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header2.xml" ContentType="application/vnd.openxmlformats-officedocument.wordprocessingml.header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4FCF" w:rsidRPr="00A26B63" w:rsidRDefault="006256E5" w:rsidP="00F22C50">
      <w:pPr>
        <w:pStyle w:val="31"/>
        <w:rPr>
          <w:lang w:val="ru-RU"/>
        </w:rPr>
      </w:pPr>
      <w:r w:rsidRPr="00337462">
        <w:rPr>
          <w:lang w:val="ru-RU"/>
        </w:rPr>
        <w:t xml:space="preserve">                                                                                           </w:t>
      </w:r>
      <w:r w:rsidR="00D42C63">
        <w:rPr>
          <w:lang w:val="ru-RU"/>
        </w:rPr>
        <w:t xml:space="preserve"> </w:t>
      </w:r>
    </w:p>
    <w:p w:rsidR="00A94FCF" w:rsidRPr="0053704A" w:rsidRDefault="00A94FCF" w:rsidP="00F22C50">
      <w:pPr>
        <w:pStyle w:val="31"/>
        <w:rPr>
          <w:lang w:val="ru-RU"/>
        </w:rPr>
      </w:pPr>
      <w:r w:rsidRPr="0053704A">
        <w:rPr>
          <w:lang w:val="ru-RU"/>
        </w:rPr>
        <w:t>Департамент образования</w:t>
      </w:r>
    </w:p>
    <w:p w:rsidR="00A94FCF" w:rsidRPr="0053704A" w:rsidRDefault="00A94FCF" w:rsidP="00A94FCF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53704A">
        <w:rPr>
          <w:rFonts w:ascii="Times New Roman" w:hAnsi="Times New Roman"/>
          <w:b/>
          <w:sz w:val="28"/>
          <w:szCs w:val="28"/>
          <w:lang w:val="ru-RU"/>
        </w:rPr>
        <w:t>администрации Кстовского муниципального района</w:t>
      </w:r>
    </w:p>
    <w:p w:rsidR="00A94FCF" w:rsidRPr="00A26B63" w:rsidRDefault="00A94FCF" w:rsidP="00A94FCF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A26B63">
        <w:rPr>
          <w:rFonts w:ascii="Times New Roman" w:hAnsi="Times New Roman"/>
          <w:sz w:val="28"/>
          <w:szCs w:val="28"/>
          <w:lang w:val="ru-RU"/>
        </w:rPr>
        <w:t>Муниципальное бюджетное общеобразовательное учреждение</w:t>
      </w:r>
    </w:p>
    <w:p w:rsidR="00A94FCF" w:rsidRPr="0053704A" w:rsidRDefault="00917CE2" w:rsidP="00A94FCF">
      <w:pPr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«</w:t>
      </w:r>
      <w:r w:rsidR="00A26B63">
        <w:rPr>
          <w:rFonts w:ascii="Times New Roman" w:hAnsi="Times New Roman"/>
          <w:sz w:val="28"/>
          <w:szCs w:val="28"/>
          <w:lang w:val="ru-RU"/>
        </w:rPr>
        <w:t>Гимназия № 4</w:t>
      </w:r>
      <w:r>
        <w:rPr>
          <w:rFonts w:ascii="Times New Roman" w:hAnsi="Times New Roman"/>
          <w:sz w:val="28"/>
          <w:szCs w:val="28"/>
          <w:lang w:val="ru-RU"/>
        </w:rPr>
        <w:t>»</w:t>
      </w:r>
    </w:p>
    <w:p w:rsidR="0089085E" w:rsidRPr="0053704A" w:rsidRDefault="0089085E">
      <w:pPr>
        <w:rPr>
          <w:lang w:val="ru-RU"/>
        </w:rPr>
      </w:pPr>
    </w:p>
    <w:p w:rsidR="00A94FCF" w:rsidRPr="004D4044" w:rsidRDefault="006256E5" w:rsidP="00F22C50">
      <w:pPr>
        <w:pStyle w:val="31"/>
        <w:rPr>
          <w:lang w:val="ru-RU"/>
        </w:rPr>
      </w:pPr>
      <w:r w:rsidRPr="004D4044">
        <w:rPr>
          <w:lang w:val="ru-RU"/>
        </w:rPr>
        <w:t xml:space="preserve">                                                                                  </w:t>
      </w:r>
      <w:r w:rsidR="00A94FCF" w:rsidRPr="004D4044">
        <w:rPr>
          <w:lang w:val="ru-RU"/>
        </w:rPr>
        <w:t>Утверждена</w:t>
      </w:r>
    </w:p>
    <w:p w:rsidR="00A94FCF" w:rsidRPr="004D4044" w:rsidRDefault="00A94FCF" w:rsidP="00A94FCF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D4044">
        <w:rPr>
          <w:rFonts w:ascii="Times New Roman" w:hAnsi="Times New Roman" w:cs="Times New Roman"/>
          <w:sz w:val="28"/>
          <w:szCs w:val="28"/>
          <w:lang w:val="ru-RU"/>
        </w:rPr>
        <w:t xml:space="preserve">приказом  МБОУ </w:t>
      </w:r>
      <w:r w:rsidR="00A26B63" w:rsidRPr="004D4044">
        <w:rPr>
          <w:rFonts w:ascii="Times New Roman" w:hAnsi="Times New Roman" w:cs="Times New Roman"/>
          <w:sz w:val="28"/>
          <w:szCs w:val="28"/>
          <w:lang w:val="ru-RU"/>
        </w:rPr>
        <w:t>Гимназии № 4</w:t>
      </w:r>
    </w:p>
    <w:p w:rsidR="00A94FCF" w:rsidRPr="00A26B63" w:rsidRDefault="00A94FCF" w:rsidP="00A94FCF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D4044">
        <w:rPr>
          <w:rFonts w:ascii="Times New Roman" w:hAnsi="Times New Roman" w:cs="Times New Roman"/>
          <w:sz w:val="28"/>
          <w:szCs w:val="28"/>
          <w:lang w:val="ru-RU"/>
        </w:rPr>
        <w:t>от</w:t>
      </w:r>
      <w:r w:rsidR="004D404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D4044" w:rsidRPr="004D4044">
        <w:rPr>
          <w:rFonts w:ascii="Times New Roman" w:hAnsi="Times New Roman" w:cs="Times New Roman"/>
          <w:sz w:val="28"/>
          <w:szCs w:val="28"/>
          <w:u w:val="single"/>
          <w:lang w:val="ru-RU"/>
        </w:rPr>
        <w:t>28.08.2015</w:t>
      </w:r>
      <w:r w:rsidR="004D404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D4044">
        <w:rPr>
          <w:rFonts w:ascii="Times New Roman" w:hAnsi="Times New Roman" w:cs="Times New Roman"/>
          <w:sz w:val="28"/>
          <w:szCs w:val="28"/>
          <w:lang w:val="ru-RU"/>
        </w:rPr>
        <w:t>№</w:t>
      </w:r>
      <w:r w:rsidR="004D404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D4044" w:rsidRPr="004D4044">
        <w:rPr>
          <w:rFonts w:ascii="Times New Roman" w:hAnsi="Times New Roman" w:cs="Times New Roman"/>
          <w:sz w:val="28"/>
          <w:szCs w:val="28"/>
          <w:u w:val="single"/>
          <w:lang w:val="ru-RU"/>
        </w:rPr>
        <w:t>287</w:t>
      </w:r>
      <w:r w:rsidRPr="004D4044">
        <w:rPr>
          <w:rFonts w:ascii="Times New Roman" w:hAnsi="Times New Roman" w:cs="Times New Roman"/>
          <w:sz w:val="28"/>
          <w:szCs w:val="28"/>
          <w:u w:val="single"/>
          <w:lang w:val="ru-RU"/>
        </w:rPr>
        <w:t xml:space="preserve"> </w:t>
      </w:r>
    </w:p>
    <w:p w:rsidR="00A94FCF" w:rsidRPr="00A26B63" w:rsidRDefault="00A94FCF" w:rsidP="00F22C50">
      <w:pPr>
        <w:pStyle w:val="31"/>
        <w:rPr>
          <w:lang w:val="ru-RU"/>
        </w:rPr>
      </w:pPr>
    </w:p>
    <w:p w:rsidR="00A94FCF" w:rsidRPr="00A26B63" w:rsidRDefault="00A94FCF" w:rsidP="00F22C50">
      <w:pPr>
        <w:pStyle w:val="31"/>
        <w:rPr>
          <w:lang w:val="ru-RU"/>
        </w:rPr>
      </w:pPr>
    </w:p>
    <w:p w:rsidR="00A94FCF" w:rsidRPr="00A26B63" w:rsidRDefault="00A94FCF" w:rsidP="00F22C50">
      <w:pPr>
        <w:pStyle w:val="31"/>
        <w:rPr>
          <w:lang w:val="ru-RU"/>
        </w:rPr>
      </w:pPr>
    </w:p>
    <w:p w:rsidR="00A94FCF" w:rsidRPr="00A26B63" w:rsidRDefault="00A94FCF" w:rsidP="00F22C50">
      <w:pPr>
        <w:pStyle w:val="31"/>
        <w:rPr>
          <w:lang w:val="ru-RU"/>
        </w:rPr>
      </w:pPr>
    </w:p>
    <w:p w:rsidR="00A94FCF" w:rsidRPr="00A26B63" w:rsidRDefault="00A94FCF" w:rsidP="00F22C50">
      <w:pPr>
        <w:pStyle w:val="31"/>
        <w:rPr>
          <w:lang w:val="ru-RU"/>
        </w:rPr>
      </w:pPr>
    </w:p>
    <w:p w:rsidR="00A94FCF" w:rsidRPr="0053704A" w:rsidRDefault="00A94FCF" w:rsidP="00F22C50">
      <w:pPr>
        <w:pStyle w:val="31"/>
        <w:rPr>
          <w:lang w:val="ru-RU"/>
        </w:rPr>
      </w:pPr>
      <w:r w:rsidRPr="0053704A">
        <w:rPr>
          <w:lang w:val="ru-RU"/>
        </w:rPr>
        <w:t>Образовательная программа</w:t>
      </w:r>
    </w:p>
    <w:p w:rsidR="00A94FCF" w:rsidRPr="0053704A" w:rsidRDefault="00A94FCF" w:rsidP="00A94FCF">
      <w:pPr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53704A">
        <w:rPr>
          <w:rFonts w:ascii="Times New Roman" w:hAnsi="Times New Roman" w:cs="Times New Roman"/>
          <w:sz w:val="32"/>
          <w:szCs w:val="32"/>
          <w:lang w:val="ru-RU"/>
        </w:rPr>
        <w:t>основного общего образования</w:t>
      </w:r>
    </w:p>
    <w:p w:rsidR="00A94FCF" w:rsidRPr="0053704A" w:rsidRDefault="00A94FCF" w:rsidP="00A94FCF">
      <w:pPr>
        <w:spacing w:line="36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53704A">
        <w:rPr>
          <w:rFonts w:ascii="Times New Roman" w:hAnsi="Times New Roman" w:cs="Times New Roman"/>
          <w:sz w:val="32"/>
          <w:szCs w:val="32"/>
          <w:lang w:val="ru-RU"/>
        </w:rPr>
        <w:t xml:space="preserve">МБОУ </w:t>
      </w:r>
      <w:r w:rsidR="00A26B63">
        <w:rPr>
          <w:rFonts w:ascii="Times New Roman" w:hAnsi="Times New Roman" w:cs="Times New Roman"/>
          <w:sz w:val="32"/>
          <w:szCs w:val="32"/>
          <w:lang w:val="ru-RU"/>
        </w:rPr>
        <w:t>Гимназии № 4</w:t>
      </w:r>
    </w:p>
    <w:p w:rsidR="00A94FCF" w:rsidRPr="00A26B63" w:rsidRDefault="00A94FCF" w:rsidP="00A94FCF">
      <w:pPr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6B63">
        <w:rPr>
          <w:rFonts w:ascii="Times New Roman" w:hAnsi="Times New Roman" w:cs="Times New Roman"/>
          <w:sz w:val="32"/>
          <w:szCs w:val="32"/>
          <w:lang w:val="ru-RU"/>
        </w:rPr>
        <w:t>(срок реализации – 5 лет)</w:t>
      </w:r>
    </w:p>
    <w:p w:rsidR="00A94FCF" w:rsidRPr="00A26B63" w:rsidRDefault="00A94FCF" w:rsidP="00A94FCF">
      <w:pPr>
        <w:jc w:val="center"/>
        <w:rPr>
          <w:rFonts w:ascii="Times New Roman" w:hAnsi="Times New Roman" w:cs="Times New Roman"/>
          <w:sz w:val="32"/>
          <w:szCs w:val="32"/>
          <w:lang w:val="ru-RU"/>
        </w:rPr>
      </w:pPr>
    </w:p>
    <w:p w:rsidR="00A94FCF" w:rsidRPr="00A26B63" w:rsidRDefault="00A94FCF" w:rsidP="00A94FCF">
      <w:pPr>
        <w:jc w:val="center"/>
        <w:rPr>
          <w:rFonts w:ascii="Times New Roman" w:hAnsi="Times New Roman" w:cs="Times New Roman"/>
          <w:sz w:val="32"/>
          <w:szCs w:val="32"/>
          <w:lang w:val="ru-RU"/>
        </w:rPr>
      </w:pPr>
    </w:p>
    <w:p w:rsidR="00A94FCF" w:rsidRPr="00A26B63" w:rsidRDefault="00A94FCF" w:rsidP="00A94FCF">
      <w:pPr>
        <w:jc w:val="center"/>
        <w:rPr>
          <w:rFonts w:ascii="Times New Roman" w:hAnsi="Times New Roman" w:cs="Times New Roman"/>
          <w:sz w:val="32"/>
          <w:szCs w:val="32"/>
          <w:lang w:val="ru-RU"/>
        </w:rPr>
      </w:pPr>
    </w:p>
    <w:p w:rsidR="00A94FCF" w:rsidRPr="00A26B63" w:rsidRDefault="00A94FCF" w:rsidP="00A94FCF">
      <w:pPr>
        <w:jc w:val="center"/>
        <w:rPr>
          <w:rFonts w:ascii="Times New Roman" w:hAnsi="Times New Roman" w:cs="Times New Roman"/>
          <w:sz w:val="32"/>
          <w:szCs w:val="32"/>
          <w:lang w:val="ru-RU"/>
        </w:rPr>
      </w:pPr>
    </w:p>
    <w:p w:rsidR="00A94FCF" w:rsidRPr="00A26B63" w:rsidRDefault="00A94FCF" w:rsidP="00A94FCF">
      <w:pPr>
        <w:jc w:val="center"/>
        <w:rPr>
          <w:rFonts w:ascii="Times New Roman" w:hAnsi="Times New Roman" w:cs="Times New Roman"/>
          <w:sz w:val="32"/>
          <w:szCs w:val="32"/>
          <w:lang w:val="ru-RU"/>
        </w:rPr>
      </w:pPr>
    </w:p>
    <w:p w:rsidR="00A94FCF" w:rsidRPr="00A26B63" w:rsidRDefault="00A94FCF" w:rsidP="00A94FCF">
      <w:pPr>
        <w:jc w:val="center"/>
        <w:rPr>
          <w:rFonts w:ascii="Times New Roman" w:hAnsi="Times New Roman" w:cs="Times New Roman"/>
          <w:sz w:val="32"/>
          <w:szCs w:val="32"/>
          <w:lang w:val="ru-RU"/>
        </w:rPr>
      </w:pPr>
    </w:p>
    <w:p w:rsidR="00454FC7" w:rsidRPr="00A26B63" w:rsidRDefault="00A26B63" w:rsidP="00A94FCF">
      <w:pPr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ru-RU"/>
        </w:rPr>
        <w:t>Кстово, 2015</w:t>
      </w:r>
    </w:p>
    <w:p w:rsidR="00A94FCF" w:rsidRPr="00A26B63" w:rsidRDefault="00A94FCF" w:rsidP="00A94FCF">
      <w:pPr>
        <w:jc w:val="center"/>
        <w:rPr>
          <w:rFonts w:ascii="Times New Roman" w:hAnsi="Times New Roman" w:cs="Times New Roman"/>
          <w:sz w:val="32"/>
          <w:szCs w:val="32"/>
          <w:lang w:val="ru-RU"/>
        </w:rPr>
      </w:pPr>
    </w:p>
    <w:p w:rsidR="00A94FCF" w:rsidRPr="00AF24AA" w:rsidRDefault="00A94FCF" w:rsidP="00F22C50">
      <w:pPr>
        <w:pStyle w:val="31"/>
        <w:rPr>
          <w:lang w:val="ru-RU"/>
        </w:rPr>
      </w:pPr>
      <w:r w:rsidRPr="00AF24AA">
        <w:rPr>
          <w:lang w:val="ru-RU"/>
        </w:rPr>
        <w:t>Паспорт программы</w:t>
      </w:r>
    </w:p>
    <w:tbl>
      <w:tblPr>
        <w:tblW w:w="106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51"/>
        <w:gridCol w:w="7481"/>
      </w:tblGrid>
      <w:tr w:rsidR="00A94FCF" w:rsidRPr="00E47944" w:rsidTr="00F429D4">
        <w:tc>
          <w:tcPr>
            <w:tcW w:w="3151" w:type="dxa"/>
            <w:shd w:val="clear" w:color="auto" w:fill="auto"/>
          </w:tcPr>
          <w:p w:rsidR="00A94FCF" w:rsidRPr="00051824" w:rsidRDefault="00A94FCF" w:rsidP="00051824">
            <w:pPr>
              <w:pStyle w:val="310"/>
              <w:ind w:right="45" w:firstLine="0"/>
              <w:contextualSpacing/>
              <w:rPr>
                <w:rFonts w:ascii="Times New Roman" w:hAnsi="Times New Roman"/>
                <w:b/>
                <w:szCs w:val="24"/>
              </w:rPr>
            </w:pPr>
            <w:r w:rsidRPr="00051824">
              <w:rPr>
                <w:rFonts w:ascii="Times New Roman" w:hAnsi="Times New Roman"/>
                <w:b/>
                <w:szCs w:val="24"/>
              </w:rPr>
              <w:t>Название образовательного учреждения</w:t>
            </w:r>
          </w:p>
        </w:tc>
        <w:tc>
          <w:tcPr>
            <w:tcW w:w="7481" w:type="dxa"/>
            <w:shd w:val="clear" w:color="auto" w:fill="auto"/>
          </w:tcPr>
          <w:p w:rsidR="00A94FCF" w:rsidRPr="0053704A" w:rsidRDefault="00A94FCF" w:rsidP="00051824">
            <w:pPr>
              <w:pStyle w:val="310"/>
              <w:ind w:right="45" w:firstLine="0"/>
              <w:contextualSpacing/>
              <w:rPr>
                <w:rFonts w:ascii="Times New Roman" w:hAnsi="Times New Roman"/>
                <w:i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i/>
                <w:szCs w:val="24"/>
                <w:lang w:val="ru-RU"/>
              </w:rPr>
              <w:t xml:space="preserve">Муниципальное бюджетное общеобразовательное учреждение </w:t>
            </w:r>
            <w:r w:rsidR="00A26B63">
              <w:rPr>
                <w:rFonts w:ascii="Times New Roman" w:hAnsi="Times New Roman"/>
                <w:i/>
                <w:szCs w:val="24"/>
                <w:lang w:val="ru-RU"/>
              </w:rPr>
              <w:t>Ги</w:t>
            </w:r>
            <w:r w:rsidR="00A26B63">
              <w:rPr>
                <w:rFonts w:ascii="Times New Roman" w:hAnsi="Times New Roman"/>
                <w:i/>
                <w:szCs w:val="24"/>
                <w:lang w:val="ru-RU"/>
              </w:rPr>
              <w:t>м</w:t>
            </w:r>
            <w:r w:rsidR="00A26B63">
              <w:rPr>
                <w:rFonts w:ascii="Times New Roman" w:hAnsi="Times New Roman"/>
                <w:i/>
                <w:szCs w:val="24"/>
                <w:lang w:val="ru-RU"/>
              </w:rPr>
              <w:t>назия № 4</w:t>
            </w:r>
          </w:p>
          <w:p w:rsidR="00A94FCF" w:rsidRPr="0053704A" w:rsidRDefault="00A94FCF" w:rsidP="00051824">
            <w:pPr>
              <w:pStyle w:val="310"/>
              <w:ind w:right="45" w:firstLine="0"/>
              <w:contextualSpacing/>
              <w:rPr>
                <w:rFonts w:ascii="Times New Roman" w:hAnsi="Times New Roman"/>
                <w:szCs w:val="24"/>
                <w:lang w:val="ru-RU"/>
              </w:rPr>
            </w:pPr>
          </w:p>
        </w:tc>
      </w:tr>
      <w:tr w:rsidR="00A94FCF" w:rsidRPr="00E47944" w:rsidTr="00F429D4">
        <w:tc>
          <w:tcPr>
            <w:tcW w:w="3151" w:type="dxa"/>
            <w:shd w:val="clear" w:color="auto" w:fill="auto"/>
          </w:tcPr>
          <w:p w:rsidR="00A94FCF" w:rsidRPr="0053704A" w:rsidRDefault="00A94FCF" w:rsidP="00051824">
            <w:pPr>
              <w:pStyle w:val="u"/>
              <w:ind w:firstLine="0"/>
              <w:contextualSpacing/>
              <w:rPr>
                <w:b/>
                <w:lang w:val="ru-RU"/>
              </w:rPr>
            </w:pPr>
            <w:r w:rsidRPr="0053704A">
              <w:rPr>
                <w:b/>
                <w:lang w:val="ru-RU"/>
              </w:rPr>
              <w:t>Механизм рассмотрения, утверждения основной о</w:t>
            </w:r>
            <w:r w:rsidRPr="0053704A">
              <w:rPr>
                <w:b/>
                <w:lang w:val="ru-RU"/>
              </w:rPr>
              <w:t>б</w:t>
            </w:r>
            <w:r w:rsidRPr="0053704A">
              <w:rPr>
                <w:b/>
                <w:lang w:val="ru-RU"/>
              </w:rPr>
              <w:t>разовательной программы и внесения изменений</w:t>
            </w:r>
          </w:p>
          <w:p w:rsidR="00A94FCF" w:rsidRPr="0053704A" w:rsidRDefault="00A94FCF" w:rsidP="00051824">
            <w:pPr>
              <w:pStyle w:val="310"/>
              <w:ind w:right="45" w:firstLine="0"/>
              <w:contextualSpacing/>
              <w:rPr>
                <w:rFonts w:ascii="Times New Roman" w:hAnsi="Times New Roman"/>
                <w:b/>
                <w:szCs w:val="24"/>
                <w:lang w:val="ru-RU"/>
              </w:rPr>
            </w:pPr>
          </w:p>
        </w:tc>
        <w:tc>
          <w:tcPr>
            <w:tcW w:w="7481" w:type="dxa"/>
            <w:shd w:val="clear" w:color="auto" w:fill="auto"/>
          </w:tcPr>
          <w:p w:rsidR="004D4044" w:rsidRDefault="00A94FCF" w:rsidP="00051824">
            <w:pPr>
              <w:pStyle w:val="310"/>
              <w:ind w:right="45" w:firstLine="0"/>
              <w:contextualSpacing/>
              <w:rPr>
                <w:rFonts w:ascii="Times New Roman" w:hAnsi="Times New Roman"/>
                <w:szCs w:val="24"/>
                <w:lang w:val="ru-RU"/>
              </w:rPr>
            </w:pPr>
            <w:r w:rsidRPr="004D4044">
              <w:rPr>
                <w:rFonts w:ascii="Times New Roman" w:hAnsi="Times New Roman"/>
                <w:szCs w:val="24"/>
                <w:lang w:val="ru-RU"/>
              </w:rPr>
              <w:t xml:space="preserve">ОП ООО </w:t>
            </w:r>
            <w:proofErr w:type="gramStart"/>
            <w:r w:rsidRPr="004D4044">
              <w:rPr>
                <w:rFonts w:ascii="Times New Roman" w:hAnsi="Times New Roman"/>
                <w:szCs w:val="24"/>
                <w:lang w:val="ru-RU"/>
              </w:rPr>
              <w:t>рассмотрена</w:t>
            </w:r>
            <w:proofErr w:type="gramEnd"/>
            <w:r w:rsidRPr="004D4044">
              <w:rPr>
                <w:rFonts w:ascii="Times New Roman" w:hAnsi="Times New Roman"/>
                <w:szCs w:val="24"/>
                <w:lang w:val="ru-RU"/>
              </w:rPr>
              <w:t xml:space="preserve"> на з</w:t>
            </w:r>
            <w:r w:rsidR="00A26B63" w:rsidRPr="004D4044">
              <w:rPr>
                <w:rFonts w:ascii="Times New Roman" w:hAnsi="Times New Roman"/>
                <w:szCs w:val="24"/>
                <w:lang w:val="ru-RU"/>
              </w:rPr>
              <w:t>аседании педагогического совета</w:t>
            </w:r>
            <w:r w:rsidRPr="004D4044">
              <w:rPr>
                <w:rFonts w:ascii="Times New Roman" w:hAnsi="Times New Roman"/>
                <w:szCs w:val="24"/>
                <w:lang w:val="ru-RU"/>
              </w:rPr>
              <w:t xml:space="preserve">, протокол №  </w:t>
            </w:r>
            <w:r w:rsidR="004D4044">
              <w:rPr>
                <w:rFonts w:ascii="Times New Roman" w:hAnsi="Times New Roman"/>
                <w:szCs w:val="24"/>
                <w:lang w:val="ru-RU"/>
              </w:rPr>
              <w:t xml:space="preserve">1 </w:t>
            </w:r>
            <w:r w:rsidRPr="004D4044">
              <w:rPr>
                <w:rFonts w:ascii="Times New Roman" w:hAnsi="Times New Roman"/>
                <w:szCs w:val="24"/>
                <w:lang w:val="ru-RU"/>
              </w:rPr>
              <w:t xml:space="preserve">от </w:t>
            </w:r>
            <w:r w:rsidR="004D4044">
              <w:rPr>
                <w:rFonts w:ascii="Times New Roman" w:hAnsi="Times New Roman"/>
                <w:szCs w:val="24"/>
                <w:lang w:val="ru-RU"/>
              </w:rPr>
              <w:t xml:space="preserve"> 27.08.2015</w:t>
            </w:r>
            <w:r w:rsidRPr="004D4044">
              <w:rPr>
                <w:rFonts w:ascii="Times New Roman" w:hAnsi="Times New Roman"/>
                <w:szCs w:val="24"/>
                <w:lang w:val="ru-RU"/>
              </w:rPr>
              <w:t xml:space="preserve"> г.,</w:t>
            </w:r>
            <w:r w:rsidR="004D4044">
              <w:rPr>
                <w:rFonts w:ascii="Times New Roman" w:hAnsi="Times New Roman"/>
                <w:szCs w:val="24"/>
                <w:lang w:val="ru-RU"/>
              </w:rPr>
              <w:t xml:space="preserve"> </w:t>
            </w:r>
            <w:r w:rsidRPr="004D4044">
              <w:rPr>
                <w:rFonts w:ascii="Times New Roman" w:hAnsi="Times New Roman"/>
                <w:szCs w:val="24"/>
                <w:lang w:val="ru-RU"/>
              </w:rPr>
              <w:t xml:space="preserve">согласовано с </w:t>
            </w:r>
            <w:r w:rsidR="00A26B63" w:rsidRPr="004D4044">
              <w:rPr>
                <w:rFonts w:ascii="Times New Roman" w:hAnsi="Times New Roman"/>
                <w:szCs w:val="24"/>
                <w:lang w:val="ru-RU"/>
              </w:rPr>
              <w:t>Управляющим советом</w:t>
            </w:r>
            <w:r w:rsidR="004D4044">
              <w:rPr>
                <w:rFonts w:ascii="Times New Roman" w:hAnsi="Times New Roman"/>
                <w:szCs w:val="24"/>
                <w:lang w:val="ru-RU"/>
              </w:rPr>
              <w:t>,</w:t>
            </w:r>
          </w:p>
          <w:p w:rsidR="00A94FCF" w:rsidRPr="004D4044" w:rsidRDefault="00A94FCF" w:rsidP="00051824">
            <w:pPr>
              <w:pStyle w:val="310"/>
              <w:ind w:right="45" w:firstLine="0"/>
              <w:contextualSpacing/>
              <w:rPr>
                <w:rFonts w:ascii="Times New Roman" w:hAnsi="Times New Roman"/>
                <w:szCs w:val="24"/>
                <w:lang w:val="ru-RU"/>
              </w:rPr>
            </w:pPr>
            <w:r w:rsidRPr="004D4044">
              <w:rPr>
                <w:rFonts w:ascii="Times New Roman" w:hAnsi="Times New Roman"/>
                <w:szCs w:val="24"/>
                <w:lang w:val="ru-RU"/>
              </w:rPr>
              <w:t>протокол №</w:t>
            </w:r>
            <w:r w:rsidR="004D4044">
              <w:rPr>
                <w:rFonts w:ascii="Times New Roman" w:hAnsi="Times New Roman"/>
                <w:szCs w:val="24"/>
                <w:lang w:val="ru-RU"/>
              </w:rPr>
              <w:t xml:space="preserve"> 1</w:t>
            </w:r>
            <w:r w:rsidRPr="004D4044">
              <w:rPr>
                <w:rFonts w:ascii="Times New Roman" w:hAnsi="Times New Roman"/>
                <w:szCs w:val="24"/>
                <w:lang w:val="ru-RU"/>
              </w:rPr>
              <w:t xml:space="preserve"> от </w:t>
            </w:r>
            <w:r w:rsidR="004D4044">
              <w:rPr>
                <w:rFonts w:ascii="Times New Roman" w:hAnsi="Times New Roman"/>
                <w:szCs w:val="24"/>
                <w:lang w:val="ru-RU"/>
              </w:rPr>
              <w:t xml:space="preserve">27.08.2015 </w:t>
            </w:r>
            <w:r w:rsidRPr="004D4044">
              <w:rPr>
                <w:rFonts w:ascii="Times New Roman" w:hAnsi="Times New Roman"/>
                <w:szCs w:val="24"/>
                <w:lang w:val="ru-RU"/>
              </w:rPr>
              <w:t>г</w:t>
            </w:r>
            <w:r w:rsidR="004D4044">
              <w:rPr>
                <w:rFonts w:ascii="Times New Roman" w:hAnsi="Times New Roman"/>
                <w:szCs w:val="24"/>
                <w:lang w:val="ru-RU"/>
              </w:rPr>
              <w:t xml:space="preserve">. </w:t>
            </w:r>
            <w:r w:rsidRPr="004D4044">
              <w:rPr>
                <w:rFonts w:ascii="Times New Roman" w:hAnsi="Times New Roman"/>
                <w:szCs w:val="24"/>
                <w:lang w:val="ru-RU"/>
              </w:rPr>
              <w:t xml:space="preserve">и </w:t>
            </w:r>
            <w:proofErr w:type="gramStart"/>
            <w:r w:rsidRPr="004D4044">
              <w:rPr>
                <w:rFonts w:ascii="Times New Roman" w:hAnsi="Times New Roman"/>
                <w:szCs w:val="24"/>
                <w:lang w:val="ru-RU"/>
              </w:rPr>
              <w:t>утверждена</w:t>
            </w:r>
            <w:proofErr w:type="gramEnd"/>
            <w:r w:rsidRPr="004D4044">
              <w:rPr>
                <w:rFonts w:ascii="Times New Roman" w:hAnsi="Times New Roman"/>
                <w:szCs w:val="24"/>
                <w:lang w:val="ru-RU"/>
              </w:rPr>
              <w:t xml:space="preserve"> директором </w:t>
            </w:r>
            <w:r w:rsidR="004D4044">
              <w:rPr>
                <w:rFonts w:ascii="Times New Roman" w:hAnsi="Times New Roman"/>
                <w:szCs w:val="24"/>
                <w:lang w:val="ru-RU"/>
              </w:rPr>
              <w:t>Гимназии</w:t>
            </w:r>
            <w:r w:rsidRPr="004D4044">
              <w:rPr>
                <w:rFonts w:ascii="Times New Roman" w:hAnsi="Times New Roman"/>
                <w:szCs w:val="24"/>
                <w:lang w:val="ru-RU"/>
              </w:rPr>
              <w:t xml:space="preserve">, приказ № </w:t>
            </w:r>
            <w:r w:rsidR="004D4044">
              <w:rPr>
                <w:rFonts w:ascii="Times New Roman" w:hAnsi="Times New Roman"/>
                <w:szCs w:val="24"/>
                <w:lang w:val="ru-RU"/>
              </w:rPr>
              <w:t xml:space="preserve">287 </w:t>
            </w:r>
            <w:r w:rsidRPr="004D4044">
              <w:rPr>
                <w:rFonts w:ascii="Times New Roman" w:hAnsi="Times New Roman"/>
                <w:szCs w:val="24"/>
                <w:lang w:val="ru-RU"/>
              </w:rPr>
              <w:t>от</w:t>
            </w:r>
            <w:r w:rsidR="004D4044">
              <w:rPr>
                <w:rFonts w:ascii="Times New Roman" w:hAnsi="Times New Roman"/>
                <w:szCs w:val="24"/>
                <w:lang w:val="ru-RU"/>
              </w:rPr>
              <w:t xml:space="preserve"> 28.08.2015 г.</w:t>
            </w:r>
            <w:r w:rsidRPr="004D4044">
              <w:rPr>
                <w:rFonts w:ascii="Times New Roman" w:hAnsi="Times New Roman"/>
                <w:szCs w:val="24"/>
                <w:lang w:val="ru-RU"/>
              </w:rPr>
              <w:t>.</w:t>
            </w:r>
          </w:p>
          <w:p w:rsidR="00A94FCF" w:rsidRPr="0053704A" w:rsidRDefault="00A26B63" w:rsidP="00051824">
            <w:pPr>
              <w:pStyle w:val="310"/>
              <w:ind w:right="45" w:firstLine="0"/>
              <w:contextualSpacing/>
              <w:rPr>
                <w:rFonts w:ascii="Times New Roman" w:hAnsi="Times New Roman"/>
                <w:szCs w:val="24"/>
                <w:highlight w:val="yellow"/>
                <w:lang w:val="ru-RU"/>
              </w:rPr>
            </w:pPr>
            <w:r w:rsidRPr="004D4044">
              <w:rPr>
                <w:rFonts w:ascii="Times New Roman" w:hAnsi="Times New Roman"/>
                <w:szCs w:val="24"/>
                <w:lang w:val="ru-RU"/>
              </w:rPr>
              <w:t xml:space="preserve"> Изменения в </w:t>
            </w:r>
            <w:r w:rsidR="00A94FCF" w:rsidRPr="004D4044">
              <w:rPr>
                <w:rFonts w:ascii="Times New Roman" w:hAnsi="Times New Roman"/>
                <w:szCs w:val="24"/>
                <w:lang w:val="ru-RU"/>
              </w:rPr>
              <w:t>ОП ООО вносятся по мере необходимости.</w:t>
            </w:r>
          </w:p>
        </w:tc>
      </w:tr>
      <w:tr w:rsidR="00A94FCF" w:rsidRPr="00051824" w:rsidTr="00F429D4">
        <w:tc>
          <w:tcPr>
            <w:tcW w:w="3151" w:type="dxa"/>
            <w:shd w:val="clear" w:color="auto" w:fill="auto"/>
          </w:tcPr>
          <w:p w:rsidR="00A94FCF" w:rsidRPr="0053704A" w:rsidRDefault="00A94FCF" w:rsidP="00051824">
            <w:pPr>
              <w:pStyle w:val="u"/>
              <w:ind w:firstLine="0"/>
              <w:contextualSpacing/>
              <w:rPr>
                <w:b/>
                <w:lang w:val="ru-RU"/>
              </w:rPr>
            </w:pPr>
            <w:r w:rsidRPr="0053704A">
              <w:rPr>
                <w:b/>
                <w:lang w:val="ru-RU"/>
              </w:rPr>
              <w:t>Нормативно-правовая б</w:t>
            </w:r>
            <w:r w:rsidRPr="0053704A">
              <w:rPr>
                <w:b/>
                <w:lang w:val="ru-RU"/>
              </w:rPr>
              <w:t>а</w:t>
            </w:r>
            <w:r w:rsidRPr="0053704A">
              <w:rPr>
                <w:b/>
                <w:lang w:val="ru-RU"/>
              </w:rPr>
              <w:t>за, обеспечивающая ре</w:t>
            </w:r>
            <w:r w:rsidRPr="0053704A">
              <w:rPr>
                <w:b/>
                <w:lang w:val="ru-RU"/>
              </w:rPr>
              <w:t>а</w:t>
            </w:r>
            <w:r w:rsidRPr="0053704A">
              <w:rPr>
                <w:b/>
                <w:lang w:val="ru-RU"/>
              </w:rPr>
              <w:t>лизацию основной образ</w:t>
            </w:r>
            <w:r w:rsidRPr="0053704A">
              <w:rPr>
                <w:b/>
                <w:lang w:val="ru-RU"/>
              </w:rPr>
              <w:t>о</w:t>
            </w:r>
            <w:r w:rsidRPr="0053704A">
              <w:rPr>
                <w:b/>
                <w:lang w:val="ru-RU"/>
              </w:rPr>
              <w:t>вательной программы</w:t>
            </w:r>
          </w:p>
        </w:tc>
        <w:tc>
          <w:tcPr>
            <w:tcW w:w="7481" w:type="dxa"/>
            <w:shd w:val="clear" w:color="auto" w:fill="auto"/>
          </w:tcPr>
          <w:p w:rsidR="00A94FCF" w:rsidRPr="0053704A" w:rsidRDefault="00A94FCF" w:rsidP="00051824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Закон Российской Федерации от 29 декабря 2012 г. </w:t>
            </w:r>
            <w:r w:rsidRPr="00051824">
              <w:rPr>
                <w:rFonts w:ascii="Times New Roman" w:hAnsi="Times New Roman"/>
                <w:sz w:val="24"/>
                <w:szCs w:val="24"/>
              </w:rPr>
              <w:t>N</w:t>
            </w: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273-ФЗ «Об образовании»</w:t>
            </w:r>
          </w:p>
          <w:p w:rsidR="002C04DE" w:rsidRPr="0053704A" w:rsidRDefault="00A94FCF" w:rsidP="00051824">
            <w:pPr>
              <w:spacing w:line="240" w:lineRule="auto"/>
              <w:ind w:left="72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приказ </w:t>
            </w:r>
            <w:r w:rsidR="002C04DE" w:rsidRPr="0053704A">
              <w:rPr>
                <w:rFonts w:ascii="Times New Roman" w:hAnsi="Times New Roman"/>
                <w:sz w:val="24"/>
                <w:szCs w:val="24"/>
                <w:lang w:val="ru-RU"/>
              </w:rPr>
              <w:t>М</w:t>
            </w: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инистерства образования и науки РФ от 17.12.2010г. №1897 «Об утверждении федерального государственного стандарта основного общего образования (зарегистрирован Минюстом 01.02.2011 г. №19644)</w:t>
            </w:r>
          </w:p>
          <w:p w:rsidR="00A94FCF" w:rsidRPr="0053704A" w:rsidRDefault="002C04DE" w:rsidP="00051824">
            <w:pPr>
              <w:spacing w:line="240" w:lineRule="auto"/>
              <w:ind w:left="72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- приказ Минобрнауки РФ от 29.12.2014г. № 1644 «О внесении и</w:t>
            </w: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з</w:t>
            </w: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менений в приказ Минобрнауки РФ от 17.12.2010г. № 1897 «Об утверждении федерального государственного стандарта основного общего образования »</w:t>
            </w:r>
          </w:p>
          <w:p w:rsidR="00A94FCF" w:rsidRPr="0053704A" w:rsidRDefault="00A94FCF" w:rsidP="00051824">
            <w:pPr>
              <w:spacing w:line="240" w:lineRule="auto"/>
              <w:ind w:left="72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- приказ министерства образования и науки РФ от 28.12.2010 №2106 «Об утверждении федеральных требований к ОУ в части охраны зд</w:t>
            </w: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ровья обучающихся, воспитанников»</w:t>
            </w:r>
          </w:p>
          <w:p w:rsidR="00A94FCF" w:rsidRPr="0053704A" w:rsidRDefault="00A94FCF" w:rsidP="00051824">
            <w:pPr>
              <w:spacing w:line="240" w:lineRule="auto"/>
              <w:ind w:left="72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- приказ министерства образования и науки РФ от 04.10.2010 № 986 «Об утверждении федеральных требований к ОУ в части минимал</w:t>
            </w: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ь</w:t>
            </w: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ной оснащенности учебного процесса и оборудования учебных п</w:t>
            </w: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мещений»</w:t>
            </w:r>
          </w:p>
          <w:p w:rsidR="002C04DE" w:rsidRPr="0053704A" w:rsidRDefault="00A94FCF" w:rsidP="00051824">
            <w:pPr>
              <w:spacing w:line="240" w:lineRule="auto"/>
              <w:ind w:left="72"/>
              <w:contextualSpacing/>
              <w:jc w:val="both"/>
              <w:rPr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- Письмо Министерства образования и науки РФ от 24.11.2011г. №МД-1552/03 «Об оснащении образовательных учреждений уче</w:t>
            </w: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б</w:t>
            </w: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ным и учебно-лабораторным оборудованием»</w:t>
            </w:r>
            <w:r w:rsidR="002C04DE" w:rsidRPr="0053704A">
              <w:rPr>
                <w:sz w:val="24"/>
                <w:szCs w:val="24"/>
                <w:lang w:val="ru-RU"/>
              </w:rPr>
              <w:t xml:space="preserve"> </w:t>
            </w:r>
          </w:p>
          <w:p w:rsidR="002C04DE" w:rsidRPr="0053704A" w:rsidRDefault="002C04DE" w:rsidP="00051824">
            <w:pPr>
              <w:spacing w:line="240" w:lineRule="auto"/>
              <w:ind w:left="72"/>
              <w:contextualSpacing/>
              <w:jc w:val="both"/>
              <w:rPr>
                <w:rStyle w:val="Zag11"/>
                <w:rFonts w:ascii="Times New Roman" w:hAnsi="Times New Roman"/>
                <w:sz w:val="24"/>
                <w:szCs w:val="24"/>
                <w:lang w:val="ru-RU"/>
              </w:rPr>
            </w:pPr>
            <w:r w:rsidRPr="0053704A">
              <w:rPr>
                <w:sz w:val="24"/>
                <w:szCs w:val="24"/>
                <w:lang w:val="ru-RU"/>
              </w:rPr>
              <w:t xml:space="preserve">- 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мерная основная образовательная программа основного общего образования (</w:t>
            </w: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Одобрена Федеральным учебно-методическим объед</w:t>
            </w: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53704A">
              <w:rPr>
                <w:rFonts w:ascii="Times New Roman" w:hAnsi="Times New Roman"/>
                <w:sz w:val="24"/>
                <w:szCs w:val="24"/>
                <w:lang w:val="ru-RU"/>
              </w:rPr>
              <w:t>нением по общему образованию (Протокол заседания от 8 апреля 2015 г. № 1/15)</w:t>
            </w:r>
          </w:p>
          <w:p w:rsidR="00A94FCF" w:rsidRPr="00051824" w:rsidRDefault="00A94FCF" w:rsidP="00051824">
            <w:pPr>
              <w:pStyle w:val="a9"/>
              <w:spacing w:line="240" w:lineRule="auto"/>
              <w:ind w:firstLine="0"/>
              <w:contextualSpacing/>
              <w:rPr>
                <w:sz w:val="24"/>
                <w:szCs w:val="24"/>
              </w:rPr>
            </w:pPr>
            <w:r w:rsidRPr="0053704A">
              <w:rPr>
                <w:rStyle w:val="Zag11"/>
                <w:sz w:val="24"/>
                <w:szCs w:val="24"/>
                <w:lang w:val="ru-RU"/>
              </w:rPr>
              <w:t>- «Санитарно-эпидемиологические требования к условиям и орган</w:t>
            </w:r>
            <w:r w:rsidRPr="0053704A">
              <w:rPr>
                <w:rStyle w:val="Zag11"/>
                <w:sz w:val="24"/>
                <w:szCs w:val="24"/>
                <w:lang w:val="ru-RU"/>
              </w:rPr>
              <w:t>и</w:t>
            </w:r>
            <w:r w:rsidRPr="0053704A">
              <w:rPr>
                <w:rStyle w:val="Zag11"/>
                <w:sz w:val="24"/>
                <w:szCs w:val="24"/>
                <w:lang w:val="ru-RU"/>
              </w:rPr>
              <w:t xml:space="preserve">зации обучения в ОУ» 2.4.4.2821-10 (утв. </w:t>
            </w:r>
            <w:r w:rsidRPr="00051824">
              <w:rPr>
                <w:rStyle w:val="Zag11"/>
                <w:sz w:val="24"/>
                <w:szCs w:val="24"/>
              </w:rPr>
              <w:t>Постановлением Главного государственного санитарного врача РФ от 29.11.2010  №189)</w:t>
            </w:r>
          </w:p>
        </w:tc>
      </w:tr>
      <w:tr w:rsidR="001F7013" w:rsidRPr="00E47944" w:rsidTr="00F429D4">
        <w:tc>
          <w:tcPr>
            <w:tcW w:w="3151" w:type="dxa"/>
            <w:shd w:val="clear" w:color="auto" w:fill="auto"/>
          </w:tcPr>
          <w:p w:rsidR="001F7013" w:rsidRPr="0053704A" w:rsidRDefault="001F7013" w:rsidP="00051824">
            <w:pPr>
              <w:pStyle w:val="u"/>
              <w:ind w:firstLine="0"/>
              <w:contextualSpacing/>
              <w:rPr>
                <w:b/>
                <w:lang w:val="ru-RU"/>
              </w:rPr>
            </w:pPr>
            <w:r w:rsidRPr="0053704A">
              <w:rPr>
                <w:b/>
                <w:lang w:val="ru-RU"/>
              </w:rPr>
              <w:t>Цел</w:t>
            </w:r>
            <w:r w:rsidR="004907E3" w:rsidRPr="0053704A">
              <w:rPr>
                <w:b/>
                <w:lang w:val="ru-RU"/>
              </w:rPr>
              <w:t>ь</w:t>
            </w:r>
            <w:r w:rsidRPr="0053704A">
              <w:rPr>
                <w:b/>
                <w:lang w:val="ru-RU"/>
              </w:rPr>
              <w:t xml:space="preserve"> реализации осно</w:t>
            </w:r>
            <w:r w:rsidRPr="0053704A">
              <w:rPr>
                <w:b/>
                <w:lang w:val="ru-RU"/>
              </w:rPr>
              <w:t>в</w:t>
            </w:r>
            <w:r w:rsidRPr="0053704A">
              <w:rPr>
                <w:b/>
                <w:lang w:val="ru-RU"/>
              </w:rPr>
              <w:t>ной образовательной пр</w:t>
            </w:r>
            <w:r w:rsidRPr="0053704A">
              <w:rPr>
                <w:b/>
                <w:lang w:val="ru-RU"/>
              </w:rPr>
              <w:t>о</w:t>
            </w:r>
            <w:r w:rsidRPr="0053704A">
              <w:rPr>
                <w:b/>
                <w:lang w:val="ru-RU"/>
              </w:rPr>
              <w:t>граммы</w:t>
            </w:r>
          </w:p>
        </w:tc>
        <w:tc>
          <w:tcPr>
            <w:tcW w:w="7481" w:type="dxa"/>
            <w:shd w:val="clear" w:color="auto" w:fill="auto"/>
          </w:tcPr>
          <w:p w:rsidR="001F7013" w:rsidRPr="0053704A" w:rsidRDefault="001F7013" w:rsidP="00051824">
            <w:pPr>
              <w:widowControl w:val="0"/>
              <w:shd w:val="clear" w:color="auto" w:fill="FFFFFF"/>
              <w:tabs>
                <w:tab w:val="left" w:pos="562"/>
              </w:tabs>
              <w:autoSpaceDE w:val="0"/>
              <w:autoSpaceDN w:val="0"/>
              <w:adjustRightInd w:val="0"/>
              <w:spacing w:line="240" w:lineRule="auto"/>
              <w:ind w:left="-11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3704A">
              <w:rPr>
                <w:rStyle w:val="Zag11"/>
                <w:rFonts w:ascii="Times New Roman" w:eastAsia="@Arial Unicode MS" w:hAnsi="Times New Roman" w:cs="Times New Roman"/>
                <w:sz w:val="24"/>
                <w:szCs w:val="24"/>
                <w:lang w:val="ru-RU"/>
              </w:rPr>
              <w:t xml:space="preserve">Обеспечение соответствия результатов </w:t>
            </w:r>
            <w:r w:rsidR="004907E3" w:rsidRPr="0053704A">
              <w:rPr>
                <w:rStyle w:val="Zag11"/>
                <w:rFonts w:ascii="Times New Roman" w:eastAsia="@Arial Unicode MS" w:hAnsi="Times New Roman" w:cs="Times New Roman"/>
                <w:sz w:val="24"/>
                <w:szCs w:val="24"/>
                <w:lang w:val="ru-RU"/>
              </w:rPr>
              <w:t xml:space="preserve">образовательной деятельности </w:t>
            </w:r>
            <w:r w:rsidRPr="0053704A">
              <w:rPr>
                <w:rStyle w:val="Zag11"/>
                <w:rFonts w:ascii="Times New Roman" w:eastAsia="@Arial Unicode MS" w:hAnsi="Times New Roman" w:cs="Times New Roman"/>
                <w:sz w:val="24"/>
                <w:szCs w:val="24"/>
                <w:lang w:val="ru-RU"/>
              </w:rPr>
              <w:t xml:space="preserve"> требованиям </w:t>
            </w:r>
            <w:r w:rsidR="004907E3" w:rsidRPr="0053704A">
              <w:rPr>
                <w:rStyle w:val="Zag11"/>
                <w:rFonts w:ascii="Times New Roman" w:eastAsia="@Arial Unicode MS" w:hAnsi="Times New Roman" w:cs="Times New Roman"/>
                <w:sz w:val="24"/>
                <w:szCs w:val="24"/>
                <w:lang w:val="ru-RU"/>
              </w:rPr>
              <w:t xml:space="preserve"> ФГОС ООО</w:t>
            </w:r>
          </w:p>
        </w:tc>
      </w:tr>
      <w:tr w:rsidR="00A94FCF" w:rsidRPr="00051824" w:rsidTr="00F429D4">
        <w:tc>
          <w:tcPr>
            <w:tcW w:w="3151" w:type="dxa"/>
            <w:shd w:val="clear" w:color="auto" w:fill="auto"/>
          </w:tcPr>
          <w:p w:rsidR="00A94FCF" w:rsidRPr="0053704A" w:rsidRDefault="00A94FCF" w:rsidP="00051824">
            <w:pPr>
              <w:pStyle w:val="u"/>
              <w:ind w:firstLine="0"/>
              <w:contextualSpacing/>
              <w:rPr>
                <w:b/>
                <w:lang w:val="ru-RU"/>
              </w:rPr>
            </w:pPr>
            <w:r w:rsidRPr="0053704A">
              <w:rPr>
                <w:b/>
                <w:lang w:val="ru-RU"/>
              </w:rPr>
              <w:t>Структура основной обр</w:t>
            </w:r>
            <w:r w:rsidRPr="0053704A">
              <w:rPr>
                <w:b/>
                <w:lang w:val="ru-RU"/>
              </w:rPr>
              <w:t>а</w:t>
            </w:r>
            <w:r w:rsidRPr="0053704A">
              <w:rPr>
                <w:b/>
                <w:lang w:val="ru-RU"/>
              </w:rPr>
              <w:t>зовательной программы начального общего обр</w:t>
            </w:r>
            <w:r w:rsidRPr="0053704A">
              <w:rPr>
                <w:b/>
                <w:lang w:val="ru-RU"/>
              </w:rPr>
              <w:t>а</w:t>
            </w:r>
            <w:r w:rsidRPr="0053704A">
              <w:rPr>
                <w:b/>
                <w:lang w:val="ru-RU"/>
              </w:rPr>
              <w:t>зования</w:t>
            </w:r>
          </w:p>
          <w:p w:rsidR="00A94FCF" w:rsidRPr="0053704A" w:rsidRDefault="00A94FCF" w:rsidP="00051824">
            <w:pPr>
              <w:pStyle w:val="310"/>
              <w:ind w:right="45" w:firstLine="0"/>
              <w:contextualSpacing/>
              <w:rPr>
                <w:rFonts w:ascii="Times New Roman" w:hAnsi="Times New Roman"/>
                <w:b/>
                <w:szCs w:val="24"/>
                <w:lang w:val="ru-RU"/>
              </w:rPr>
            </w:pPr>
          </w:p>
        </w:tc>
        <w:tc>
          <w:tcPr>
            <w:tcW w:w="7481" w:type="dxa"/>
            <w:shd w:val="clear" w:color="auto" w:fill="auto"/>
          </w:tcPr>
          <w:p w:rsidR="00A94FCF" w:rsidRPr="00051824" w:rsidRDefault="00A94FCF" w:rsidP="00051824">
            <w:pPr>
              <w:pStyle w:val="310"/>
              <w:numPr>
                <w:ilvl w:val="0"/>
                <w:numId w:val="1"/>
              </w:numPr>
              <w:tabs>
                <w:tab w:val="clear" w:pos="1080"/>
                <w:tab w:val="num" w:pos="0"/>
              </w:tabs>
              <w:ind w:left="0" w:right="45" w:firstLine="0"/>
              <w:contextualSpacing/>
              <w:rPr>
                <w:rFonts w:ascii="Times New Roman" w:hAnsi="Times New Roman"/>
                <w:b/>
                <w:szCs w:val="24"/>
              </w:rPr>
            </w:pPr>
            <w:r w:rsidRPr="00051824">
              <w:rPr>
                <w:rFonts w:ascii="Times New Roman" w:hAnsi="Times New Roman"/>
                <w:b/>
                <w:szCs w:val="24"/>
              </w:rPr>
              <w:t>Целевой</w:t>
            </w:r>
          </w:p>
          <w:p w:rsidR="00A94FCF" w:rsidRPr="00051824" w:rsidRDefault="00A94FCF" w:rsidP="00051824">
            <w:pPr>
              <w:pStyle w:val="310"/>
              <w:numPr>
                <w:ilvl w:val="0"/>
                <w:numId w:val="2"/>
              </w:numPr>
              <w:tabs>
                <w:tab w:val="num" w:pos="0"/>
              </w:tabs>
              <w:ind w:left="0" w:right="45" w:firstLine="0"/>
              <w:contextualSpacing/>
              <w:rPr>
                <w:rFonts w:ascii="Times New Roman" w:hAnsi="Times New Roman"/>
                <w:szCs w:val="24"/>
              </w:rPr>
            </w:pPr>
            <w:r w:rsidRPr="00051824">
              <w:rPr>
                <w:rFonts w:ascii="Times New Roman" w:hAnsi="Times New Roman"/>
                <w:szCs w:val="24"/>
              </w:rPr>
              <w:t>Пояснительная записка;</w:t>
            </w:r>
          </w:p>
          <w:p w:rsidR="00A94FCF" w:rsidRPr="0053704A" w:rsidRDefault="00A94FCF" w:rsidP="00051824">
            <w:pPr>
              <w:pStyle w:val="310"/>
              <w:numPr>
                <w:ilvl w:val="0"/>
                <w:numId w:val="2"/>
              </w:numPr>
              <w:tabs>
                <w:tab w:val="num" w:pos="0"/>
              </w:tabs>
              <w:ind w:left="0" w:right="45" w:firstLine="0"/>
              <w:contextualSpacing/>
              <w:rPr>
                <w:rFonts w:ascii="Times New Roman" w:hAnsi="Times New Roman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szCs w:val="24"/>
                <w:lang w:val="ru-RU"/>
              </w:rPr>
              <w:t>Планируемые ре</w:t>
            </w:r>
            <w:r w:rsidR="00A26B63">
              <w:rPr>
                <w:rFonts w:ascii="Times New Roman" w:hAnsi="Times New Roman"/>
                <w:szCs w:val="24"/>
                <w:lang w:val="ru-RU"/>
              </w:rPr>
              <w:t xml:space="preserve">зультаты освоения обучающимися </w:t>
            </w:r>
            <w:r w:rsidRPr="0053704A">
              <w:rPr>
                <w:rFonts w:ascii="Times New Roman" w:hAnsi="Times New Roman"/>
                <w:szCs w:val="24"/>
                <w:lang w:val="ru-RU"/>
              </w:rPr>
              <w:t>ОП ООО;</w:t>
            </w:r>
          </w:p>
          <w:p w:rsidR="00A94FCF" w:rsidRPr="0053704A" w:rsidRDefault="00A94FCF" w:rsidP="00051824">
            <w:pPr>
              <w:pStyle w:val="310"/>
              <w:numPr>
                <w:ilvl w:val="0"/>
                <w:numId w:val="2"/>
              </w:numPr>
              <w:tabs>
                <w:tab w:val="num" w:pos="0"/>
              </w:tabs>
              <w:ind w:left="0" w:right="45" w:firstLine="0"/>
              <w:contextualSpacing/>
              <w:rPr>
                <w:rFonts w:ascii="Times New Roman" w:hAnsi="Times New Roman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szCs w:val="24"/>
                <w:lang w:val="ru-RU"/>
              </w:rPr>
              <w:t>Система оценки достижения планируемых результатов осво</w:t>
            </w:r>
            <w:r w:rsidRPr="0053704A">
              <w:rPr>
                <w:rFonts w:ascii="Times New Roman" w:hAnsi="Times New Roman"/>
                <w:szCs w:val="24"/>
                <w:lang w:val="ru-RU"/>
              </w:rPr>
              <w:t>е</w:t>
            </w:r>
            <w:r w:rsidR="00666720">
              <w:rPr>
                <w:rFonts w:ascii="Times New Roman" w:hAnsi="Times New Roman"/>
                <w:szCs w:val="24"/>
                <w:lang w:val="ru-RU"/>
              </w:rPr>
              <w:t xml:space="preserve">ния  </w:t>
            </w:r>
            <w:r w:rsidRPr="0053704A">
              <w:rPr>
                <w:rFonts w:ascii="Times New Roman" w:hAnsi="Times New Roman"/>
                <w:szCs w:val="24"/>
                <w:lang w:val="ru-RU"/>
              </w:rPr>
              <w:t>ОП ООО.</w:t>
            </w:r>
          </w:p>
          <w:p w:rsidR="00A94FCF" w:rsidRPr="00051824" w:rsidRDefault="00A94FCF" w:rsidP="00051824">
            <w:pPr>
              <w:pStyle w:val="310"/>
              <w:numPr>
                <w:ilvl w:val="0"/>
                <w:numId w:val="1"/>
              </w:numPr>
              <w:tabs>
                <w:tab w:val="clear" w:pos="1080"/>
                <w:tab w:val="num" w:pos="0"/>
              </w:tabs>
              <w:ind w:left="0" w:right="45" w:firstLine="0"/>
              <w:contextualSpacing/>
              <w:rPr>
                <w:rFonts w:ascii="Times New Roman" w:hAnsi="Times New Roman"/>
                <w:b/>
                <w:szCs w:val="24"/>
              </w:rPr>
            </w:pPr>
            <w:r w:rsidRPr="00051824">
              <w:rPr>
                <w:rFonts w:ascii="Times New Roman" w:hAnsi="Times New Roman"/>
                <w:b/>
                <w:szCs w:val="24"/>
              </w:rPr>
              <w:t>Содержательный</w:t>
            </w:r>
          </w:p>
          <w:p w:rsidR="00A94FCF" w:rsidRPr="0053704A" w:rsidRDefault="00A94FCF" w:rsidP="00051824">
            <w:pPr>
              <w:pStyle w:val="310"/>
              <w:numPr>
                <w:ilvl w:val="0"/>
                <w:numId w:val="3"/>
              </w:numPr>
              <w:tabs>
                <w:tab w:val="num" w:pos="0"/>
              </w:tabs>
              <w:ind w:left="0" w:right="45" w:firstLine="0"/>
              <w:contextualSpacing/>
              <w:rPr>
                <w:rFonts w:ascii="Times New Roman" w:hAnsi="Times New Roman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szCs w:val="24"/>
                <w:lang w:val="ru-RU"/>
              </w:rPr>
              <w:t>Программа развития УУД</w:t>
            </w:r>
            <w:r w:rsidR="006400DB" w:rsidRPr="0053704A">
              <w:rPr>
                <w:rFonts w:ascii="Times New Roman" w:hAnsi="Times New Roman"/>
                <w:szCs w:val="24"/>
                <w:lang w:val="ru-RU"/>
              </w:rPr>
              <w:t>, включающая формирование комп</w:t>
            </w:r>
            <w:r w:rsidR="006400DB" w:rsidRPr="0053704A">
              <w:rPr>
                <w:rFonts w:ascii="Times New Roman" w:hAnsi="Times New Roman"/>
                <w:szCs w:val="24"/>
                <w:lang w:val="ru-RU"/>
              </w:rPr>
              <w:t>е</w:t>
            </w:r>
            <w:r w:rsidR="006400DB" w:rsidRPr="0053704A">
              <w:rPr>
                <w:rFonts w:ascii="Times New Roman" w:hAnsi="Times New Roman"/>
                <w:szCs w:val="24"/>
                <w:lang w:val="ru-RU"/>
              </w:rPr>
              <w:t>тенций обучающихся в области использования ИКТ</w:t>
            </w:r>
            <w:r w:rsidR="001F7013" w:rsidRPr="0053704A">
              <w:rPr>
                <w:rFonts w:ascii="Times New Roman" w:hAnsi="Times New Roman"/>
                <w:szCs w:val="24"/>
                <w:lang w:val="ru-RU"/>
              </w:rPr>
              <w:t>, учебно-исследовательской и проектной деятельности</w:t>
            </w:r>
            <w:r w:rsidRPr="0053704A">
              <w:rPr>
                <w:rFonts w:ascii="Times New Roman" w:hAnsi="Times New Roman"/>
                <w:szCs w:val="24"/>
                <w:lang w:val="ru-RU"/>
              </w:rPr>
              <w:t>;</w:t>
            </w:r>
          </w:p>
          <w:p w:rsidR="00A94FCF" w:rsidRPr="0053704A" w:rsidRDefault="00A94FCF" w:rsidP="00051824">
            <w:pPr>
              <w:pStyle w:val="310"/>
              <w:numPr>
                <w:ilvl w:val="0"/>
                <w:numId w:val="3"/>
              </w:numPr>
              <w:tabs>
                <w:tab w:val="num" w:pos="0"/>
              </w:tabs>
              <w:ind w:left="0" w:right="45" w:firstLine="0"/>
              <w:contextualSpacing/>
              <w:rPr>
                <w:rFonts w:ascii="Times New Roman" w:hAnsi="Times New Roman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szCs w:val="24"/>
                <w:lang w:val="ru-RU"/>
              </w:rPr>
              <w:t xml:space="preserve">Программы отдельных учебных предметов  и курсов </w:t>
            </w:r>
            <w:r w:rsidR="001F7013" w:rsidRPr="0053704A">
              <w:rPr>
                <w:rFonts w:ascii="Times New Roman" w:hAnsi="Times New Roman"/>
                <w:szCs w:val="24"/>
                <w:lang w:val="ru-RU"/>
              </w:rPr>
              <w:t>;</w:t>
            </w:r>
          </w:p>
          <w:p w:rsidR="00A94FCF" w:rsidRPr="0053704A" w:rsidRDefault="00A94FCF" w:rsidP="00051824">
            <w:pPr>
              <w:pStyle w:val="310"/>
              <w:numPr>
                <w:ilvl w:val="0"/>
                <w:numId w:val="3"/>
              </w:numPr>
              <w:tabs>
                <w:tab w:val="num" w:pos="0"/>
              </w:tabs>
              <w:ind w:left="0" w:right="45" w:firstLine="0"/>
              <w:contextualSpacing/>
              <w:rPr>
                <w:rFonts w:ascii="Times New Roman" w:hAnsi="Times New Roman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szCs w:val="24"/>
                <w:lang w:val="ru-RU"/>
              </w:rPr>
              <w:lastRenderedPageBreak/>
              <w:t>Программа воспитания и социализации обучающихся на ст</w:t>
            </w:r>
            <w:r w:rsidRPr="0053704A">
              <w:rPr>
                <w:rFonts w:ascii="Times New Roman" w:hAnsi="Times New Roman"/>
                <w:szCs w:val="24"/>
                <w:lang w:val="ru-RU"/>
              </w:rPr>
              <w:t>у</w:t>
            </w:r>
            <w:r w:rsidRPr="0053704A">
              <w:rPr>
                <w:rFonts w:ascii="Times New Roman" w:hAnsi="Times New Roman"/>
                <w:szCs w:val="24"/>
                <w:lang w:val="ru-RU"/>
              </w:rPr>
              <w:t>пени основного общего образования;</w:t>
            </w:r>
          </w:p>
          <w:p w:rsidR="00A94FCF" w:rsidRPr="00051824" w:rsidRDefault="00A94FCF" w:rsidP="00051824">
            <w:pPr>
              <w:pStyle w:val="310"/>
              <w:numPr>
                <w:ilvl w:val="0"/>
                <w:numId w:val="3"/>
              </w:numPr>
              <w:tabs>
                <w:tab w:val="num" w:pos="0"/>
              </w:tabs>
              <w:ind w:left="0" w:right="45" w:firstLine="0"/>
              <w:contextualSpacing/>
              <w:rPr>
                <w:rFonts w:ascii="Times New Roman" w:hAnsi="Times New Roman"/>
                <w:szCs w:val="24"/>
              </w:rPr>
            </w:pPr>
            <w:r w:rsidRPr="00051824">
              <w:rPr>
                <w:rFonts w:ascii="Times New Roman" w:hAnsi="Times New Roman"/>
                <w:szCs w:val="24"/>
              </w:rPr>
              <w:t>Программа коррекционной работы.</w:t>
            </w:r>
          </w:p>
          <w:p w:rsidR="00A94FCF" w:rsidRPr="00051824" w:rsidRDefault="00A94FCF" w:rsidP="00051824">
            <w:pPr>
              <w:pStyle w:val="310"/>
              <w:numPr>
                <w:ilvl w:val="0"/>
                <w:numId w:val="1"/>
              </w:numPr>
              <w:tabs>
                <w:tab w:val="clear" w:pos="1080"/>
                <w:tab w:val="num" w:pos="0"/>
              </w:tabs>
              <w:ind w:left="0" w:right="45" w:firstLine="0"/>
              <w:contextualSpacing/>
              <w:rPr>
                <w:rFonts w:ascii="Times New Roman" w:hAnsi="Times New Roman"/>
                <w:b/>
                <w:szCs w:val="24"/>
              </w:rPr>
            </w:pPr>
            <w:r w:rsidRPr="00051824">
              <w:rPr>
                <w:rFonts w:ascii="Times New Roman" w:hAnsi="Times New Roman"/>
                <w:b/>
                <w:szCs w:val="24"/>
              </w:rPr>
              <w:t>Организационный</w:t>
            </w:r>
          </w:p>
          <w:p w:rsidR="00A94FCF" w:rsidRPr="0053704A" w:rsidRDefault="001F7013" w:rsidP="00051824">
            <w:pPr>
              <w:pStyle w:val="310"/>
              <w:numPr>
                <w:ilvl w:val="0"/>
                <w:numId w:val="4"/>
              </w:numPr>
              <w:tabs>
                <w:tab w:val="num" w:pos="0"/>
              </w:tabs>
              <w:ind w:left="0" w:right="45" w:firstLine="0"/>
              <w:contextualSpacing/>
              <w:rPr>
                <w:rFonts w:ascii="Times New Roman" w:hAnsi="Times New Roman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szCs w:val="24"/>
                <w:lang w:val="ru-RU"/>
              </w:rPr>
              <w:t xml:space="preserve">Учебный план на </w:t>
            </w:r>
            <w:r w:rsidR="00A94FCF" w:rsidRPr="0053704A">
              <w:rPr>
                <w:rFonts w:ascii="Times New Roman" w:hAnsi="Times New Roman"/>
                <w:szCs w:val="24"/>
                <w:lang w:val="ru-RU"/>
              </w:rPr>
              <w:t xml:space="preserve"> основного общего образования</w:t>
            </w:r>
            <w:r w:rsidRPr="0053704A">
              <w:rPr>
                <w:rFonts w:ascii="Times New Roman" w:hAnsi="Times New Roman"/>
                <w:szCs w:val="24"/>
                <w:lang w:val="ru-RU"/>
              </w:rPr>
              <w:t>, календа</w:t>
            </w:r>
            <w:r w:rsidRPr="0053704A">
              <w:rPr>
                <w:rFonts w:ascii="Times New Roman" w:hAnsi="Times New Roman"/>
                <w:szCs w:val="24"/>
                <w:lang w:val="ru-RU"/>
              </w:rPr>
              <w:t>р</w:t>
            </w:r>
            <w:r w:rsidRPr="0053704A">
              <w:rPr>
                <w:rFonts w:ascii="Times New Roman" w:hAnsi="Times New Roman"/>
                <w:szCs w:val="24"/>
                <w:lang w:val="ru-RU"/>
              </w:rPr>
              <w:t>ный учебный график, план внеурочной деятельности</w:t>
            </w:r>
            <w:r w:rsidR="00A94FCF" w:rsidRPr="0053704A">
              <w:rPr>
                <w:rFonts w:ascii="Times New Roman" w:hAnsi="Times New Roman"/>
                <w:szCs w:val="24"/>
                <w:lang w:val="ru-RU"/>
              </w:rPr>
              <w:t>;</w:t>
            </w:r>
          </w:p>
          <w:p w:rsidR="00A94FCF" w:rsidRPr="0053704A" w:rsidRDefault="00A26B63" w:rsidP="00051824">
            <w:pPr>
              <w:pStyle w:val="310"/>
              <w:numPr>
                <w:ilvl w:val="0"/>
                <w:numId w:val="4"/>
              </w:numPr>
              <w:tabs>
                <w:tab w:val="num" w:pos="0"/>
              </w:tabs>
              <w:ind w:left="0" w:right="45" w:firstLine="0"/>
              <w:contextualSpacing/>
              <w:rPr>
                <w:rFonts w:ascii="Times New Roman" w:hAnsi="Times New Roman"/>
                <w:b/>
                <w:szCs w:val="24"/>
                <w:lang w:val="ru-RU"/>
              </w:rPr>
            </w:pPr>
            <w:r>
              <w:rPr>
                <w:rFonts w:ascii="Times New Roman" w:hAnsi="Times New Roman"/>
                <w:szCs w:val="24"/>
                <w:lang w:val="ru-RU"/>
              </w:rPr>
              <w:t xml:space="preserve">Система условий реализации </w:t>
            </w:r>
            <w:r w:rsidR="00A94FCF" w:rsidRPr="0053704A">
              <w:rPr>
                <w:rFonts w:ascii="Times New Roman" w:hAnsi="Times New Roman"/>
                <w:szCs w:val="24"/>
                <w:lang w:val="ru-RU"/>
              </w:rPr>
              <w:t>ОП ООО.</w:t>
            </w:r>
          </w:p>
          <w:p w:rsidR="00A94FCF" w:rsidRPr="00051824" w:rsidRDefault="00A94FCF" w:rsidP="00051824">
            <w:pPr>
              <w:pStyle w:val="310"/>
              <w:tabs>
                <w:tab w:val="num" w:pos="0"/>
              </w:tabs>
              <w:ind w:right="45" w:firstLine="0"/>
              <w:contextualSpacing/>
              <w:rPr>
                <w:rFonts w:ascii="Times New Roman" w:hAnsi="Times New Roman"/>
                <w:b/>
                <w:szCs w:val="24"/>
              </w:rPr>
            </w:pPr>
            <w:r w:rsidRPr="00051824">
              <w:rPr>
                <w:rFonts w:ascii="Times New Roman" w:hAnsi="Times New Roman"/>
                <w:b/>
                <w:szCs w:val="24"/>
              </w:rPr>
              <w:t>Приложения.</w:t>
            </w:r>
          </w:p>
        </w:tc>
      </w:tr>
      <w:tr w:rsidR="00A94FCF" w:rsidRPr="00051824" w:rsidTr="00F429D4">
        <w:tc>
          <w:tcPr>
            <w:tcW w:w="3151" w:type="dxa"/>
            <w:shd w:val="clear" w:color="auto" w:fill="auto"/>
          </w:tcPr>
          <w:p w:rsidR="00A94FCF" w:rsidRPr="00051824" w:rsidRDefault="00A94FCF" w:rsidP="00051824">
            <w:pPr>
              <w:pStyle w:val="u"/>
              <w:ind w:firstLine="0"/>
              <w:contextualSpacing/>
              <w:rPr>
                <w:b/>
              </w:rPr>
            </w:pPr>
            <w:r w:rsidRPr="00051824">
              <w:rPr>
                <w:b/>
              </w:rPr>
              <w:lastRenderedPageBreak/>
              <w:t>Сроки реализации программы</w:t>
            </w:r>
          </w:p>
        </w:tc>
        <w:tc>
          <w:tcPr>
            <w:tcW w:w="7481" w:type="dxa"/>
            <w:shd w:val="clear" w:color="auto" w:fill="auto"/>
          </w:tcPr>
          <w:p w:rsidR="00A94FCF" w:rsidRPr="00051824" w:rsidRDefault="00A94FCF" w:rsidP="00051824">
            <w:pPr>
              <w:pStyle w:val="310"/>
              <w:ind w:right="45" w:firstLine="0"/>
              <w:contextualSpacing/>
              <w:rPr>
                <w:rFonts w:ascii="Times New Roman" w:hAnsi="Times New Roman"/>
                <w:szCs w:val="24"/>
              </w:rPr>
            </w:pPr>
            <w:r w:rsidRPr="00051824">
              <w:rPr>
                <w:rFonts w:ascii="Times New Roman" w:hAnsi="Times New Roman"/>
                <w:szCs w:val="24"/>
              </w:rPr>
              <w:t>Нормативный срок - 5 лет (5-9 классы)</w:t>
            </w:r>
          </w:p>
        </w:tc>
      </w:tr>
    </w:tbl>
    <w:p w:rsidR="00A94FCF" w:rsidRDefault="00A94FCF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DD008F" w:rsidRDefault="00DD008F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DD008F" w:rsidRDefault="00DD008F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DD008F" w:rsidRDefault="00DD008F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DD008F" w:rsidRDefault="00DD008F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DD008F" w:rsidRDefault="00DD008F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DD008F" w:rsidRDefault="00DD008F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DD008F" w:rsidRDefault="00DD008F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DD008F" w:rsidRDefault="00DD008F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DD008F" w:rsidRDefault="00DD008F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4907E3" w:rsidRDefault="004907E3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F22C50" w:rsidRDefault="00F22C50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F22C50" w:rsidRDefault="00F22C50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E01BFF" w:rsidRDefault="00E01BFF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051824" w:rsidRDefault="00051824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051824" w:rsidRDefault="00051824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051824" w:rsidRDefault="00051824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051824" w:rsidRDefault="00051824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051824" w:rsidRDefault="00051824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051824" w:rsidRDefault="00051824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E01BFF" w:rsidRPr="00F22C50" w:rsidRDefault="00E01BFF" w:rsidP="00A94FC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DD008F" w:rsidRPr="00EB78C3" w:rsidRDefault="00DD008F" w:rsidP="00DD008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EB78C3">
        <w:rPr>
          <w:rFonts w:ascii="Times New Roman" w:hAnsi="Times New Roman" w:cs="Times New Roman"/>
          <w:b/>
          <w:sz w:val="32"/>
          <w:szCs w:val="32"/>
        </w:rPr>
        <w:t>Содержание</w:t>
      </w:r>
    </w:p>
    <w:tbl>
      <w:tblPr>
        <w:tblW w:w="5385" w:type="pct"/>
        <w:tblLook w:val="04A0" w:firstRow="1" w:lastRow="0" w:firstColumn="1" w:lastColumn="0" w:noHBand="0" w:noVBand="1"/>
      </w:tblPr>
      <w:tblGrid>
        <w:gridCol w:w="9889"/>
        <w:gridCol w:w="1180"/>
      </w:tblGrid>
      <w:tr w:rsidR="00BC1972" w:rsidTr="00C95F7F">
        <w:tc>
          <w:tcPr>
            <w:tcW w:w="4467" w:type="pct"/>
          </w:tcPr>
          <w:p w:rsidR="00BC1972" w:rsidRPr="00B55F40" w:rsidRDefault="00B55F40" w:rsidP="00B55F40">
            <w:pPr>
              <w:rPr>
                <w:rFonts w:ascii="Times New Roman" w:hAnsi="Times New Roman"/>
                <w:b/>
                <w:sz w:val="32"/>
                <w:szCs w:val="32"/>
              </w:rPr>
            </w:pPr>
            <w:r w:rsidRPr="00B55F40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Раздел 1. </w:t>
            </w:r>
            <w:r w:rsidRPr="00B55F40">
              <w:rPr>
                <w:rFonts w:ascii="Times New Roman" w:hAnsi="Times New Roman"/>
                <w:b/>
                <w:sz w:val="32"/>
                <w:szCs w:val="32"/>
              </w:rPr>
              <w:t>Целевой раздел</w:t>
            </w:r>
          </w:p>
        </w:tc>
        <w:tc>
          <w:tcPr>
            <w:tcW w:w="533" w:type="pct"/>
          </w:tcPr>
          <w:p w:rsidR="00BC1972" w:rsidRDefault="00BC1972" w:rsidP="00DD008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BC1972" w:rsidTr="00C95F7F">
        <w:tc>
          <w:tcPr>
            <w:tcW w:w="4467" w:type="pct"/>
          </w:tcPr>
          <w:p w:rsidR="00BC1972" w:rsidRPr="00B55F40" w:rsidRDefault="00B55F40" w:rsidP="00BA33DF">
            <w:pPr>
              <w:pStyle w:val="a5"/>
              <w:numPr>
                <w:ilvl w:val="1"/>
                <w:numId w:val="5"/>
              </w:numPr>
              <w:rPr>
                <w:rFonts w:ascii="Times New Roman" w:hAnsi="Times New Roman"/>
                <w:sz w:val="28"/>
                <w:szCs w:val="28"/>
              </w:rPr>
            </w:pPr>
            <w:r w:rsidRPr="00BC1972">
              <w:rPr>
                <w:rFonts w:ascii="Times New Roman" w:hAnsi="Times New Roman"/>
                <w:sz w:val="28"/>
                <w:szCs w:val="28"/>
              </w:rPr>
              <w:t>Пояснительная записка</w:t>
            </w:r>
            <w:r w:rsidR="00C95F7F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                                              5</w:t>
            </w:r>
          </w:p>
        </w:tc>
        <w:tc>
          <w:tcPr>
            <w:tcW w:w="533" w:type="pct"/>
          </w:tcPr>
          <w:p w:rsidR="00BC1972" w:rsidRDefault="00BC1972" w:rsidP="00DD008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BC1972" w:rsidRPr="00E47944" w:rsidTr="00C95F7F">
        <w:tc>
          <w:tcPr>
            <w:tcW w:w="4467" w:type="pct"/>
          </w:tcPr>
          <w:p w:rsidR="00BC1972" w:rsidRPr="0053704A" w:rsidRDefault="00B55F40" w:rsidP="00BA33DF">
            <w:pPr>
              <w:pStyle w:val="a5"/>
              <w:numPr>
                <w:ilvl w:val="1"/>
                <w:numId w:val="5"/>
              </w:num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53704A">
              <w:rPr>
                <w:rFonts w:ascii="Times New Roman" w:hAnsi="Times New Roman"/>
                <w:sz w:val="28"/>
                <w:szCs w:val="28"/>
                <w:lang w:val="ru-RU"/>
              </w:rPr>
              <w:t>Планируемые результаты освоения ООП ООО</w:t>
            </w:r>
            <w:r w:rsidR="00C95F7F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       9</w:t>
            </w:r>
          </w:p>
        </w:tc>
        <w:tc>
          <w:tcPr>
            <w:tcW w:w="533" w:type="pct"/>
          </w:tcPr>
          <w:p w:rsidR="00BC1972" w:rsidRPr="0053704A" w:rsidRDefault="00BC1972" w:rsidP="00DD008F">
            <w:pPr>
              <w:jc w:val="center"/>
              <w:rPr>
                <w:rFonts w:ascii="Times New Roman" w:hAnsi="Times New Roman" w:cs="Times New Roman"/>
                <w:sz w:val="32"/>
                <w:szCs w:val="32"/>
                <w:lang w:val="ru-RU"/>
              </w:rPr>
            </w:pPr>
          </w:p>
        </w:tc>
      </w:tr>
      <w:tr w:rsidR="00BC1972" w:rsidRPr="00AB79C7" w:rsidTr="00C95F7F">
        <w:tc>
          <w:tcPr>
            <w:tcW w:w="4467" w:type="pct"/>
          </w:tcPr>
          <w:p w:rsidR="00C95F7F" w:rsidRDefault="00B55F40" w:rsidP="00BA33DF">
            <w:pPr>
              <w:pStyle w:val="a5"/>
              <w:numPr>
                <w:ilvl w:val="1"/>
                <w:numId w:val="5"/>
              </w:num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53704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Система оценки достижения планируемых результатов </w:t>
            </w:r>
            <w:r w:rsidR="00C95F7F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81</w:t>
            </w:r>
          </w:p>
          <w:p w:rsidR="00BC1972" w:rsidRPr="0053704A" w:rsidRDefault="00B55F40" w:rsidP="00C95F7F">
            <w:pPr>
              <w:pStyle w:val="a5"/>
              <w:ind w:left="1288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53704A">
              <w:rPr>
                <w:rFonts w:ascii="Times New Roman" w:hAnsi="Times New Roman"/>
                <w:sz w:val="28"/>
                <w:szCs w:val="28"/>
                <w:lang w:val="ru-RU"/>
              </w:rPr>
              <w:t>освоения ООП ООО</w:t>
            </w:r>
          </w:p>
        </w:tc>
        <w:tc>
          <w:tcPr>
            <w:tcW w:w="533" w:type="pct"/>
          </w:tcPr>
          <w:p w:rsidR="00BC1972" w:rsidRPr="0053704A" w:rsidRDefault="00BC1972" w:rsidP="00DD008F">
            <w:pPr>
              <w:jc w:val="center"/>
              <w:rPr>
                <w:rFonts w:ascii="Times New Roman" w:hAnsi="Times New Roman" w:cs="Times New Roman"/>
                <w:sz w:val="32"/>
                <w:szCs w:val="32"/>
                <w:lang w:val="ru-RU"/>
              </w:rPr>
            </w:pPr>
          </w:p>
        </w:tc>
      </w:tr>
      <w:tr w:rsidR="00BC1972" w:rsidTr="00C95F7F">
        <w:tc>
          <w:tcPr>
            <w:tcW w:w="4467" w:type="pct"/>
          </w:tcPr>
          <w:p w:rsidR="00BC1972" w:rsidRPr="00B55F40" w:rsidRDefault="00B55F40" w:rsidP="00B55F40">
            <w:pPr>
              <w:rPr>
                <w:rFonts w:ascii="Times New Roman" w:hAnsi="Times New Roman"/>
                <w:b/>
                <w:sz w:val="32"/>
                <w:szCs w:val="32"/>
              </w:rPr>
            </w:pPr>
            <w:r w:rsidRPr="00B55F40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Раздел 2. </w:t>
            </w:r>
            <w:r w:rsidRPr="00B55F40">
              <w:rPr>
                <w:rFonts w:ascii="Times New Roman" w:hAnsi="Times New Roman"/>
                <w:b/>
                <w:sz w:val="32"/>
                <w:szCs w:val="32"/>
              </w:rPr>
              <w:t>Содержательный раздел</w:t>
            </w:r>
          </w:p>
        </w:tc>
        <w:tc>
          <w:tcPr>
            <w:tcW w:w="533" w:type="pct"/>
          </w:tcPr>
          <w:p w:rsidR="00BC1972" w:rsidRDefault="00BC1972" w:rsidP="00DD008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BC1972" w:rsidRPr="00E47944" w:rsidTr="00C95F7F">
        <w:tc>
          <w:tcPr>
            <w:tcW w:w="4467" w:type="pct"/>
          </w:tcPr>
          <w:p w:rsidR="00C95F7F" w:rsidRDefault="00B55F40" w:rsidP="00B55F40">
            <w:pPr>
              <w:pStyle w:val="310"/>
              <w:numPr>
                <w:ilvl w:val="1"/>
                <w:numId w:val="4"/>
              </w:numPr>
              <w:tabs>
                <w:tab w:val="num" w:pos="1440"/>
              </w:tabs>
              <w:ind w:right="45"/>
              <w:contextualSpacing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53704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Программа развития УУД, включающая формирование </w:t>
            </w:r>
            <w:r w:rsidR="00C95F7F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100</w:t>
            </w:r>
          </w:p>
          <w:p w:rsidR="00C95F7F" w:rsidRDefault="00B55F40" w:rsidP="00C95F7F">
            <w:pPr>
              <w:pStyle w:val="310"/>
              <w:ind w:left="1288" w:right="45" w:firstLine="0"/>
              <w:contextualSpacing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53704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компетенций обучающихся в области использования ИКТ, </w:t>
            </w:r>
          </w:p>
          <w:p w:rsidR="00BC1972" w:rsidRPr="0053704A" w:rsidRDefault="00B55F40" w:rsidP="00C95F7F">
            <w:pPr>
              <w:pStyle w:val="310"/>
              <w:ind w:left="1288" w:right="45" w:firstLine="0"/>
              <w:contextualSpacing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53704A">
              <w:rPr>
                <w:rFonts w:ascii="Times New Roman" w:hAnsi="Times New Roman"/>
                <w:sz w:val="28"/>
                <w:szCs w:val="28"/>
                <w:lang w:val="ru-RU"/>
              </w:rPr>
              <w:t>учебно-исследовате</w:t>
            </w:r>
            <w:r w:rsidR="008F33A7">
              <w:rPr>
                <w:rFonts w:ascii="Times New Roman" w:hAnsi="Times New Roman"/>
                <w:sz w:val="28"/>
                <w:szCs w:val="28"/>
                <w:lang w:val="ru-RU"/>
              </w:rPr>
              <w:t>льской и проектной деятельности</w:t>
            </w:r>
          </w:p>
        </w:tc>
        <w:tc>
          <w:tcPr>
            <w:tcW w:w="533" w:type="pct"/>
          </w:tcPr>
          <w:p w:rsidR="00BC1972" w:rsidRPr="0053704A" w:rsidRDefault="00BC1972" w:rsidP="00DD008F">
            <w:pPr>
              <w:jc w:val="center"/>
              <w:rPr>
                <w:rFonts w:ascii="Times New Roman" w:hAnsi="Times New Roman" w:cs="Times New Roman"/>
                <w:sz w:val="32"/>
                <w:szCs w:val="32"/>
                <w:lang w:val="ru-RU"/>
              </w:rPr>
            </w:pPr>
          </w:p>
        </w:tc>
      </w:tr>
      <w:tr w:rsidR="00BC1972" w:rsidRPr="00E47944" w:rsidTr="00C95F7F">
        <w:tc>
          <w:tcPr>
            <w:tcW w:w="4467" w:type="pct"/>
          </w:tcPr>
          <w:p w:rsidR="00BC1972" w:rsidRPr="0053704A" w:rsidRDefault="00B55F40" w:rsidP="00B55F40">
            <w:pPr>
              <w:pStyle w:val="310"/>
              <w:numPr>
                <w:ilvl w:val="1"/>
                <w:numId w:val="4"/>
              </w:numPr>
              <w:tabs>
                <w:tab w:val="num" w:pos="1440"/>
              </w:tabs>
              <w:ind w:right="45"/>
              <w:contextualSpacing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53704A">
              <w:rPr>
                <w:rFonts w:ascii="Times New Roman" w:hAnsi="Times New Roman"/>
                <w:sz w:val="28"/>
                <w:szCs w:val="28"/>
                <w:lang w:val="ru-RU"/>
              </w:rPr>
              <w:t>Программы отдельн</w:t>
            </w:r>
            <w:r w:rsidR="00C95F7F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ых учебных предметов  и курсов               </w:t>
            </w:r>
            <w:r w:rsidR="008F33A7">
              <w:rPr>
                <w:rFonts w:ascii="Times New Roman" w:hAnsi="Times New Roman"/>
                <w:sz w:val="28"/>
                <w:szCs w:val="28"/>
                <w:lang w:val="ru-RU"/>
              </w:rPr>
              <w:t>209</w:t>
            </w:r>
          </w:p>
        </w:tc>
        <w:tc>
          <w:tcPr>
            <w:tcW w:w="533" w:type="pct"/>
          </w:tcPr>
          <w:p w:rsidR="00BC1972" w:rsidRPr="0053704A" w:rsidRDefault="00BC1972" w:rsidP="00DD008F">
            <w:pPr>
              <w:jc w:val="center"/>
              <w:rPr>
                <w:rFonts w:ascii="Times New Roman" w:hAnsi="Times New Roman" w:cs="Times New Roman"/>
                <w:sz w:val="32"/>
                <w:szCs w:val="32"/>
                <w:lang w:val="ru-RU"/>
              </w:rPr>
            </w:pPr>
          </w:p>
        </w:tc>
      </w:tr>
      <w:tr w:rsidR="00BC1972" w:rsidRPr="00E47944" w:rsidTr="00C95F7F">
        <w:tc>
          <w:tcPr>
            <w:tcW w:w="4467" w:type="pct"/>
          </w:tcPr>
          <w:p w:rsidR="008F33A7" w:rsidRDefault="00B55F40" w:rsidP="00B55F40">
            <w:pPr>
              <w:pStyle w:val="310"/>
              <w:numPr>
                <w:ilvl w:val="1"/>
                <w:numId w:val="4"/>
              </w:numPr>
              <w:tabs>
                <w:tab w:val="num" w:pos="1440"/>
              </w:tabs>
              <w:ind w:right="45"/>
              <w:contextualSpacing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53704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Программа воспитания и социализации </w:t>
            </w:r>
            <w:proofErr w:type="gramStart"/>
            <w:r w:rsidRPr="0053704A">
              <w:rPr>
                <w:rFonts w:ascii="Times New Roman" w:hAnsi="Times New Roman"/>
                <w:sz w:val="28"/>
                <w:szCs w:val="28"/>
                <w:lang w:val="ru-RU"/>
              </w:rPr>
              <w:t>обучающихся</w:t>
            </w:r>
            <w:proofErr w:type="gramEnd"/>
            <w:r w:rsidR="008F33A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333</w:t>
            </w:r>
          </w:p>
          <w:p w:rsidR="00BC1972" w:rsidRPr="0053704A" w:rsidRDefault="00B55F40" w:rsidP="008F33A7">
            <w:pPr>
              <w:pStyle w:val="310"/>
              <w:ind w:left="1288" w:right="45" w:firstLine="0"/>
              <w:contextualSpacing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53704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при получен</w:t>
            </w:r>
            <w:r w:rsidR="008F33A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ии основного общего образования                    </w:t>
            </w:r>
          </w:p>
        </w:tc>
        <w:tc>
          <w:tcPr>
            <w:tcW w:w="533" w:type="pct"/>
          </w:tcPr>
          <w:p w:rsidR="00BC1972" w:rsidRPr="0053704A" w:rsidRDefault="00BC1972" w:rsidP="00DD008F">
            <w:pPr>
              <w:jc w:val="center"/>
              <w:rPr>
                <w:rFonts w:ascii="Times New Roman" w:hAnsi="Times New Roman" w:cs="Times New Roman"/>
                <w:sz w:val="32"/>
                <w:szCs w:val="32"/>
                <w:lang w:val="ru-RU"/>
              </w:rPr>
            </w:pPr>
          </w:p>
        </w:tc>
      </w:tr>
      <w:tr w:rsidR="00BC1972" w:rsidTr="00C95F7F">
        <w:tc>
          <w:tcPr>
            <w:tcW w:w="4467" w:type="pct"/>
          </w:tcPr>
          <w:p w:rsidR="00BC1972" w:rsidRPr="00B55F40" w:rsidRDefault="00B55F40" w:rsidP="00B55F40">
            <w:pPr>
              <w:pStyle w:val="310"/>
              <w:numPr>
                <w:ilvl w:val="1"/>
                <w:numId w:val="4"/>
              </w:numPr>
              <w:tabs>
                <w:tab w:val="num" w:pos="1440"/>
              </w:tabs>
              <w:ind w:right="45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2C04DE">
              <w:rPr>
                <w:rFonts w:ascii="Times New Roman" w:hAnsi="Times New Roman"/>
                <w:sz w:val="28"/>
                <w:szCs w:val="28"/>
              </w:rPr>
              <w:t>Программа коррекционной рабо</w:t>
            </w:r>
            <w:r w:rsidR="008F33A7">
              <w:rPr>
                <w:rFonts w:ascii="Times New Roman" w:hAnsi="Times New Roman"/>
                <w:sz w:val="28"/>
                <w:szCs w:val="28"/>
              </w:rPr>
              <w:t>ты</w:t>
            </w:r>
            <w:r w:rsidR="008F33A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                         374</w:t>
            </w:r>
          </w:p>
        </w:tc>
        <w:tc>
          <w:tcPr>
            <w:tcW w:w="533" w:type="pct"/>
          </w:tcPr>
          <w:p w:rsidR="00BC1972" w:rsidRDefault="00BC1972" w:rsidP="00DD008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BC1972" w:rsidTr="00C95F7F">
        <w:tc>
          <w:tcPr>
            <w:tcW w:w="4467" w:type="pct"/>
          </w:tcPr>
          <w:p w:rsidR="00BC1972" w:rsidRPr="00B55F40" w:rsidRDefault="00B55F40" w:rsidP="00B55F40">
            <w:pPr>
              <w:rPr>
                <w:rFonts w:ascii="Times New Roman" w:hAnsi="Times New Roman"/>
                <w:b/>
                <w:sz w:val="32"/>
                <w:szCs w:val="32"/>
              </w:rPr>
            </w:pPr>
            <w:r w:rsidRPr="00B55F40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Раздел 3. </w:t>
            </w:r>
            <w:r w:rsidRPr="00B55F40">
              <w:rPr>
                <w:rFonts w:ascii="Times New Roman" w:hAnsi="Times New Roman"/>
                <w:b/>
                <w:sz w:val="32"/>
                <w:szCs w:val="32"/>
              </w:rPr>
              <w:t>Организационный раздел</w:t>
            </w:r>
          </w:p>
        </w:tc>
        <w:tc>
          <w:tcPr>
            <w:tcW w:w="533" w:type="pct"/>
          </w:tcPr>
          <w:p w:rsidR="00BC1972" w:rsidRDefault="00BC1972" w:rsidP="00DD008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BC1972" w:rsidRPr="00E47944" w:rsidTr="00C95F7F">
        <w:tc>
          <w:tcPr>
            <w:tcW w:w="4467" w:type="pct"/>
          </w:tcPr>
          <w:p w:rsidR="008F33A7" w:rsidRPr="008F33A7" w:rsidRDefault="00B55F40" w:rsidP="00B55F40">
            <w:pPr>
              <w:pStyle w:val="a5"/>
              <w:numPr>
                <w:ilvl w:val="1"/>
                <w:numId w:val="1"/>
              </w:numPr>
              <w:rPr>
                <w:rFonts w:ascii="Times New Roman" w:hAnsi="Times New Roman"/>
                <w:sz w:val="32"/>
                <w:szCs w:val="32"/>
                <w:lang w:val="ru-RU"/>
              </w:rPr>
            </w:pPr>
            <w:r w:rsidRPr="008F33A7">
              <w:rPr>
                <w:rFonts w:ascii="Times New Roman" w:hAnsi="Times New Roman"/>
                <w:sz w:val="28"/>
                <w:szCs w:val="28"/>
                <w:lang w:val="ru-RU"/>
              </w:rPr>
              <w:t>Учебный план  основного общего образования</w:t>
            </w:r>
            <w:r w:rsidR="008F33A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     387</w:t>
            </w:r>
          </w:p>
          <w:p w:rsidR="00BC1972" w:rsidRPr="008F33A7" w:rsidRDefault="008F33A7" w:rsidP="00B55F40">
            <w:pPr>
              <w:pStyle w:val="a5"/>
              <w:numPr>
                <w:ilvl w:val="1"/>
                <w:numId w:val="1"/>
              </w:num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лан внеурочной деятельности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                                392</w:t>
            </w:r>
            <w:r w:rsidR="00B55F40" w:rsidRPr="008F33A7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841C95" w:rsidRPr="0053704A" w:rsidRDefault="00841C95" w:rsidP="00B55F40">
            <w:pPr>
              <w:pStyle w:val="a5"/>
              <w:numPr>
                <w:ilvl w:val="1"/>
                <w:numId w:val="1"/>
              </w:numPr>
              <w:rPr>
                <w:rFonts w:ascii="Times New Roman" w:hAnsi="Times New Roman"/>
                <w:sz w:val="32"/>
                <w:szCs w:val="32"/>
                <w:lang w:val="ru-RU"/>
              </w:rPr>
            </w:pPr>
            <w:r w:rsidRPr="0053704A">
              <w:rPr>
                <w:rFonts w:ascii="Times New Roman" w:hAnsi="Times New Roman"/>
                <w:sz w:val="28"/>
                <w:szCs w:val="28"/>
                <w:lang w:val="ru-RU"/>
              </w:rPr>
              <w:t>Сис</w:t>
            </w:r>
            <w:r w:rsidR="008F33A7">
              <w:rPr>
                <w:rFonts w:ascii="Times New Roman" w:hAnsi="Times New Roman"/>
                <w:sz w:val="28"/>
                <w:szCs w:val="28"/>
                <w:lang w:val="ru-RU"/>
              </w:rPr>
              <w:t>тема условий реализации ООП ООО                                      396</w:t>
            </w:r>
          </w:p>
        </w:tc>
        <w:tc>
          <w:tcPr>
            <w:tcW w:w="533" w:type="pct"/>
          </w:tcPr>
          <w:p w:rsidR="00BC1972" w:rsidRPr="0053704A" w:rsidRDefault="00BC1972" w:rsidP="00DD008F">
            <w:pPr>
              <w:jc w:val="center"/>
              <w:rPr>
                <w:rFonts w:ascii="Times New Roman" w:hAnsi="Times New Roman" w:cs="Times New Roman"/>
                <w:sz w:val="32"/>
                <w:szCs w:val="32"/>
                <w:lang w:val="ru-RU"/>
              </w:rPr>
            </w:pPr>
          </w:p>
        </w:tc>
      </w:tr>
      <w:tr w:rsidR="00B55F40" w:rsidTr="00C95F7F">
        <w:tc>
          <w:tcPr>
            <w:tcW w:w="4467" w:type="pct"/>
          </w:tcPr>
          <w:p w:rsidR="00841C95" w:rsidRPr="00DD008F" w:rsidRDefault="00841C95" w:rsidP="00841C95">
            <w:pPr>
              <w:rPr>
                <w:rFonts w:ascii="Times New Roman" w:hAnsi="Times New Roman"/>
                <w:sz w:val="32"/>
                <w:szCs w:val="32"/>
              </w:rPr>
            </w:pPr>
            <w:r w:rsidRPr="002C04DE">
              <w:rPr>
                <w:rFonts w:ascii="Times New Roman" w:hAnsi="Times New Roman"/>
                <w:b/>
                <w:sz w:val="28"/>
                <w:szCs w:val="28"/>
              </w:rPr>
              <w:t>Приложения</w:t>
            </w:r>
          </w:p>
          <w:p w:rsidR="00B55F40" w:rsidRPr="00841C95" w:rsidRDefault="00B55F40" w:rsidP="00841C95">
            <w:pPr>
              <w:rPr>
                <w:rFonts w:ascii="Times New Roman" w:hAnsi="Times New Roman"/>
                <w:sz w:val="32"/>
                <w:szCs w:val="32"/>
              </w:rPr>
            </w:pPr>
          </w:p>
        </w:tc>
        <w:tc>
          <w:tcPr>
            <w:tcW w:w="533" w:type="pct"/>
          </w:tcPr>
          <w:p w:rsidR="00B55F40" w:rsidRDefault="00B55F40" w:rsidP="00DD008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B55F40" w:rsidTr="00C95F7F">
        <w:tc>
          <w:tcPr>
            <w:tcW w:w="4467" w:type="pct"/>
          </w:tcPr>
          <w:p w:rsidR="00B55F40" w:rsidRPr="00841C95" w:rsidRDefault="00B55F40" w:rsidP="00841C9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3" w:type="pct"/>
          </w:tcPr>
          <w:p w:rsidR="00B55F40" w:rsidRDefault="00B55F40" w:rsidP="00DD008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BC1972" w:rsidTr="00C95F7F">
        <w:tc>
          <w:tcPr>
            <w:tcW w:w="4467" w:type="pct"/>
          </w:tcPr>
          <w:p w:rsidR="00BC1972" w:rsidRPr="00B55F40" w:rsidRDefault="00BC1972" w:rsidP="00841C95">
            <w:pPr>
              <w:pStyle w:val="310"/>
              <w:ind w:right="45" w:firstLine="0"/>
              <w:contextualSpacing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33" w:type="pct"/>
          </w:tcPr>
          <w:p w:rsidR="00BC1972" w:rsidRDefault="00BC1972" w:rsidP="00DD008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B55F40" w:rsidTr="00C95F7F">
        <w:tc>
          <w:tcPr>
            <w:tcW w:w="4467" w:type="pct"/>
          </w:tcPr>
          <w:p w:rsidR="00B55F40" w:rsidRPr="002C04DE" w:rsidRDefault="00B55F40" w:rsidP="00841C9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3" w:type="pct"/>
          </w:tcPr>
          <w:p w:rsidR="00B55F40" w:rsidRDefault="00B55F40" w:rsidP="00DD008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p w:rsidR="00BC1972" w:rsidRDefault="00BC1972" w:rsidP="00DD008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DD008F" w:rsidRDefault="00DD008F" w:rsidP="00DD008F">
      <w:pPr>
        <w:rPr>
          <w:rFonts w:ascii="Times New Roman" w:hAnsi="Times New Roman"/>
          <w:sz w:val="32"/>
          <w:szCs w:val="32"/>
        </w:rPr>
      </w:pPr>
    </w:p>
    <w:p w:rsidR="00BC1972" w:rsidRDefault="00BC1972" w:rsidP="00DD008F">
      <w:pPr>
        <w:rPr>
          <w:rFonts w:ascii="Times New Roman" w:hAnsi="Times New Roman"/>
          <w:sz w:val="32"/>
          <w:szCs w:val="32"/>
        </w:rPr>
      </w:pPr>
    </w:p>
    <w:p w:rsidR="00051824" w:rsidRDefault="00051824" w:rsidP="00DD008F">
      <w:pPr>
        <w:rPr>
          <w:rFonts w:ascii="Times New Roman" w:hAnsi="Times New Roman"/>
          <w:sz w:val="32"/>
          <w:szCs w:val="32"/>
        </w:rPr>
      </w:pPr>
    </w:p>
    <w:p w:rsidR="00BC1972" w:rsidRPr="00337462" w:rsidRDefault="00BC1972" w:rsidP="00B55F40">
      <w:pPr>
        <w:jc w:val="center"/>
        <w:rPr>
          <w:rFonts w:ascii="Times New Roman" w:hAnsi="Times New Roman"/>
          <w:b/>
          <w:sz w:val="32"/>
          <w:szCs w:val="32"/>
          <w:lang w:val="ru-RU"/>
        </w:rPr>
      </w:pPr>
      <w:r w:rsidRPr="00337462">
        <w:rPr>
          <w:rFonts w:ascii="Times New Roman" w:hAnsi="Times New Roman"/>
          <w:b/>
          <w:sz w:val="32"/>
          <w:szCs w:val="32"/>
          <w:lang w:val="ru-RU"/>
        </w:rPr>
        <w:t>ЦЕЛЕВОЙ РАЗДЕЛ</w:t>
      </w:r>
    </w:p>
    <w:p w:rsidR="00BC1972" w:rsidRPr="00337462" w:rsidRDefault="00BC1972" w:rsidP="00B55F40">
      <w:pPr>
        <w:jc w:val="center"/>
        <w:rPr>
          <w:rFonts w:ascii="Times New Roman" w:hAnsi="Times New Roman"/>
          <w:b/>
          <w:i/>
          <w:sz w:val="32"/>
          <w:szCs w:val="32"/>
          <w:lang w:val="ru-RU"/>
        </w:rPr>
      </w:pPr>
      <w:r w:rsidRPr="00337462">
        <w:rPr>
          <w:rFonts w:ascii="Times New Roman" w:hAnsi="Times New Roman"/>
          <w:b/>
          <w:i/>
          <w:sz w:val="32"/>
          <w:szCs w:val="32"/>
          <w:lang w:val="ru-RU"/>
        </w:rPr>
        <w:t>1.1.   Пояснительная записка</w:t>
      </w:r>
    </w:p>
    <w:p w:rsidR="00EB78C3" w:rsidRPr="0053704A" w:rsidRDefault="00F22C50" w:rsidP="00051824">
      <w:pPr>
        <w:spacing w:after="0" w:line="240" w:lineRule="auto"/>
        <w:ind w:left="567" w:firstLine="284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Fonts w:ascii="Times New Roman" w:hAnsi="Times New Roman"/>
          <w:sz w:val="28"/>
          <w:szCs w:val="28"/>
          <w:lang w:val="ru-RU"/>
        </w:rPr>
        <w:t xml:space="preserve">   </w:t>
      </w:r>
      <w:r w:rsidR="00BC1972" w:rsidRPr="0053704A">
        <w:rPr>
          <w:rFonts w:ascii="Times New Roman" w:hAnsi="Times New Roman"/>
          <w:sz w:val="28"/>
          <w:szCs w:val="28"/>
          <w:lang w:val="ru-RU"/>
        </w:rPr>
        <w:t xml:space="preserve">   </w:t>
      </w:r>
      <w:r w:rsidR="00BC1972" w:rsidRPr="0053704A">
        <w:rPr>
          <w:rFonts w:ascii="Times New Roman" w:hAnsi="Times New Roman"/>
          <w:sz w:val="24"/>
          <w:szCs w:val="24"/>
          <w:lang w:val="ru-RU"/>
        </w:rPr>
        <w:t xml:space="preserve">Основная образовательная программа основного общего образования   МБОУ </w:t>
      </w:r>
      <w:r w:rsidR="00A26B63">
        <w:rPr>
          <w:rFonts w:ascii="Times New Roman" w:hAnsi="Times New Roman"/>
          <w:sz w:val="24"/>
          <w:szCs w:val="24"/>
          <w:lang w:val="ru-RU"/>
        </w:rPr>
        <w:t>Ги</w:t>
      </w:r>
      <w:r w:rsidR="00A26B63">
        <w:rPr>
          <w:rFonts w:ascii="Times New Roman" w:hAnsi="Times New Roman"/>
          <w:sz w:val="24"/>
          <w:szCs w:val="24"/>
          <w:lang w:val="ru-RU"/>
        </w:rPr>
        <w:t>м</w:t>
      </w:r>
      <w:r w:rsidR="00A26B63">
        <w:rPr>
          <w:rFonts w:ascii="Times New Roman" w:hAnsi="Times New Roman"/>
          <w:sz w:val="24"/>
          <w:szCs w:val="24"/>
          <w:lang w:val="ru-RU"/>
        </w:rPr>
        <w:t>назия № 4</w:t>
      </w:r>
      <w:r w:rsidR="00BC1972" w:rsidRPr="0053704A">
        <w:rPr>
          <w:rFonts w:ascii="Times New Roman" w:hAnsi="Times New Roman"/>
          <w:sz w:val="24"/>
          <w:szCs w:val="24"/>
          <w:lang w:val="ru-RU"/>
        </w:rPr>
        <w:t xml:space="preserve">     разработана </w:t>
      </w:r>
      <w:r w:rsidR="00B55F40" w:rsidRPr="0053704A">
        <w:rPr>
          <w:rFonts w:ascii="Times New Roman" w:hAnsi="Times New Roman"/>
          <w:sz w:val="24"/>
          <w:szCs w:val="24"/>
          <w:lang w:val="ru-RU"/>
        </w:rPr>
        <w:t xml:space="preserve">педагогическим коллективом </w:t>
      </w:r>
      <w:r w:rsidR="00BC1972" w:rsidRPr="0053704A">
        <w:rPr>
          <w:rFonts w:ascii="Times New Roman" w:hAnsi="Times New Roman"/>
          <w:sz w:val="24"/>
          <w:szCs w:val="24"/>
          <w:lang w:val="ru-RU"/>
        </w:rPr>
        <w:t xml:space="preserve"> в соответствии с требованиями Ф</w:t>
      </w:r>
      <w:r w:rsidR="00BC1972" w:rsidRPr="0053704A">
        <w:rPr>
          <w:rFonts w:ascii="Times New Roman" w:hAnsi="Times New Roman"/>
          <w:sz w:val="24"/>
          <w:szCs w:val="24"/>
          <w:lang w:val="ru-RU"/>
        </w:rPr>
        <w:t>е</w:t>
      </w:r>
      <w:r w:rsidR="00BC1972" w:rsidRPr="0053704A">
        <w:rPr>
          <w:rFonts w:ascii="Times New Roman" w:hAnsi="Times New Roman"/>
          <w:sz w:val="24"/>
          <w:szCs w:val="24"/>
          <w:lang w:val="ru-RU"/>
        </w:rPr>
        <w:t xml:space="preserve">дерального государственного образовательного стандарта основного общего образования, </w:t>
      </w:r>
      <w:r w:rsidR="00B55F40" w:rsidRPr="0053704A">
        <w:rPr>
          <w:rFonts w:ascii="Times New Roman" w:hAnsi="Times New Roman"/>
          <w:sz w:val="24"/>
          <w:szCs w:val="24"/>
          <w:lang w:val="ru-RU"/>
        </w:rPr>
        <w:t xml:space="preserve">с учетом </w:t>
      </w:r>
      <w:r w:rsidR="00BC1972" w:rsidRPr="0053704A">
        <w:rPr>
          <w:rFonts w:ascii="Times New Roman" w:hAnsi="Times New Roman"/>
          <w:sz w:val="24"/>
          <w:szCs w:val="24"/>
          <w:lang w:val="ru-RU"/>
        </w:rPr>
        <w:t xml:space="preserve"> Примерной основной образовательной программ</w:t>
      </w:r>
      <w:r w:rsidR="00B55F40" w:rsidRPr="0053704A">
        <w:rPr>
          <w:rFonts w:ascii="Times New Roman" w:hAnsi="Times New Roman"/>
          <w:sz w:val="24"/>
          <w:szCs w:val="24"/>
          <w:lang w:val="ru-RU"/>
        </w:rPr>
        <w:t>ы</w:t>
      </w:r>
      <w:r w:rsidR="00BC1972" w:rsidRPr="0053704A">
        <w:rPr>
          <w:rFonts w:ascii="Times New Roman" w:hAnsi="Times New Roman"/>
          <w:sz w:val="24"/>
          <w:szCs w:val="24"/>
          <w:lang w:val="ru-RU"/>
        </w:rPr>
        <w:t xml:space="preserve"> основного общего образования,   с  учѐтом  образовательных потребностей и запросов участников образовательн</w:t>
      </w:r>
      <w:r w:rsidR="00B55F40" w:rsidRPr="0053704A">
        <w:rPr>
          <w:rFonts w:ascii="Times New Roman" w:hAnsi="Times New Roman"/>
          <w:sz w:val="24"/>
          <w:szCs w:val="24"/>
          <w:lang w:val="ru-RU"/>
        </w:rPr>
        <w:t>ых</w:t>
      </w:r>
      <w:r w:rsidR="00BC1972" w:rsidRPr="0053704A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B55F40" w:rsidRPr="0053704A">
        <w:rPr>
          <w:rFonts w:ascii="Times New Roman" w:hAnsi="Times New Roman"/>
          <w:sz w:val="24"/>
          <w:szCs w:val="24"/>
          <w:lang w:val="ru-RU"/>
        </w:rPr>
        <w:t>отнош</w:t>
      </w:r>
      <w:r w:rsidR="00B55F40" w:rsidRPr="0053704A">
        <w:rPr>
          <w:rFonts w:ascii="Times New Roman" w:hAnsi="Times New Roman"/>
          <w:sz w:val="24"/>
          <w:szCs w:val="24"/>
          <w:lang w:val="ru-RU"/>
        </w:rPr>
        <w:t>е</w:t>
      </w:r>
      <w:r w:rsidR="00B55F40" w:rsidRPr="0053704A">
        <w:rPr>
          <w:rFonts w:ascii="Times New Roman" w:hAnsi="Times New Roman"/>
          <w:sz w:val="24"/>
          <w:szCs w:val="24"/>
          <w:lang w:val="ru-RU"/>
        </w:rPr>
        <w:t>ний</w:t>
      </w:r>
      <w:r w:rsidR="00BC1972" w:rsidRPr="0053704A">
        <w:rPr>
          <w:rFonts w:ascii="Times New Roman" w:hAnsi="Times New Roman"/>
          <w:sz w:val="24"/>
          <w:szCs w:val="24"/>
          <w:lang w:val="ru-RU"/>
        </w:rPr>
        <w:t xml:space="preserve">. </w:t>
      </w:r>
    </w:p>
    <w:p w:rsidR="00337462" w:rsidRDefault="00337462" w:rsidP="00F22C50">
      <w:pPr>
        <w:pStyle w:val="ac"/>
        <w:ind w:left="567" w:firstLine="284"/>
        <w:rPr>
          <w:b/>
          <w:i/>
          <w:lang w:val="ru-RU"/>
        </w:rPr>
      </w:pPr>
    </w:p>
    <w:p w:rsidR="00762DC2" w:rsidRPr="0053704A" w:rsidRDefault="00BC1972" w:rsidP="00F22C50">
      <w:pPr>
        <w:pStyle w:val="ac"/>
        <w:ind w:left="567" w:firstLine="284"/>
        <w:rPr>
          <w:b/>
          <w:i/>
          <w:lang w:val="ru-RU"/>
        </w:rPr>
      </w:pPr>
      <w:r w:rsidRPr="0053704A">
        <w:rPr>
          <w:b/>
          <w:i/>
          <w:lang w:val="ru-RU"/>
        </w:rPr>
        <w:t>Цели реализации ООП ООО</w:t>
      </w:r>
      <w:r w:rsidR="00762DC2" w:rsidRPr="0053704A">
        <w:rPr>
          <w:b/>
          <w:i/>
          <w:lang w:val="ru-RU"/>
        </w:rPr>
        <w:t>: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sz w:val="24"/>
          <w:szCs w:val="24"/>
          <w:lang w:val="ru-RU"/>
        </w:rPr>
      </w:pPr>
      <w:r w:rsidRPr="0053704A">
        <w:rPr>
          <w:rStyle w:val="Zag11"/>
          <w:rFonts w:eastAsia="@Arial Unicode MS"/>
          <w:sz w:val="24"/>
          <w:szCs w:val="24"/>
          <w:lang w:val="ru-RU"/>
        </w:rPr>
        <w:t xml:space="preserve"> </w:t>
      </w: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Pr="00051824">
        <w:rPr>
          <w:rStyle w:val="dash0410005f0431005f0437005f0430005f0446005f0020005f0441005f043f005f0438005f0441005f043a005f0430005f005fchar1char1"/>
        </w:rPr>
        <w:t> </w:t>
      </w:r>
      <w:r w:rsidRPr="0053704A">
        <w:rPr>
          <w:sz w:val="24"/>
          <w:szCs w:val="24"/>
          <w:lang w:val="ru-RU"/>
        </w:rPr>
        <w:t>становление и развитие личности в ее индивидуальности, самобытности, уникальн</w:t>
      </w:r>
      <w:r w:rsidRPr="0053704A">
        <w:rPr>
          <w:sz w:val="24"/>
          <w:szCs w:val="24"/>
          <w:lang w:val="ru-RU"/>
        </w:rPr>
        <w:t>о</w:t>
      </w:r>
      <w:r w:rsidRPr="0053704A">
        <w:rPr>
          <w:sz w:val="24"/>
          <w:szCs w:val="24"/>
          <w:lang w:val="ru-RU"/>
        </w:rPr>
        <w:t>сти, неповторимости;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rFonts w:eastAsia="@Arial Unicode MS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Pr="00051824">
        <w:rPr>
          <w:rStyle w:val="dash0410005f0431005f0437005f0430005f0446005f0020005f0441005f043f005f0438005f0441005f043a005f0430005f005fchar1char1"/>
        </w:rPr>
        <w:t> 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обеспечение планируемых результатов достижения выпускником целевых установок, знаний, умений, навыков, компетенций, определяемых личностными, общественными, го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с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ударственными потребностями</w:t>
      </w:r>
      <w:r w:rsidRPr="0053704A">
        <w:rPr>
          <w:sz w:val="24"/>
          <w:szCs w:val="24"/>
          <w:lang w:val="ru-RU"/>
        </w:rPr>
        <w:t xml:space="preserve"> и возможностями обучающегося среднего школьного во</w:t>
      </w:r>
      <w:r w:rsidRPr="0053704A">
        <w:rPr>
          <w:sz w:val="24"/>
          <w:szCs w:val="24"/>
          <w:lang w:val="ru-RU"/>
        </w:rPr>
        <w:t>з</w:t>
      </w:r>
      <w:r w:rsidRPr="0053704A">
        <w:rPr>
          <w:sz w:val="24"/>
          <w:szCs w:val="24"/>
          <w:lang w:val="ru-RU"/>
        </w:rPr>
        <w:t>раста, индивидуальными особенностями его развития и состояния здоровья;</w:t>
      </w:r>
    </w:p>
    <w:p w:rsidR="00337462" w:rsidRDefault="00337462" w:rsidP="00F22C50">
      <w:pPr>
        <w:ind w:left="567" w:firstLine="284"/>
        <w:rPr>
          <w:rFonts w:ascii="Times New Roman" w:hAnsi="Times New Roman"/>
          <w:b/>
          <w:i/>
          <w:sz w:val="28"/>
          <w:szCs w:val="28"/>
          <w:lang w:val="ru-RU"/>
        </w:rPr>
      </w:pPr>
    </w:p>
    <w:p w:rsidR="00BC1972" w:rsidRPr="0053704A" w:rsidRDefault="00BC1972" w:rsidP="00F22C50">
      <w:pPr>
        <w:ind w:left="567" w:firstLine="284"/>
        <w:rPr>
          <w:rFonts w:ascii="Times New Roman" w:hAnsi="Times New Roman"/>
          <w:sz w:val="28"/>
          <w:szCs w:val="28"/>
          <w:lang w:val="ru-RU"/>
        </w:rPr>
      </w:pPr>
      <w:r w:rsidRPr="0053704A">
        <w:rPr>
          <w:rFonts w:ascii="Times New Roman" w:hAnsi="Times New Roman"/>
          <w:b/>
          <w:i/>
          <w:sz w:val="28"/>
          <w:szCs w:val="28"/>
          <w:lang w:val="ru-RU"/>
        </w:rPr>
        <w:t>Основные задачи реализации ООП  ООО</w:t>
      </w:r>
      <w:r w:rsidRPr="0053704A">
        <w:rPr>
          <w:rFonts w:ascii="Times New Roman" w:hAnsi="Times New Roman"/>
          <w:sz w:val="28"/>
          <w:szCs w:val="28"/>
          <w:lang w:val="ru-RU"/>
        </w:rPr>
        <w:t xml:space="preserve">:   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rFonts w:eastAsia="@Arial Unicode MS"/>
          <w:i/>
          <w:sz w:val="24"/>
          <w:szCs w:val="24"/>
          <w:lang w:val="ru-RU"/>
        </w:rPr>
      </w:pPr>
      <w:r w:rsidRPr="0053704A">
        <w:rPr>
          <w:rStyle w:val="Zag11"/>
          <w:rFonts w:eastAsia="@Arial Unicode MS"/>
          <w:sz w:val="24"/>
          <w:szCs w:val="24"/>
          <w:lang w:val="ru-RU"/>
        </w:rPr>
        <w:t>Достижение поставленных целей предусматривает</w:t>
      </w:r>
      <w:r w:rsidRPr="0053704A">
        <w:rPr>
          <w:rStyle w:val="Zag11"/>
          <w:rFonts w:eastAsia="@Arial Unicode MS"/>
          <w:b/>
          <w:sz w:val="24"/>
          <w:szCs w:val="24"/>
          <w:lang w:val="ru-RU"/>
        </w:rPr>
        <w:t xml:space="preserve"> </w:t>
      </w:r>
      <w:r w:rsidRPr="0053704A">
        <w:rPr>
          <w:rStyle w:val="Zag11"/>
          <w:rFonts w:eastAsia="@Arial Unicode MS"/>
          <w:b/>
          <w:i/>
          <w:sz w:val="24"/>
          <w:szCs w:val="24"/>
          <w:lang w:val="ru-RU"/>
        </w:rPr>
        <w:t>решение следующих основных з</w:t>
      </w:r>
      <w:r w:rsidRPr="0053704A">
        <w:rPr>
          <w:rStyle w:val="Zag11"/>
          <w:rFonts w:eastAsia="@Arial Unicode MS"/>
          <w:b/>
          <w:i/>
          <w:sz w:val="24"/>
          <w:szCs w:val="24"/>
          <w:lang w:val="ru-RU"/>
        </w:rPr>
        <w:t>а</w:t>
      </w:r>
      <w:r w:rsidRPr="0053704A">
        <w:rPr>
          <w:rStyle w:val="Zag11"/>
          <w:rFonts w:eastAsia="@Arial Unicode MS"/>
          <w:b/>
          <w:i/>
          <w:sz w:val="24"/>
          <w:szCs w:val="24"/>
          <w:lang w:val="ru-RU"/>
        </w:rPr>
        <w:t>дач</w:t>
      </w:r>
      <w:r w:rsidRPr="0053704A">
        <w:rPr>
          <w:rStyle w:val="Zag11"/>
          <w:rFonts w:eastAsia="@Arial Unicode MS"/>
          <w:i/>
          <w:sz w:val="24"/>
          <w:szCs w:val="24"/>
          <w:lang w:val="ru-RU"/>
        </w:rPr>
        <w:t>: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rFonts w:eastAsia="@Arial Unicode MS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Pr="00051824">
        <w:rPr>
          <w:rStyle w:val="dash0410005f0431005f0437005f0430005f0446005f0020005f0441005f043f005f0438005f0441005f043a005f0430005f005fchar1char1"/>
        </w:rPr>
        <w:t> 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обеспечение преемственности начального общего, основного общего и среднего о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б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щего образования;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rFonts w:eastAsia="@Arial Unicode MS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Pr="00051824">
        <w:rPr>
          <w:rStyle w:val="dash0410005f0431005f0437005f0430005f0446005f0020005f0441005f043f005f0438005f0441005f043a005f0430005f005fchar1char1"/>
        </w:rPr>
        <w:t> 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обеспечение доступности получения качественного образования, достижение план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и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руемых результатов освоения основной образовательной программы всеми обучающимися;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rFonts w:eastAsia="@Arial Unicode MS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Pr="00051824">
        <w:rPr>
          <w:rStyle w:val="dash0410005f0431005f0437005f0430005f0446005f0020005f0441005f043f005f0438005f0441005f043a005f0430005f005fchar1char1"/>
        </w:rPr>
        <w:t> </w:t>
      </w:r>
      <w:r w:rsidRPr="0053704A">
        <w:rPr>
          <w:sz w:val="24"/>
          <w:szCs w:val="24"/>
          <w:lang w:val="ru-RU"/>
        </w:rPr>
        <w:t>установление требований к воспитанию и социализации обучающихся как части о</w:t>
      </w:r>
      <w:r w:rsidRPr="0053704A">
        <w:rPr>
          <w:sz w:val="24"/>
          <w:szCs w:val="24"/>
          <w:lang w:val="ru-RU"/>
        </w:rPr>
        <w:t>б</w:t>
      </w:r>
      <w:r w:rsidRPr="0053704A">
        <w:rPr>
          <w:sz w:val="24"/>
          <w:szCs w:val="24"/>
          <w:lang w:val="ru-RU"/>
        </w:rPr>
        <w:t>разовательной программы и соответствующему усилению воспитательного потенциала школы;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rFonts w:eastAsia="@Arial Unicode MS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Pr="00051824">
        <w:rPr>
          <w:rStyle w:val="dash0410005f0431005f0437005f0430005f0446005f0020005f0441005f043f005f0438005f0441005f043a005f0430005f005fchar1char1"/>
        </w:rPr>
        <w:t> 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обеспечение эффективного сочетания урочных и внеурочных форм организации обр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а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зовательной  деятельности, взаимодействия всех участников образовательных отношений;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rFonts w:eastAsia="@Arial Unicode MS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Pr="00051824">
        <w:rPr>
          <w:rStyle w:val="dash0410005f0431005f0437005f0430005f0446005f0020005f0441005f043f005f0438005f0441005f043a005f0430005f005fchar1char1"/>
        </w:rPr>
        <w:t> 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выявление и развитие способностей обучающихся, в том числе одаренных детей;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rFonts w:eastAsia="@Arial Unicode MS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Pr="00051824">
        <w:rPr>
          <w:rStyle w:val="dash0410005f0431005f0437005f0430005f0446005f0020005f0441005f043f005f0438005f0441005f043a005f0430005f005fchar1char1"/>
        </w:rPr>
        <w:t> 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учебно-исследовательское проектирование и социальное, профессиональная ориент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а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ция обучающихся;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rFonts w:eastAsia="@Arial Unicode MS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Pr="00051824">
        <w:rPr>
          <w:rStyle w:val="dash0410005f0431005f0437005f0430005f0446005f0020005f0441005f043f005f0438005f0441005f043a005f0430005f005fchar1char1"/>
        </w:rPr>
        <w:t> 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сохранение и укрепление физического, психологического и социального здоровья обучающихся, обеспечение их безопасности.</w:t>
      </w:r>
    </w:p>
    <w:p w:rsidR="00201A56" w:rsidRDefault="00201A56" w:rsidP="00201A56">
      <w:pPr>
        <w:pStyle w:val="ac"/>
        <w:ind w:left="567" w:firstLine="284"/>
        <w:rPr>
          <w:b/>
          <w:i/>
          <w:sz w:val="32"/>
          <w:szCs w:val="32"/>
          <w:lang w:val="ru-RU"/>
        </w:rPr>
      </w:pPr>
    </w:p>
    <w:p w:rsidR="00762DC2" w:rsidRPr="0053704A" w:rsidRDefault="00762DC2" w:rsidP="00201A56">
      <w:pPr>
        <w:pStyle w:val="ac"/>
        <w:ind w:left="567" w:firstLine="284"/>
        <w:rPr>
          <w:rFonts w:eastAsia="@Arial Unicode MS"/>
          <w:b/>
          <w:i/>
          <w:lang w:val="ru-RU"/>
        </w:rPr>
      </w:pPr>
      <w:r w:rsidRPr="0053704A">
        <w:rPr>
          <w:b/>
          <w:i/>
          <w:sz w:val="32"/>
          <w:szCs w:val="32"/>
          <w:lang w:val="ru-RU"/>
        </w:rPr>
        <w:t>Принципы и подходы  к формированию  программы</w:t>
      </w:r>
      <w:r w:rsidR="00201A56">
        <w:rPr>
          <w:b/>
          <w:i/>
          <w:sz w:val="32"/>
          <w:szCs w:val="32"/>
          <w:lang w:val="ru-RU"/>
        </w:rPr>
        <w:t>: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rFonts w:eastAsia="@Arial Unicode MS"/>
          <w:sz w:val="24"/>
          <w:szCs w:val="24"/>
          <w:lang w:val="ru-RU"/>
        </w:rPr>
      </w:pPr>
      <w:r w:rsidRPr="0053704A">
        <w:rPr>
          <w:rStyle w:val="Zag11"/>
          <w:rFonts w:eastAsia="@Arial Unicode MS"/>
          <w:sz w:val="24"/>
          <w:szCs w:val="24"/>
          <w:lang w:val="ru-RU"/>
        </w:rPr>
        <w:t>В основе реализации программы лежит</w:t>
      </w:r>
      <w:r w:rsidRPr="0053704A">
        <w:rPr>
          <w:rStyle w:val="Zag11"/>
          <w:rFonts w:eastAsia="@Arial Unicode MS"/>
          <w:b/>
          <w:sz w:val="24"/>
          <w:szCs w:val="24"/>
          <w:lang w:val="ru-RU"/>
        </w:rPr>
        <w:t xml:space="preserve"> </w:t>
      </w:r>
      <w:r w:rsidRPr="0053704A">
        <w:rPr>
          <w:rStyle w:val="Zag11"/>
          <w:rFonts w:eastAsia="@Arial Unicode MS"/>
          <w:b/>
          <w:i/>
          <w:sz w:val="24"/>
          <w:szCs w:val="24"/>
          <w:lang w:val="ru-RU"/>
        </w:rPr>
        <w:t>системно-деятельностный подход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, который предполагает: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rFonts w:eastAsia="@Arial Unicode MS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Pr="00051824">
        <w:rPr>
          <w:rStyle w:val="dash0410005f0431005f0437005f0430005f0446005f0020005f0441005f043f005f0438005f0441005f043a005f0430005f005fchar1char1"/>
        </w:rPr>
        <w:t> 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 xml:space="preserve">воспитание и развитие качеств личности, отвечающих требованиям информационного общества, задачам построения российского гражданского общества на основе принципов 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lastRenderedPageBreak/>
        <w:t>толерантности, диалога культур и уважения его многонационального, поликультурного и поликонфессионального состава;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rFonts w:eastAsia="@Arial Unicode MS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Pr="00051824">
        <w:rPr>
          <w:rStyle w:val="dash0410005f0431005f0437005f0430005f0446005f0020005f0441005f043f005f0438005f0441005f043a005f0430005f005fchar1char1"/>
        </w:rPr>
        <w:t> 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формирование социальной среды развития обучающихся в системе образования, с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о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ответствующей целям общего образования, переход к стратегии социального проектиров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а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ния и конструирования на основе разработки содержания и технологий образования;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rFonts w:eastAsia="@Arial Unicode MS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Pr="00051824">
        <w:rPr>
          <w:rStyle w:val="dash0410005f0431005f0437005f0430005f0446005f0020005f0441005f043f005f0438005f0441005f043a005f0430005f005fchar1char1"/>
        </w:rPr>
        <w:t> 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ориентацию на достижение цели и основного результата образования — развитие на основе освоения универсальных учебных действий, познания и освоения мира личности обучающегося, его активной учебно-познавательной деятельности, формирование его г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о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товности к саморазвитию и непрерывному образованию;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rFonts w:eastAsia="@Arial Unicode MS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Pr="00051824">
        <w:rPr>
          <w:rStyle w:val="dash0410005f0431005f0437005f0430005f0446005f0020005f0441005f043f005f0438005f0441005f043a005f0430005f005fchar1char1"/>
        </w:rPr>
        <w:t> 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признание решающей роли содержания образования, способов организации образов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а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тельной деятельности и учебного сотрудничества в достижении целей личностного и соц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и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ального развития обучающихся;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rFonts w:eastAsia="@Arial Unicode MS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Pr="00051824">
        <w:rPr>
          <w:rStyle w:val="dash0410005f0431005f0437005f0430005f0446005f0020005f0441005f043f005f0438005f0441005f043a005f0430005f005fchar1char1"/>
        </w:rPr>
        <w:t> 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учет индивидуальных возрастных, психологических и физиологических особенностей обучающихся, роли, значения видов деятельности и форм общения при построении образ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о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вательного процесса;</w:t>
      </w:r>
    </w:p>
    <w:p w:rsidR="00762DC2" w:rsidRPr="0053704A" w:rsidRDefault="00762DC2" w:rsidP="00051824">
      <w:pPr>
        <w:pStyle w:val="ac"/>
        <w:spacing w:line="240" w:lineRule="auto"/>
        <w:ind w:left="567" w:firstLine="284"/>
        <w:rPr>
          <w:rStyle w:val="Zag11"/>
          <w:rFonts w:eastAsia="@Arial Unicode MS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Pr="00051824">
        <w:rPr>
          <w:rStyle w:val="dash0410005f0431005f0437005f0430005f0446005f0020005f0441005f043f005f0438005f0441005f043a005f0430005f005fchar1char1"/>
        </w:rPr>
        <w:t> 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разнообразие индивидуальных образовательных траекторий и индивидуального ра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з</w:t>
      </w:r>
      <w:r w:rsidRPr="0053704A">
        <w:rPr>
          <w:rStyle w:val="Zag11"/>
          <w:rFonts w:eastAsia="@Arial Unicode MS"/>
          <w:sz w:val="24"/>
          <w:szCs w:val="24"/>
          <w:lang w:val="ru-RU"/>
        </w:rPr>
        <w:t>вития каждого обучающегося, в том числе одаренных детей, детей-инвалидов и детей с ограниченными возможностями здоровья.</w:t>
      </w:r>
    </w:p>
    <w:p w:rsidR="006013C7" w:rsidRPr="0053704A" w:rsidRDefault="00BC1972" w:rsidP="00051824">
      <w:pPr>
        <w:spacing w:line="240" w:lineRule="auto"/>
        <w:ind w:left="567"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 xml:space="preserve">Основная образовательная программа </w:t>
      </w:r>
      <w:r w:rsidR="006013C7" w:rsidRPr="0053704A">
        <w:rPr>
          <w:rFonts w:ascii="Times New Roman" w:hAnsi="Times New Roman" w:cs="Times New Roman"/>
          <w:i/>
          <w:sz w:val="24"/>
          <w:szCs w:val="24"/>
          <w:lang w:val="ru-RU"/>
        </w:rPr>
        <w:t>с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формир</w:t>
      </w:r>
      <w:r w:rsidR="006013C7" w:rsidRPr="0053704A">
        <w:rPr>
          <w:rFonts w:ascii="Times New Roman" w:hAnsi="Times New Roman" w:cs="Times New Roman"/>
          <w:i/>
          <w:sz w:val="24"/>
          <w:szCs w:val="24"/>
          <w:lang w:val="ru-RU"/>
        </w:rPr>
        <w:t>ована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 xml:space="preserve"> с учѐтом психолого-педагогических особенностей развития детей 11—15 лет, связанных: </w:t>
      </w:r>
    </w:p>
    <w:p w:rsidR="006013C7" w:rsidRPr="0053704A" w:rsidRDefault="006013C7" w:rsidP="00051824">
      <w:pPr>
        <w:widowControl w:val="0"/>
        <w:tabs>
          <w:tab w:val="left" w:pos="993"/>
        </w:tabs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Pr="0053704A">
        <w:rPr>
          <w:rFonts w:ascii="Times New Roman" w:hAnsi="Times New Roman"/>
          <w:sz w:val="24"/>
          <w:szCs w:val="24"/>
          <w:lang w:val="ru-RU"/>
        </w:rPr>
        <w:t>с переходом от учебных действий, характерных для начальной школы и осуществл</w:t>
      </w:r>
      <w:r w:rsidRPr="0053704A">
        <w:rPr>
          <w:rFonts w:ascii="Times New Roman" w:hAnsi="Times New Roman"/>
          <w:sz w:val="24"/>
          <w:szCs w:val="24"/>
          <w:lang w:val="ru-RU"/>
        </w:rPr>
        <w:t>я</w:t>
      </w:r>
      <w:r w:rsidRPr="0053704A">
        <w:rPr>
          <w:rFonts w:ascii="Times New Roman" w:hAnsi="Times New Roman"/>
          <w:sz w:val="24"/>
          <w:szCs w:val="24"/>
          <w:lang w:val="ru-RU"/>
        </w:rPr>
        <w:t>емых только совместно с классом как учебной общностью и под руководством учителя, от способности только осуществлять принятие заданной педагогом и осмысленной цели к овладению этой учебной деятельностью</w:t>
      </w:r>
      <w:r w:rsidRPr="0053704A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53704A">
        <w:rPr>
          <w:rFonts w:ascii="Times New Roman" w:hAnsi="Times New Roman"/>
          <w:sz w:val="24"/>
          <w:szCs w:val="24"/>
          <w:lang w:val="ru-RU"/>
        </w:rPr>
        <w:t>на уровне основной школы в единстве мотивац</w:t>
      </w:r>
      <w:r w:rsidRPr="0053704A">
        <w:rPr>
          <w:rFonts w:ascii="Times New Roman" w:hAnsi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/>
          <w:sz w:val="24"/>
          <w:szCs w:val="24"/>
          <w:lang w:val="ru-RU"/>
        </w:rPr>
        <w:t>онно-смыслового и операционно-технического компонентов, становление которой ос</w:t>
      </w:r>
      <w:r w:rsidRPr="0053704A">
        <w:rPr>
          <w:rFonts w:ascii="Times New Roman" w:hAnsi="Times New Roman"/>
          <w:sz w:val="24"/>
          <w:szCs w:val="24"/>
          <w:lang w:val="ru-RU"/>
        </w:rPr>
        <w:t>у</w:t>
      </w:r>
      <w:r w:rsidRPr="0053704A">
        <w:rPr>
          <w:rFonts w:ascii="Times New Roman" w:hAnsi="Times New Roman"/>
          <w:sz w:val="24"/>
          <w:szCs w:val="24"/>
          <w:lang w:val="ru-RU"/>
        </w:rPr>
        <w:t>ществляется в форме учебного исследования, к новой внутренней позиции обучающегося – направленности на самостоятельный познавательный поиск, постановку учебных целей, освоение и самостоятельное осуществление контрольных и оценочных действий, иници</w:t>
      </w:r>
      <w:r w:rsidRPr="0053704A">
        <w:rPr>
          <w:rFonts w:ascii="Times New Roman" w:hAnsi="Times New Roman"/>
          <w:sz w:val="24"/>
          <w:szCs w:val="24"/>
          <w:lang w:val="ru-RU"/>
        </w:rPr>
        <w:t>а</w:t>
      </w:r>
      <w:r w:rsidRPr="0053704A">
        <w:rPr>
          <w:rFonts w:ascii="Times New Roman" w:hAnsi="Times New Roman"/>
          <w:sz w:val="24"/>
          <w:szCs w:val="24"/>
          <w:lang w:val="ru-RU"/>
        </w:rPr>
        <w:t>тиву в организации учебного сотрудничества;</w:t>
      </w:r>
    </w:p>
    <w:p w:rsidR="006013C7" w:rsidRPr="0053704A" w:rsidRDefault="006013C7" w:rsidP="00051824">
      <w:pPr>
        <w:widowControl w:val="0"/>
        <w:tabs>
          <w:tab w:val="left" w:pos="993"/>
        </w:tabs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Pr="0053704A">
        <w:rPr>
          <w:rFonts w:ascii="Times New Roman" w:hAnsi="Times New Roman"/>
          <w:sz w:val="24"/>
          <w:szCs w:val="24"/>
          <w:lang w:val="ru-RU"/>
        </w:rPr>
        <w:t>с осуществлением на каждом возрастном уровне (11–13 и 13–15 лет), благодаря ра</w:t>
      </w:r>
      <w:r w:rsidRPr="0053704A">
        <w:rPr>
          <w:rFonts w:ascii="Times New Roman" w:hAnsi="Times New Roman"/>
          <w:sz w:val="24"/>
          <w:szCs w:val="24"/>
          <w:lang w:val="ru-RU"/>
        </w:rPr>
        <w:t>з</w:t>
      </w:r>
      <w:r w:rsidRPr="0053704A">
        <w:rPr>
          <w:rFonts w:ascii="Times New Roman" w:hAnsi="Times New Roman"/>
          <w:sz w:val="24"/>
          <w:szCs w:val="24"/>
          <w:lang w:val="ru-RU"/>
        </w:rPr>
        <w:t>витию рефлексии общих способов действий и возможностей их переноса в различные учебно-предметные области, качественного преобразования учебных действий: моделир</w:t>
      </w:r>
      <w:r w:rsidRPr="0053704A">
        <w:rPr>
          <w:rFonts w:ascii="Times New Roman" w:hAnsi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/>
          <w:sz w:val="24"/>
          <w:szCs w:val="24"/>
          <w:lang w:val="ru-RU"/>
        </w:rPr>
        <w:t>вания, контроля и оценки  и перехода</w:t>
      </w:r>
      <w:r w:rsidRPr="0053704A">
        <w:rPr>
          <w:rFonts w:ascii="Times New Roman" w:hAnsi="Times New Roman"/>
          <w:b/>
          <w:i/>
          <w:sz w:val="24"/>
          <w:szCs w:val="24"/>
          <w:lang w:val="ru-RU"/>
        </w:rPr>
        <w:t xml:space="preserve"> </w:t>
      </w:r>
      <w:r w:rsidRPr="0053704A">
        <w:rPr>
          <w:rFonts w:ascii="Times New Roman" w:hAnsi="Times New Roman"/>
          <w:sz w:val="24"/>
          <w:szCs w:val="24"/>
          <w:lang w:val="ru-RU"/>
        </w:rPr>
        <w:t>от самостоятельной постановки обучающимися н</w:t>
      </w:r>
      <w:r w:rsidRPr="0053704A">
        <w:rPr>
          <w:rFonts w:ascii="Times New Roman" w:hAnsi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/>
          <w:sz w:val="24"/>
          <w:szCs w:val="24"/>
          <w:lang w:val="ru-RU"/>
        </w:rPr>
        <w:t xml:space="preserve">вых учебных задач </w:t>
      </w:r>
      <w:r w:rsidRPr="0053704A">
        <w:rPr>
          <w:rFonts w:ascii="Times New Roman" w:hAnsi="Times New Roman"/>
          <w:i/>
          <w:sz w:val="24"/>
          <w:szCs w:val="24"/>
          <w:lang w:val="ru-RU"/>
        </w:rPr>
        <w:t xml:space="preserve">к </w:t>
      </w:r>
      <w:r w:rsidRPr="0053704A">
        <w:rPr>
          <w:rFonts w:ascii="Times New Roman" w:hAnsi="Times New Roman"/>
          <w:sz w:val="24"/>
          <w:szCs w:val="24"/>
          <w:lang w:val="ru-RU"/>
        </w:rPr>
        <w:t>развитию способности проектирования собственной учебной деятел</w:t>
      </w:r>
      <w:r w:rsidRPr="0053704A">
        <w:rPr>
          <w:rFonts w:ascii="Times New Roman" w:hAnsi="Times New Roman"/>
          <w:sz w:val="24"/>
          <w:szCs w:val="24"/>
          <w:lang w:val="ru-RU"/>
        </w:rPr>
        <w:t>ь</w:t>
      </w:r>
      <w:r w:rsidRPr="0053704A">
        <w:rPr>
          <w:rFonts w:ascii="Times New Roman" w:hAnsi="Times New Roman"/>
          <w:sz w:val="24"/>
          <w:szCs w:val="24"/>
          <w:lang w:val="ru-RU"/>
        </w:rPr>
        <w:t>ности  и построению жизненных планов во временнóй перспективе;</w:t>
      </w:r>
    </w:p>
    <w:p w:rsidR="006013C7" w:rsidRPr="0053704A" w:rsidRDefault="006013C7" w:rsidP="00051824">
      <w:pPr>
        <w:widowControl w:val="0"/>
        <w:tabs>
          <w:tab w:val="left" w:pos="993"/>
        </w:tabs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Pr="0053704A">
        <w:rPr>
          <w:rFonts w:ascii="Times New Roman" w:hAnsi="Times New Roman"/>
          <w:sz w:val="24"/>
          <w:szCs w:val="24"/>
          <w:lang w:val="ru-RU"/>
        </w:rPr>
        <w:t>с формированием у обучающегося научного типа мышления, который ориентирует его на общекультурные образцы, нормы, эталоны и закономерности взаимодействия с окружающим миром;</w:t>
      </w:r>
    </w:p>
    <w:p w:rsidR="006013C7" w:rsidRPr="0053704A" w:rsidRDefault="006013C7" w:rsidP="00051824">
      <w:pPr>
        <w:widowControl w:val="0"/>
        <w:tabs>
          <w:tab w:val="left" w:pos="993"/>
        </w:tabs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Pr="0053704A">
        <w:rPr>
          <w:rFonts w:ascii="Times New Roman" w:hAnsi="Times New Roman"/>
          <w:sz w:val="24"/>
          <w:szCs w:val="24"/>
          <w:lang w:val="ru-RU"/>
        </w:rPr>
        <w:t>с овладением коммуникативными средствами и способами организации кооперации и сотрудничества, развитием учебного сотрудничества, реализуемого в отношениях обуча</w:t>
      </w:r>
      <w:r w:rsidRPr="0053704A">
        <w:rPr>
          <w:rFonts w:ascii="Times New Roman" w:hAnsi="Times New Roman"/>
          <w:sz w:val="24"/>
          <w:szCs w:val="24"/>
          <w:lang w:val="ru-RU"/>
        </w:rPr>
        <w:t>ю</w:t>
      </w:r>
      <w:r w:rsidRPr="0053704A">
        <w:rPr>
          <w:rFonts w:ascii="Times New Roman" w:hAnsi="Times New Roman"/>
          <w:sz w:val="24"/>
          <w:szCs w:val="24"/>
          <w:lang w:val="ru-RU"/>
        </w:rPr>
        <w:t>щихся с учителем и сверстниками;</w:t>
      </w:r>
    </w:p>
    <w:p w:rsidR="006013C7" w:rsidRPr="0053704A" w:rsidRDefault="006013C7" w:rsidP="00051824">
      <w:pPr>
        <w:widowControl w:val="0"/>
        <w:tabs>
          <w:tab w:val="left" w:pos="993"/>
        </w:tabs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Pr="0053704A">
        <w:rPr>
          <w:rFonts w:ascii="Times New Roman" w:hAnsi="Times New Roman"/>
          <w:sz w:val="24"/>
          <w:szCs w:val="24"/>
          <w:lang w:val="ru-RU"/>
        </w:rPr>
        <w:t>с изменением формы организации учебной деятельности и учебного сотрудничества от классно-урочной к лабораторно-семинарской и лекционно-лабораторной исследовател</w:t>
      </w:r>
      <w:r w:rsidRPr="0053704A">
        <w:rPr>
          <w:rFonts w:ascii="Times New Roman" w:hAnsi="Times New Roman"/>
          <w:sz w:val="24"/>
          <w:szCs w:val="24"/>
          <w:lang w:val="ru-RU"/>
        </w:rPr>
        <w:t>ь</w:t>
      </w:r>
      <w:r w:rsidRPr="0053704A">
        <w:rPr>
          <w:rFonts w:ascii="Times New Roman" w:hAnsi="Times New Roman"/>
          <w:sz w:val="24"/>
          <w:szCs w:val="24"/>
          <w:lang w:val="ru-RU"/>
        </w:rPr>
        <w:t>ской.</w:t>
      </w:r>
    </w:p>
    <w:p w:rsidR="006013C7" w:rsidRPr="0053704A" w:rsidRDefault="006013C7" w:rsidP="00051824">
      <w:pPr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Fonts w:ascii="Times New Roman" w:hAnsi="Times New Roman"/>
          <w:sz w:val="24"/>
          <w:szCs w:val="24"/>
          <w:lang w:val="ru-RU"/>
        </w:rPr>
        <w:t xml:space="preserve">Переход обучающегося в основную школу совпадает </w:t>
      </w:r>
      <w:r w:rsidRPr="0053704A">
        <w:rPr>
          <w:rFonts w:ascii="Times New Roman" w:hAnsi="Times New Roman"/>
          <w:b/>
          <w:i/>
          <w:sz w:val="24"/>
          <w:szCs w:val="24"/>
          <w:lang w:val="ru-RU"/>
        </w:rPr>
        <w:t xml:space="preserve">с </w:t>
      </w:r>
      <w:r w:rsidRPr="0053704A">
        <w:rPr>
          <w:rFonts w:ascii="Times New Roman" w:hAnsi="Times New Roman"/>
          <w:sz w:val="24"/>
          <w:szCs w:val="24"/>
          <w:lang w:val="ru-RU"/>
        </w:rPr>
        <w:t>первым этапом подросткового развития</w:t>
      </w:r>
      <w:r w:rsidRPr="0053704A">
        <w:rPr>
          <w:rFonts w:ascii="Times New Roman" w:hAnsi="Times New Roman"/>
          <w:b/>
          <w:i/>
          <w:sz w:val="24"/>
          <w:szCs w:val="24"/>
          <w:lang w:val="ru-RU"/>
        </w:rPr>
        <w:t xml:space="preserve"> -  </w:t>
      </w:r>
      <w:r w:rsidRPr="0053704A">
        <w:rPr>
          <w:rFonts w:ascii="Times New Roman" w:hAnsi="Times New Roman"/>
          <w:sz w:val="24"/>
          <w:szCs w:val="24"/>
          <w:lang w:val="ru-RU"/>
        </w:rPr>
        <w:t>переходом к кризису младшего подросткового возраста (11–13 лет, 5–7 классы), характеризующимся началом перехода от детства к взрослости, при котором центральным и специфическим новообразованием в личности подростка является возникновение и ра</w:t>
      </w:r>
      <w:r w:rsidRPr="0053704A">
        <w:rPr>
          <w:rFonts w:ascii="Times New Roman" w:hAnsi="Times New Roman"/>
          <w:sz w:val="24"/>
          <w:szCs w:val="24"/>
          <w:lang w:val="ru-RU"/>
        </w:rPr>
        <w:t>з</w:t>
      </w:r>
      <w:r w:rsidRPr="0053704A">
        <w:rPr>
          <w:rFonts w:ascii="Times New Roman" w:hAnsi="Times New Roman"/>
          <w:sz w:val="24"/>
          <w:szCs w:val="24"/>
          <w:lang w:val="ru-RU"/>
        </w:rPr>
        <w:t>витие самосознания – представления о том, что он уже не ребенок, т.</w:t>
      </w:r>
      <w:r w:rsidRPr="00051824">
        <w:rPr>
          <w:rFonts w:ascii="Times New Roman" w:hAnsi="Times New Roman"/>
          <w:sz w:val="24"/>
          <w:szCs w:val="24"/>
        </w:rPr>
        <w:t> </w:t>
      </w:r>
      <w:r w:rsidRPr="0053704A">
        <w:rPr>
          <w:rFonts w:ascii="Times New Roman" w:hAnsi="Times New Roman"/>
          <w:sz w:val="24"/>
          <w:szCs w:val="24"/>
          <w:lang w:val="ru-RU"/>
        </w:rPr>
        <w:t>е. чувства взрослости, а также внутренней переориентацией подростка с правил и ограничений, связанных с мор</w:t>
      </w:r>
      <w:r w:rsidRPr="0053704A">
        <w:rPr>
          <w:rFonts w:ascii="Times New Roman" w:hAnsi="Times New Roman"/>
          <w:sz w:val="24"/>
          <w:szCs w:val="24"/>
          <w:lang w:val="ru-RU"/>
        </w:rPr>
        <w:t>а</w:t>
      </w:r>
      <w:r w:rsidRPr="0053704A">
        <w:rPr>
          <w:rFonts w:ascii="Times New Roman" w:hAnsi="Times New Roman"/>
          <w:sz w:val="24"/>
          <w:szCs w:val="24"/>
          <w:lang w:val="ru-RU"/>
        </w:rPr>
        <w:t xml:space="preserve">лью послушания, на нормы поведения взрослых. </w:t>
      </w:r>
    </w:p>
    <w:p w:rsidR="006013C7" w:rsidRPr="0053704A" w:rsidRDefault="006013C7" w:rsidP="00051824">
      <w:pPr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Fonts w:ascii="Times New Roman" w:hAnsi="Times New Roman"/>
          <w:sz w:val="24"/>
          <w:szCs w:val="24"/>
          <w:lang w:val="ru-RU"/>
        </w:rPr>
        <w:t>Второй этап подросткового развития (14–15 лет, 8–9 классы), характеризуется:</w:t>
      </w:r>
    </w:p>
    <w:p w:rsidR="006013C7" w:rsidRPr="0053704A" w:rsidRDefault="006013C7" w:rsidP="00051824">
      <w:pPr>
        <w:widowControl w:val="0"/>
        <w:tabs>
          <w:tab w:val="left" w:pos="993"/>
        </w:tabs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lastRenderedPageBreak/>
        <w:t xml:space="preserve">— </w:t>
      </w:r>
      <w:r w:rsidRPr="0053704A">
        <w:rPr>
          <w:rFonts w:ascii="Times New Roman" w:hAnsi="Times New Roman"/>
          <w:sz w:val="24"/>
          <w:szCs w:val="24"/>
          <w:lang w:val="ru-RU"/>
        </w:rPr>
        <w:t>бурным, скачкообразным характером развития, т.</w:t>
      </w:r>
      <w:r w:rsidRPr="00051824">
        <w:rPr>
          <w:rFonts w:ascii="Times New Roman" w:hAnsi="Times New Roman"/>
          <w:sz w:val="24"/>
          <w:szCs w:val="24"/>
        </w:rPr>
        <w:t> </w:t>
      </w:r>
      <w:r w:rsidRPr="0053704A">
        <w:rPr>
          <w:rFonts w:ascii="Times New Roman" w:hAnsi="Times New Roman"/>
          <w:sz w:val="24"/>
          <w:szCs w:val="24"/>
          <w:lang w:val="ru-RU"/>
        </w:rPr>
        <w:t>е. происходящими за сравнительно короткий срок многочисленными качественными изменениями прежних особенностей, и</w:t>
      </w:r>
      <w:r w:rsidRPr="0053704A">
        <w:rPr>
          <w:rFonts w:ascii="Times New Roman" w:hAnsi="Times New Roman"/>
          <w:sz w:val="24"/>
          <w:szCs w:val="24"/>
          <w:lang w:val="ru-RU"/>
        </w:rPr>
        <w:t>н</w:t>
      </w:r>
      <w:r w:rsidRPr="0053704A">
        <w:rPr>
          <w:rFonts w:ascii="Times New Roman" w:hAnsi="Times New Roman"/>
          <w:sz w:val="24"/>
          <w:szCs w:val="24"/>
          <w:lang w:val="ru-RU"/>
        </w:rPr>
        <w:t>тересов и отношений ребенка, появлением у подростка значительных субъективных тру</w:t>
      </w:r>
      <w:r w:rsidRPr="0053704A">
        <w:rPr>
          <w:rFonts w:ascii="Times New Roman" w:hAnsi="Times New Roman"/>
          <w:sz w:val="24"/>
          <w:szCs w:val="24"/>
          <w:lang w:val="ru-RU"/>
        </w:rPr>
        <w:t>д</w:t>
      </w:r>
      <w:r w:rsidRPr="0053704A">
        <w:rPr>
          <w:rFonts w:ascii="Times New Roman" w:hAnsi="Times New Roman"/>
          <w:sz w:val="24"/>
          <w:szCs w:val="24"/>
          <w:lang w:val="ru-RU"/>
        </w:rPr>
        <w:t>ностей и переживаний;</w:t>
      </w:r>
    </w:p>
    <w:p w:rsidR="006013C7" w:rsidRPr="0053704A" w:rsidRDefault="006013C7" w:rsidP="00051824">
      <w:pPr>
        <w:widowControl w:val="0"/>
        <w:tabs>
          <w:tab w:val="left" w:pos="993"/>
        </w:tabs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Pr="0053704A">
        <w:rPr>
          <w:rFonts w:ascii="Times New Roman" w:hAnsi="Times New Roman"/>
          <w:sz w:val="24"/>
          <w:szCs w:val="24"/>
          <w:lang w:val="ru-RU"/>
        </w:rPr>
        <w:t>стремлением подростка к общению и совместной деятельности со сверстниками;</w:t>
      </w:r>
    </w:p>
    <w:p w:rsidR="006013C7" w:rsidRPr="0053704A" w:rsidRDefault="006013C7" w:rsidP="00051824">
      <w:pPr>
        <w:widowControl w:val="0"/>
        <w:tabs>
          <w:tab w:val="left" w:pos="993"/>
        </w:tabs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Pr="0053704A">
        <w:rPr>
          <w:rFonts w:ascii="Times New Roman" w:hAnsi="Times New Roman"/>
          <w:sz w:val="24"/>
          <w:szCs w:val="24"/>
          <w:lang w:val="ru-RU"/>
        </w:rPr>
        <w:t>особой чувствительностью к морально-этическому «кодексу товарищества», в кот</w:t>
      </w:r>
      <w:r w:rsidRPr="0053704A">
        <w:rPr>
          <w:rFonts w:ascii="Times New Roman" w:hAnsi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/>
          <w:sz w:val="24"/>
          <w:szCs w:val="24"/>
          <w:lang w:val="ru-RU"/>
        </w:rPr>
        <w:t>ром заданы важнейшие нормы социального поведения взрослого мира;</w:t>
      </w:r>
    </w:p>
    <w:p w:rsidR="006013C7" w:rsidRPr="0053704A" w:rsidRDefault="006013C7" w:rsidP="00051824">
      <w:pPr>
        <w:pStyle w:val="Normal1"/>
        <w:tabs>
          <w:tab w:val="left" w:pos="993"/>
        </w:tabs>
        <w:ind w:left="567" w:firstLine="284"/>
        <w:rPr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Pr="0053704A">
        <w:rPr>
          <w:sz w:val="24"/>
          <w:szCs w:val="24"/>
          <w:lang w:val="ru-RU"/>
        </w:rPr>
        <w:t xml:space="preserve">обостренной, в связи с возникновением чувства взрослости, восприимчивостью к усвоению норм, ценностей и способов поведения, которые существуют в мире взрослых и в их отношениях, порождающей </w:t>
      </w:r>
      <w:r w:rsidRPr="0053704A">
        <w:rPr>
          <w:bCs/>
          <w:sz w:val="24"/>
          <w:szCs w:val="24"/>
          <w:lang w:val="ru-RU"/>
        </w:rPr>
        <w:t>интенсивное формирование нравственных понятий и убе</w:t>
      </w:r>
      <w:r w:rsidRPr="0053704A">
        <w:rPr>
          <w:bCs/>
          <w:sz w:val="24"/>
          <w:szCs w:val="24"/>
          <w:lang w:val="ru-RU"/>
        </w:rPr>
        <w:t>ж</w:t>
      </w:r>
      <w:r w:rsidRPr="0053704A">
        <w:rPr>
          <w:bCs/>
          <w:sz w:val="24"/>
          <w:szCs w:val="24"/>
          <w:lang w:val="ru-RU"/>
        </w:rPr>
        <w:t xml:space="preserve">дений, выработку принципов, </w:t>
      </w:r>
      <w:r w:rsidRPr="0053704A">
        <w:rPr>
          <w:bCs/>
          <w:iCs/>
          <w:sz w:val="24"/>
          <w:szCs w:val="24"/>
          <w:lang w:val="ru-RU"/>
        </w:rPr>
        <w:t xml:space="preserve">моральное развитие личности; </w:t>
      </w:r>
      <w:r w:rsidRPr="0053704A">
        <w:rPr>
          <w:bCs/>
          <w:sz w:val="24"/>
          <w:szCs w:val="24"/>
          <w:lang w:val="ru-RU"/>
        </w:rPr>
        <w:t>т.е. моральным развитием личности;</w:t>
      </w:r>
    </w:p>
    <w:p w:rsidR="006013C7" w:rsidRPr="0053704A" w:rsidRDefault="006013C7" w:rsidP="00051824">
      <w:pPr>
        <w:widowControl w:val="0"/>
        <w:tabs>
          <w:tab w:val="left" w:pos="993"/>
        </w:tabs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Pr="0053704A">
        <w:rPr>
          <w:rFonts w:ascii="Times New Roman" w:hAnsi="Times New Roman"/>
          <w:sz w:val="24"/>
          <w:szCs w:val="24"/>
          <w:lang w:val="ru-RU"/>
        </w:rPr>
        <w:t>сложными поведенческими проявлениями, вызванными противоречием между п</w:t>
      </w:r>
      <w:r w:rsidRPr="0053704A">
        <w:rPr>
          <w:rFonts w:ascii="Times New Roman" w:hAnsi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/>
          <w:sz w:val="24"/>
          <w:szCs w:val="24"/>
          <w:lang w:val="ru-RU"/>
        </w:rPr>
        <w:t>требностью подростков в признании их взрослыми со стороны окружающих и собственной неуверенностью в этом, проявляющимися в разных формах непослушания, сопротивления и протеста;</w:t>
      </w:r>
    </w:p>
    <w:p w:rsidR="006013C7" w:rsidRPr="0053704A" w:rsidRDefault="006013C7" w:rsidP="00051824">
      <w:pPr>
        <w:widowControl w:val="0"/>
        <w:tabs>
          <w:tab w:val="left" w:pos="993"/>
        </w:tabs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Pr="0053704A">
        <w:rPr>
          <w:rFonts w:ascii="Times New Roman" w:hAnsi="Times New Roman"/>
          <w:sz w:val="24"/>
          <w:szCs w:val="24"/>
          <w:lang w:val="ru-RU"/>
        </w:rPr>
        <w:t>изменением социальной ситуации развития: ростом информационных перегрузок, х</w:t>
      </w:r>
      <w:r w:rsidRPr="0053704A">
        <w:rPr>
          <w:rFonts w:ascii="Times New Roman" w:hAnsi="Times New Roman"/>
          <w:sz w:val="24"/>
          <w:szCs w:val="24"/>
          <w:lang w:val="ru-RU"/>
        </w:rPr>
        <w:t>а</w:t>
      </w:r>
      <w:r w:rsidRPr="0053704A">
        <w:rPr>
          <w:rFonts w:ascii="Times New Roman" w:hAnsi="Times New Roman"/>
          <w:sz w:val="24"/>
          <w:szCs w:val="24"/>
          <w:lang w:val="ru-RU"/>
        </w:rPr>
        <w:t>рактером социальных взаимодействий, способами получения информации (СМИ, телев</w:t>
      </w:r>
      <w:r w:rsidRPr="0053704A">
        <w:rPr>
          <w:rFonts w:ascii="Times New Roman" w:hAnsi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/>
          <w:sz w:val="24"/>
          <w:szCs w:val="24"/>
          <w:lang w:val="ru-RU"/>
        </w:rPr>
        <w:t>дение, Интернет).</w:t>
      </w:r>
    </w:p>
    <w:p w:rsidR="00615E18" w:rsidRPr="0053704A" w:rsidRDefault="00615E18" w:rsidP="00051824">
      <w:pPr>
        <w:spacing w:line="240" w:lineRule="auto"/>
        <w:ind w:left="567" w:firstLine="284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53704A">
        <w:rPr>
          <w:rFonts w:ascii="Times New Roman" w:hAnsi="Times New Roman"/>
          <w:sz w:val="24"/>
          <w:szCs w:val="24"/>
          <w:lang w:val="ru-RU"/>
        </w:rPr>
        <w:t xml:space="preserve">В целях формирования проектной компетенции обучающихся как одного из основных метапредметных результатов в основе построения образовательного пространства в МБОУ </w:t>
      </w:r>
      <w:r w:rsidR="00A26B63">
        <w:rPr>
          <w:rFonts w:ascii="Times New Roman" w:hAnsi="Times New Roman"/>
          <w:sz w:val="24"/>
          <w:szCs w:val="24"/>
          <w:lang w:val="ru-RU"/>
        </w:rPr>
        <w:t>Гимназии № 4</w:t>
      </w:r>
      <w:r w:rsidRPr="0053704A">
        <w:rPr>
          <w:rFonts w:ascii="Times New Roman" w:hAnsi="Times New Roman"/>
          <w:sz w:val="24"/>
          <w:szCs w:val="24"/>
          <w:lang w:val="ru-RU"/>
        </w:rPr>
        <w:t xml:space="preserve">  лежит модель проектно-дифференцированного обучения (ПДО). </w:t>
      </w:r>
      <w:r w:rsidRPr="0053704A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Проектно-дифференцированное обучение представляет собой </w:t>
      </w:r>
      <w:r w:rsidRPr="0053704A">
        <w:rPr>
          <w:rFonts w:ascii="Times New Roman" w:hAnsi="Times New Roman" w:cs="Times New Roman"/>
          <w:bCs/>
          <w:sz w:val="24"/>
          <w:szCs w:val="24"/>
          <w:lang w:val="ru-RU"/>
        </w:rPr>
        <w:t>ориентированную на целенапра</w:t>
      </w:r>
      <w:r w:rsidRPr="0053704A">
        <w:rPr>
          <w:rFonts w:ascii="Times New Roman" w:hAnsi="Times New Roman" w:cs="Times New Roman"/>
          <w:bCs/>
          <w:sz w:val="24"/>
          <w:szCs w:val="24"/>
          <w:lang w:val="ru-RU"/>
        </w:rPr>
        <w:t>в</w:t>
      </w:r>
      <w:r w:rsidRPr="0053704A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ленное формирование проектной компетентности школьника </w:t>
      </w:r>
      <w:r w:rsidRPr="0053704A">
        <w:rPr>
          <w:rFonts w:ascii="Times New Roman" w:hAnsi="Times New Roman" w:cs="Times New Roman"/>
          <w:b/>
          <w:bCs/>
          <w:i/>
          <w:sz w:val="24"/>
          <w:szCs w:val="24"/>
          <w:lang w:val="ru-RU"/>
        </w:rPr>
        <w:t xml:space="preserve">дидактическую систему, </w:t>
      </w:r>
      <w:r w:rsidRPr="0053704A">
        <w:rPr>
          <w:rFonts w:ascii="Times New Roman" w:hAnsi="Times New Roman" w:cs="Times New Roman"/>
          <w:bCs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bCs/>
          <w:sz w:val="24"/>
          <w:szCs w:val="24"/>
          <w:lang w:val="ru-RU"/>
        </w:rPr>
        <w:t>с</w:t>
      </w:r>
      <w:r w:rsidRPr="0053704A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нованную на сочетании проектной формы учебной деятельности на уроках в процессе 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з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чения </w:t>
      </w:r>
      <w:r w:rsidRPr="0053704A">
        <w:rPr>
          <w:rFonts w:ascii="Times New Roman" w:hAnsi="Times New Roman" w:cs="Times New Roman"/>
          <w:bCs/>
          <w:sz w:val="24"/>
          <w:szCs w:val="24"/>
          <w:lang w:val="ru-RU"/>
        </w:rPr>
        <w:t>всех предметных областей</w:t>
      </w:r>
      <w:r w:rsidRPr="0053704A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основной школы </w:t>
      </w:r>
      <w:r w:rsidRPr="0053704A">
        <w:rPr>
          <w:rFonts w:ascii="Times New Roman" w:hAnsi="Times New Roman" w:cs="Times New Roman"/>
          <w:bCs/>
          <w:sz w:val="24"/>
          <w:szCs w:val="24"/>
          <w:lang w:val="ru-RU"/>
        </w:rPr>
        <w:t>с проектной деятельностью во внеуро</w:t>
      </w:r>
      <w:r w:rsidRPr="0053704A">
        <w:rPr>
          <w:rFonts w:ascii="Times New Roman" w:hAnsi="Times New Roman" w:cs="Times New Roman"/>
          <w:bCs/>
          <w:sz w:val="24"/>
          <w:szCs w:val="24"/>
          <w:lang w:val="ru-RU"/>
        </w:rPr>
        <w:t>ч</w:t>
      </w:r>
      <w:r w:rsidRPr="0053704A">
        <w:rPr>
          <w:rFonts w:ascii="Times New Roman" w:hAnsi="Times New Roman" w:cs="Times New Roman"/>
          <w:bCs/>
          <w:sz w:val="24"/>
          <w:szCs w:val="24"/>
          <w:lang w:val="ru-RU"/>
        </w:rPr>
        <w:t>ное время, а также на уровневой дифференциации в  требованиях к  образовательным р</w:t>
      </w:r>
      <w:r w:rsidRPr="0053704A">
        <w:rPr>
          <w:rFonts w:ascii="Times New Roman" w:hAnsi="Times New Roman" w:cs="Times New Roman"/>
          <w:bCs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зультатам (схема 1). </w:t>
      </w:r>
    </w:p>
    <w:p w:rsidR="006256E5" w:rsidRPr="0053704A" w:rsidRDefault="00615E18" w:rsidP="00F22C50">
      <w:pPr>
        <w:spacing w:line="360" w:lineRule="auto"/>
        <w:ind w:left="-426" w:firstLine="993"/>
        <w:jc w:val="center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615E18">
        <w:rPr>
          <w:rFonts w:ascii="Times New Roman" w:hAnsi="Times New Roman" w:cs="Times New Roman"/>
          <w:bCs/>
          <w:noProof/>
          <w:sz w:val="28"/>
          <w:szCs w:val="28"/>
          <w:lang w:val="ru-RU" w:eastAsia="ru-RU" w:bidi="ar-SA"/>
        </w:rPr>
        <w:lastRenderedPageBreak/>
        <w:drawing>
          <wp:inline distT="0" distB="0" distL="0" distR="0">
            <wp:extent cx="6067425" cy="4352925"/>
            <wp:effectExtent l="19050" t="0" r="9525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7425" cy="435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56E5" w:rsidRPr="0053704A">
        <w:rPr>
          <w:rFonts w:ascii="Times New Roman" w:hAnsi="Times New Roman"/>
          <w:bCs/>
          <w:i/>
          <w:sz w:val="28"/>
          <w:szCs w:val="28"/>
          <w:lang w:val="ru-RU"/>
        </w:rPr>
        <w:t>Схема 1.</w:t>
      </w:r>
      <w:r w:rsidR="006256E5" w:rsidRPr="0053704A">
        <w:rPr>
          <w:rFonts w:ascii="Times New Roman" w:hAnsi="Times New Roman"/>
          <w:bCs/>
          <w:sz w:val="28"/>
          <w:szCs w:val="28"/>
          <w:lang w:val="ru-RU"/>
        </w:rPr>
        <w:t xml:space="preserve"> ПДО как дидактическая система</w:t>
      </w:r>
    </w:p>
    <w:p w:rsidR="00615E18" w:rsidRPr="0053704A" w:rsidRDefault="00615E18" w:rsidP="00051824">
      <w:pPr>
        <w:pStyle w:val="11"/>
        <w:tabs>
          <w:tab w:val="left" w:pos="567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Методологическими основаниями системы проектно-дифференцированного обучения являются:</w:t>
      </w:r>
    </w:p>
    <w:p w:rsidR="00615E18" w:rsidRPr="0053704A" w:rsidRDefault="00615E18" w:rsidP="00051824">
      <w:pPr>
        <w:pStyle w:val="11"/>
        <w:tabs>
          <w:tab w:val="left" w:pos="567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1. Представление системно-деятельностного подхода об образовании как ведущей соц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альной деятельности общества и о результате учебной деятельности как системообразу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щем факторе в системе обучения («активность обучающегося признается основой достиж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ия развивающих целей образования - знания не передаются в готовом виде, а добываются самими обучающимися в процессе познавательной деятельности. В образовательной пр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ике отмечается переход от обучения как презентации системы знаний к активной работе обучающихся над заданиями, непосредственно связанными с практическими ситуациями, которые встречаются в жизни обучающегося»), идеи компетентностного подхода к форм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рованию готовности педагога к реализации профессиональной деятельности, понимание процесса обучения как совокупности взаимосвязанных ресурсов и деятельности, которые преобразуют вход процесса в соответствующий его выход (процессный подход). </w:t>
      </w:r>
    </w:p>
    <w:p w:rsidR="00615E18" w:rsidRPr="0053704A" w:rsidRDefault="00615E18" w:rsidP="00051824">
      <w:pPr>
        <w:pStyle w:val="11"/>
        <w:tabs>
          <w:tab w:val="left" w:pos="567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2. Понимание проектного обучения как непосредственного сочетания в учебно-воспитательном процессе проектной формы учебной деятельности, задающей систему учебно-познавательных действий обучающихся, осуществляемых под руководством учи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ля, направленных на самостоятельный поиск и решение нестандартных задач (или извес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ых задач в новых условиях) с обязательным представлением результатов своих действий в виде проекта, и собственно проектирования (проектной деятельности) – практической д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ельности, где школьники сами ставят цели своего проектирования , а новые способы д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ельности не приобретаются, а превращаются в средства решения практической задачи.</w:t>
      </w:r>
    </w:p>
    <w:p w:rsidR="00615E18" w:rsidRPr="0053704A" w:rsidRDefault="00615E18" w:rsidP="00051824">
      <w:pPr>
        <w:pStyle w:val="11"/>
        <w:tabs>
          <w:tab w:val="left" w:pos="567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3. Идея уровневой дифференциации обучения - дифференциации текущих учебных т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бований по уровням усвоения, в которой утверждение базового уровня обязательных 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зультатов образования диалектически соотносится со стремлением к максимально полному раскрытию способностей детей (В.В.Фирсов). Различие уровней определяется преимущ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венно глубиной овладения содержанием образования, нежели дополнительным изучен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lastRenderedPageBreak/>
        <w:t>ем новых разделов. Пространство между уровнями обязательной и высокой подготовки должно быть заполнено своеобразной «лестницей» деятельности (Н. Н. Решетников), д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ровольное восхождение по которой от обязательного к повышенным уровням  способно 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ально обеспечить школьнику постоянное пребывание в зоне ближайшего развития (Л. С. Выготский), обучение на индивидуальном максимально посильном уровне трудности, что оптимизирует развивающую функцию учения (В. В. Давыдов, Л. В. Занков).</w:t>
      </w:r>
    </w:p>
    <w:p w:rsidR="00615E18" w:rsidRPr="00051824" w:rsidRDefault="00615E18" w:rsidP="00051824">
      <w:pPr>
        <w:tabs>
          <w:tab w:val="left" w:pos="567"/>
        </w:tabs>
        <w:spacing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53704A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Системообразующим компонентом в системе ПДО является результат – сформированность у выпускника 9 класса компетентности в проектной деятельности. 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Проектная деятельность обучающихся – целенаправленная деятельность по решению определенной проблемы (несоответсвия между имеющимся и желаемым или требуемым) в рамках проекта (учебн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го, исследовательского, социального), реализуемого в определенной временн</w:t>
      </w:r>
      <w:r w:rsidRPr="00051824">
        <w:rPr>
          <w:rFonts w:ascii="Times New Roman" w:hAnsi="Times New Roman" w:cs="Times New Roman"/>
          <w:sz w:val="24"/>
          <w:szCs w:val="24"/>
        </w:rPr>
        <w:t>o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й последов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ельности по определенным фазам и этапам, причем последовательность эта является 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щей для всех видов деятельности. </w:t>
      </w:r>
      <w:r w:rsidRPr="00051824">
        <w:rPr>
          <w:rFonts w:ascii="Times New Roman" w:hAnsi="Times New Roman" w:cs="Times New Roman"/>
          <w:sz w:val="24"/>
          <w:szCs w:val="24"/>
        </w:rPr>
        <w:t xml:space="preserve">Завершенность цикла проектной деятельности определяется тремя фазами: </w:t>
      </w:r>
    </w:p>
    <w:p w:rsidR="00615E18" w:rsidRPr="0053704A" w:rsidRDefault="00615E18" w:rsidP="00890306">
      <w:pPr>
        <w:widowControl w:val="0"/>
        <w:numPr>
          <w:ilvl w:val="0"/>
          <w:numId w:val="21"/>
        </w:numPr>
        <w:tabs>
          <w:tab w:val="clear" w:pos="720"/>
          <w:tab w:val="num" w:pos="-284"/>
          <w:tab w:val="left" w:pos="567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фаза проектирования, результатом которой является построенная модель создав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мого объекта – образ ожидаемого материального продукта в критериями его оценки в п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кладном проекте, гипотеза как модель создаваемой системы нового знания в исследов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ельском проекте, образ новой социальной ситуации в социальном проекте – и план ее р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лизации;</w:t>
      </w:r>
    </w:p>
    <w:p w:rsidR="00615E18" w:rsidRPr="0053704A" w:rsidRDefault="00615E18" w:rsidP="00890306">
      <w:pPr>
        <w:widowControl w:val="0"/>
        <w:numPr>
          <w:ilvl w:val="0"/>
          <w:numId w:val="21"/>
        </w:numPr>
        <w:tabs>
          <w:tab w:val="clear" w:pos="720"/>
          <w:tab w:val="num" w:pos="-284"/>
          <w:tab w:val="left" w:pos="567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технологическая фаза, результатом которой является создание необходимого ма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риального объекта, проверка гипотезы, решение социальной проблемы;</w:t>
      </w:r>
    </w:p>
    <w:p w:rsidR="00615E18" w:rsidRPr="0053704A" w:rsidRDefault="00615E18" w:rsidP="00890306">
      <w:pPr>
        <w:widowControl w:val="0"/>
        <w:numPr>
          <w:ilvl w:val="0"/>
          <w:numId w:val="21"/>
        </w:numPr>
        <w:tabs>
          <w:tab w:val="clear" w:pos="720"/>
          <w:tab w:val="num" w:pos="-284"/>
          <w:tab w:val="left" w:pos="567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рефлексивная фаза, результатом которой является оценка построенной системы н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вого знания и определение необходимости либо ее дальнейшей коррекции, полученного материального продукта и определение его дальнейшего использования, созданной новой социальной ситуации и определение необходимости либо ее дальнейшего развития.</w:t>
      </w:r>
    </w:p>
    <w:p w:rsidR="00201A56" w:rsidRDefault="00201A56" w:rsidP="00F22C50">
      <w:pPr>
        <w:ind w:left="567" w:firstLine="142"/>
        <w:jc w:val="center"/>
        <w:rPr>
          <w:rFonts w:ascii="Times New Roman" w:hAnsi="Times New Roman" w:cs="Times New Roman"/>
          <w:b/>
          <w:i/>
          <w:sz w:val="32"/>
          <w:szCs w:val="32"/>
          <w:lang w:val="ru-RU"/>
        </w:rPr>
      </w:pPr>
      <w:bookmarkStart w:id="0" w:name="_Toc405145647"/>
      <w:bookmarkStart w:id="1" w:name="_Toc406058976"/>
      <w:bookmarkStart w:id="2" w:name="_Toc409691625"/>
      <w:bookmarkStart w:id="3" w:name="_Toc410653947"/>
      <w:bookmarkStart w:id="4" w:name="_Toc410702952"/>
      <w:bookmarkStart w:id="5" w:name="_Toc414553129"/>
    </w:p>
    <w:p w:rsidR="006013C7" w:rsidRPr="0053704A" w:rsidRDefault="006013C7" w:rsidP="00F22C50">
      <w:pPr>
        <w:ind w:left="567" w:firstLine="142"/>
        <w:jc w:val="center"/>
        <w:rPr>
          <w:rFonts w:ascii="Times New Roman" w:hAnsi="Times New Roman" w:cs="Times New Roman"/>
          <w:b/>
          <w:i/>
          <w:sz w:val="32"/>
          <w:szCs w:val="32"/>
          <w:lang w:val="ru-RU"/>
        </w:rPr>
      </w:pPr>
      <w:r w:rsidRPr="0053704A">
        <w:rPr>
          <w:rFonts w:ascii="Times New Roman" w:hAnsi="Times New Roman" w:cs="Times New Roman"/>
          <w:b/>
          <w:i/>
          <w:sz w:val="32"/>
          <w:szCs w:val="32"/>
          <w:lang w:val="ru-RU"/>
        </w:rPr>
        <w:t>1.2. Планируемые результаты освоения обучающимися основной образовательной программы основного общего образования</w:t>
      </w:r>
      <w:bookmarkEnd w:id="0"/>
      <w:bookmarkEnd w:id="1"/>
      <w:bookmarkEnd w:id="2"/>
      <w:bookmarkEnd w:id="3"/>
      <w:bookmarkEnd w:id="4"/>
      <w:bookmarkEnd w:id="5"/>
    </w:p>
    <w:p w:rsidR="006013C7" w:rsidRPr="0053704A" w:rsidRDefault="006013C7" w:rsidP="00F22C50">
      <w:pPr>
        <w:ind w:left="567" w:firstLine="142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bookmarkStart w:id="6" w:name="_Toc410653948"/>
      <w:bookmarkStart w:id="7" w:name="_Toc414553130"/>
      <w:r w:rsidRPr="0053704A">
        <w:rPr>
          <w:rFonts w:ascii="Times New Roman" w:hAnsi="Times New Roman" w:cs="Times New Roman"/>
          <w:i/>
          <w:sz w:val="28"/>
          <w:szCs w:val="28"/>
          <w:lang w:val="ru-RU"/>
        </w:rPr>
        <w:t>1.2.1. Общие положения</w:t>
      </w:r>
      <w:bookmarkEnd w:id="6"/>
      <w:bookmarkEnd w:id="7"/>
    </w:p>
    <w:p w:rsidR="006013C7" w:rsidRPr="0053704A" w:rsidRDefault="006013C7" w:rsidP="00051824">
      <w:pPr>
        <w:spacing w:after="0" w:line="240" w:lineRule="auto"/>
        <w:ind w:left="567" w:firstLine="142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Планируемые результаты освоения основной образовательной программы основного 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щего образования (ООП ООО) представляют собой систему ведущих целевых установок и ожидаемых результатов освоения всех компонентов, составляющих содержательную осн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ву образовательной программы. Они обеспечивают связь между требованиями ФГОС ООО, образовательным процессом и системой оценки результатов освоения ООП ООО, выступая содержательной и критериальной основой для разработки программ учебных предметов, курсов, учебно-методической литературы, программ воспитания и социализации,  с одной стороны, и системы оценки результатов – с другой. </w:t>
      </w:r>
    </w:p>
    <w:p w:rsidR="006013C7" w:rsidRPr="0053704A" w:rsidRDefault="006013C7" w:rsidP="00051824">
      <w:pPr>
        <w:spacing w:after="0" w:line="240" w:lineRule="auto"/>
        <w:ind w:left="567" w:firstLine="142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В соответствии с требованиями ФГОС ООО система планируемых результатов</w:t>
      </w:r>
      <w:r w:rsidRPr="00051824">
        <w:rPr>
          <w:rFonts w:ascii="Times New Roman" w:hAnsi="Times New Roman" w:cs="Times New Roman"/>
          <w:sz w:val="24"/>
          <w:szCs w:val="24"/>
        </w:rPr>
        <w:t> 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– личнос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ных, метапредметных и предметных – устанавливает и описывает классы учебно-познавательных и учебно-практических задач, которые осваивают </w:t>
      </w:r>
      <w:r w:rsidR="000A213A" w:rsidRPr="0053704A">
        <w:rPr>
          <w:rFonts w:ascii="Times New Roman" w:hAnsi="Times New Roman" w:cs="Times New Roman"/>
          <w:sz w:val="24"/>
          <w:szCs w:val="24"/>
          <w:lang w:val="ru-RU"/>
        </w:rPr>
        <w:t>об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уча</w:t>
      </w:r>
      <w:r w:rsidR="000A213A" w:rsidRPr="0053704A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щиеся в ходе обучения, особо выделяя среди них те, которые выносятся на итоговую оценку, в том числе государственную итоговую аттестацию выпускников. Успешное выполнение этих задач требует от </w:t>
      </w:r>
      <w:r w:rsidR="000A213A" w:rsidRPr="0053704A">
        <w:rPr>
          <w:rFonts w:ascii="Times New Roman" w:hAnsi="Times New Roman" w:cs="Times New Roman"/>
          <w:sz w:val="24"/>
          <w:szCs w:val="24"/>
          <w:lang w:val="ru-RU"/>
        </w:rPr>
        <w:t>об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уча</w:t>
      </w:r>
      <w:r w:rsidR="000A213A" w:rsidRPr="0053704A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щихся овладения системой учебных действий (универсальных и спец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фических для каждого учебного предмета: регулятивных, коммуникативных, познавател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ых) с учебным материалом и, прежде всего, с опорным учебным материалом, служащим основой для последующего обучения.</w:t>
      </w:r>
    </w:p>
    <w:p w:rsidR="006013C7" w:rsidRPr="0053704A" w:rsidRDefault="006013C7" w:rsidP="00051824">
      <w:pPr>
        <w:spacing w:after="0" w:line="240" w:lineRule="auto"/>
        <w:ind w:left="567" w:firstLine="142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В соответствии с реализуемой ФГОС ООО деятельностной парадигмой образования с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ема планируемых результатов строится на основе уровневого подхода: выделения ожид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lastRenderedPageBreak/>
        <w:t>емого уровня актуального развития большинства обучающихся и ближайшей перспективы их развития. Такой подход позволяет определять динамическую картину развития обуч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щихся, поощрять продвижение обучающихся, выстраивать индивидуальные траектории обучения с учетом зоны ближайшего развития ребенка.</w:t>
      </w:r>
    </w:p>
    <w:p w:rsidR="00201A56" w:rsidRDefault="00201A56" w:rsidP="00F22C50">
      <w:pPr>
        <w:spacing w:after="0" w:line="360" w:lineRule="auto"/>
        <w:ind w:left="567" w:firstLine="142"/>
        <w:contextualSpacing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bookmarkStart w:id="8" w:name="_Toc414553131"/>
      <w:bookmarkStart w:id="9" w:name="_Toc410653949"/>
    </w:p>
    <w:p w:rsidR="006013C7" w:rsidRPr="0053704A" w:rsidRDefault="006013C7" w:rsidP="00F22C50">
      <w:pPr>
        <w:spacing w:after="0" w:line="360" w:lineRule="auto"/>
        <w:ind w:left="567" w:firstLine="142"/>
        <w:contextualSpacing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3704A">
        <w:rPr>
          <w:rFonts w:ascii="Times New Roman" w:hAnsi="Times New Roman" w:cs="Times New Roman"/>
          <w:i/>
          <w:sz w:val="28"/>
          <w:szCs w:val="28"/>
          <w:lang w:val="ru-RU"/>
        </w:rPr>
        <w:t>1.2.2. Структура планируемых результатов</w:t>
      </w:r>
      <w:bookmarkEnd w:id="8"/>
    </w:p>
    <w:bookmarkEnd w:id="9"/>
    <w:p w:rsidR="006013C7" w:rsidRPr="0053704A" w:rsidRDefault="006013C7" w:rsidP="00051824">
      <w:pPr>
        <w:spacing w:after="0" w:line="240" w:lineRule="auto"/>
        <w:ind w:left="567" w:firstLine="142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Планируемые результаты опираются на ведущие целевые установки, отражающие осн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ой, сущностный вклад каждой изучаемой программы в развитие личности обучающихся, их способностей.</w:t>
      </w:r>
    </w:p>
    <w:p w:rsidR="006013C7" w:rsidRPr="0053704A" w:rsidRDefault="006013C7" w:rsidP="00051824">
      <w:pPr>
        <w:spacing w:after="0" w:line="240" w:lineRule="auto"/>
        <w:ind w:left="567" w:firstLine="142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В структуре планируемых результатов выделяется следующие группы: </w:t>
      </w:r>
    </w:p>
    <w:p w:rsidR="006013C7" w:rsidRPr="0053704A" w:rsidRDefault="006013C7" w:rsidP="00051824">
      <w:pPr>
        <w:spacing w:after="0" w:line="240" w:lineRule="auto"/>
        <w:ind w:left="567" w:firstLine="142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1.</w:t>
      </w:r>
      <w:r w:rsidRPr="00051824">
        <w:rPr>
          <w:rFonts w:ascii="Times New Roman" w:hAnsi="Times New Roman" w:cs="Times New Roman"/>
          <w:sz w:val="24"/>
          <w:szCs w:val="24"/>
        </w:rPr>
        <w:t> 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Личностные результаты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 освоения основной образовательной программы представл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ы в соответствии с группой личностных результатов и раскрывают и детализируют осн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ые направленности этих  результатов. Оценка достижения этой группы планируемых 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зультатов ведется в ходе процедур, допускающих предоставление и использование искл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чительно неперсонифицированной информации.</w:t>
      </w:r>
    </w:p>
    <w:p w:rsidR="006013C7" w:rsidRPr="0053704A" w:rsidRDefault="006013C7" w:rsidP="00051824">
      <w:pPr>
        <w:spacing w:after="0" w:line="240" w:lineRule="auto"/>
        <w:ind w:left="567" w:firstLine="142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2. 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Метапредметные результаты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 освоения основной образовательной программы пр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авлены в соответствии с подгруппами универсальных учебных действий,  раскрывают и детализируют основные направленности метапредметных результатов.</w:t>
      </w:r>
    </w:p>
    <w:p w:rsidR="006013C7" w:rsidRPr="0053704A" w:rsidRDefault="006013C7" w:rsidP="00051824">
      <w:pPr>
        <w:spacing w:after="0" w:line="240" w:lineRule="auto"/>
        <w:ind w:left="567" w:firstLine="142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3. 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Предметные результаты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 освоения основной образовательной программы представл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ы в соответствии с группами результатов учебных предметов, раскрывают и детализируют их.</w:t>
      </w:r>
    </w:p>
    <w:p w:rsidR="006013C7" w:rsidRPr="0053704A" w:rsidRDefault="006013C7" w:rsidP="00051824">
      <w:pPr>
        <w:spacing w:after="0" w:line="240" w:lineRule="auto"/>
        <w:ind w:left="567" w:firstLine="142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Предметные результаты приводятся в блоках «Выпускник научится» и «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Выпускник пол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у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чит возможность научиться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», относящихся  к каждому учебному предмету: «Русский язык», «Литерату</w:t>
      </w:r>
      <w:r w:rsidR="000A213A"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ра», «Иностранный язык», 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 «История России. Всеобщая история», «Общ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вознание», «География», «Математика», «Информатика», «Физика», «Биология», «Х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мия», «Изобразительное искусство», «Музыка», «Технология», «Физическая культура» и «Основы безопасности жизнедеятельности». </w:t>
      </w:r>
    </w:p>
    <w:p w:rsidR="006013C7" w:rsidRPr="0053704A" w:rsidRDefault="006013C7" w:rsidP="00051824">
      <w:pPr>
        <w:spacing w:after="0" w:line="240" w:lineRule="auto"/>
        <w:ind w:left="567" w:firstLine="142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Планируемые результаты, отнесенные к блоку «Выпускник научится», ориентируют </w:t>
      </w:r>
      <w:r w:rsidR="000A213A" w:rsidRPr="0053704A">
        <w:rPr>
          <w:rFonts w:ascii="Times New Roman" w:hAnsi="Times New Roman" w:cs="Times New Roman"/>
          <w:sz w:val="24"/>
          <w:szCs w:val="24"/>
          <w:lang w:val="ru-RU"/>
        </w:rPr>
        <w:t>на т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мость для решения основных задач образования на данном уровне и необходимость для п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ледующего обучения, а также потенциальная возможность их достижения большинством обучающихся. Иными словами, в этот блок включается такой круг учебных задач, пост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я.</w:t>
      </w:r>
    </w:p>
    <w:p w:rsidR="006013C7" w:rsidRPr="0053704A" w:rsidRDefault="006013C7" w:rsidP="00051824">
      <w:pPr>
        <w:spacing w:after="0" w:line="240" w:lineRule="auto"/>
        <w:ind w:left="567" w:firstLine="142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Достижение планируемых результатов, отнесенных к блоку «Выпускник научится», в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осится на итоговое оценивание, которое может осуществляться как в ходе обучения (с п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мощью накопленной оценки или портфеля индивидуальных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чающихся, – с помощью заданий повышенного уровня. Успешное выполнение обучающ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мися заданий базового уровня служит единственным основанием для положительного 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шения вопроса о возможности перехода на следующий уровень обучения.</w:t>
      </w:r>
    </w:p>
    <w:p w:rsidR="006013C7" w:rsidRPr="0053704A" w:rsidRDefault="006013C7" w:rsidP="00051824">
      <w:pPr>
        <w:spacing w:after="0" w:line="240" w:lineRule="auto"/>
        <w:ind w:left="567" w:firstLine="142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В блоке «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Выпускник получит возможность научиться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» приводятся планируемые резул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данного предмета. Уровень достижений, со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lastRenderedPageBreak/>
        <w:t>данного блока  не отрабатываются со всеми без исключения обучающимися как в силу п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вышенной сложности учебных действий, так и в силу повышенной сложности учебного м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ериала и/или его пропедевтического характера на данном уровне обучения. Оценка дос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жения планируемых результатов  ведется преимущественно в ходе процедур, допускающих предоставление и использование исключительно неперсонифицированной информации. Соответствующая группа результатов в тексте выделена курсивом. </w:t>
      </w:r>
    </w:p>
    <w:p w:rsidR="006013C7" w:rsidRPr="0053704A" w:rsidRDefault="006013C7" w:rsidP="00051824">
      <w:pPr>
        <w:spacing w:after="0" w:line="240" w:lineRule="auto"/>
        <w:ind w:left="567" w:firstLine="142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Задания, ориентированные на оценку достижения планируемых результатов из блока «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Выпускник получит возможность научиться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», могут включаться в материалы итогового контроля блока «Выпускник научится». Основные цели такого включения</w:t>
      </w:r>
      <w:r w:rsidRPr="00051824">
        <w:rPr>
          <w:rFonts w:ascii="Times New Roman" w:hAnsi="Times New Roman" w:cs="Times New Roman"/>
          <w:sz w:val="24"/>
          <w:szCs w:val="24"/>
        </w:rPr>
        <w:t> 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ленных обучающихся. При этом невыполнение обучающимися заданий, с помощью ко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рых ведется оценка достижения планируемых результатов данного блока, не является п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пятствием для перехода на следующий уровень обучения. В ряде случаев достижение пл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6013C7" w:rsidRPr="0053704A" w:rsidRDefault="006013C7" w:rsidP="00051824">
      <w:pPr>
        <w:spacing w:after="0" w:line="240" w:lineRule="auto"/>
        <w:ind w:left="567" w:firstLine="142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ологий, которые основаны на дифференциации требований к подготовке обучающихся.</w:t>
      </w:r>
    </w:p>
    <w:p w:rsidR="00201A56" w:rsidRDefault="00201A56" w:rsidP="00B27432">
      <w:pPr>
        <w:spacing w:after="0" w:line="360" w:lineRule="auto"/>
        <w:contextualSpacing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bookmarkStart w:id="10" w:name="_Toc405145648"/>
      <w:bookmarkStart w:id="11" w:name="_Toc406058977"/>
      <w:bookmarkStart w:id="12" w:name="_Toc409691626"/>
    </w:p>
    <w:p w:rsidR="00B27432" w:rsidRPr="0053704A" w:rsidRDefault="006013C7" w:rsidP="00B27432">
      <w:pPr>
        <w:spacing w:after="0" w:line="360" w:lineRule="auto"/>
        <w:contextualSpacing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3704A">
        <w:rPr>
          <w:rFonts w:ascii="Times New Roman" w:hAnsi="Times New Roman" w:cs="Times New Roman"/>
          <w:i/>
          <w:sz w:val="28"/>
          <w:szCs w:val="28"/>
          <w:lang w:val="ru-RU"/>
        </w:rPr>
        <w:t>1.2.3. Личностные результаты освоения</w:t>
      </w:r>
    </w:p>
    <w:p w:rsidR="006013C7" w:rsidRPr="0053704A" w:rsidRDefault="006013C7" w:rsidP="00B27432">
      <w:pPr>
        <w:spacing w:after="0" w:line="360" w:lineRule="auto"/>
        <w:contextualSpacing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3704A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bookmarkEnd w:id="10"/>
      <w:bookmarkEnd w:id="11"/>
      <w:bookmarkEnd w:id="12"/>
      <w:r w:rsidRPr="0053704A">
        <w:rPr>
          <w:rFonts w:ascii="Times New Roman" w:hAnsi="Times New Roman" w:cs="Times New Roman"/>
          <w:i/>
          <w:sz w:val="28"/>
          <w:szCs w:val="28"/>
          <w:lang w:val="ru-RU"/>
        </w:rPr>
        <w:t>основной образовательной программы: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1. Российская гражданская идентичность (патриотизм, уважение к Отечеству, к прошл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мость использования русского языка и языков народов России, осознание и ощущение л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остной сопричастности судьбе российского народа). Осознание этнической принадлежн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и, знание истории, языка, культуры своего народа, своего края, основ культурного насл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дия народов России и человечества (идентичность человека с российской многонационал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ой культурой, сопричастность истории народов и государств, находившихся на терри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рии современной России); интериоризация гуманистических, демократических и традиц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2. Готовность и способность обучающихся к саморазвитию и самообразованию на осн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ве мотивации к обучению и познанию; готовность и способность осознанному выбору и п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3. Развитое моральное сознание и компетентность в решении моральных проблем на 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венному самосовершенствованию; веротерпимость, уважительное отношение к религ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зным чувствам, взглядам людей или их отсутствию; знание основных норм морали, нр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венных, духовных идеалов, хранимых в культурных традициях народов России, гот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ость на их основе к сознательному самоограничению в поступках, поведении, расточ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ельном потребительстве; сформированность представлений об основах светской этики, культуры традиционных религий, их роли в развитии культуры и истории России и челов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чества, в становлении гражданского общества и российской государственности; понимание 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lastRenderedPageBreak/>
        <w:t>значения нравственности, веры и религии в жизни человека, семьи и общества). Сформи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ванность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4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обность вести диалог с другими людьми и достигать в нем взаимопонимания (идентиф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конвенционирования интересов, п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цедур, готовность и способность к ведению переговоров). 6. Освоенность социальных норм, правил поведения, ролей и форм социальной жизни в группах и сообществах. Уч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ие в школьном самоуправлении и общественной жизни в пределах возрастных компет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шений, в которые включены и которые формируют сами учащиеся; включенность в неп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редственное гражданское участие, готовность участвовать в жизнедеятельности подрос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кового общественного объединения, продуктивно взаимодействующего с социальной с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дой и социальными институтами; идентификация себя в качестве субъекта социальных преобразований, освоение компетентностей в сфере организаторской деятельности; ин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риоризация ценностей созидательного отношения к окружающей действительности, ценн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ей социального творчества, ценности продуктивной организации совместной деятельн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и, самореализации в группе и организации, ценности «другого» как равноправного па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ера, формирование компетенций анализа, проектирования, организации деятельности, 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флексии изменений, способов взаимовыгодного сотрудничества, способов реализации с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венного лидерского потенциала)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7. Сформированность ценности здорового и безопасного образа жизни; интериоризация правил индивидуального и коллективного безопасного поведения в чрезвычайных ситуац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ях, угрожающих жизни и здоровью людей, правил поведения на транспорте и на дорогах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сформи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ванность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венном пространстве культуры; уважение к истории культуры своего Отечества, вы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женной в том числе в понимании красоты человека; потребность в общении с худож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венными произведениями, сформированность активного отношения к традициям худож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венной культуры как смысловой, эстетической и личностно-значимой ценности)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ивно-оценочной и практической деятельности в жизненных ситуациях (готовность к 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ледованию природы, к занятиям сельскохозяйственным трудом, к художественно-эстетическому отражению природы, к занятиям туризмом, в том числе экотуризмом, к ос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ществлению природоохранной деятельности).</w:t>
      </w:r>
    </w:p>
    <w:p w:rsidR="00201A56" w:rsidRDefault="00201A56" w:rsidP="00B27432">
      <w:pPr>
        <w:spacing w:after="0" w:line="360" w:lineRule="auto"/>
        <w:contextualSpacing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bookmarkStart w:id="13" w:name="_Toc405145649"/>
      <w:bookmarkStart w:id="14" w:name="_Toc406058978"/>
      <w:bookmarkStart w:id="15" w:name="_Toc409691627"/>
      <w:bookmarkStart w:id="16" w:name="_Toc410653951"/>
      <w:bookmarkStart w:id="17" w:name="_Toc414553132"/>
    </w:p>
    <w:p w:rsidR="006013C7" w:rsidRPr="0053704A" w:rsidRDefault="006013C7" w:rsidP="00B27432">
      <w:pPr>
        <w:spacing w:after="0" w:line="360" w:lineRule="auto"/>
        <w:contextualSpacing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3704A">
        <w:rPr>
          <w:rFonts w:ascii="Times New Roman" w:hAnsi="Times New Roman" w:cs="Times New Roman"/>
          <w:i/>
          <w:sz w:val="28"/>
          <w:szCs w:val="28"/>
          <w:lang w:val="ru-RU"/>
        </w:rPr>
        <w:t>1.2.4. Метапредметные результаты освоения ООП</w:t>
      </w:r>
      <w:bookmarkEnd w:id="13"/>
      <w:bookmarkEnd w:id="14"/>
      <w:bookmarkEnd w:id="15"/>
      <w:bookmarkEnd w:id="16"/>
      <w:bookmarkEnd w:id="17"/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lastRenderedPageBreak/>
        <w:t>Метапредметные результаты, включают освоенные обучающимися межпредметные п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ятия и универсальные учебные действия (регулятивные, познавательные,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ab/>
        <w:t>коммуник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ивные).</w:t>
      </w:r>
    </w:p>
    <w:p w:rsidR="006013C7" w:rsidRPr="00060B5A" w:rsidRDefault="006013C7" w:rsidP="00B27432">
      <w:pPr>
        <w:spacing w:after="0" w:line="360" w:lineRule="auto"/>
        <w:contextualSpacing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060B5A">
        <w:rPr>
          <w:rFonts w:ascii="Times New Roman" w:hAnsi="Times New Roman" w:cs="Times New Roman"/>
          <w:i/>
          <w:sz w:val="28"/>
          <w:szCs w:val="28"/>
          <w:lang w:val="ru-RU"/>
        </w:rPr>
        <w:t>Межпредметные понятия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Условием формирования межпредметных понятий, например таких как система, факт, закономерность, феномен, анализ, синтез является овладение обучающимися основами ч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ательской компетенции, приобретение навыков работы с информацией, участие  в проек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ой деятельности. В основной школе на всех предметах будет продолжена работа по ф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мированию и развитию основ читательской компетенции. Обучающиеся овладеют чтением как средством осуществления своих дальнейших планов: продолжения образования и сам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бразования, осознанного планирования своего актуального и перспективного круга ч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ия, в том числе досугового, подготовки к трудовой и социальной деятельности. У выпус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При изучении учебных предметов обучающиеся усовершенствуют приобретённые на первом уровне навыки работы с информацией и пополнят их. Они смогут работать с т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ами, преобразовывать и интерпретировать содержащуюся в них информацию, в том ч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ле:</w:t>
      </w:r>
    </w:p>
    <w:p w:rsidR="006013C7" w:rsidRPr="0053704A" w:rsidRDefault="00B27432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="006013C7" w:rsidRPr="00051824">
        <w:rPr>
          <w:rFonts w:ascii="Times New Roman" w:hAnsi="Times New Roman" w:cs="Times New Roman"/>
          <w:sz w:val="24"/>
          <w:szCs w:val="24"/>
        </w:rPr>
        <w:t> 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истематизировать, сопоставлять, анализировать, обобщать и интерпретировать и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формацию, содержащуюся в готовых информационных объектах;</w:t>
      </w:r>
    </w:p>
    <w:p w:rsidR="006013C7" w:rsidRPr="0053704A" w:rsidRDefault="00B27432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="006013C7" w:rsidRPr="00051824">
        <w:rPr>
          <w:rFonts w:ascii="Times New Roman" w:hAnsi="Times New Roman" w:cs="Times New Roman"/>
          <w:sz w:val="24"/>
          <w:szCs w:val="24"/>
        </w:rPr>
        <w:t> 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6013C7" w:rsidRPr="0053704A" w:rsidRDefault="00B27432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="006013C7" w:rsidRPr="00051824">
        <w:rPr>
          <w:rFonts w:ascii="Times New Roman" w:hAnsi="Times New Roman" w:cs="Times New Roman"/>
          <w:sz w:val="24"/>
          <w:szCs w:val="24"/>
        </w:rPr>
        <w:t> 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заполнять и дополнять таблицы, схемы, диаграммы, тексты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В ходе изучения всех учебных предметов обучающиеся приобретут опыт проектной д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ельности как особой формы учебной работы, способствующей воспитанию самостоятел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ке нескольких вариантов решений, к поиску нестандартных решений, поиску и осущес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лению наиболее приемлемого решения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6013C7" w:rsidRPr="0053704A" w:rsidRDefault="006013C7" w:rsidP="00B27432">
      <w:pPr>
        <w:spacing w:after="0" w:line="360" w:lineRule="auto"/>
        <w:contextualSpacing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3704A">
        <w:rPr>
          <w:rFonts w:ascii="Times New Roman" w:hAnsi="Times New Roman" w:cs="Times New Roman"/>
          <w:i/>
          <w:sz w:val="28"/>
          <w:szCs w:val="28"/>
          <w:lang w:val="ru-RU"/>
        </w:rPr>
        <w:t>Регулятивные УУД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Умение самостоятельно определять цели обучения, ставить и формулировать новые з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дачи в учебе и познавательной деятельности, развивать мотивы и интересы своей познав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тельной деятельности. 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Обучающийся сможе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6013C7" w:rsidRPr="0053704A" w:rsidRDefault="00B27432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анализировать существующие и планировать будущие образовательные результаты;</w:t>
      </w:r>
    </w:p>
    <w:p w:rsidR="006013C7" w:rsidRPr="0053704A" w:rsidRDefault="00B27432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идентифицировать собственные проблемы и определять главную проблему;</w:t>
      </w:r>
    </w:p>
    <w:p w:rsidR="006013C7" w:rsidRPr="0053704A" w:rsidRDefault="00B27432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выдвигать версии решения проблемы, формулировать гипотезы, предвосхищать к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нечный результат;</w:t>
      </w:r>
    </w:p>
    <w:p w:rsidR="006013C7" w:rsidRPr="0053704A" w:rsidRDefault="00B27432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тавить цель деятельности на основе определенной проблемы и существующих во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можностей;</w:t>
      </w:r>
    </w:p>
    <w:p w:rsidR="006013C7" w:rsidRPr="0053704A" w:rsidRDefault="00B27432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формулировать учебные задачи как шаги достижения поставленной цели деятельн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ти;</w:t>
      </w:r>
    </w:p>
    <w:p w:rsidR="006013C7" w:rsidRPr="0053704A" w:rsidRDefault="00B27432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lastRenderedPageBreak/>
        <w:t>Умение самостоятельно планировать пути достижения целей, в том числе альтернат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ые, осознанно выбирать наиболее эффективные способы решения учебных и познавател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ных задач. 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Обучающийся сможе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пределять необходимые действие(я) в соответствии с учебной и познавательной з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дачей и составлять алгоритм их выполнения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босновывать и осуществлять выбор наиболее эффективных способов решения уче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ных и познавательных задач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пределять/находить, в том числе из предложенных вариантов, условия для выполн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ния учебной и познавательной задач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выстраивать жизненные планы на краткосрочное будущее (заявлять целевые орие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тиры, ставить адекватные им задачи и предлагать действия, указывая и обосновывая лог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ческую последовательность шагов)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оставлять план решения проблемы (выполнения проекта, проведения исследования)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пределять потенциальные затруднения при решении учебной и познавательной зад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чи и находить средства для их устранения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планировать и корректировать свою индивидуальную образовательную траекторию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Умение соотносить свои действия с планируемыми результатами, осуществлять к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ствии с изменяющейся ситуацией. 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Обучающийся сможе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пределять совместно с педагогом и сверстниками критерии планируемых результ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тов и критерии оценки своей учебной деятельност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истематизировать (в том числе выбирать приоритетные) критерии планируемых р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зультатов и оценки своей деятельност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тбирать инструменты для оценивания своей деятельности, осуществлять самоко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троль своей деятельности в рамках предложенных условий и требований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ценивать свою деятельность, аргументируя причины достижения или отсутствия планируемого результата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работая по своему плану, вносить коррективы в текущую деятельность на основе ан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лиза изменений ситуации для получения запланированных характеристик проду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та/результата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устанавливать связь между полученными характеристиками продукта и характер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тиками процесса деятельности и по завершении деятельности предлагать изменение х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рактеристик процесса для получения улучшенных характеристик продукта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верять свои действия с целью и, при необходимости, исправлять ошибки самосто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тельно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Умение оценивать правильность выполнения учебной задачи, собственные возможности ее решения. 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Обучающийся сможе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пределять критерии правильности (корректности) выполнения учебной задач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анализировать и обосновывать применение соответствующего инструментария для выполнения учебной задач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ценивать продукт своей деятельности по заданным и/или самостоятельно опред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ленным критериям в соответствии с целью деятельност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lastRenderedPageBreak/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фиксировать и анализировать динамику собственных образовательных результатов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Владение основами самоконтроля, самооценки, принятия решений и осуществления ос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знанного выбора в учебной и познавательной. 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Обучающийся сможет: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принимать решение в учебной ситуации и нести за него ответственность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ретроспективно определять, какие действия по решению учебной задачи или пар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метры этих действий привели к получению имеющегося продукта учебной деятельност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демонстрировать приемы регуляции психофизиологических/ эмоциональных состо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ний для достижения эффекта успокоения (устранения эмоциональной напряженности), э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ф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фекта восстановления (ослабления проявлений утомления), эффекта активизации (повыш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ния психофизиологической реактивности).</w:t>
      </w:r>
    </w:p>
    <w:p w:rsidR="006013C7" w:rsidRPr="0053704A" w:rsidRDefault="006013C7" w:rsidP="00847C1B">
      <w:pPr>
        <w:spacing w:after="0" w:line="360" w:lineRule="auto"/>
        <w:contextualSpacing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3704A">
        <w:rPr>
          <w:rFonts w:ascii="Times New Roman" w:hAnsi="Times New Roman" w:cs="Times New Roman"/>
          <w:i/>
          <w:sz w:val="28"/>
          <w:szCs w:val="28"/>
          <w:lang w:val="ru-RU"/>
        </w:rPr>
        <w:t>Познавательные УУД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Умение определять понятия, создавать обобщения, устанавливать аналогии, классиф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цировать, самостоятельно выбирать основания и критерии для классификации, устанавл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вать причинно-следственные связи, строить логическое рассуждение, умозаключение (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дуктивное, дедуктивное, по аналогии) и делать выводы. 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Обучающийся сможет: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подбирать слова, соподчиненные ключевому слову, определяющие его признаки и свойства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выстраивать логическую цепочку, состоящую из ключевого слова и соподчиненных ему слов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выделять общий признак двух или нескольких предметов или явлений и объяснять их сходство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выделять явление из общего ряда других явлений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пределять обстоятельства, которые предшествовали возникновению связи между я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лениями, из этих обстоятельств выделять определяющие, способные быть причиной данн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го явления, выявлять причины и следствия явлений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троить рассуждение на основе сравнения предметов и явлений, выделяя при этом общие признак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излагать полученную информацию, интерпретируя ее в контексте решаемой задач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вербализовать эмоциональное впечатление, оказанное на него источником;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ния; объяснять, детализируя или обобщая; объяснять с заданной точки зрения)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ществляя причинно-следственный анализ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делать вывод на основе критического анализа разных точек зрения, подтверждать в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вод собственной аргументацией или самостоятельно полученными данными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Умение создавать, применять и преобразовывать знаки и символы, модели и схемы для решения учебных и познавательных задач. 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Обучающийся сможет: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бозначать символом и знаком предмет и/или явление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lastRenderedPageBreak/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оздавать абстрактный или реальный образ предмета и/или явления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троить модель/схему на основе условий задачи и/или способа ее решения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оздавать вербальные, вещественные и информационные модели с выделением сущ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твенных характеристик объекта для определения способа решения задачи в соответствии с ситуацией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преобразовывать модели с целью выявления общих законов, определяющих данную предметную область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>—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троить доказательство: прямое, косвенное, от противного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анализировать/рефлексировать опыт разработки и реализации учебного проекта, и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ледования (теоретического, эмпирического) на основе предложенной проблемной ситу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ции, поставленной цели и/или заданных критериев оценки продукта/результата.</w:t>
      </w:r>
    </w:p>
    <w:p w:rsidR="006013C7" w:rsidRPr="0053704A" w:rsidRDefault="006013C7" w:rsidP="0005182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u w:val="single"/>
          <w:lang w:val="ru-RU"/>
        </w:rPr>
        <w:t>Смысловое чтени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Обучающийся сможе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находить в тексте требуемую информацию (в соответствии с целями своей деятельн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ти)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риентироваться в содержании текста, понимать целостный смысл текста, структур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ровать текст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устанавливать взаимосвязь описанных в тексте событий, явлений, процессов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резюмировать главную идею текста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онный, текст </w:t>
      </w:r>
      <w:r w:rsidR="006013C7" w:rsidRPr="00051824">
        <w:rPr>
          <w:rFonts w:ascii="Times New Roman" w:hAnsi="Times New Roman" w:cs="Times New Roman"/>
          <w:sz w:val="24"/>
          <w:szCs w:val="24"/>
        </w:rPr>
        <w:t>non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6013C7" w:rsidRPr="00051824">
        <w:rPr>
          <w:rFonts w:ascii="Times New Roman" w:hAnsi="Times New Roman" w:cs="Times New Roman"/>
          <w:sz w:val="24"/>
          <w:szCs w:val="24"/>
        </w:rPr>
        <w:t>fiction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)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критически оценивать содержание и форму текста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u w:val="single"/>
          <w:lang w:val="ru-RU"/>
        </w:rPr>
        <w:t>Формирование и развитие экологического мышления, умение применять его в познав</w:t>
      </w:r>
      <w:r w:rsidRPr="0053704A">
        <w:rPr>
          <w:rFonts w:ascii="Times New Roman" w:hAnsi="Times New Roman" w:cs="Times New Roman"/>
          <w:sz w:val="24"/>
          <w:szCs w:val="24"/>
          <w:u w:val="single"/>
          <w:lang w:val="ru-RU"/>
        </w:rPr>
        <w:t>а</w:t>
      </w:r>
      <w:r w:rsidRPr="0053704A">
        <w:rPr>
          <w:rFonts w:ascii="Times New Roman" w:hAnsi="Times New Roman" w:cs="Times New Roman"/>
          <w:sz w:val="24"/>
          <w:szCs w:val="24"/>
          <w:u w:val="single"/>
          <w:lang w:val="ru-RU"/>
        </w:rPr>
        <w:t>тельной, коммуникативной, социальной практике и профессиональной ориентаци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Обуч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а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ющийся сможе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пределять свое отношение к природной среде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анализировать влияние экологических факторов на среду обитания живых органи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мов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проводить причинный и вероятностный анализ экологических ситуаций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прогнозировать изменения ситуации при смене действия одного фактора на действие другого фактора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распространять экологические знания и участвовать в практических делах по защите окружающей среды;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выражать свое отношение к природе через рисунки, сочинения, модели, проектные раб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ты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 Развитие мотивации к овладению культурой активного использования словарей и д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гих поисковых систем. 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Обучающийся сможе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пределять необходимые ключевые поисковые слова и запросы;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осуществлять взаимодействие с электронными поисковыми системами, словарям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формировать множественную выборку из поисковых источников для объективизации результатов поиска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оотносить полученные результаты поиска со своей деятельностью.</w:t>
      </w:r>
    </w:p>
    <w:p w:rsidR="006013C7" w:rsidRPr="0053704A" w:rsidRDefault="006013C7" w:rsidP="00847C1B">
      <w:pPr>
        <w:spacing w:after="0" w:line="360" w:lineRule="auto"/>
        <w:contextualSpacing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3704A">
        <w:rPr>
          <w:rFonts w:ascii="Times New Roman" w:hAnsi="Times New Roman" w:cs="Times New Roman"/>
          <w:i/>
          <w:sz w:val="28"/>
          <w:szCs w:val="28"/>
          <w:lang w:val="ru-RU"/>
        </w:rPr>
        <w:t>Коммуникативные УУД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lastRenderedPageBreak/>
        <w:t>конфликты на основе согласования позиций и учета интересов; формулировать, аргумен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ровать и отстаивать свое мнение. 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Обучающийся сможе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пределять возможные роли в совместной деятельност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играть определенную роль в совместной деятельност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пределять свои действия и действия партнера, которые способствовали или препя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твовали продуктивной коммуникации;</w:t>
      </w:r>
    </w:p>
    <w:p w:rsidR="006013C7" w:rsidRPr="0053704A" w:rsidRDefault="00847C1B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троить позитивные отношения в процессе учебной и познавательной деятельности;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корректно и аргументированно отстаивать свою точку зрения, в дискуссии </w:t>
      </w: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уметь выдвигать контраргументы, перефразировать свою мысль (владение механизмом эквив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лентных замен);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критически относиться к собственному мнению, с достоинством признавать ошибо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ность своего мнения (если оно таково) и корректировать его;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предлагать альтернативное решение в конфликтной ситуации;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выделять общую точку зрения в дискуссии;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договариваться о правилах и вопросах для обсуждения в соответствии с поставленной перед группой задачей;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рганизовывать учебное взаимодействие в группе (определять общие цели, распред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лять роли, договариваться друг с другом и т. д.);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устранять в рамках диалога разрывы в коммуникации, обусловленные непониман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ем/неприятием со стороны собеседника задачи, формы или содержания диалога.</w:t>
      </w:r>
    </w:p>
    <w:p w:rsidR="006013C7" w:rsidRPr="0053704A" w:rsidRDefault="006013C7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Умение осознанно использовать речевые средства в соответствии с задачей коммуник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Обучающийся сможе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пределять задачу коммуникации и в соответствии с ней отбирать речевые средства;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представлять в устной или письменной форме развернутый план собственной де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тельности;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высказывать и обосновывать мнение (суждение) и запрашивать мнение партнера в рамках диалога;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принимать решение в ходе диалога и согласовывать его с собеседником;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использовать вербальные средства (средства логической связи) для выделения смы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ловых блоков своего выступления;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использовать невербальные средства или наглядные материалы, подготовле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ные/отобранные под руководством учителя;</w:t>
      </w:r>
    </w:p>
    <w:p w:rsidR="006013C7" w:rsidRPr="0053704A" w:rsidRDefault="0001030A" w:rsidP="00051824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6013C7" w:rsidRPr="0053704A" w:rsidRDefault="006013C7" w:rsidP="0005182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u w:val="single"/>
          <w:lang w:val="ru-RU"/>
        </w:rPr>
        <w:t>Формирование и развитие компетентности в области использования информационно-коммуникационных технологий (далее – ИКТ).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3704A">
        <w:rPr>
          <w:rFonts w:ascii="Times New Roman" w:hAnsi="Times New Roman" w:cs="Times New Roman"/>
          <w:i/>
          <w:sz w:val="24"/>
          <w:szCs w:val="24"/>
          <w:lang w:val="ru-RU"/>
        </w:rPr>
        <w:t>Обучающийся сможет:</w:t>
      </w:r>
    </w:p>
    <w:p w:rsidR="006013C7" w:rsidRPr="0053704A" w:rsidRDefault="0001030A" w:rsidP="00051824">
      <w:p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6013C7" w:rsidRPr="0053704A" w:rsidRDefault="0001030A" w:rsidP="00051824">
      <w:p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6013C7" w:rsidRPr="0053704A" w:rsidRDefault="0001030A" w:rsidP="00051824">
      <w:p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выделять информационный аспект задачи, оперировать данными, использовать м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дель решения задачи;</w:t>
      </w:r>
    </w:p>
    <w:p w:rsidR="006013C7" w:rsidRPr="0053704A" w:rsidRDefault="0001030A" w:rsidP="00051824">
      <w:p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lastRenderedPageBreak/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использовать компьютерные технологии (включая выбор адекватных задаче инстр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6013C7" w:rsidRPr="0053704A" w:rsidRDefault="0001030A" w:rsidP="00051824">
      <w:p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Style w:val="dash0410005f0431005f0437005f0430005f0446005f0020005f0441005f043f005f0438005f0441005f043a005f0430005f005fchar1char1"/>
          <w:lang w:val="ru-RU"/>
        </w:rPr>
        <w:t xml:space="preserve">— </w:t>
      </w:r>
      <w:r w:rsidR="006013C7" w:rsidRPr="0053704A">
        <w:rPr>
          <w:rFonts w:ascii="Times New Roman" w:hAnsi="Times New Roman" w:cs="Times New Roman"/>
          <w:sz w:val="24"/>
          <w:szCs w:val="24"/>
          <w:lang w:val="ru-RU"/>
        </w:rPr>
        <w:t>использовать информацию с учетом этических и правовых норм;</w:t>
      </w:r>
    </w:p>
    <w:p w:rsidR="006013C7" w:rsidRPr="0053704A" w:rsidRDefault="006013C7" w:rsidP="00051824">
      <w:p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201A56" w:rsidRDefault="00201A56" w:rsidP="002B6294">
      <w:pPr>
        <w:spacing w:after="0" w:line="360" w:lineRule="auto"/>
        <w:contextualSpacing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6013C7" w:rsidRPr="0053704A" w:rsidRDefault="006013C7" w:rsidP="002B6294">
      <w:pPr>
        <w:spacing w:after="0" w:line="360" w:lineRule="auto"/>
        <w:contextualSpacing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3704A">
        <w:rPr>
          <w:rFonts w:ascii="Times New Roman" w:hAnsi="Times New Roman" w:cs="Times New Roman"/>
          <w:i/>
          <w:sz w:val="28"/>
          <w:szCs w:val="28"/>
          <w:lang w:val="ru-RU"/>
        </w:rPr>
        <w:t>1.2.5. Предметные результаты</w:t>
      </w:r>
    </w:p>
    <w:p w:rsidR="006013C7" w:rsidRPr="0053704A" w:rsidRDefault="006013C7" w:rsidP="002B6294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bookmarkStart w:id="18" w:name="_Toc409691628"/>
      <w:bookmarkStart w:id="19" w:name="_Toc410653953"/>
      <w:bookmarkStart w:id="20" w:name="_Toc414553133"/>
      <w:r w:rsidRPr="0053704A">
        <w:rPr>
          <w:rFonts w:ascii="Times New Roman" w:hAnsi="Times New Roman" w:cs="Times New Roman"/>
          <w:sz w:val="28"/>
          <w:szCs w:val="28"/>
          <w:lang w:val="ru-RU"/>
        </w:rPr>
        <w:t>1.2.5.1. Русский язык</w:t>
      </w:r>
      <w:bookmarkEnd w:id="18"/>
      <w:bookmarkEnd w:id="19"/>
      <w:bookmarkEnd w:id="20"/>
    </w:p>
    <w:p w:rsidR="00E862BD" w:rsidRPr="00D36E78" w:rsidRDefault="00E862BD" w:rsidP="00E862BD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21" w:name="_Toc409691629"/>
      <w:bookmarkStart w:id="22" w:name="_Toc410653954"/>
      <w:bookmarkStart w:id="23" w:name="_Toc414553136"/>
      <w:r w:rsidRPr="00D36E78">
        <w:rPr>
          <w:rFonts w:ascii="Times New Roman" w:hAnsi="Times New Roman" w:cs="Times New Roman"/>
          <w:b/>
          <w:sz w:val="24"/>
          <w:szCs w:val="24"/>
          <w:lang w:val="ru-RU"/>
        </w:rPr>
        <w:t>Выпускник научится: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владеть навыками работы с учебной книгой и другими информационными источник</w:t>
      </w:r>
      <w:r w:rsidRPr="00E862BD">
        <w:rPr>
          <w:rFonts w:ascii="Times New Roman" w:hAnsi="Times New Roman"/>
          <w:sz w:val="24"/>
          <w:szCs w:val="24"/>
          <w:lang w:val="ru-RU"/>
        </w:rPr>
        <w:t>а</w:t>
      </w:r>
      <w:r w:rsidRPr="00E862BD">
        <w:rPr>
          <w:rFonts w:ascii="Times New Roman" w:hAnsi="Times New Roman"/>
          <w:sz w:val="24"/>
          <w:szCs w:val="24"/>
          <w:lang w:val="ru-RU"/>
        </w:rPr>
        <w:t>ми, включая СМИ и ресурсы Интернет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владеть навыками различных видов чтения и информационной переработки прочита</w:t>
      </w:r>
      <w:r w:rsidRPr="00E862BD">
        <w:rPr>
          <w:rFonts w:ascii="Times New Roman" w:hAnsi="Times New Roman"/>
          <w:sz w:val="24"/>
          <w:szCs w:val="24"/>
          <w:lang w:val="ru-RU"/>
        </w:rPr>
        <w:t>н</w:t>
      </w:r>
      <w:r w:rsidRPr="00E862BD">
        <w:rPr>
          <w:rFonts w:ascii="Times New Roman" w:hAnsi="Times New Roman"/>
          <w:sz w:val="24"/>
          <w:szCs w:val="24"/>
          <w:lang w:val="ru-RU"/>
        </w:rPr>
        <w:t>ного материал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владеть различными видами аудирования (с полным пониманием, с пониманием о</w:t>
      </w:r>
      <w:r w:rsidRPr="00E862BD">
        <w:rPr>
          <w:rFonts w:ascii="Times New Roman" w:hAnsi="Times New Roman"/>
          <w:sz w:val="24"/>
          <w:szCs w:val="24"/>
          <w:lang w:val="ru-RU"/>
        </w:rPr>
        <w:t>с</w:t>
      </w:r>
      <w:r w:rsidRPr="00E862BD">
        <w:rPr>
          <w:rFonts w:ascii="Times New Roman" w:hAnsi="Times New Roman"/>
          <w:sz w:val="24"/>
          <w:szCs w:val="24"/>
          <w:lang w:val="ru-RU"/>
        </w:rPr>
        <w:t>новного содержания, с выборочным извлечением информации) и информационной переработки текстов различных функциональных разновидностей язык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адекватно понимать, интерпретировать и комментировать тексты различных функци</w:t>
      </w:r>
      <w:r w:rsidRPr="00E862BD">
        <w:rPr>
          <w:rFonts w:ascii="Times New Roman" w:hAnsi="Times New Roman"/>
          <w:sz w:val="24"/>
          <w:szCs w:val="24"/>
          <w:lang w:val="ru-RU"/>
        </w:rPr>
        <w:t>о</w:t>
      </w:r>
      <w:r w:rsidRPr="00E862BD">
        <w:rPr>
          <w:rFonts w:ascii="Times New Roman" w:hAnsi="Times New Roman"/>
          <w:sz w:val="24"/>
          <w:szCs w:val="24"/>
          <w:lang w:val="ru-RU"/>
        </w:rPr>
        <w:t>нально-смысловых типов речи (повествование, описание, рассуждение) и определенной функц</w:t>
      </w:r>
      <w:r w:rsidRPr="00E862BD">
        <w:rPr>
          <w:rFonts w:ascii="Times New Roman" w:hAnsi="Times New Roman"/>
          <w:sz w:val="24"/>
          <w:szCs w:val="24"/>
          <w:lang w:val="ru-RU"/>
        </w:rPr>
        <w:t>и</w:t>
      </w:r>
      <w:r w:rsidRPr="00E862BD">
        <w:rPr>
          <w:rFonts w:ascii="Times New Roman" w:hAnsi="Times New Roman"/>
          <w:sz w:val="24"/>
          <w:szCs w:val="24"/>
          <w:lang w:val="ru-RU"/>
        </w:rPr>
        <w:t>ональной разновидности язык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создавать устные монологические и диалогические высказывания разной коммуник</w:t>
      </w:r>
      <w:r w:rsidRPr="00E862BD">
        <w:rPr>
          <w:rFonts w:ascii="Times New Roman" w:hAnsi="Times New Roman"/>
          <w:sz w:val="24"/>
          <w:szCs w:val="24"/>
          <w:lang w:val="ru-RU"/>
        </w:rPr>
        <w:t>а</w:t>
      </w:r>
      <w:r w:rsidRPr="00E862BD">
        <w:rPr>
          <w:rFonts w:ascii="Times New Roman" w:hAnsi="Times New Roman"/>
          <w:sz w:val="24"/>
          <w:szCs w:val="24"/>
          <w:lang w:val="ru-RU"/>
        </w:rPr>
        <w:t>тивной направленности в зависимости от целей, сферы и ситуации общения с соблюдением норм современного русского литературного языка и речевого этикет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создавать и редактировать письменные тексты разных стилей и жанров с соблюдением норм современного русского литературного языка и речевого этикет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анализировать текст с точки зрения его темы, цели, основной мысли, основной и д</w:t>
      </w:r>
      <w:r w:rsidRPr="00E862BD">
        <w:rPr>
          <w:rFonts w:ascii="Times New Roman" w:hAnsi="Times New Roman"/>
          <w:sz w:val="24"/>
          <w:szCs w:val="24"/>
          <w:lang w:val="ru-RU"/>
        </w:rPr>
        <w:t>о</w:t>
      </w:r>
      <w:r w:rsidRPr="00E862BD">
        <w:rPr>
          <w:rFonts w:ascii="Times New Roman" w:hAnsi="Times New Roman"/>
          <w:sz w:val="24"/>
          <w:szCs w:val="24"/>
          <w:lang w:val="ru-RU"/>
        </w:rPr>
        <w:t>полнительной информации, принадлежности к функционально-смысловому типу речи и функц</w:t>
      </w:r>
      <w:r w:rsidRPr="00E862BD">
        <w:rPr>
          <w:rFonts w:ascii="Times New Roman" w:hAnsi="Times New Roman"/>
          <w:sz w:val="24"/>
          <w:szCs w:val="24"/>
          <w:lang w:val="ru-RU"/>
        </w:rPr>
        <w:t>и</w:t>
      </w:r>
      <w:r w:rsidRPr="00E862BD">
        <w:rPr>
          <w:rFonts w:ascii="Times New Roman" w:hAnsi="Times New Roman"/>
          <w:sz w:val="24"/>
          <w:szCs w:val="24"/>
          <w:lang w:val="ru-RU"/>
        </w:rPr>
        <w:t>ональной разновидности языка (стилю)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проводить фонетический, орфоэпический, звуко-буквенный анализ слов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классифицировать и группировать звуки речи по заданным признакам, слова по зада</w:t>
      </w:r>
      <w:r w:rsidRPr="00E862BD">
        <w:rPr>
          <w:rFonts w:ascii="Times New Roman" w:hAnsi="Times New Roman"/>
          <w:sz w:val="24"/>
          <w:szCs w:val="24"/>
          <w:lang w:val="ru-RU"/>
        </w:rPr>
        <w:t>н</w:t>
      </w:r>
      <w:r w:rsidRPr="00E862BD">
        <w:rPr>
          <w:rFonts w:ascii="Times New Roman" w:hAnsi="Times New Roman"/>
          <w:sz w:val="24"/>
          <w:szCs w:val="24"/>
          <w:lang w:val="ru-RU"/>
        </w:rPr>
        <w:t>ным параметрам их звукового состав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членить слова на слоги и правильно их переносить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определять место ударного слога, наблюдать за перемещением ударения при измен</w:t>
      </w:r>
      <w:r w:rsidRPr="00E862BD">
        <w:rPr>
          <w:rFonts w:ascii="Times New Roman" w:hAnsi="Times New Roman"/>
          <w:sz w:val="24"/>
          <w:szCs w:val="24"/>
          <w:lang w:val="ru-RU"/>
        </w:rPr>
        <w:t>е</w:t>
      </w:r>
      <w:r w:rsidRPr="00E862BD">
        <w:rPr>
          <w:rFonts w:ascii="Times New Roman" w:hAnsi="Times New Roman"/>
          <w:sz w:val="24"/>
          <w:szCs w:val="24"/>
          <w:lang w:val="ru-RU"/>
        </w:rPr>
        <w:t>нии формы слова, употреблять в речи слова и их формы в соответствии с акцентологическими нормами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использовать знание алфавита при поиске информации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сопоставлять и анализировать звуковой и буквенный состав слов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опознавать морфемы и членить слова на морфемы на основе смыслового, грамматич</w:t>
      </w:r>
      <w:r w:rsidRPr="00E862BD">
        <w:rPr>
          <w:rFonts w:ascii="Times New Roman" w:hAnsi="Times New Roman"/>
          <w:sz w:val="24"/>
          <w:szCs w:val="24"/>
          <w:lang w:val="ru-RU"/>
        </w:rPr>
        <w:t>е</w:t>
      </w:r>
      <w:r w:rsidRPr="00E862BD">
        <w:rPr>
          <w:rFonts w:ascii="Times New Roman" w:hAnsi="Times New Roman"/>
          <w:sz w:val="24"/>
          <w:szCs w:val="24"/>
          <w:lang w:val="ru-RU"/>
        </w:rPr>
        <w:t>ского и словообразовательного анализа; характеризовать морфемный состав слова, уточнять ле</w:t>
      </w:r>
      <w:r w:rsidRPr="00E862BD">
        <w:rPr>
          <w:rFonts w:ascii="Times New Roman" w:hAnsi="Times New Roman"/>
          <w:sz w:val="24"/>
          <w:szCs w:val="24"/>
          <w:lang w:val="ru-RU"/>
        </w:rPr>
        <w:t>к</w:t>
      </w:r>
      <w:r w:rsidRPr="00E862BD">
        <w:rPr>
          <w:rFonts w:ascii="Times New Roman" w:hAnsi="Times New Roman"/>
          <w:sz w:val="24"/>
          <w:szCs w:val="24"/>
          <w:lang w:val="ru-RU"/>
        </w:rPr>
        <w:t>сическое значение слова с опорой на его морфемный состав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проводить морфемный и словообразовательный анализ слов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применять знания и умения по морфемике и словообразованию в практике правопис</w:t>
      </w:r>
      <w:r w:rsidRPr="00E862BD">
        <w:rPr>
          <w:rFonts w:ascii="Times New Roman" w:hAnsi="Times New Roman"/>
          <w:sz w:val="24"/>
          <w:szCs w:val="24"/>
          <w:lang w:val="ru-RU"/>
        </w:rPr>
        <w:t>а</w:t>
      </w:r>
      <w:r w:rsidRPr="00E862BD">
        <w:rPr>
          <w:rFonts w:ascii="Times New Roman" w:hAnsi="Times New Roman"/>
          <w:sz w:val="24"/>
          <w:szCs w:val="24"/>
          <w:lang w:val="ru-RU"/>
        </w:rPr>
        <w:t>ния, а также при проведении грамматического и лексического анализа слов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862BD">
        <w:rPr>
          <w:rFonts w:ascii="Times New Roman" w:hAnsi="Times New Roman"/>
          <w:sz w:val="24"/>
          <w:szCs w:val="24"/>
        </w:rPr>
        <w:t>проводить лексический анализ слов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опознавать лексические средства выразительности и основные виды тропов, построе</w:t>
      </w:r>
      <w:r w:rsidRPr="00E862BD">
        <w:rPr>
          <w:rFonts w:ascii="Times New Roman" w:hAnsi="Times New Roman"/>
          <w:sz w:val="24"/>
          <w:szCs w:val="24"/>
          <w:lang w:val="ru-RU"/>
        </w:rPr>
        <w:t>н</w:t>
      </w:r>
      <w:r w:rsidRPr="00E862BD">
        <w:rPr>
          <w:rFonts w:ascii="Times New Roman" w:hAnsi="Times New Roman"/>
          <w:sz w:val="24"/>
          <w:szCs w:val="24"/>
          <w:lang w:val="ru-RU"/>
        </w:rPr>
        <w:t>ных на переносном значении слова (метафора, эпитет, сравнение, гипербола, олицетворение)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отличать слова от других единиц языка; опознавать самостоятельные и служебные ч</w:t>
      </w:r>
      <w:r w:rsidRPr="00E862BD">
        <w:rPr>
          <w:rFonts w:ascii="Times New Roman" w:hAnsi="Times New Roman"/>
          <w:sz w:val="24"/>
          <w:szCs w:val="24"/>
          <w:lang w:val="ru-RU"/>
        </w:rPr>
        <w:t>а</w:t>
      </w:r>
      <w:r w:rsidRPr="00E862BD">
        <w:rPr>
          <w:rFonts w:ascii="Times New Roman" w:hAnsi="Times New Roman"/>
          <w:sz w:val="24"/>
          <w:szCs w:val="24"/>
          <w:lang w:val="ru-RU"/>
        </w:rPr>
        <w:t>сти речи и их формы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lastRenderedPageBreak/>
        <w:t>анализировать слово с точки зрения его принадлежности к той или иной части речи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862BD">
        <w:rPr>
          <w:rFonts w:ascii="Times New Roman" w:hAnsi="Times New Roman"/>
          <w:sz w:val="24"/>
          <w:szCs w:val="24"/>
        </w:rPr>
        <w:t>проводить морфологический анализ слов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опознавать основные единицы синтаксиса (словосочетание, предложение, текст)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862BD">
        <w:rPr>
          <w:rFonts w:ascii="Times New Roman" w:hAnsi="Times New Roman"/>
          <w:sz w:val="24"/>
          <w:szCs w:val="24"/>
        </w:rPr>
        <w:t>находить грамматическую основу предложения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анализировать различные виды словосочетаний и предложений с точки зрения стру</w:t>
      </w:r>
      <w:r w:rsidRPr="00E862BD">
        <w:rPr>
          <w:rFonts w:ascii="Times New Roman" w:hAnsi="Times New Roman"/>
          <w:sz w:val="24"/>
          <w:szCs w:val="24"/>
          <w:lang w:val="ru-RU"/>
        </w:rPr>
        <w:t>к</w:t>
      </w:r>
      <w:r w:rsidRPr="00E862BD">
        <w:rPr>
          <w:rFonts w:ascii="Times New Roman" w:hAnsi="Times New Roman"/>
          <w:sz w:val="24"/>
          <w:szCs w:val="24"/>
          <w:lang w:val="ru-RU"/>
        </w:rPr>
        <w:t>турной и смысловой организации, функциональной предназначенности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опознавать предложения простые и сложные, предложения осложненной структуры, распознавать главные и второстепенные члены предложения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862BD">
        <w:rPr>
          <w:rFonts w:ascii="Times New Roman" w:hAnsi="Times New Roman"/>
          <w:sz w:val="24"/>
          <w:szCs w:val="24"/>
        </w:rPr>
        <w:t>проводить синтаксический анализ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соблюдать основные языковые нормы в устной и письменной речи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опираться на фонетический, морфемно-словообразовательный и морфологический ан</w:t>
      </w:r>
      <w:r w:rsidRPr="00E862BD">
        <w:rPr>
          <w:rFonts w:ascii="Times New Roman" w:hAnsi="Times New Roman"/>
          <w:sz w:val="24"/>
          <w:szCs w:val="24"/>
          <w:lang w:val="ru-RU"/>
        </w:rPr>
        <w:t>а</w:t>
      </w:r>
      <w:r w:rsidRPr="00E862BD">
        <w:rPr>
          <w:rFonts w:ascii="Times New Roman" w:hAnsi="Times New Roman"/>
          <w:sz w:val="24"/>
          <w:szCs w:val="24"/>
          <w:lang w:val="ru-RU"/>
        </w:rPr>
        <w:t>лиз при выборе правильного написания слов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опираться на грамматико-интонационный анализ при объяснении расстановки знаков препинания в предложении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E862BD">
        <w:rPr>
          <w:rFonts w:ascii="Times New Roman" w:hAnsi="Times New Roman"/>
          <w:sz w:val="24"/>
          <w:szCs w:val="24"/>
          <w:lang w:val="ru-RU"/>
        </w:rPr>
        <w:t>использовать орфографические словари и справочники по правописанию для решения орфографических и пунктуационных задач.</w:t>
      </w:r>
    </w:p>
    <w:p w:rsidR="00E862BD" w:rsidRPr="00E862BD" w:rsidRDefault="00E862BD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862BD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E862BD">
        <w:rPr>
          <w:rFonts w:ascii="Times New Roman" w:hAnsi="Times New Roman"/>
          <w:i/>
          <w:sz w:val="24"/>
          <w:szCs w:val="24"/>
          <w:lang w:val="ru-RU"/>
        </w:rPr>
        <w:t>анализировать речевые высказывания с точки зрения их соответствия ситуации о</w:t>
      </w:r>
      <w:r w:rsidRPr="00E862BD">
        <w:rPr>
          <w:rFonts w:ascii="Times New Roman" w:hAnsi="Times New Roman"/>
          <w:i/>
          <w:sz w:val="24"/>
          <w:szCs w:val="24"/>
          <w:lang w:val="ru-RU"/>
        </w:rPr>
        <w:t>б</w:t>
      </w:r>
      <w:r w:rsidRPr="00E862BD">
        <w:rPr>
          <w:rFonts w:ascii="Times New Roman" w:hAnsi="Times New Roman"/>
          <w:i/>
          <w:sz w:val="24"/>
          <w:szCs w:val="24"/>
          <w:lang w:val="ru-RU"/>
        </w:rPr>
        <w:t>щения и успешности в достижении прогнозируемого результата; понимать основные причины коммуникативных неудач и уметь объяснять их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E862BD">
        <w:rPr>
          <w:rFonts w:ascii="Times New Roman" w:hAnsi="Times New Roman"/>
          <w:i/>
          <w:sz w:val="24"/>
          <w:szCs w:val="24"/>
          <w:lang w:val="ru-RU"/>
        </w:rPr>
        <w:t>оценивать собственную и чужую речь с точки зрения точного, уместного и выраз</w:t>
      </w:r>
      <w:r w:rsidRPr="00E862BD">
        <w:rPr>
          <w:rFonts w:ascii="Times New Roman" w:hAnsi="Times New Roman"/>
          <w:i/>
          <w:sz w:val="24"/>
          <w:szCs w:val="24"/>
          <w:lang w:val="ru-RU"/>
        </w:rPr>
        <w:t>и</w:t>
      </w:r>
      <w:r w:rsidRPr="00E862BD">
        <w:rPr>
          <w:rFonts w:ascii="Times New Roman" w:hAnsi="Times New Roman"/>
          <w:i/>
          <w:sz w:val="24"/>
          <w:szCs w:val="24"/>
          <w:lang w:val="ru-RU"/>
        </w:rPr>
        <w:t>тельного словоупотребления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E862BD">
        <w:rPr>
          <w:rFonts w:ascii="Times New Roman" w:hAnsi="Times New Roman"/>
          <w:i/>
          <w:sz w:val="24"/>
          <w:szCs w:val="24"/>
          <w:lang w:val="ru-RU"/>
        </w:rPr>
        <w:t>опознавать основные выразительные средства язык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E862BD">
        <w:rPr>
          <w:rFonts w:ascii="Times New Roman" w:hAnsi="Times New Roman"/>
          <w:i/>
          <w:sz w:val="24"/>
          <w:szCs w:val="24"/>
          <w:lang w:val="ru-RU"/>
        </w:rPr>
        <w:t>извлекать необходимую информацию из лингвистических словарей и справочников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E862BD">
        <w:rPr>
          <w:rFonts w:ascii="Times New Roman" w:hAnsi="Times New Roman"/>
          <w:i/>
          <w:sz w:val="24"/>
          <w:szCs w:val="24"/>
          <w:lang w:val="ru-RU"/>
        </w:rPr>
        <w:t>писать доклады, рефераты, тезисы, статьи, рецензии, интервью, очерки, доверенн</w:t>
      </w:r>
      <w:r w:rsidRPr="00E862BD">
        <w:rPr>
          <w:rFonts w:ascii="Times New Roman" w:hAnsi="Times New Roman"/>
          <w:i/>
          <w:sz w:val="24"/>
          <w:szCs w:val="24"/>
          <w:lang w:val="ru-RU"/>
        </w:rPr>
        <w:t>о</w:t>
      </w:r>
      <w:r w:rsidRPr="00E862BD">
        <w:rPr>
          <w:rFonts w:ascii="Times New Roman" w:hAnsi="Times New Roman"/>
          <w:i/>
          <w:sz w:val="24"/>
          <w:szCs w:val="24"/>
          <w:lang w:val="ru-RU"/>
        </w:rPr>
        <w:t>сти, резюме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E862BD">
        <w:rPr>
          <w:rFonts w:ascii="Times New Roman" w:hAnsi="Times New Roman"/>
          <w:i/>
          <w:sz w:val="24"/>
          <w:szCs w:val="24"/>
          <w:lang w:val="ru-RU"/>
        </w:rPr>
        <w:t>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</w:t>
      </w:r>
      <w:r w:rsidRPr="00E862BD">
        <w:rPr>
          <w:rFonts w:ascii="Times New Roman" w:hAnsi="Times New Roman"/>
          <w:i/>
          <w:sz w:val="24"/>
          <w:szCs w:val="24"/>
          <w:lang w:val="ru-RU"/>
        </w:rPr>
        <w:t>ь</w:t>
      </w:r>
      <w:r w:rsidRPr="00E862BD">
        <w:rPr>
          <w:rFonts w:ascii="Times New Roman" w:hAnsi="Times New Roman"/>
          <w:i/>
          <w:sz w:val="24"/>
          <w:szCs w:val="24"/>
          <w:lang w:val="ru-RU"/>
        </w:rPr>
        <w:t>ности; владеть устной и письменной речью, монологической контекстной речью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E862BD">
        <w:rPr>
          <w:rFonts w:ascii="Times New Roman" w:hAnsi="Times New Roman"/>
          <w:i/>
          <w:sz w:val="24"/>
          <w:szCs w:val="24"/>
          <w:lang w:val="ru-RU"/>
        </w:rPr>
        <w:t>участвовать в разных видах обсуждения, формулировать собственную позицию и а</w:t>
      </w:r>
      <w:r w:rsidRPr="00E862BD">
        <w:rPr>
          <w:rFonts w:ascii="Times New Roman" w:hAnsi="Times New Roman"/>
          <w:i/>
          <w:sz w:val="24"/>
          <w:szCs w:val="24"/>
          <w:lang w:val="ru-RU"/>
        </w:rPr>
        <w:t>р</w:t>
      </w:r>
      <w:r w:rsidRPr="00E862BD">
        <w:rPr>
          <w:rFonts w:ascii="Times New Roman" w:hAnsi="Times New Roman"/>
          <w:i/>
          <w:sz w:val="24"/>
          <w:szCs w:val="24"/>
          <w:lang w:val="ru-RU"/>
        </w:rPr>
        <w:t>гументировать ее, привлекая сведения из жизненного и читательского опыт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E862BD">
        <w:rPr>
          <w:rFonts w:ascii="Times New Roman" w:hAnsi="Times New Roman"/>
          <w:i/>
          <w:sz w:val="24"/>
          <w:szCs w:val="24"/>
          <w:lang w:val="ru-RU"/>
        </w:rPr>
        <w:t xml:space="preserve">устанавливать смысловую и структурную связь однокоренных слов; 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E862BD">
        <w:rPr>
          <w:rFonts w:ascii="Times New Roman" w:hAnsi="Times New Roman"/>
          <w:i/>
          <w:sz w:val="24"/>
          <w:szCs w:val="24"/>
          <w:lang w:val="ru-RU"/>
        </w:rPr>
        <w:t>характеризовать словообразовательные цепочки и словообразовательные гнезд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E862BD">
        <w:rPr>
          <w:rFonts w:ascii="Times New Roman" w:hAnsi="Times New Roman"/>
          <w:i/>
          <w:sz w:val="24"/>
          <w:szCs w:val="24"/>
          <w:lang w:val="ru-RU"/>
        </w:rPr>
        <w:t>использовать этимологические данные для объяснения правописания и лексического значения слов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E862BD">
        <w:rPr>
          <w:rFonts w:ascii="Times New Roman" w:hAnsi="Times New Roman"/>
          <w:i/>
          <w:sz w:val="24"/>
          <w:szCs w:val="24"/>
          <w:lang w:val="ru-RU"/>
        </w:rPr>
        <w:t>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</w:t>
      </w:r>
      <w:r w:rsidRPr="00E862BD">
        <w:rPr>
          <w:rFonts w:ascii="Times New Roman" w:hAnsi="Times New Roman"/>
          <w:i/>
          <w:sz w:val="24"/>
          <w:szCs w:val="24"/>
          <w:lang w:val="ru-RU"/>
        </w:rPr>
        <w:t>о</w:t>
      </w:r>
      <w:r w:rsidRPr="00E862BD">
        <w:rPr>
          <w:rFonts w:ascii="Times New Roman" w:hAnsi="Times New Roman"/>
          <w:i/>
          <w:sz w:val="24"/>
          <w:szCs w:val="24"/>
          <w:lang w:val="ru-RU"/>
        </w:rPr>
        <w:t>знавательной деятельности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E862BD">
        <w:rPr>
          <w:rFonts w:ascii="Times New Roman" w:hAnsi="Times New Roman"/>
          <w:i/>
          <w:sz w:val="24"/>
          <w:szCs w:val="24"/>
          <w:lang w:val="ru-RU"/>
        </w:rPr>
        <w:t>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</w:t>
      </w:r>
    </w:p>
    <w:p w:rsidR="00E862BD" w:rsidRPr="00E862BD" w:rsidRDefault="00E862BD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6013C7" w:rsidRPr="0053704A" w:rsidRDefault="006013C7" w:rsidP="00D36E78">
      <w:pPr>
        <w:spacing w:after="0" w:line="240" w:lineRule="auto"/>
        <w:ind w:left="567" w:firstLine="284"/>
        <w:contextualSpacing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3704A">
        <w:rPr>
          <w:rFonts w:ascii="Times New Roman" w:hAnsi="Times New Roman" w:cs="Times New Roman"/>
          <w:sz w:val="28"/>
          <w:szCs w:val="28"/>
          <w:lang w:val="ru-RU"/>
        </w:rPr>
        <w:t>1.2.5.2. Литература</w:t>
      </w:r>
      <w:bookmarkEnd w:id="21"/>
      <w:bookmarkEnd w:id="22"/>
      <w:bookmarkEnd w:id="23"/>
    </w:p>
    <w:p w:rsidR="00E862BD" w:rsidRPr="00E862BD" w:rsidRDefault="00E862BD" w:rsidP="00D36E7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bookmarkStart w:id="24" w:name="_Toc409691630"/>
      <w:bookmarkStart w:id="25" w:name="_Toc410653955"/>
      <w:bookmarkStart w:id="26" w:name="_Toc414553137"/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В соответствии с Федеральным государственным образовательный стандартом основного общего образования </w:t>
      </w:r>
      <w:r w:rsidRPr="00E862BD">
        <w:rPr>
          <w:rFonts w:ascii="Times New Roman" w:eastAsia="MS Mincho" w:hAnsi="Times New Roman" w:cs="Times New Roman"/>
          <w:b/>
          <w:sz w:val="24"/>
          <w:szCs w:val="24"/>
          <w:lang w:val="ru-RU"/>
        </w:rPr>
        <w:t>предметными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</w:t>
      </w:r>
      <w:r w:rsidRPr="00E862BD">
        <w:rPr>
          <w:rFonts w:ascii="Times New Roman" w:eastAsia="MS Mincho" w:hAnsi="Times New Roman" w:cs="Times New Roman"/>
          <w:b/>
          <w:sz w:val="24"/>
          <w:szCs w:val="24"/>
          <w:lang w:val="ru-RU"/>
        </w:rPr>
        <w:t>результатами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изучения предмета «Литература» являются:</w:t>
      </w:r>
    </w:p>
    <w:p w:rsidR="00E862BD" w:rsidRPr="00E862BD" w:rsidRDefault="00E862BD" w:rsidP="00C77D42">
      <w:pPr>
        <w:numPr>
          <w:ilvl w:val="0"/>
          <w:numId w:val="1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Theme="minorHAnsi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осознание значимости чтения и изучения литературы для своего дальнейшего развития; формирование потребности в систематическом чтении как средстве познания мира и себя в этом мире, гармонизации отношений человека и общества, многоаспектного диалога.</w:t>
      </w:r>
    </w:p>
    <w:p w:rsidR="00E862BD" w:rsidRPr="00E862BD" w:rsidRDefault="00E862BD" w:rsidP="00D36E7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Результат: обучающийся осознает значимость и важность чтения, получает привычку к чтению и опыт чтения разных произведений;</w:t>
      </w:r>
    </w:p>
    <w:p w:rsidR="00E862BD" w:rsidRPr="00E862BD" w:rsidRDefault="00E862BD" w:rsidP="00C77D42">
      <w:pPr>
        <w:numPr>
          <w:ilvl w:val="0"/>
          <w:numId w:val="1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Theme="minorHAnsi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понимание литературы как одной из основных национально-культурных ценностей народа, как особого способа познания жизни.</w:t>
      </w:r>
    </w:p>
    <w:p w:rsidR="00E862BD" w:rsidRPr="00E862BD" w:rsidRDefault="00E862BD" w:rsidP="00D36E7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lastRenderedPageBreak/>
        <w:t>Результат: обучающийся понимает, что в литературе отражается менталитет народа, его история, мировосприятие, что литература несет в себе важные для жизни человека смыслы;</w:t>
      </w:r>
    </w:p>
    <w:p w:rsidR="00E862BD" w:rsidRPr="00E862BD" w:rsidRDefault="00E862BD" w:rsidP="00C77D42">
      <w:pPr>
        <w:numPr>
          <w:ilvl w:val="0"/>
          <w:numId w:val="1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Theme="minorHAnsi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ро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сийской культуры, культуры своего народа, мировой культуры.</w:t>
      </w:r>
    </w:p>
    <w:p w:rsidR="00E862BD" w:rsidRPr="00E862BD" w:rsidRDefault="00E862BD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Результат: обучающийся получает опыт размышления над целым рядом общечеловеч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ских проблем, учится высказываться по ним, используя возможности литературного языка;</w:t>
      </w:r>
    </w:p>
    <w:p w:rsidR="00E862BD" w:rsidRPr="00E862BD" w:rsidRDefault="00E862BD" w:rsidP="00C77D42">
      <w:pPr>
        <w:numPr>
          <w:ilvl w:val="0"/>
          <w:numId w:val="1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воспитание квалифицированного читателя со сформированным эстетическим вкусом, способного аргументировать свое мнение и оформлять его словесно в устных и письменных в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сказываниях разных жанров, создавать развернутые высказывания аналитического и интерпр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тирующего характера, участвовать в обсуждении прочитанного, сознательно планировать свое досуговое чтение.</w:t>
      </w:r>
    </w:p>
    <w:p w:rsidR="00E862BD" w:rsidRPr="00E862BD" w:rsidRDefault="00E862BD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Результат: обучающийся осваивает навыки анализа и интерпретации литературного пр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изведения, учится оформлять его словесно, аргументировать и отстаивать свое мнение; берет на себя задачу формирования своего дальнейшего круга чтения;</w:t>
      </w:r>
    </w:p>
    <w:p w:rsidR="00E862BD" w:rsidRPr="00E862BD" w:rsidRDefault="00E862BD" w:rsidP="00C77D42">
      <w:pPr>
        <w:numPr>
          <w:ilvl w:val="0"/>
          <w:numId w:val="1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развитие способности понимать литературные художественные произведения, отраж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ющие разные этнокультурные традиции.</w:t>
      </w:r>
    </w:p>
    <w:p w:rsidR="00E862BD" w:rsidRPr="00E862BD" w:rsidRDefault="00E862BD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Результат: обучающийся учится воспринимать произведения литературы, созданные как на русском языке, так и на иных языках и переведенных на русский;</w:t>
      </w:r>
    </w:p>
    <w:p w:rsidR="00E862BD" w:rsidRPr="00E862BD" w:rsidRDefault="00E862BD" w:rsidP="00C77D42">
      <w:pPr>
        <w:numPr>
          <w:ilvl w:val="0"/>
          <w:numId w:val="1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овладение процедурами смыслового и эстетического анализа текста на основе поним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ния принципиальных отличий литературного художественного текста от научного, делового, публицистического и т. п., формирование умений воспринимать, анализировать, критически оценивать и интерпретировать прочитанное, осознавать художественную картину жизни, отр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женную в литературном произведении, на уровне не только эмоционального восприятия, но и интеллектуального осмысления.</w:t>
      </w:r>
    </w:p>
    <w:p w:rsidR="00E862BD" w:rsidRPr="00E862BD" w:rsidRDefault="00E862BD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Результат: обучающийся овладевает процедурами смыслового и эстетического чтения, учится воспринимать художественный текст и отличать его от текстов других типов, учится д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полнять и углублять первичное эмоциональное восприятие текста его интеллектуальным осмы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лением.</w:t>
      </w:r>
    </w:p>
    <w:p w:rsidR="00E862BD" w:rsidRPr="00E862BD" w:rsidRDefault="00E862BD" w:rsidP="00D36E7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Конкретизируя эти общие результаты, обозначим наиболее важные </w:t>
      </w:r>
      <w:r w:rsidRPr="00E862BD">
        <w:rPr>
          <w:rFonts w:ascii="Times New Roman" w:eastAsia="MS Mincho" w:hAnsi="Times New Roman" w:cs="Times New Roman"/>
          <w:b/>
          <w:sz w:val="24"/>
          <w:szCs w:val="24"/>
          <w:lang w:val="ru-RU"/>
        </w:rPr>
        <w:t>предметные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</w:t>
      </w:r>
      <w:r w:rsidRPr="00E862BD">
        <w:rPr>
          <w:rFonts w:ascii="Times New Roman" w:eastAsia="MS Mincho" w:hAnsi="Times New Roman" w:cs="Times New Roman"/>
          <w:b/>
          <w:sz w:val="24"/>
          <w:szCs w:val="24"/>
          <w:lang w:val="ru-RU"/>
        </w:rPr>
        <w:t>умения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, формируемые у 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обучающихся 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в результате освоения программы по литературе основной школы (в скобках указаны классы, когда эти умения стоит активно формировать; в этих классах можно уже проводить контроль сформированности этих умений):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определять тему и основную мысль произведения, основной конфликт (5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6 кл.);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пересказывать сюжет, вычленять фабулу, владеть различными видами пересказа (5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6 кл.); 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характеризовать героев-персонажей, давать их сравнительные характеристики (5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6 кл.); 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выделять в произведениях художественные элементы и обнаруживать связи между н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и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ми (5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7 кл.);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b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b/>
          <w:sz w:val="24"/>
          <w:szCs w:val="24"/>
          <w:lang w:val="ru-RU"/>
        </w:rPr>
        <w:t>На углубленном уровне изучения (5-6 классы):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   </w:t>
      </w:r>
      <w:r w:rsidRPr="00E862BD">
        <w:rPr>
          <w:rFonts w:ascii="Times New Roman" w:eastAsia="MS Mincho" w:hAnsi="Times New Roman" w:cs="Times New Roman"/>
          <w:sz w:val="24"/>
          <w:szCs w:val="24"/>
        </w:rPr>
        <w:t xml:space="preserve">объяснять    метафорическую    природу    художественного    </w:t>
      </w:r>
    </w:p>
    <w:p w:rsidR="00E862BD" w:rsidRPr="00E862BD" w:rsidRDefault="00E862BD" w:rsidP="00D36E78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left="142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образа,  его  обобщающее  значение  и  наличие  оценочного  значения  в  словесном  образе.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  выявлять  в  тексте  разные  виды  художественных  образов  </w:t>
      </w:r>
    </w:p>
    <w:p w:rsidR="00E862BD" w:rsidRPr="00E862BD" w:rsidRDefault="00E862BD" w:rsidP="00D36E78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(образа  человека,  образа  природы,  образа  времени  года,  образа  </w:t>
      </w:r>
    </w:p>
    <w:p w:rsidR="00E862BD" w:rsidRPr="00E862BD" w:rsidRDefault="00E862BD" w:rsidP="00D36E78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животного,  образа  события,  образа  предмета).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 выделять  в  сюжете  литературного  произведения  отдельные  эпизоды.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8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E862BD">
        <w:rPr>
          <w:rFonts w:ascii="Times New Roman" w:eastAsia="MS Mincho" w:hAnsi="Times New Roman" w:cs="Times New Roman"/>
          <w:sz w:val="24"/>
          <w:szCs w:val="24"/>
        </w:rPr>
        <w:t xml:space="preserve">выявлять   признаки   отдельных   жанров   (литературной   </w:t>
      </w:r>
    </w:p>
    <w:p w:rsidR="00E862BD" w:rsidRPr="00E862BD" w:rsidRDefault="00E862BD" w:rsidP="00D36E78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сказки,  басни,  рассказа)  в  литературном  произведении.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  знать особенности ритма и рифмы в стихотворном произведении, определять дв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у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сложные (ямб, хорей) и трёхсложные (дактиль, амфибрахий, анапест) стихотворные размеры.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E862BD">
        <w:rPr>
          <w:rFonts w:ascii="Times New Roman" w:eastAsia="MS Mincho" w:hAnsi="Times New Roman" w:cs="Times New Roman"/>
          <w:sz w:val="24"/>
          <w:szCs w:val="24"/>
        </w:rPr>
        <w:lastRenderedPageBreak/>
        <w:t xml:space="preserve">составлять  план  небольшого  эпического  произведения </w:t>
      </w:r>
    </w:p>
    <w:p w:rsidR="00E862BD" w:rsidRPr="00E862BD" w:rsidRDefault="00E862BD" w:rsidP="00D36E78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(сказки  фольклорной  и  литературной,  рассказа),  в  том  числе  </w:t>
      </w:r>
    </w:p>
    <w:p w:rsidR="00E862BD" w:rsidRPr="00E862BD" w:rsidRDefault="00E862BD" w:rsidP="00D36E78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E862BD">
        <w:rPr>
          <w:rFonts w:ascii="Times New Roman" w:eastAsia="MS Mincho" w:hAnsi="Times New Roman" w:cs="Times New Roman"/>
          <w:sz w:val="24"/>
          <w:szCs w:val="24"/>
        </w:rPr>
        <w:t>цитатный  план.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  писать отзыв  о  самостоятельно  прочитанном  прозаическом  произведении.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составлять  краткую  аннотации  к  литературному  произведению.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E862BD">
        <w:rPr>
          <w:rFonts w:ascii="Times New Roman" w:eastAsia="MS Mincho" w:hAnsi="Times New Roman" w:cs="Times New Roman"/>
          <w:sz w:val="24"/>
          <w:szCs w:val="24"/>
        </w:rPr>
        <w:t>выявлять особенности композиции (6</w:t>
      </w:r>
      <w:r w:rsidRPr="00E862BD">
        <w:rPr>
          <w:rFonts w:ascii="Times New Roman" w:hAnsi="Times New Roman" w:cs="Times New Roman"/>
          <w:sz w:val="24"/>
          <w:szCs w:val="24"/>
        </w:rPr>
        <w:t>–</w:t>
      </w:r>
      <w:r w:rsidRPr="00E862BD">
        <w:rPr>
          <w:rFonts w:ascii="Times New Roman" w:eastAsia="MS Mincho" w:hAnsi="Times New Roman" w:cs="Times New Roman"/>
          <w:sz w:val="24"/>
          <w:szCs w:val="24"/>
        </w:rPr>
        <w:t>7 кл.);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E862BD">
        <w:rPr>
          <w:rFonts w:ascii="Times New Roman" w:eastAsia="MS Mincho" w:hAnsi="Times New Roman" w:cs="Times New Roman"/>
          <w:sz w:val="24"/>
          <w:szCs w:val="24"/>
        </w:rPr>
        <w:t>оценивать систему персонажей (6</w:t>
      </w:r>
      <w:r w:rsidRPr="00E862BD">
        <w:rPr>
          <w:rFonts w:ascii="Times New Roman" w:hAnsi="Times New Roman" w:cs="Times New Roman"/>
          <w:sz w:val="24"/>
          <w:szCs w:val="24"/>
        </w:rPr>
        <w:t>–</w:t>
      </w:r>
      <w:r w:rsidRPr="00E862BD">
        <w:rPr>
          <w:rFonts w:ascii="Times New Roman" w:eastAsia="MS Mincho" w:hAnsi="Times New Roman" w:cs="Times New Roman"/>
          <w:sz w:val="24"/>
          <w:szCs w:val="24"/>
        </w:rPr>
        <w:t>7 кл.);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находить основные изобразительно-выразительные средства, характерные для творч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е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ской манеры писателя, определять их художественные функции (6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7 кл.); </w:t>
      </w:r>
    </w:p>
    <w:p w:rsidR="00E862BD" w:rsidRPr="00E862BD" w:rsidRDefault="00E862BD" w:rsidP="00D36E78">
      <w:pPr>
        <w:widowControl w:val="0"/>
        <w:tabs>
          <w:tab w:val="left" w:pos="993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MS Mincho" w:hAnsi="Times New Roman" w:cs="Times New Roman"/>
          <w:b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b/>
          <w:sz w:val="24"/>
          <w:szCs w:val="24"/>
          <w:lang w:val="ru-RU"/>
        </w:rPr>
        <w:t>На углубленном уровне изучения (6-7 классы):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давать характеристику  отдельному  персонажу  и  средствам  создания  его  образа,  в  том  числе  портрета,  поступков,  речевой  характеристики,  «говорящей»  фамилии,  х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у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дожественной  детали.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426" w:firstLine="283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делать сопоставительную   характеристику   персонажей   и   средств   </w:t>
      </w:r>
    </w:p>
    <w:p w:rsidR="00E862BD" w:rsidRPr="00E862BD" w:rsidRDefault="00E862BD" w:rsidP="00D36E78">
      <w:pPr>
        <w:widowControl w:val="0"/>
        <w:tabs>
          <w:tab w:val="left" w:pos="993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E862BD">
        <w:rPr>
          <w:rFonts w:ascii="Times New Roman" w:eastAsia="MS Mincho" w:hAnsi="Times New Roman" w:cs="Times New Roman"/>
          <w:sz w:val="24"/>
          <w:szCs w:val="24"/>
        </w:rPr>
        <w:t>создания  их  образов.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hanging="848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соотносить  образ  персонажа  и  прототипа,  образа  автора  </w:t>
      </w:r>
    </w:p>
    <w:p w:rsidR="00E862BD" w:rsidRPr="00E862BD" w:rsidRDefault="00E862BD" w:rsidP="00D36E78">
      <w:pPr>
        <w:widowControl w:val="0"/>
        <w:tabs>
          <w:tab w:val="left" w:pos="993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и  биографического  автора,  лирического  героя  и  поэта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hanging="848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выявлять   признаки   отдельных   жанров   (баллады,   по-</w:t>
      </w:r>
    </w:p>
    <w:p w:rsidR="00E862BD" w:rsidRPr="00E862BD" w:rsidRDefault="00E862BD" w:rsidP="00D36E78">
      <w:pPr>
        <w:widowControl w:val="0"/>
        <w:tabs>
          <w:tab w:val="left" w:pos="993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E862BD">
        <w:rPr>
          <w:rFonts w:ascii="Times New Roman" w:eastAsia="MS Mincho" w:hAnsi="Times New Roman" w:cs="Times New Roman"/>
          <w:sz w:val="24"/>
          <w:szCs w:val="24"/>
        </w:rPr>
        <w:t>вести)  в  литературном  произведении.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hanging="848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наблюдать   за   особенностями   ритма   в   стихотворном   </w:t>
      </w:r>
    </w:p>
    <w:p w:rsidR="00E862BD" w:rsidRPr="00E862BD" w:rsidRDefault="00E862BD" w:rsidP="00D36E78">
      <w:pPr>
        <w:widowControl w:val="0"/>
        <w:tabs>
          <w:tab w:val="left" w:pos="993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произведении,   различение   тонической   и   силлабо-тонической   </w:t>
      </w:r>
    </w:p>
    <w:p w:rsidR="00E862BD" w:rsidRPr="00E862BD" w:rsidRDefault="00E862BD" w:rsidP="00D36E78">
      <w:pPr>
        <w:widowControl w:val="0"/>
        <w:tabs>
          <w:tab w:val="left" w:pos="993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E862BD">
        <w:rPr>
          <w:rFonts w:ascii="Times New Roman" w:eastAsia="MS Mincho" w:hAnsi="Times New Roman" w:cs="Times New Roman"/>
          <w:sz w:val="24"/>
          <w:szCs w:val="24"/>
        </w:rPr>
        <w:t>системы  стихосложения.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hanging="848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определять  тип  строфы  (двустишие,  катрен,  октава)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различать  сюжетные  и  бессюжетные  лирические  стихотворения.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hanging="848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  </w:t>
      </w:r>
      <w:r w:rsidRPr="00E862BD">
        <w:rPr>
          <w:rFonts w:ascii="Times New Roman" w:eastAsia="MS Mincho" w:hAnsi="Times New Roman" w:cs="Times New Roman"/>
          <w:sz w:val="24"/>
          <w:szCs w:val="24"/>
        </w:rPr>
        <w:t>определять  тип  конфликта  в  произведении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определять жанровую, родовую специфику художественного произведения (7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9 кл.); 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выявлять особенности языка и стиля писателя (8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9 кл.);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объяснять свое понимание нравственно-философской, социально-исторической и эст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е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тической проблематики произведений (8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9 кл.);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анализировать литературные произведения разных жанров (8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9 кл.);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b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b/>
          <w:sz w:val="24"/>
          <w:szCs w:val="24"/>
          <w:lang w:val="ru-RU"/>
        </w:rPr>
        <w:t>На углубленном уровне изучения (8-9 классы)</w:t>
      </w:r>
    </w:p>
    <w:p w:rsidR="00E862BD" w:rsidRPr="006B39C6" w:rsidRDefault="006B39C6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>
        <w:rPr>
          <w:rFonts w:ascii="Times New Roman" w:eastAsia="MS Mincho" w:hAnsi="Times New Roman" w:cs="Times New Roman"/>
          <w:b/>
          <w:sz w:val="24"/>
          <w:szCs w:val="24"/>
          <w:lang w:val="ru-RU"/>
        </w:rPr>
        <w:t xml:space="preserve">  </w:t>
      </w:r>
      <w:r w:rsidR="00E862BD" w:rsidRPr="006B39C6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выявлять  в  литературном  произведении  художественные  </w:t>
      </w:r>
    </w:p>
    <w:p w:rsidR="00E862BD" w:rsidRPr="00E862BD" w:rsidRDefault="00E862BD" w:rsidP="00D36E78">
      <w:pPr>
        <w:widowControl w:val="0"/>
        <w:tabs>
          <w:tab w:val="left" w:pos="993"/>
        </w:tabs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образы  разного  вида  и  устанавливать  системные  отношения  </w:t>
      </w:r>
    </w:p>
    <w:p w:rsidR="00E862BD" w:rsidRPr="00E862BD" w:rsidRDefault="00E862BD" w:rsidP="00D36E78">
      <w:pPr>
        <w:widowControl w:val="0"/>
        <w:tabs>
          <w:tab w:val="left" w:pos="993"/>
        </w:tabs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между  ними,  определять  основной  принцип  построения  системы  образов.</w:t>
      </w:r>
    </w:p>
    <w:p w:rsidR="00E862BD" w:rsidRPr="00E862BD" w:rsidRDefault="006B39C6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 </w:t>
      </w:r>
      <w:r w:rsidR="00E862BD"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давать общую   характеристику   системе   образов   произведения,  предметного  м</w:t>
      </w:r>
      <w:r w:rsidR="00E862BD"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и</w:t>
      </w:r>
      <w:r w:rsidR="00E862BD"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ра,  природных  образов,  образа  события,  образа  социальной  группы.</w:t>
      </w:r>
    </w:p>
    <w:p w:rsidR="00E862BD" w:rsidRPr="00E862BD" w:rsidRDefault="006B39C6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 </w:t>
      </w:r>
      <w:r w:rsidR="00E862BD"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давать общую  характеристику  художественному  миру  литературного  произведения  и  соотносить  его  с  литературным  направлением  (классицизмом,  сентиментали</w:t>
      </w:r>
      <w:r w:rsidR="00E862BD"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з</w:t>
      </w:r>
      <w:r w:rsidR="00E862BD"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мом,  романтизмом,  реализмом).</w:t>
      </w:r>
    </w:p>
    <w:p w:rsidR="00E862BD" w:rsidRPr="00E862BD" w:rsidRDefault="006B39C6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</w:t>
      </w:r>
      <w:r w:rsidR="00E862BD"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анализировать   предметный   мир   литературного   произведения,   </w:t>
      </w:r>
    </w:p>
    <w:p w:rsidR="00E862BD" w:rsidRPr="00E862BD" w:rsidRDefault="00E862BD" w:rsidP="00D36E78">
      <w:pPr>
        <w:widowControl w:val="0"/>
        <w:tabs>
          <w:tab w:val="left" w:pos="993"/>
        </w:tabs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образ предмета и его художественную функцию в произведении.</w:t>
      </w:r>
    </w:p>
    <w:p w:rsidR="00E862BD" w:rsidRPr="006B39C6" w:rsidRDefault="006B39C6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6B39C6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</w:t>
      </w:r>
      <w:r w:rsidR="00E862BD" w:rsidRPr="006B39C6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анализировать  смысл  заглавия  и </w:t>
      </w:r>
      <w:r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эпиграфа  в  литературном  про</w:t>
      </w:r>
      <w:r w:rsidR="00E862BD" w:rsidRPr="006B39C6">
        <w:rPr>
          <w:rFonts w:ascii="Times New Roman" w:eastAsia="MS Mincho" w:hAnsi="Times New Roman" w:cs="Times New Roman"/>
          <w:sz w:val="24"/>
          <w:szCs w:val="24"/>
          <w:lang w:val="ru-RU"/>
        </w:rPr>
        <w:t>изведении.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выявлять  в  тексте  признаки  ретроспективной,  вершинной,  кольцевой  композиции.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</w:t>
      </w:r>
      <w:r w:rsidRPr="00E862BD">
        <w:rPr>
          <w:rFonts w:ascii="Times New Roman" w:eastAsia="MS Mincho" w:hAnsi="Times New Roman" w:cs="Times New Roman"/>
          <w:sz w:val="24"/>
          <w:szCs w:val="24"/>
        </w:rPr>
        <w:t>делать целостный  анализ  лирического  произведения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E862BD">
        <w:rPr>
          <w:rFonts w:ascii="Times New Roman" w:eastAsia="MS Mincho" w:hAnsi="Times New Roman" w:cs="Times New Roman"/>
          <w:sz w:val="24"/>
          <w:szCs w:val="24"/>
        </w:rPr>
        <w:t>анализировать литературно-критические статьи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определять авторское отношение к героям и событиям, к читателю (в каждом классе – на своем уровне); 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пользоваться основными теоретико-литературными терминами и понятиями (в каждом классе – умение пользоваться терминами, изученными в этом классе);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выражать личное отношение к художественному произведению, аргументировать свою точку зрения (в каждом классе – на своем уровне);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lastRenderedPageBreak/>
        <w:t>представлять развернутый устный или письменный ответ на поставленные вопросы (в каждом классе – на своем уровне); вести учебные дискуссии (7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9 кл.);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собирать материал и обрабатывать информацию, необходимую для написания сочин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е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ния, эссе, создания проекта на заранее объявленную литературную или публицистическую тему (в каждом классе – на своем уровне); 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выразительно читать произведения художественной литературы, передавая личное о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т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ношение к произведению </w:t>
      </w:r>
      <w:r w:rsidRPr="00E862BD">
        <w:rPr>
          <w:rFonts w:ascii="Times New Roman" w:eastAsia="MS Mincho" w:hAnsi="Times New Roman" w:cs="Times New Roman"/>
          <w:sz w:val="24"/>
          <w:szCs w:val="24"/>
        </w:rPr>
        <w:t>(5</w:t>
      </w:r>
      <w:r w:rsidRPr="00E862BD">
        <w:rPr>
          <w:rFonts w:ascii="Times New Roman" w:hAnsi="Times New Roman" w:cs="Times New Roman"/>
          <w:sz w:val="24"/>
          <w:szCs w:val="24"/>
        </w:rPr>
        <w:t>–</w:t>
      </w:r>
      <w:r w:rsidRPr="00E862BD">
        <w:rPr>
          <w:rFonts w:ascii="Times New Roman" w:eastAsia="MS Mincho" w:hAnsi="Times New Roman" w:cs="Times New Roman"/>
          <w:sz w:val="24"/>
          <w:szCs w:val="24"/>
        </w:rPr>
        <w:t xml:space="preserve">9 кл.); 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ориентироваться в информационном образовательном пространстве (7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8 кл.); работать с энциклопедиями, словарями, справочниками, специальной литературой (8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9 кл.); пользоваться каталогами библиотек, библиографическими указателями, системой поиска в Интернете (в ка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ж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дом классе – на своем уровне).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понимание ключевых проблем изученных произведений русского фольклора и фоль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к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лора других народов, древнерусской литературы, литературы </w:t>
      </w:r>
      <w:r w:rsidRPr="00E862BD">
        <w:rPr>
          <w:rFonts w:ascii="Times New Roman" w:eastAsia="MS Mincho" w:hAnsi="Times New Roman" w:cs="Times New Roman"/>
          <w:sz w:val="24"/>
          <w:szCs w:val="24"/>
        </w:rPr>
        <w:t>XVIII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в., русских пис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а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телей </w:t>
      </w:r>
      <w:r w:rsidRPr="00E862BD">
        <w:rPr>
          <w:rFonts w:ascii="Times New Roman" w:eastAsia="MS Mincho" w:hAnsi="Times New Roman" w:cs="Times New Roman"/>
          <w:sz w:val="24"/>
          <w:szCs w:val="24"/>
        </w:rPr>
        <w:t>XIX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—</w:t>
      </w:r>
      <w:r w:rsidRPr="00E862BD">
        <w:rPr>
          <w:rFonts w:ascii="Times New Roman" w:eastAsia="MS Mincho" w:hAnsi="Times New Roman" w:cs="Times New Roman"/>
          <w:sz w:val="24"/>
          <w:szCs w:val="24"/>
        </w:rPr>
        <w:t>XX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вв., литературы народов России и зарубежной литературы;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понимание связи литературных произведений с эпохой их написания, выявление зал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о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женных в них вневременных, непреходящих нравственных ценностей и их совреме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н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ного звучания;</w:t>
      </w:r>
    </w:p>
    <w:p w:rsidR="00E862BD" w:rsidRPr="00E862BD" w:rsidRDefault="006B39C6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</w:t>
      </w:r>
      <w:r w:rsidR="00E862BD"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умение анализировать литературное произведение: определять его принадлежность к одному из литературных родов и жанров; понимать и формулировать тему, идею, нравственный пафос литературного произведения, характеризовать его героев, соп</w:t>
      </w:r>
      <w:r w:rsidR="00E862BD"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о</w:t>
      </w:r>
      <w:r w:rsidR="00E862BD"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ставлять героев одного или нескольких произведений;</w:t>
      </w:r>
    </w:p>
    <w:p w:rsidR="00E862BD" w:rsidRPr="00E862BD" w:rsidRDefault="00E862BD" w:rsidP="00C77D42">
      <w:pPr>
        <w:widowControl w:val="0"/>
        <w:numPr>
          <w:ilvl w:val="0"/>
          <w:numId w:val="12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собственная интерпретация (в отдельных случаях) изученных литератур</w:t>
      </w:r>
      <w:r w:rsidR="006B39C6">
        <w:rPr>
          <w:rFonts w:ascii="Times New Roman" w:eastAsia="MS Mincho" w:hAnsi="Times New Roman" w:cs="Times New Roman"/>
          <w:sz w:val="24"/>
          <w:szCs w:val="24"/>
          <w:lang w:val="ru-RU"/>
        </w:rPr>
        <w:t>ных произв</w:t>
      </w:r>
      <w:r w:rsidR="006B39C6">
        <w:rPr>
          <w:rFonts w:ascii="Times New Roman" w:eastAsia="MS Mincho" w:hAnsi="Times New Roman" w:cs="Times New Roman"/>
          <w:sz w:val="24"/>
          <w:szCs w:val="24"/>
          <w:lang w:val="ru-RU"/>
        </w:rPr>
        <w:t>е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>дений;</w:t>
      </w:r>
    </w:p>
    <w:p w:rsidR="00E862BD" w:rsidRPr="00E862BD" w:rsidRDefault="00E862BD" w:rsidP="00D36E7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При планировании </w:t>
      </w:r>
      <w:r w:rsidRPr="00E862BD">
        <w:rPr>
          <w:rFonts w:ascii="Times New Roman" w:eastAsia="MS Mincho" w:hAnsi="Times New Roman" w:cs="Times New Roman"/>
          <w:b/>
          <w:sz w:val="24"/>
          <w:szCs w:val="24"/>
          <w:lang w:val="ru-RU"/>
        </w:rPr>
        <w:t xml:space="preserve">предметных 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результатов освоения программы следует учитывать, что формирование различных умений, навыков, компетенций происходит у разных 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обучающихся </w:t>
      </w:r>
      <w:r w:rsidRPr="00E862BD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с разной скоростью и в разной степени и не заканчивается в школе. Поэтому к представленному выше списку нужно относиться как к ориентировочному. </w:t>
      </w:r>
    </w:p>
    <w:p w:rsidR="00E862BD" w:rsidRPr="00E862BD" w:rsidRDefault="00E862BD" w:rsidP="00D36E78">
      <w:pPr>
        <w:pStyle w:val="21"/>
        <w:autoSpaceDE w:val="0"/>
        <w:autoSpaceDN w:val="0"/>
        <w:adjustRightInd w:val="0"/>
        <w:spacing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При оценке предметных результатов обучения литературе следует учитывать нескол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ко </w:t>
      </w:r>
      <w:r w:rsidRPr="00E862BD">
        <w:rPr>
          <w:rFonts w:ascii="Times New Roman" w:hAnsi="Times New Roman" w:cs="Times New Roman"/>
          <w:b/>
          <w:sz w:val="24"/>
          <w:szCs w:val="24"/>
          <w:lang w:val="ru-RU"/>
        </w:rPr>
        <w:t>основных уровней сформированности читательской культуры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E862BD" w:rsidRPr="00E862BD" w:rsidRDefault="00E862BD" w:rsidP="00D36E78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E862BD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уровень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 определяется наивно-реалистическим восприятием литературно-художественного произведения как истории из реальной жизни (сферы так называемой «перви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ной действительности»). Понимание текста на этом уровне читательской культуры осуществл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ется на основе буквальной «распаковки» смыслов, к художественному миру произведения чит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тель подходит с житейских позиций. Такое </w:t>
      </w:r>
      <w:r w:rsidRPr="00E862BD">
        <w:rPr>
          <w:rFonts w:ascii="Times New Roman" w:hAnsi="Times New Roman" w:cs="Times New Roman"/>
          <w:b/>
          <w:i/>
          <w:sz w:val="24"/>
          <w:szCs w:val="24"/>
          <w:lang w:val="ru-RU"/>
        </w:rPr>
        <w:t>эмоциональное и непосредственное восприятие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, создает основу для формирования осмысленного и глубокого чтения, но с точки зрения эстетич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ской еще не является достаточным. Оно </w:t>
      </w:r>
      <w:r w:rsidRPr="00E862BD">
        <w:rPr>
          <w:rFonts w:ascii="Times New Roman" w:hAnsi="Times New Roman" w:cs="Times New Roman"/>
          <w:i/>
          <w:sz w:val="24"/>
          <w:szCs w:val="24"/>
          <w:lang w:val="ru-RU"/>
        </w:rPr>
        <w:t>характеризуется способностями читателя воспроизв</w:t>
      </w:r>
      <w:r w:rsidRPr="00E862BD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E862BD">
        <w:rPr>
          <w:rFonts w:ascii="Times New Roman" w:hAnsi="Times New Roman" w:cs="Times New Roman"/>
          <w:i/>
          <w:sz w:val="24"/>
          <w:szCs w:val="24"/>
          <w:lang w:val="ru-RU"/>
        </w:rPr>
        <w:t>дить содержание литературного произведения, отвечая на тестовые вопросы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 (устно, письме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но) типа </w:t>
      </w:r>
      <w:r w:rsidRPr="00E862B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«Что? Кто? Где? Когда? Какой?». </w:t>
      </w:r>
    </w:p>
    <w:p w:rsidR="00E862BD" w:rsidRPr="00E862BD" w:rsidRDefault="00E862BD" w:rsidP="00D36E78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К основным </w:t>
      </w:r>
      <w:r w:rsidRPr="00E862BD">
        <w:rPr>
          <w:rFonts w:ascii="Times New Roman" w:hAnsi="Times New Roman" w:cs="Times New Roman"/>
          <w:b/>
          <w:bCs/>
          <w:iCs/>
          <w:sz w:val="24"/>
          <w:szCs w:val="24"/>
          <w:lang w:val="ru-RU"/>
        </w:rPr>
        <w:t>видам деятельности</w:t>
      </w:r>
      <w:r w:rsidRPr="00E862BD">
        <w:rPr>
          <w:rFonts w:ascii="Times New Roman" w:hAnsi="Times New Roman" w:cs="Times New Roman"/>
          <w:iCs/>
          <w:sz w:val="24"/>
          <w:szCs w:val="24"/>
          <w:lang w:val="ru-RU"/>
        </w:rPr>
        <w:t>, позволяющим диагностировать возможности читат</w:t>
      </w:r>
      <w:r w:rsidRPr="00E862BD">
        <w:rPr>
          <w:rFonts w:ascii="Times New Roman" w:hAnsi="Times New Roman" w:cs="Times New Roman"/>
          <w:iCs/>
          <w:sz w:val="24"/>
          <w:szCs w:val="24"/>
          <w:lang w:val="ru-RU"/>
        </w:rPr>
        <w:t>е</w:t>
      </w:r>
      <w:r w:rsidRPr="00E862B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лей </w:t>
      </w:r>
      <w:r w:rsidRPr="00E862BD">
        <w:rPr>
          <w:rFonts w:ascii="Times New Roman" w:hAnsi="Times New Roman" w:cs="Times New Roman"/>
          <w:iCs/>
          <w:sz w:val="24"/>
          <w:szCs w:val="24"/>
        </w:rPr>
        <w:t>I</w:t>
      </w:r>
      <w:r w:rsidRPr="00E862B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уровня, относятся 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акцентно-смысловое чтение; воспроизведение элементов содержания произведения в устной и письменной форме (изложение, действие по инструкции); формулиро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ка вопросов; составление системы вопросов и ответы на них (устные, письменные). </w:t>
      </w:r>
    </w:p>
    <w:p w:rsidR="00E862BD" w:rsidRPr="00E862BD" w:rsidRDefault="00E862BD" w:rsidP="00D36E78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Условно им соответствуют следующие типы диагностических </w:t>
      </w:r>
      <w:r w:rsidRPr="00E862BD">
        <w:rPr>
          <w:rFonts w:ascii="Times New Roman" w:hAnsi="Times New Roman" w:cs="Times New Roman"/>
          <w:b/>
          <w:bCs/>
          <w:sz w:val="24"/>
          <w:szCs w:val="24"/>
          <w:lang w:val="ru-RU"/>
        </w:rPr>
        <w:t>заданий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</w:p>
    <w:p w:rsidR="00E862BD" w:rsidRPr="00E862BD" w:rsidRDefault="00E862BD" w:rsidP="00C77D42">
      <w:pPr>
        <w:numPr>
          <w:ilvl w:val="0"/>
          <w:numId w:val="130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862BD">
        <w:rPr>
          <w:rFonts w:ascii="Times New Roman" w:hAnsi="Times New Roman" w:cs="Times New Roman"/>
          <w:sz w:val="24"/>
          <w:szCs w:val="24"/>
        </w:rPr>
        <w:t xml:space="preserve">выразительно прочтите следующий фрагмент; </w:t>
      </w:r>
    </w:p>
    <w:p w:rsidR="00E862BD" w:rsidRPr="00E862BD" w:rsidRDefault="00E862BD" w:rsidP="00C77D42">
      <w:pPr>
        <w:numPr>
          <w:ilvl w:val="0"/>
          <w:numId w:val="130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определите, какие события в произведении являются центральными;</w:t>
      </w:r>
    </w:p>
    <w:p w:rsidR="00E862BD" w:rsidRPr="00E862BD" w:rsidRDefault="00E862BD" w:rsidP="00C77D42">
      <w:pPr>
        <w:numPr>
          <w:ilvl w:val="0"/>
          <w:numId w:val="130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определите, где и когда происходят описываемые события;</w:t>
      </w:r>
    </w:p>
    <w:p w:rsidR="00E862BD" w:rsidRPr="00E862BD" w:rsidRDefault="00E862BD" w:rsidP="00C77D42">
      <w:pPr>
        <w:numPr>
          <w:ilvl w:val="0"/>
          <w:numId w:val="130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опишите, каким вам представляется герой произведения, прокомментируйте слова г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роя; </w:t>
      </w:r>
    </w:p>
    <w:p w:rsidR="00E862BD" w:rsidRPr="00E862BD" w:rsidRDefault="00E862BD" w:rsidP="00C77D42">
      <w:pPr>
        <w:numPr>
          <w:ilvl w:val="0"/>
          <w:numId w:val="130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выделите в тексте наиболее непонятные (загадочные, удивительные и</w:t>
      </w:r>
      <w:r w:rsidRPr="00E862BD">
        <w:rPr>
          <w:rFonts w:ascii="Times New Roman" w:hAnsi="Times New Roman" w:cs="Times New Roman"/>
          <w:sz w:val="24"/>
          <w:szCs w:val="24"/>
        </w:rPr>
        <w:t> 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т.</w:t>
      </w:r>
      <w:r w:rsidRPr="00E862BD">
        <w:rPr>
          <w:rFonts w:ascii="Times New Roman" w:hAnsi="Times New Roman" w:cs="Times New Roman"/>
          <w:sz w:val="24"/>
          <w:szCs w:val="24"/>
        </w:rPr>
        <w:t> 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п.) для вас м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ста; </w:t>
      </w:r>
    </w:p>
    <w:p w:rsidR="00E862BD" w:rsidRPr="00E862BD" w:rsidRDefault="00E862BD" w:rsidP="00C77D42">
      <w:pPr>
        <w:numPr>
          <w:ilvl w:val="0"/>
          <w:numId w:val="130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ответьте на поставленный учителем/автором учебника вопрос; </w:t>
      </w:r>
    </w:p>
    <w:p w:rsidR="00E862BD" w:rsidRPr="00E862BD" w:rsidRDefault="00E862BD" w:rsidP="00C77D42">
      <w:pPr>
        <w:numPr>
          <w:ilvl w:val="0"/>
          <w:numId w:val="130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определите, выделите, найдите, перечислите признаки, черты, повторяющиеся детали и т. п. </w:t>
      </w:r>
    </w:p>
    <w:p w:rsidR="00E862BD" w:rsidRPr="00E862BD" w:rsidRDefault="00E862BD" w:rsidP="00D36E78">
      <w:pPr>
        <w:pStyle w:val="2a"/>
        <w:ind w:left="0" w:right="0" w:firstLine="709"/>
      </w:pPr>
      <w:r w:rsidRPr="00E862BD">
        <w:rPr>
          <w:b/>
          <w:bCs/>
        </w:rPr>
        <w:t>II уровень</w:t>
      </w:r>
      <w:r w:rsidRPr="00E862BD">
        <w:t xml:space="preserve"> сформированности читательской культуры характеризуется пониманием того, что особенности художественного произведения обусловлены авторской волей, однако умение находить способы проявления авторской позиции в произведении пока отсутствует. У читателей этого уровня формируется стремление размышлять над прочитанным, появляется </w:t>
      </w:r>
      <w:r w:rsidRPr="00E862BD">
        <w:rPr>
          <w:b/>
          <w:i/>
        </w:rPr>
        <w:t>умение выд</w:t>
      </w:r>
      <w:r w:rsidRPr="00E862BD">
        <w:rPr>
          <w:b/>
          <w:i/>
        </w:rPr>
        <w:t>е</w:t>
      </w:r>
      <w:r w:rsidRPr="00E862BD">
        <w:rPr>
          <w:b/>
          <w:i/>
        </w:rPr>
        <w:t>лять в произведении определенные элементы художественного текста и художественного мира</w:t>
      </w:r>
      <w:r w:rsidRPr="00E862BD">
        <w:t xml:space="preserve">, а также возникает стремление </w:t>
      </w:r>
      <w:r w:rsidRPr="00E862BD">
        <w:rPr>
          <w:b/>
          <w:i/>
        </w:rPr>
        <w:t>находить и объяснять связи между ними</w:t>
      </w:r>
      <w:r w:rsidRPr="00E862BD">
        <w:t xml:space="preserve">. </w:t>
      </w:r>
      <w:r w:rsidRPr="00E862BD">
        <w:rPr>
          <w:i/>
        </w:rPr>
        <w:t xml:space="preserve">Читатель </w:t>
      </w:r>
      <w:r w:rsidRPr="00E862BD">
        <w:t>эт</w:t>
      </w:r>
      <w:r w:rsidRPr="00E862BD">
        <w:t>о</w:t>
      </w:r>
      <w:r w:rsidRPr="00E862BD">
        <w:t xml:space="preserve">го уровня пытается аргументировано отвечать на вопрос </w:t>
      </w:r>
      <w:r w:rsidRPr="00E862BD">
        <w:rPr>
          <w:bCs/>
          <w:iCs/>
        </w:rPr>
        <w:t>«Как устроен текст?»,</w:t>
      </w:r>
      <w:r w:rsidRPr="00E862BD">
        <w:t xml:space="preserve"> </w:t>
      </w:r>
      <w:r w:rsidRPr="00E862BD">
        <w:rPr>
          <w:i/>
        </w:rPr>
        <w:t xml:space="preserve">умеет выделять </w:t>
      </w:r>
      <w:r w:rsidRPr="00E862BD">
        <w:rPr>
          <w:i/>
          <w:iCs/>
        </w:rPr>
        <w:t>крупные единицы произведения, пытается определять связи между ними для доказательства верности понимания темы, проблемы и идеи художественного текста.</w:t>
      </w:r>
      <w:r w:rsidRPr="00E862BD">
        <w:rPr>
          <w:iCs/>
        </w:rPr>
        <w:t xml:space="preserve"> </w:t>
      </w:r>
    </w:p>
    <w:p w:rsidR="00E862BD" w:rsidRPr="00E862BD" w:rsidRDefault="00E862BD" w:rsidP="00C77D42">
      <w:pPr>
        <w:pStyle w:val="2a"/>
        <w:numPr>
          <w:ilvl w:val="0"/>
          <w:numId w:val="131"/>
        </w:numPr>
        <w:tabs>
          <w:tab w:val="num" w:pos="360"/>
          <w:tab w:val="left" w:pos="851"/>
        </w:tabs>
        <w:ind w:left="0" w:right="0" w:firstLine="709"/>
      </w:pPr>
      <w:r w:rsidRPr="00E862BD">
        <w:rPr>
          <w:iCs/>
        </w:rPr>
        <w:t xml:space="preserve">К основным </w:t>
      </w:r>
      <w:r w:rsidRPr="00E862BD">
        <w:rPr>
          <w:b/>
          <w:bCs/>
          <w:iCs/>
        </w:rPr>
        <w:t>видам деятельности</w:t>
      </w:r>
      <w:r w:rsidRPr="00E862BD">
        <w:rPr>
          <w:iCs/>
        </w:rPr>
        <w:t>, позволяющим диагностировать возможности читат</w:t>
      </w:r>
      <w:r w:rsidRPr="00E862BD">
        <w:rPr>
          <w:iCs/>
        </w:rPr>
        <w:t>е</w:t>
      </w:r>
      <w:r w:rsidRPr="00E862BD">
        <w:rPr>
          <w:iCs/>
        </w:rPr>
        <w:t xml:space="preserve">лей </w:t>
      </w:r>
      <w:r w:rsidRPr="00E862BD">
        <w:rPr>
          <w:iCs/>
          <w:lang w:val="en-US"/>
        </w:rPr>
        <w:t>II</w:t>
      </w:r>
      <w:r w:rsidRPr="00E862BD">
        <w:rPr>
          <w:iCs/>
        </w:rPr>
        <w:t xml:space="preserve"> уровня, можно отнести</w:t>
      </w:r>
      <w:r w:rsidRPr="00E862BD">
        <w:t xml:space="preserve"> устное и письменное выполнение аналитических процедур с и</w:t>
      </w:r>
      <w:r w:rsidRPr="00E862BD">
        <w:t>с</w:t>
      </w:r>
      <w:r w:rsidRPr="00E862BD">
        <w:t>пользованием теоретических понятий (нахождение элементов текста; наблюдение, описание, с</w:t>
      </w:r>
      <w:r w:rsidRPr="00E862BD">
        <w:t>о</w:t>
      </w:r>
      <w:r w:rsidRPr="00E862BD">
        <w:t>поставление и сравнение выделенных единиц; объяснение функций каждого из элементов; уст</w:t>
      </w:r>
      <w:r w:rsidRPr="00E862BD">
        <w:t>а</w:t>
      </w:r>
      <w:r w:rsidRPr="00E862BD">
        <w:t>новление связи между ними; создание комментария на основе сплошного и хронологически п</w:t>
      </w:r>
      <w:r w:rsidRPr="00E862BD">
        <w:t>о</w:t>
      </w:r>
      <w:r w:rsidRPr="00E862BD">
        <w:t xml:space="preserve">следовательного анализа – </w:t>
      </w:r>
      <w:r w:rsidRPr="00E862BD">
        <w:rPr>
          <w:i/>
        </w:rPr>
        <w:t>пофразового</w:t>
      </w:r>
      <w:r w:rsidRPr="00E862BD">
        <w:t xml:space="preserve"> (при анализе стихотворений и небольших прозаических произведений – рассказов, новелл) или </w:t>
      </w:r>
      <w:r w:rsidRPr="00E862BD">
        <w:rPr>
          <w:i/>
        </w:rPr>
        <w:t>поэпизодного</w:t>
      </w:r>
      <w:r w:rsidRPr="00E862BD">
        <w:t xml:space="preserve">; проведение целостного и межтекстового анализа). </w:t>
      </w:r>
    </w:p>
    <w:p w:rsidR="00E862BD" w:rsidRPr="00E862BD" w:rsidRDefault="00E862BD" w:rsidP="00C77D42">
      <w:pPr>
        <w:pStyle w:val="2a"/>
        <w:numPr>
          <w:ilvl w:val="0"/>
          <w:numId w:val="131"/>
        </w:numPr>
        <w:tabs>
          <w:tab w:val="num" w:pos="360"/>
          <w:tab w:val="left" w:pos="851"/>
        </w:tabs>
        <w:ind w:left="0" w:right="0" w:firstLine="709"/>
      </w:pPr>
      <w:r w:rsidRPr="00E862BD">
        <w:t xml:space="preserve">Условно им соответствуют следующие типы диагностических </w:t>
      </w:r>
      <w:r w:rsidRPr="00E862BD">
        <w:rPr>
          <w:b/>
          <w:bCs/>
        </w:rPr>
        <w:t>заданий</w:t>
      </w:r>
      <w:r w:rsidRPr="00E862BD">
        <w:t xml:space="preserve">: </w:t>
      </w:r>
    </w:p>
    <w:p w:rsidR="00E862BD" w:rsidRPr="00E862BD" w:rsidRDefault="00E862BD" w:rsidP="00C77D42">
      <w:pPr>
        <w:pStyle w:val="a5"/>
        <w:numPr>
          <w:ilvl w:val="0"/>
          <w:numId w:val="131"/>
        </w:numPr>
        <w:tabs>
          <w:tab w:val="num" w:pos="774"/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выделите, определите, найдите, перечислите признаки, черты, повторяющиеся детали и т. п.; 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31"/>
        </w:numPr>
        <w:tabs>
          <w:tab w:val="num" w:pos="774"/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покажите, какие особенности художественного текста проявляют позицию его автора;</w:t>
      </w:r>
    </w:p>
    <w:p w:rsidR="00E862BD" w:rsidRPr="00E862BD" w:rsidRDefault="00E862BD" w:rsidP="00C77D42">
      <w:pPr>
        <w:pStyle w:val="a5"/>
        <w:widowControl w:val="0"/>
        <w:numPr>
          <w:ilvl w:val="0"/>
          <w:numId w:val="131"/>
        </w:numPr>
        <w:tabs>
          <w:tab w:val="num" w:pos="774"/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покажите, как в художественном мире произведения проявляются черты реального м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ра;</w:t>
      </w:r>
    </w:p>
    <w:p w:rsidR="00E862BD" w:rsidRPr="00E862BD" w:rsidRDefault="00E862BD" w:rsidP="00C77D42">
      <w:pPr>
        <w:pStyle w:val="a5"/>
        <w:numPr>
          <w:ilvl w:val="0"/>
          <w:numId w:val="131"/>
        </w:numPr>
        <w:tabs>
          <w:tab w:val="num" w:pos="774"/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проанализируйте фрагменты, эпизоды текста (по предложенному алгоритму и без н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го);</w:t>
      </w:r>
    </w:p>
    <w:p w:rsidR="00E862BD" w:rsidRPr="00E862BD" w:rsidRDefault="00E862BD" w:rsidP="00C77D42">
      <w:pPr>
        <w:pStyle w:val="a5"/>
        <w:numPr>
          <w:ilvl w:val="0"/>
          <w:numId w:val="131"/>
        </w:numPr>
        <w:tabs>
          <w:tab w:val="num" w:pos="774"/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сопоставьте, сравните, найдите сходства и различия (как в одном тексте, так и между разными произведениями); </w:t>
      </w:r>
    </w:p>
    <w:p w:rsidR="00E862BD" w:rsidRPr="00E862BD" w:rsidRDefault="00E862BD" w:rsidP="00C77D42">
      <w:pPr>
        <w:pStyle w:val="a5"/>
        <w:numPr>
          <w:ilvl w:val="0"/>
          <w:numId w:val="131"/>
        </w:numPr>
        <w:tabs>
          <w:tab w:val="num" w:pos="774"/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862BD">
        <w:rPr>
          <w:rFonts w:ascii="Times New Roman" w:hAnsi="Times New Roman" w:cs="Times New Roman"/>
          <w:sz w:val="24"/>
          <w:szCs w:val="24"/>
        </w:rPr>
        <w:t xml:space="preserve">охарактеризуйте жанр произведения; </w:t>
      </w:r>
    </w:p>
    <w:p w:rsidR="00E862BD" w:rsidRPr="00E862BD" w:rsidRDefault="00E862BD" w:rsidP="00C77D42">
      <w:pPr>
        <w:pStyle w:val="a5"/>
        <w:numPr>
          <w:ilvl w:val="0"/>
          <w:numId w:val="131"/>
        </w:numPr>
        <w:tabs>
          <w:tab w:val="num" w:pos="774"/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дайте рабочее определение следующему теоретико-литературному понятию.</w:t>
      </w:r>
    </w:p>
    <w:p w:rsidR="00E862BD" w:rsidRPr="00E862BD" w:rsidRDefault="00E862BD" w:rsidP="00D36E78">
      <w:pPr>
        <w:pStyle w:val="21"/>
        <w:autoSpaceDE w:val="0"/>
        <w:autoSpaceDN w:val="0"/>
        <w:adjustRightInd w:val="0"/>
        <w:spacing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Понимание текста на этом уровне читательской культуры осуществляется на наивно-теоретической основе; ученик знает формулировки теоретических понятий и может польз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ваться ими при анализе произведения (например, может находить в тексте тропы, элементы композиции, признаки жанра), но не умеет пока делать «мостик» от этой информации к тем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тике, проблематике и авторской позиции.</w:t>
      </w:r>
    </w:p>
    <w:p w:rsidR="00E862BD" w:rsidRPr="00E862BD" w:rsidRDefault="00E862BD" w:rsidP="00C77D42">
      <w:pPr>
        <w:pStyle w:val="2a"/>
        <w:numPr>
          <w:ilvl w:val="0"/>
          <w:numId w:val="131"/>
        </w:numPr>
        <w:tabs>
          <w:tab w:val="num" w:pos="360"/>
          <w:tab w:val="left" w:pos="709"/>
        </w:tabs>
        <w:ind w:left="0" w:right="0" w:firstLine="709"/>
        <w:rPr>
          <w:b/>
          <w:i/>
        </w:rPr>
      </w:pPr>
      <w:r w:rsidRPr="00E862BD">
        <w:rPr>
          <w:b/>
          <w:bCs/>
        </w:rPr>
        <w:t>III уровень</w:t>
      </w:r>
      <w:r w:rsidRPr="00E862BD">
        <w:t xml:space="preserve"> определяется умением воспринимать произведение как художественное целое, концептуально осмыслять его в этой целостности, видеть воплощенный в нем авторский замысел. Читатель этого уровня культуры </w:t>
      </w:r>
      <w:r w:rsidRPr="00E862BD">
        <w:rPr>
          <w:b/>
          <w:i/>
        </w:rPr>
        <w:t>получит возможность научиться интерпретир</w:t>
      </w:r>
      <w:r w:rsidRPr="00E862BD">
        <w:rPr>
          <w:b/>
          <w:i/>
        </w:rPr>
        <w:t>о</w:t>
      </w:r>
      <w:r w:rsidRPr="00E862BD">
        <w:rPr>
          <w:b/>
          <w:i/>
        </w:rPr>
        <w:t>вать художественный смысл произведения</w:t>
      </w:r>
      <w:r w:rsidRPr="00E862BD">
        <w:t>,</w:t>
      </w:r>
      <w:r w:rsidRPr="00E862BD">
        <w:rPr>
          <w:i/>
        </w:rPr>
        <w:t xml:space="preserve"> то есть отвечать на вопросы: </w:t>
      </w:r>
      <w:r w:rsidRPr="00E862BD">
        <w:rPr>
          <w:bCs/>
          <w:i/>
          <w:iCs/>
        </w:rPr>
        <w:t xml:space="preserve">«Почему (с какой целью?) произведение построено так, а не иначе? </w:t>
      </w:r>
      <w:r w:rsidRPr="00E862BD">
        <w:rPr>
          <w:i/>
        </w:rPr>
        <w:t>Какой художественный эффект дало именно такое построение, какой вывод на основе именно такого построения мы можем сделать о т</w:t>
      </w:r>
      <w:r w:rsidRPr="00E862BD">
        <w:rPr>
          <w:i/>
        </w:rPr>
        <w:t>е</w:t>
      </w:r>
      <w:r w:rsidRPr="00E862BD">
        <w:rPr>
          <w:i/>
        </w:rPr>
        <w:t xml:space="preserve">матике, проблематике и авторской позиции в данном конкретном произведении?». </w:t>
      </w:r>
    </w:p>
    <w:p w:rsidR="00E862BD" w:rsidRPr="00E862BD" w:rsidRDefault="00E862BD" w:rsidP="00C77D42">
      <w:pPr>
        <w:pStyle w:val="2a"/>
        <w:widowControl w:val="0"/>
        <w:numPr>
          <w:ilvl w:val="0"/>
          <w:numId w:val="131"/>
        </w:numPr>
        <w:tabs>
          <w:tab w:val="num" w:pos="360"/>
          <w:tab w:val="left" w:pos="709"/>
        </w:tabs>
        <w:ind w:left="0" w:right="0" w:firstLine="709"/>
      </w:pPr>
      <w:r w:rsidRPr="00E862BD">
        <w:rPr>
          <w:iCs/>
        </w:rPr>
        <w:t xml:space="preserve">К основным </w:t>
      </w:r>
      <w:r w:rsidRPr="00E862BD">
        <w:rPr>
          <w:b/>
          <w:bCs/>
          <w:iCs/>
        </w:rPr>
        <w:t>видам деятельности</w:t>
      </w:r>
      <w:r w:rsidRPr="00E862BD">
        <w:rPr>
          <w:iCs/>
        </w:rPr>
        <w:t>, позволяющим диагностировать возможности ч</w:t>
      </w:r>
      <w:r w:rsidRPr="00E862BD">
        <w:rPr>
          <w:iCs/>
        </w:rPr>
        <w:t>и</w:t>
      </w:r>
      <w:r w:rsidRPr="00E862BD">
        <w:rPr>
          <w:iCs/>
        </w:rPr>
        <w:t xml:space="preserve">тателей </w:t>
      </w:r>
      <w:r w:rsidRPr="00E862BD">
        <w:rPr>
          <w:iCs/>
          <w:lang w:val="en-US"/>
        </w:rPr>
        <w:t>III</w:t>
      </w:r>
      <w:r w:rsidRPr="00E862BD">
        <w:rPr>
          <w:iCs/>
        </w:rPr>
        <w:t xml:space="preserve"> уровня, можно отнести </w:t>
      </w:r>
      <w:r w:rsidRPr="00E862BD">
        <w:t>устное или письменное истолкование художественных фун</w:t>
      </w:r>
      <w:r w:rsidRPr="00E862BD">
        <w:t>к</w:t>
      </w:r>
      <w:r w:rsidRPr="00E862BD">
        <w:t>ций особенностей поэтики произведения, рассматриваемого в его целостности, а также истолк</w:t>
      </w:r>
      <w:r w:rsidRPr="00E862BD">
        <w:t>о</w:t>
      </w:r>
      <w:r w:rsidRPr="00E862BD">
        <w:t xml:space="preserve">вание смысла произведения как художественного целого; создание эссе, научно-исследовательских заметок (статьи), доклада на конференцию, рецензии, сценария и т. п. </w:t>
      </w:r>
    </w:p>
    <w:p w:rsidR="00E862BD" w:rsidRPr="00E862BD" w:rsidRDefault="00E862BD" w:rsidP="00C77D42">
      <w:pPr>
        <w:pStyle w:val="2a"/>
        <w:numPr>
          <w:ilvl w:val="0"/>
          <w:numId w:val="131"/>
        </w:numPr>
        <w:tabs>
          <w:tab w:val="num" w:pos="360"/>
          <w:tab w:val="left" w:pos="709"/>
        </w:tabs>
        <w:ind w:left="0" w:right="0" w:firstLine="709"/>
      </w:pPr>
      <w:r w:rsidRPr="00E862BD">
        <w:t>Условно и</w:t>
      </w:r>
      <w:r w:rsidRPr="00E862BD">
        <w:rPr>
          <w:iCs/>
        </w:rPr>
        <w:t xml:space="preserve">м соответствуют следующие типы диагностических </w:t>
      </w:r>
      <w:r w:rsidRPr="00E862BD">
        <w:rPr>
          <w:b/>
          <w:bCs/>
          <w:iCs/>
        </w:rPr>
        <w:t>заданий</w:t>
      </w:r>
      <w:r w:rsidRPr="00E862BD">
        <w:t xml:space="preserve">: </w:t>
      </w:r>
    </w:p>
    <w:p w:rsidR="00E862BD" w:rsidRPr="00E862BD" w:rsidRDefault="00E862BD" w:rsidP="00C77D42">
      <w:pPr>
        <w:pStyle w:val="a5"/>
        <w:numPr>
          <w:ilvl w:val="0"/>
          <w:numId w:val="131"/>
        </w:numPr>
        <w:tabs>
          <w:tab w:val="num" w:pos="774"/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выделите, определите, найдите, перечислите признаки, черты, повторяющиеся детали и т. п. </w:t>
      </w:r>
    </w:p>
    <w:p w:rsidR="00E862BD" w:rsidRPr="00E862BD" w:rsidRDefault="00E862BD" w:rsidP="00C77D42">
      <w:pPr>
        <w:pStyle w:val="a5"/>
        <w:numPr>
          <w:ilvl w:val="0"/>
          <w:numId w:val="131"/>
        </w:numPr>
        <w:tabs>
          <w:tab w:val="num" w:pos="774"/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определите позицию автора и способы ее выражения;</w:t>
      </w:r>
    </w:p>
    <w:p w:rsidR="00E862BD" w:rsidRPr="00E862BD" w:rsidRDefault="00E862BD" w:rsidP="00C77D42">
      <w:pPr>
        <w:pStyle w:val="a5"/>
        <w:numPr>
          <w:ilvl w:val="0"/>
          <w:numId w:val="131"/>
        </w:numPr>
        <w:tabs>
          <w:tab w:val="num" w:pos="774"/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pacing w:val="-4"/>
          <w:sz w:val="24"/>
          <w:szCs w:val="24"/>
          <w:lang w:val="ru-RU"/>
        </w:rPr>
        <w:lastRenderedPageBreak/>
        <w:t>определите художественную функцию той или иной детали, приема и т. п.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E862BD" w:rsidRPr="00E862BD" w:rsidRDefault="00E862BD" w:rsidP="00C77D42">
      <w:pPr>
        <w:pStyle w:val="a5"/>
        <w:numPr>
          <w:ilvl w:val="0"/>
          <w:numId w:val="131"/>
        </w:numPr>
        <w:tabs>
          <w:tab w:val="num" w:pos="774"/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862BD">
        <w:rPr>
          <w:rFonts w:ascii="Times New Roman" w:hAnsi="Times New Roman" w:cs="Times New Roman"/>
          <w:sz w:val="24"/>
          <w:szCs w:val="24"/>
        </w:rPr>
        <w:t xml:space="preserve">проинтерпретируйте выбранный фрагмент произведения; </w:t>
      </w:r>
    </w:p>
    <w:p w:rsidR="00E862BD" w:rsidRPr="00E862BD" w:rsidRDefault="00E862BD" w:rsidP="00C77D42">
      <w:pPr>
        <w:pStyle w:val="a5"/>
        <w:numPr>
          <w:ilvl w:val="0"/>
          <w:numId w:val="131"/>
        </w:numPr>
        <w:tabs>
          <w:tab w:val="num" w:pos="774"/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объясните (устно, письменно) смысл названия произведения; </w:t>
      </w:r>
    </w:p>
    <w:p w:rsidR="00E862BD" w:rsidRPr="00E862BD" w:rsidRDefault="00E862BD" w:rsidP="00C77D42">
      <w:pPr>
        <w:pStyle w:val="a5"/>
        <w:numPr>
          <w:ilvl w:val="0"/>
          <w:numId w:val="131"/>
        </w:numPr>
        <w:tabs>
          <w:tab w:val="num" w:pos="774"/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озаглавьте предложенный текст (в случае если у литературного произведения нет з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главия);</w:t>
      </w:r>
    </w:p>
    <w:p w:rsidR="00E862BD" w:rsidRPr="00E862BD" w:rsidRDefault="00E862BD" w:rsidP="00C77D42">
      <w:pPr>
        <w:pStyle w:val="a5"/>
        <w:numPr>
          <w:ilvl w:val="0"/>
          <w:numId w:val="131"/>
        </w:numPr>
        <w:tabs>
          <w:tab w:val="num" w:pos="774"/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862BD">
        <w:rPr>
          <w:rFonts w:ascii="Times New Roman" w:hAnsi="Times New Roman" w:cs="Times New Roman"/>
          <w:sz w:val="24"/>
          <w:szCs w:val="24"/>
        </w:rPr>
        <w:t xml:space="preserve">напишите сочинение-интерпретацию; </w:t>
      </w:r>
    </w:p>
    <w:p w:rsidR="00E862BD" w:rsidRPr="00E862BD" w:rsidRDefault="00E862BD" w:rsidP="00C77D42">
      <w:pPr>
        <w:pStyle w:val="a5"/>
        <w:numPr>
          <w:ilvl w:val="0"/>
          <w:numId w:val="131"/>
        </w:numPr>
        <w:tabs>
          <w:tab w:val="num" w:pos="774"/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862BD">
        <w:rPr>
          <w:rFonts w:ascii="Times New Roman" w:hAnsi="Times New Roman" w:cs="Times New Roman"/>
          <w:sz w:val="24"/>
          <w:szCs w:val="24"/>
        </w:rPr>
        <w:t xml:space="preserve">напишите рецензию на произведение. </w:t>
      </w:r>
    </w:p>
    <w:p w:rsidR="00E862BD" w:rsidRPr="00E862BD" w:rsidRDefault="00E862BD" w:rsidP="00D36E78">
      <w:pPr>
        <w:pStyle w:val="21"/>
        <w:autoSpaceDE w:val="0"/>
        <w:autoSpaceDN w:val="0"/>
        <w:adjustRightInd w:val="0"/>
        <w:spacing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Понимание текста на этом уровне читательской культуры осуществляется на основе «распаковки» смыслов художественного текста как дважды «закодированного» (естественным языком и специфическими художественными средствами – см. Ю.М. Лотмана).</w:t>
      </w:r>
    </w:p>
    <w:p w:rsidR="00E862BD" w:rsidRPr="00E862BD" w:rsidRDefault="00E862BD" w:rsidP="00D36E78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Разумеется, ни один из перечисленных уровней читательской культуры не реализуется в чистом виде, тем не менее, условно можно считать, что читательская культура школьников, об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чающихся в </w:t>
      </w:r>
      <w:r w:rsidRPr="00E862BD">
        <w:rPr>
          <w:rFonts w:ascii="Times New Roman" w:hAnsi="Times New Roman" w:cs="Times New Roman"/>
          <w:b/>
          <w:sz w:val="24"/>
          <w:szCs w:val="24"/>
          <w:lang w:val="ru-RU"/>
        </w:rPr>
        <w:t>5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E862BD">
        <w:rPr>
          <w:rFonts w:ascii="Times New Roman" w:hAnsi="Times New Roman" w:cs="Times New Roman"/>
          <w:b/>
          <w:sz w:val="24"/>
          <w:szCs w:val="24"/>
          <w:lang w:val="ru-RU"/>
        </w:rPr>
        <w:t>6 классах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, соответствует </w:t>
      </w:r>
      <w:r w:rsidRPr="00E862BD">
        <w:rPr>
          <w:rFonts w:ascii="Times New Roman" w:hAnsi="Times New Roman" w:cs="Times New Roman"/>
          <w:b/>
          <w:sz w:val="24"/>
          <w:szCs w:val="24"/>
          <w:lang w:val="ru-RU"/>
        </w:rPr>
        <w:t>первому уровню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; в процессе литературного образов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ния учеников </w:t>
      </w:r>
      <w:r w:rsidRPr="00E862BD">
        <w:rPr>
          <w:rFonts w:ascii="Times New Roman" w:hAnsi="Times New Roman" w:cs="Times New Roman"/>
          <w:b/>
          <w:sz w:val="24"/>
          <w:szCs w:val="24"/>
          <w:lang w:val="ru-RU"/>
        </w:rPr>
        <w:t>7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E862BD">
        <w:rPr>
          <w:rFonts w:ascii="Times New Roman" w:hAnsi="Times New Roman" w:cs="Times New Roman"/>
          <w:b/>
          <w:sz w:val="24"/>
          <w:szCs w:val="24"/>
          <w:lang w:val="ru-RU"/>
        </w:rPr>
        <w:t>8 классов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 формируется </w:t>
      </w:r>
      <w:r w:rsidRPr="00E862BD">
        <w:rPr>
          <w:rFonts w:ascii="Times New Roman" w:hAnsi="Times New Roman" w:cs="Times New Roman"/>
          <w:b/>
          <w:sz w:val="24"/>
          <w:szCs w:val="24"/>
          <w:lang w:val="ru-RU"/>
        </w:rPr>
        <w:t>второй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 ее </w:t>
      </w:r>
      <w:r w:rsidRPr="00E862BD">
        <w:rPr>
          <w:rFonts w:ascii="Times New Roman" w:hAnsi="Times New Roman" w:cs="Times New Roman"/>
          <w:b/>
          <w:sz w:val="24"/>
          <w:szCs w:val="24"/>
          <w:lang w:val="ru-RU"/>
        </w:rPr>
        <w:t>уровень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; читательская культура учеников </w:t>
      </w:r>
      <w:r w:rsidRPr="00E862BD">
        <w:rPr>
          <w:rFonts w:ascii="Times New Roman" w:hAnsi="Times New Roman" w:cs="Times New Roman"/>
          <w:b/>
          <w:sz w:val="24"/>
          <w:szCs w:val="24"/>
          <w:lang w:val="ru-RU"/>
        </w:rPr>
        <w:t>9 класса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 характеризуется появлением элементов третьего уровня. Это следует иметь в виду при осуществлении в литературном образовании разноуровневого подхода к обучению, а также при проверке качества его результатов. </w:t>
      </w:r>
    </w:p>
    <w:p w:rsidR="00E862BD" w:rsidRPr="00E862BD" w:rsidRDefault="00E862BD" w:rsidP="00D36E78">
      <w:pPr>
        <w:pStyle w:val="21"/>
        <w:autoSpaceDE w:val="0"/>
        <w:autoSpaceDN w:val="0"/>
        <w:adjustRightInd w:val="0"/>
        <w:spacing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E862BD">
        <w:rPr>
          <w:rFonts w:ascii="Times New Roman" w:hAnsi="Times New Roman" w:cs="Times New Roman"/>
          <w:sz w:val="24"/>
          <w:szCs w:val="24"/>
          <w:lang w:val="ru-RU"/>
        </w:rPr>
        <w:t>Успешное освоение видов учебной деятельности, соответствующей разным уровням читательской культуры и способность демонстрировать их во время экзаменационных исп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таний служат критериями для определения степени подготовленности обучающихся основной школы. Определяя степень подготовленности, следует учесть условный характер соотнесения описанных заданий и разных уровней читательской культуры. Показателем достигнутых школьником результатов является не столько характер заданий, сколько </w:t>
      </w:r>
      <w:r w:rsidRPr="00E862BD">
        <w:rPr>
          <w:rFonts w:ascii="Times New Roman" w:hAnsi="Times New Roman" w:cs="Times New Roman"/>
          <w:b/>
          <w:sz w:val="24"/>
          <w:szCs w:val="24"/>
          <w:lang w:val="ru-RU"/>
        </w:rPr>
        <w:t>качество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 их выпо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л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нения. Учитель может давать одни и те же задания (определите тематику, проблематику и п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зицию автора и докажите свое мнение) и, в зависимости от того, какие именно доказательства приводит ученик, определяет уровень читательской культуры и выстраивает уроки так, чтобы перевести ученика на более высокий для него уровень (работает в «зоне ближайшего разв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E862BD">
        <w:rPr>
          <w:rFonts w:ascii="Times New Roman" w:hAnsi="Times New Roman" w:cs="Times New Roman"/>
          <w:sz w:val="24"/>
          <w:szCs w:val="24"/>
          <w:lang w:val="ru-RU"/>
        </w:rPr>
        <w:t xml:space="preserve">тия»). </w:t>
      </w:r>
    </w:p>
    <w:p w:rsidR="006013C7" w:rsidRPr="0053704A" w:rsidRDefault="006013C7" w:rsidP="00A71283">
      <w:pPr>
        <w:spacing w:after="0" w:line="360" w:lineRule="auto"/>
        <w:ind w:left="-284" w:firstLine="644"/>
        <w:contextualSpacing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3704A">
        <w:rPr>
          <w:rFonts w:ascii="Times New Roman" w:hAnsi="Times New Roman" w:cs="Times New Roman"/>
          <w:sz w:val="28"/>
          <w:szCs w:val="28"/>
          <w:lang w:val="ru-RU"/>
        </w:rPr>
        <w:t>1.2.5</w:t>
      </w:r>
      <w:r w:rsidR="00A26B63">
        <w:rPr>
          <w:rFonts w:ascii="Times New Roman" w:hAnsi="Times New Roman" w:cs="Times New Roman"/>
          <w:sz w:val="28"/>
          <w:szCs w:val="28"/>
          <w:lang w:val="ru-RU"/>
        </w:rPr>
        <w:t>.3. Иностранный язык (английский</w:t>
      </w:r>
      <w:r w:rsidRPr="0053704A">
        <w:rPr>
          <w:rFonts w:ascii="Times New Roman" w:hAnsi="Times New Roman" w:cs="Times New Roman"/>
          <w:sz w:val="28"/>
          <w:szCs w:val="28"/>
          <w:lang w:val="ru-RU"/>
        </w:rPr>
        <w:t>)</w:t>
      </w:r>
      <w:bookmarkEnd w:id="24"/>
      <w:bookmarkEnd w:id="25"/>
      <w:bookmarkEnd w:id="26"/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>Коммуникативные умения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>Говорение. Диалогическая речь</w:t>
      </w:r>
    </w:p>
    <w:p w:rsidR="009C2CE9" w:rsidRPr="009C2CE9" w:rsidRDefault="009C2CE9" w:rsidP="00D36E78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spacing w:line="240" w:lineRule="auto"/>
        <w:jc w:val="both"/>
        <w:rPr>
          <w:rFonts w:eastAsia="Arial"/>
          <w:sz w:val="24"/>
          <w:szCs w:val="24"/>
          <w:u w:val="single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>Выпускник научится вести:</w:t>
      </w:r>
      <w:r w:rsidRPr="009C2CE9">
        <w:rPr>
          <w:rFonts w:eastAsia="Arial"/>
          <w:sz w:val="24"/>
          <w:szCs w:val="24"/>
          <w:u w:val="single"/>
          <w:lang w:val="ru-RU"/>
        </w:rPr>
        <w:t xml:space="preserve"> </w:t>
      </w:r>
    </w:p>
    <w:p w:rsidR="009C2CE9" w:rsidRPr="00BC3484" w:rsidRDefault="009C2CE9" w:rsidP="00D36E78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spacing w:line="240" w:lineRule="auto"/>
        <w:jc w:val="both"/>
        <w:rPr>
          <w:rFonts w:ascii="Times New Roman" w:eastAsia="Arial" w:hAnsi="Times New Roman" w:cs="Times New Roman"/>
          <w:sz w:val="24"/>
          <w:szCs w:val="24"/>
          <w:u w:val="single"/>
          <w:lang w:val="ru-RU"/>
        </w:rPr>
      </w:pPr>
      <w:r w:rsidRPr="00BC3484">
        <w:rPr>
          <w:rFonts w:ascii="Times New Roman" w:eastAsia="Arial" w:hAnsi="Times New Roman" w:cs="Times New Roman"/>
          <w:sz w:val="24"/>
          <w:szCs w:val="24"/>
          <w:u w:val="single"/>
          <w:lang w:val="ru-RU"/>
        </w:rPr>
        <w:t>Диалог этикетного характера:</w:t>
      </w:r>
    </w:p>
    <w:p w:rsidR="009C2CE9" w:rsidRPr="00BC3484" w:rsidRDefault="009C2CE9" w:rsidP="00C77D42">
      <w:pPr>
        <w:pStyle w:val="TableParagraph"/>
        <w:numPr>
          <w:ilvl w:val="0"/>
          <w:numId w:val="137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Начинать, поддерживать и заканчивать разговор.</w:t>
      </w:r>
    </w:p>
    <w:p w:rsidR="009C2CE9" w:rsidRPr="00BC3484" w:rsidRDefault="009C2CE9" w:rsidP="00C77D42">
      <w:pPr>
        <w:pStyle w:val="TableParagraph"/>
        <w:numPr>
          <w:ilvl w:val="0"/>
          <w:numId w:val="137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Начинать, вести и заканчивать разговор по телефону.</w:t>
      </w:r>
    </w:p>
    <w:p w:rsidR="009C2CE9" w:rsidRPr="00BC3484" w:rsidRDefault="009C2CE9" w:rsidP="00C77D42">
      <w:pPr>
        <w:pStyle w:val="TableParagraph"/>
        <w:numPr>
          <w:ilvl w:val="0"/>
          <w:numId w:val="137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Поздравлять, выражать пожелания и реагировать на них.</w:t>
      </w:r>
    </w:p>
    <w:p w:rsidR="009C2CE9" w:rsidRPr="00BC3484" w:rsidRDefault="009C2CE9" w:rsidP="00C77D42">
      <w:pPr>
        <w:pStyle w:val="TableParagraph"/>
        <w:numPr>
          <w:ilvl w:val="0"/>
          <w:numId w:val="137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Выражать благодарность.</w:t>
      </w:r>
    </w:p>
    <w:p w:rsidR="009C2CE9" w:rsidRPr="00BC3484" w:rsidRDefault="009C2CE9" w:rsidP="00C77D42">
      <w:pPr>
        <w:pStyle w:val="TableParagraph"/>
        <w:numPr>
          <w:ilvl w:val="0"/>
          <w:numId w:val="137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Вежливо переспрашивать.</w:t>
      </w:r>
    </w:p>
    <w:p w:rsidR="009C2CE9" w:rsidRPr="00BC3484" w:rsidRDefault="009C2CE9" w:rsidP="00C77D42">
      <w:pPr>
        <w:numPr>
          <w:ilvl w:val="0"/>
          <w:numId w:val="137"/>
        </w:numPr>
        <w:tabs>
          <w:tab w:val="left" w:pos="284"/>
          <w:tab w:val="left" w:pos="709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uppressAutoHyphens/>
        <w:autoSpaceDE w:val="0"/>
        <w:spacing w:after="0" w:line="240" w:lineRule="auto"/>
        <w:contextualSpacing/>
        <w:jc w:val="both"/>
        <w:rPr>
          <w:rFonts w:ascii="Times New Roman" w:eastAsiaTheme="minorHAnsi" w:hAnsi="Times New Roman" w:cs="Times New Roman"/>
          <w:b/>
          <w:bCs/>
          <w:sz w:val="24"/>
          <w:szCs w:val="24"/>
          <w:lang w:val="ru-RU"/>
        </w:rPr>
      </w:pPr>
      <w:r w:rsidRPr="00BC3484">
        <w:rPr>
          <w:rFonts w:ascii="Times New Roman" w:eastAsia="Arial" w:hAnsi="Times New Roman" w:cs="Times New Roman"/>
          <w:sz w:val="24"/>
          <w:szCs w:val="24"/>
        </w:rPr>
        <w:t>Выражать согласие/отказ.</w:t>
      </w:r>
    </w:p>
    <w:p w:rsidR="009C2CE9" w:rsidRPr="00BC3484" w:rsidRDefault="009C2CE9" w:rsidP="00D36E78">
      <w:pPr>
        <w:tabs>
          <w:tab w:val="left" w:pos="284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spacing w:line="240" w:lineRule="auto"/>
        <w:jc w:val="both"/>
        <w:rPr>
          <w:rFonts w:ascii="Times New Roman" w:eastAsia="Arial" w:hAnsi="Times New Roman" w:cs="Times New Roman"/>
          <w:sz w:val="24"/>
          <w:szCs w:val="24"/>
          <w:u w:val="single"/>
        </w:rPr>
      </w:pPr>
      <w:r w:rsidRPr="00BC3484">
        <w:rPr>
          <w:rFonts w:ascii="Times New Roman" w:eastAsia="Arial" w:hAnsi="Times New Roman" w:cs="Times New Roman"/>
          <w:sz w:val="24"/>
          <w:szCs w:val="24"/>
          <w:u w:val="single"/>
        </w:rPr>
        <w:t>Диалог-расспрос:</w:t>
      </w:r>
    </w:p>
    <w:p w:rsidR="009C2CE9" w:rsidRPr="00BC3484" w:rsidRDefault="009C2CE9" w:rsidP="00C77D42">
      <w:pPr>
        <w:pStyle w:val="TableParagraph"/>
        <w:numPr>
          <w:ilvl w:val="0"/>
          <w:numId w:val="138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Сообщать информацию, отвечая на вопросы разных видов.</w:t>
      </w:r>
    </w:p>
    <w:p w:rsidR="009C2CE9" w:rsidRPr="00BC3484" w:rsidRDefault="009C2CE9" w:rsidP="00C77D42">
      <w:pPr>
        <w:pStyle w:val="TableParagraph"/>
        <w:numPr>
          <w:ilvl w:val="0"/>
          <w:numId w:val="138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Самостоятельно запрашивать информацию.</w:t>
      </w:r>
    </w:p>
    <w:p w:rsidR="009C2CE9" w:rsidRPr="00BC3484" w:rsidRDefault="009C2CE9" w:rsidP="00C77D42">
      <w:pPr>
        <w:pStyle w:val="TableParagraph"/>
        <w:numPr>
          <w:ilvl w:val="0"/>
          <w:numId w:val="138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Выражать своё мнение/отношение.</w:t>
      </w:r>
    </w:p>
    <w:p w:rsidR="009C2CE9" w:rsidRPr="00BC3484" w:rsidRDefault="009C2CE9" w:rsidP="00C77D42">
      <w:pPr>
        <w:pStyle w:val="TableParagraph"/>
        <w:numPr>
          <w:ilvl w:val="0"/>
          <w:numId w:val="138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Переходить с позиции спрашивающего на позицию отвечающего и наоборот.</w:t>
      </w:r>
    </w:p>
    <w:p w:rsidR="009C2CE9" w:rsidRPr="00BC3484" w:rsidRDefault="009C2CE9" w:rsidP="00C77D42">
      <w:pPr>
        <w:numPr>
          <w:ilvl w:val="0"/>
          <w:numId w:val="138"/>
        </w:numPr>
        <w:tabs>
          <w:tab w:val="left" w:pos="284"/>
          <w:tab w:val="left" w:pos="709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uppressAutoHyphens/>
        <w:autoSpaceDE w:val="0"/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C3484">
        <w:rPr>
          <w:rFonts w:ascii="Times New Roman" w:eastAsia="Arial" w:hAnsi="Times New Roman" w:cs="Times New Roman"/>
          <w:sz w:val="24"/>
          <w:szCs w:val="24"/>
        </w:rPr>
        <w:t>Брать/давать интервью.</w:t>
      </w:r>
    </w:p>
    <w:p w:rsidR="009C2CE9" w:rsidRPr="00BC3484" w:rsidRDefault="009C2CE9" w:rsidP="00D36E78">
      <w:pPr>
        <w:pStyle w:val="TableParagraph"/>
        <w:tabs>
          <w:tab w:val="left" w:pos="3970"/>
        </w:tabs>
        <w:ind w:right="-138"/>
        <w:contextualSpacing/>
        <w:jc w:val="both"/>
        <w:rPr>
          <w:rFonts w:ascii="Times New Roman" w:eastAsia="Arial" w:hAnsi="Times New Roman"/>
          <w:sz w:val="24"/>
          <w:szCs w:val="24"/>
          <w:u w:val="single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u w:val="single"/>
          <w:lang w:val="ru-RU"/>
        </w:rPr>
        <w:t>Диалог – побуждение к действию:</w:t>
      </w:r>
    </w:p>
    <w:p w:rsidR="009C2CE9" w:rsidRPr="00BC3484" w:rsidRDefault="009C2CE9" w:rsidP="00C77D42">
      <w:pPr>
        <w:pStyle w:val="TableParagraph"/>
        <w:numPr>
          <w:ilvl w:val="0"/>
          <w:numId w:val="139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Обращаться с просьбой.</w:t>
      </w:r>
    </w:p>
    <w:p w:rsidR="009C2CE9" w:rsidRPr="00BC3484" w:rsidRDefault="009C2CE9" w:rsidP="00C77D42">
      <w:pPr>
        <w:pStyle w:val="TableParagraph"/>
        <w:numPr>
          <w:ilvl w:val="0"/>
          <w:numId w:val="139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Соглашаться/не соглашаться выполнить просьбу.</w:t>
      </w:r>
    </w:p>
    <w:p w:rsidR="009C2CE9" w:rsidRPr="00BC3484" w:rsidRDefault="009C2CE9" w:rsidP="00C77D42">
      <w:pPr>
        <w:pStyle w:val="TableParagraph"/>
        <w:numPr>
          <w:ilvl w:val="0"/>
          <w:numId w:val="139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lastRenderedPageBreak/>
        <w:t>Давать советы.</w:t>
      </w:r>
    </w:p>
    <w:p w:rsidR="009C2CE9" w:rsidRPr="00BC3484" w:rsidRDefault="009C2CE9" w:rsidP="00C77D42">
      <w:pPr>
        <w:pStyle w:val="TableParagraph"/>
        <w:numPr>
          <w:ilvl w:val="0"/>
          <w:numId w:val="139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Принимать/не принимать советы партнёра.</w:t>
      </w:r>
    </w:p>
    <w:p w:rsidR="009C2CE9" w:rsidRPr="00BC3484" w:rsidRDefault="009C2CE9" w:rsidP="00C77D42">
      <w:pPr>
        <w:pStyle w:val="TableParagraph"/>
        <w:numPr>
          <w:ilvl w:val="0"/>
          <w:numId w:val="139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Приглашать к действию/взаимодействию.</w:t>
      </w:r>
    </w:p>
    <w:p w:rsidR="009C2CE9" w:rsidRPr="00BC3484" w:rsidRDefault="009C2CE9" w:rsidP="00C77D42">
      <w:pPr>
        <w:numPr>
          <w:ilvl w:val="0"/>
          <w:numId w:val="139"/>
        </w:numPr>
        <w:tabs>
          <w:tab w:val="left" w:pos="284"/>
          <w:tab w:val="left" w:pos="709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uppressAutoHyphens/>
        <w:autoSpaceDE w:val="0"/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 w:cs="Times New Roman"/>
          <w:sz w:val="24"/>
          <w:szCs w:val="24"/>
          <w:lang w:val="ru-RU"/>
        </w:rPr>
        <w:t>Соглашаться/не соглашаться на предложение партнёра, объяснять причину своего решения.</w:t>
      </w:r>
    </w:p>
    <w:p w:rsidR="009C2CE9" w:rsidRPr="00BC3484" w:rsidRDefault="009C2CE9" w:rsidP="00D36E78">
      <w:pPr>
        <w:tabs>
          <w:tab w:val="left" w:pos="284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spacing w:line="240" w:lineRule="auto"/>
        <w:jc w:val="both"/>
        <w:rPr>
          <w:rFonts w:ascii="Times New Roman" w:eastAsia="Arial" w:hAnsi="Times New Roman" w:cs="Times New Roman"/>
          <w:sz w:val="24"/>
          <w:szCs w:val="24"/>
          <w:u w:val="single"/>
        </w:rPr>
      </w:pPr>
      <w:r w:rsidRPr="00BC3484">
        <w:rPr>
          <w:rFonts w:ascii="Times New Roman" w:eastAsia="Arial" w:hAnsi="Times New Roman" w:cs="Times New Roman"/>
          <w:sz w:val="24"/>
          <w:szCs w:val="24"/>
          <w:u w:val="single"/>
        </w:rPr>
        <w:t>Диалог – обмен мнениями:</w:t>
      </w:r>
    </w:p>
    <w:p w:rsidR="009C2CE9" w:rsidRPr="00BC3484" w:rsidRDefault="009C2CE9" w:rsidP="00C77D42">
      <w:pPr>
        <w:pStyle w:val="TableParagraph"/>
        <w:numPr>
          <w:ilvl w:val="0"/>
          <w:numId w:val="140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Выслушивать сообщения/мнение партнёра.</w:t>
      </w:r>
    </w:p>
    <w:p w:rsidR="009C2CE9" w:rsidRPr="00BC3484" w:rsidRDefault="009C2CE9" w:rsidP="00C77D42">
      <w:pPr>
        <w:pStyle w:val="TableParagraph"/>
        <w:numPr>
          <w:ilvl w:val="0"/>
          <w:numId w:val="140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Выражать согласие/несогласие с мнением партнёра.</w:t>
      </w:r>
    </w:p>
    <w:p w:rsidR="009C2CE9" w:rsidRPr="00BC3484" w:rsidRDefault="009C2CE9" w:rsidP="00C77D42">
      <w:pPr>
        <w:pStyle w:val="TableParagraph"/>
        <w:numPr>
          <w:ilvl w:val="0"/>
          <w:numId w:val="140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Выражать свою точку зрения и обосновывать её.</w:t>
      </w:r>
    </w:p>
    <w:p w:rsidR="009C2CE9" w:rsidRPr="00BC3484" w:rsidRDefault="009C2CE9" w:rsidP="00C77D42">
      <w:pPr>
        <w:pStyle w:val="TableParagraph"/>
        <w:numPr>
          <w:ilvl w:val="0"/>
          <w:numId w:val="140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Выражать сомнение.</w:t>
      </w:r>
    </w:p>
    <w:p w:rsidR="009C2CE9" w:rsidRPr="00BC3484" w:rsidRDefault="009C2CE9" w:rsidP="00C77D42">
      <w:pPr>
        <w:pStyle w:val="TableParagraph"/>
        <w:numPr>
          <w:ilvl w:val="0"/>
          <w:numId w:val="140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Выражать эмоциональную оценку обсуждаемых событий (восхищение, удивление, радость, огорчение и др.).</w:t>
      </w:r>
    </w:p>
    <w:p w:rsidR="009C2CE9" w:rsidRPr="00BC3484" w:rsidRDefault="009C2CE9" w:rsidP="00D36E78">
      <w:pPr>
        <w:tabs>
          <w:tab w:val="left" w:pos="284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spacing w:line="240" w:lineRule="auto"/>
        <w:jc w:val="both"/>
        <w:rPr>
          <w:rFonts w:eastAsia="Arial"/>
          <w:sz w:val="24"/>
          <w:szCs w:val="24"/>
          <w:u w:val="single"/>
          <w:lang w:val="ru-RU"/>
        </w:rPr>
      </w:pPr>
    </w:p>
    <w:p w:rsidR="009C2CE9" w:rsidRPr="00BC3484" w:rsidRDefault="009C2CE9" w:rsidP="00D36E78">
      <w:pPr>
        <w:tabs>
          <w:tab w:val="left" w:pos="284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spacing w:line="240" w:lineRule="auto"/>
        <w:jc w:val="both"/>
        <w:rPr>
          <w:rFonts w:ascii="Times New Roman" w:eastAsia="Arial" w:hAnsi="Times New Roman" w:cs="Times New Roman"/>
          <w:sz w:val="24"/>
          <w:szCs w:val="24"/>
          <w:u w:val="single"/>
          <w:lang w:val="ru-RU"/>
        </w:rPr>
      </w:pPr>
      <w:r w:rsidRPr="00BC3484">
        <w:rPr>
          <w:rFonts w:ascii="Times New Roman" w:eastAsia="Arial" w:hAnsi="Times New Roman" w:cs="Times New Roman"/>
          <w:sz w:val="24"/>
          <w:szCs w:val="24"/>
          <w:u w:val="single"/>
          <w:lang w:val="ru-RU"/>
        </w:rPr>
        <w:t>Выпускник получит возможность научиться на углубленном уровне вести:</w:t>
      </w:r>
    </w:p>
    <w:p w:rsidR="009C2CE9" w:rsidRPr="00BC3484" w:rsidRDefault="009C2CE9" w:rsidP="00D36E78">
      <w:pPr>
        <w:tabs>
          <w:tab w:val="left" w:pos="284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spacing w:line="240" w:lineRule="auto"/>
        <w:jc w:val="both"/>
        <w:rPr>
          <w:rFonts w:ascii="Times New Roman" w:eastAsia="Arial" w:hAnsi="Times New Roman" w:cs="Times New Roman"/>
          <w:sz w:val="24"/>
          <w:szCs w:val="24"/>
          <w:u w:val="single"/>
        </w:rPr>
      </w:pPr>
      <w:r w:rsidRPr="00BC3484">
        <w:rPr>
          <w:rFonts w:ascii="Times New Roman" w:eastAsia="Arial" w:hAnsi="Times New Roman" w:cs="Times New Roman"/>
          <w:sz w:val="24"/>
          <w:szCs w:val="24"/>
          <w:u w:val="single"/>
        </w:rPr>
        <w:t>Комбинированный диалог:</w:t>
      </w:r>
    </w:p>
    <w:p w:rsidR="009C2CE9" w:rsidRPr="00BC3484" w:rsidRDefault="009C2CE9" w:rsidP="00C77D42">
      <w:pPr>
        <w:pStyle w:val="TableParagraph"/>
        <w:numPr>
          <w:ilvl w:val="0"/>
          <w:numId w:val="141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Сообщать информацию и выражать своё мнение.</w:t>
      </w:r>
    </w:p>
    <w:p w:rsidR="009C2CE9" w:rsidRPr="00BC3484" w:rsidRDefault="009C2CE9" w:rsidP="00C77D42">
      <w:pPr>
        <w:pStyle w:val="TableParagraph"/>
        <w:numPr>
          <w:ilvl w:val="0"/>
          <w:numId w:val="141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Расспрашивать и давать оценку.</w:t>
      </w:r>
    </w:p>
    <w:p w:rsidR="009C2CE9" w:rsidRPr="00BC3484" w:rsidRDefault="009C2CE9" w:rsidP="00C77D42">
      <w:pPr>
        <w:numPr>
          <w:ilvl w:val="0"/>
          <w:numId w:val="141"/>
        </w:numPr>
        <w:tabs>
          <w:tab w:val="left" w:pos="284"/>
          <w:tab w:val="left" w:pos="709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uppressAutoHyphens/>
        <w:autoSpaceDE w:val="0"/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 w:cs="Times New Roman"/>
          <w:sz w:val="24"/>
          <w:szCs w:val="24"/>
          <w:lang w:val="ru-RU"/>
        </w:rPr>
        <w:t>Просить о чём-либо и аргументировать свою просьбу.</w:t>
      </w:r>
    </w:p>
    <w:p w:rsidR="009C2CE9" w:rsidRPr="00BC3484" w:rsidRDefault="009C2CE9" w:rsidP="00D36E78">
      <w:pPr>
        <w:tabs>
          <w:tab w:val="left" w:pos="284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spacing w:line="240" w:lineRule="auto"/>
        <w:jc w:val="both"/>
        <w:rPr>
          <w:rFonts w:ascii="Times New Roman" w:eastAsia="Arial" w:hAnsi="Times New Roman" w:cs="Times New Roman"/>
          <w:sz w:val="24"/>
          <w:szCs w:val="24"/>
          <w:u w:val="single"/>
        </w:rPr>
      </w:pPr>
      <w:r w:rsidRPr="00BC3484">
        <w:rPr>
          <w:rFonts w:ascii="Times New Roman" w:eastAsia="Arial" w:hAnsi="Times New Roman" w:cs="Times New Roman"/>
          <w:sz w:val="24"/>
          <w:szCs w:val="24"/>
          <w:u w:val="single"/>
        </w:rPr>
        <w:t>Полилог/свободная беседа:</w:t>
      </w:r>
    </w:p>
    <w:p w:rsidR="009C2CE9" w:rsidRPr="00BC3484" w:rsidRDefault="009C2CE9" w:rsidP="00C77D42">
      <w:pPr>
        <w:pStyle w:val="TableParagraph"/>
        <w:numPr>
          <w:ilvl w:val="0"/>
          <w:numId w:val="142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Выслушивать сообщения/мнения партнёров.</w:t>
      </w:r>
    </w:p>
    <w:p w:rsidR="009C2CE9" w:rsidRPr="00BC3484" w:rsidRDefault="009C2CE9" w:rsidP="00C77D42">
      <w:pPr>
        <w:pStyle w:val="TableParagraph"/>
        <w:numPr>
          <w:ilvl w:val="0"/>
          <w:numId w:val="142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Выражать согласие/несогласие  с  мнением партнёра.</w:t>
      </w:r>
    </w:p>
    <w:p w:rsidR="009C2CE9" w:rsidRPr="00BC3484" w:rsidRDefault="009C2CE9" w:rsidP="00C77D42">
      <w:pPr>
        <w:pStyle w:val="TableParagraph"/>
        <w:numPr>
          <w:ilvl w:val="0"/>
          <w:numId w:val="142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Выражать свою точку зрения и обосновывать её.</w:t>
      </w:r>
    </w:p>
    <w:p w:rsidR="009C2CE9" w:rsidRPr="00BC3484" w:rsidRDefault="009C2CE9" w:rsidP="00C77D42">
      <w:pPr>
        <w:numPr>
          <w:ilvl w:val="0"/>
          <w:numId w:val="142"/>
        </w:numPr>
        <w:tabs>
          <w:tab w:val="left" w:pos="284"/>
          <w:tab w:val="left" w:pos="709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uppressAutoHyphens/>
        <w:autoSpaceDE w:val="0"/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 w:cs="Times New Roman"/>
          <w:sz w:val="24"/>
          <w:szCs w:val="24"/>
          <w:lang w:val="ru-RU"/>
        </w:rPr>
        <w:t>Использовать заданный алгоритм ведения дискуссии.</w:t>
      </w:r>
    </w:p>
    <w:p w:rsidR="009C2CE9" w:rsidRPr="00BC3484" w:rsidRDefault="009C2CE9" w:rsidP="00D36E78">
      <w:pPr>
        <w:tabs>
          <w:tab w:val="left" w:pos="993"/>
        </w:tabs>
        <w:spacing w:after="0" w:line="240" w:lineRule="auto"/>
        <w:ind w:left="360"/>
        <w:jc w:val="both"/>
        <w:rPr>
          <w:rFonts w:ascii="Times New Roman" w:eastAsiaTheme="minorHAnsi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Данные умения должны использоваться в стандартных ситуациях неофициального и офиц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ального общения</w:t>
      </w:r>
      <w:r w:rsidR="00BC3484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 xml:space="preserve">на углубленном уровне) в рамках освоенной тематики, соблюдая нормы речевого этикета, принятые в стране изучаемого языка. </w:t>
      </w:r>
    </w:p>
    <w:p w:rsidR="009C2CE9" w:rsidRPr="00BC3484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b/>
          <w:sz w:val="24"/>
          <w:szCs w:val="24"/>
          <w:lang w:val="ru-RU"/>
        </w:rPr>
        <w:t>Говорение. Монологическая речь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>Выпускник научится:</w:t>
      </w:r>
    </w:p>
    <w:p w:rsidR="009C2CE9" w:rsidRPr="009C2CE9" w:rsidRDefault="009C2CE9" w:rsidP="00C77D42">
      <w:pPr>
        <w:numPr>
          <w:ilvl w:val="0"/>
          <w:numId w:val="1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строить связное монологическое высказывание с опорой на зрительную наглядность и/или вербальные опоры (ключевые слова, план, вопросы) в рамках освоенной тематики;</w:t>
      </w:r>
    </w:p>
    <w:p w:rsidR="009C2CE9" w:rsidRPr="009C2CE9" w:rsidRDefault="009C2CE9" w:rsidP="00C77D42">
      <w:pPr>
        <w:numPr>
          <w:ilvl w:val="0"/>
          <w:numId w:val="1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9C2CE9" w:rsidRPr="009C2CE9" w:rsidRDefault="009C2CE9" w:rsidP="00C77D42">
      <w:pPr>
        <w:numPr>
          <w:ilvl w:val="0"/>
          <w:numId w:val="1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давать краткую характеристику реальных людей и литературных персонажей; </w:t>
      </w:r>
    </w:p>
    <w:p w:rsidR="009C2CE9" w:rsidRPr="009C2CE9" w:rsidRDefault="009C2CE9" w:rsidP="00C77D42">
      <w:pPr>
        <w:numPr>
          <w:ilvl w:val="0"/>
          <w:numId w:val="144"/>
        </w:numPr>
        <w:tabs>
          <w:tab w:val="left" w:pos="1134"/>
        </w:tabs>
        <w:spacing w:after="0" w:line="240" w:lineRule="auto"/>
        <w:ind w:left="284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передавать основное содержание прочитанного текста с опорой или без опоры на текст, ключевые слова/ план/ вопросы;</w:t>
      </w:r>
      <w:r w:rsidRPr="009C2CE9">
        <w:rPr>
          <w:rFonts w:ascii="Times New Roman" w:eastAsia="Arial" w:hAnsi="Times New Roman"/>
          <w:color w:val="FF0000"/>
          <w:sz w:val="24"/>
          <w:szCs w:val="24"/>
          <w:lang w:val="ru-RU"/>
        </w:rPr>
        <w:t xml:space="preserve"> </w:t>
      </w:r>
      <w:r w:rsidRPr="00BC3484">
        <w:rPr>
          <w:rFonts w:ascii="Times New Roman" w:eastAsia="Arial" w:hAnsi="Times New Roman"/>
          <w:sz w:val="24"/>
          <w:szCs w:val="24"/>
          <w:lang w:val="ru-RU"/>
        </w:rPr>
        <w:t>делать сообщение на заданную тему на основе проч</w:t>
      </w:r>
      <w:r w:rsidRPr="00BC3484">
        <w:rPr>
          <w:rFonts w:ascii="Times New Roman" w:eastAsia="Arial" w:hAnsi="Times New Roman"/>
          <w:sz w:val="24"/>
          <w:szCs w:val="24"/>
          <w:lang w:val="ru-RU"/>
        </w:rPr>
        <w:t>и</w:t>
      </w:r>
      <w:r w:rsidRPr="00BC3484">
        <w:rPr>
          <w:rFonts w:ascii="Times New Roman" w:eastAsia="Arial" w:hAnsi="Times New Roman"/>
          <w:sz w:val="24"/>
          <w:szCs w:val="24"/>
          <w:lang w:val="ru-RU"/>
        </w:rPr>
        <w:t>танного, выражать и аргументировать своё отношение к услышанному/ прочитанному,</w:t>
      </w:r>
      <w:r w:rsidRPr="009C2CE9">
        <w:rPr>
          <w:rFonts w:ascii="Times New Roman" w:eastAsia="Arial" w:hAnsi="Times New Roman"/>
          <w:color w:val="FF0000"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кратко высказываться с опорой на нелинейный текст (таблицы, диаграммы, расписание и т. п.) </w:t>
      </w:r>
      <w:r w:rsidRPr="009C2CE9">
        <w:rPr>
          <w:rFonts w:ascii="Times New Roman" w:hAnsi="Times New Roman" w:cs="Times New Roman"/>
          <w:i/>
          <w:sz w:val="24"/>
          <w:szCs w:val="24"/>
        </w:rPr>
        <w:t>.</w:t>
      </w:r>
    </w:p>
    <w:p w:rsidR="009C2CE9" w:rsidRPr="009C2CE9" w:rsidRDefault="009C2CE9" w:rsidP="00D36E78">
      <w:pPr>
        <w:pStyle w:val="TableParagraph"/>
        <w:tabs>
          <w:tab w:val="left" w:pos="993"/>
        </w:tabs>
        <w:ind w:left="360" w:right="425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</w:p>
    <w:p w:rsidR="009C2CE9" w:rsidRPr="009C2CE9" w:rsidRDefault="009C2CE9" w:rsidP="00C77D42">
      <w:pPr>
        <w:numPr>
          <w:ilvl w:val="0"/>
          <w:numId w:val="1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описывать картинку/ фото с опорой или без опоры на ключевые слова/ план/ вопросы,</w:t>
      </w:r>
      <w:r w:rsidRPr="009C2CE9">
        <w:rPr>
          <w:rFonts w:ascii="Times New Roman" w:eastAsia="Arial" w:hAnsi="Times New Roman"/>
          <w:sz w:val="24"/>
          <w:szCs w:val="24"/>
          <w:lang w:val="ru-RU"/>
        </w:rPr>
        <w:t>.</w:t>
      </w:r>
    </w:p>
    <w:p w:rsidR="009C2CE9" w:rsidRPr="00BC3484" w:rsidRDefault="009C2CE9" w:rsidP="00C77D42">
      <w:pPr>
        <w:numPr>
          <w:ilvl w:val="0"/>
          <w:numId w:val="143"/>
        </w:numPr>
        <w:tabs>
          <w:tab w:val="left" w:pos="993"/>
          <w:tab w:val="left" w:pos="1134"/>
        </w:tabs>
        <w:spacing w:after="0" w:line="240" w:lineRule="auto"/>
        <w:ind w:left="360" w:right="-138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высказываться без предварительной подготовки на заданную тему в связи с ситуацией общ</w:t>
      </w:r>
      <w:r w:rsidRPr="00BC3484">
        <w:rPr>
          <w:rFonts w:ascii="Times New Roman" w:eastAsia="Arial" w:hAnsi="Times New Roman"/>
          <w:sz w:val="24"/>
          <w:szCs w:val="24"/>
          <w:lang w:val="ru-RU"/>
        </w:rPr>
        <w:t>е</w:t>
      </w:r>
      <w:r w:rsidRPr="00BC3484">
        <w:rPr>
          <w:rFonts w:ascii="Times New Roman" w:eastAsia="Arial" w:hAnsi="Times New Roman"/>
          <w:sz w:val="24"/>
          <w:szCs w:val="24"/>
          <w:lang w:val="ru-RU"/>
        </w:rPr>
        <w:t>ния, используя аргументацию и выражая своё отношение к предмету речи ,сочетать в своём высказывании различные типы речи.</w:t>
      </w:r>
    </w:p>
    <w:p w:rsidR="009C2CE9" w:rsidRPr="00BC3484" w:rsidRDefault="009C2CE9" w:rsidP="00C77D42">
      <w:pPr>
        <w:numPr>
          <w:ilvl w:val="0"/>
          <w:numId w:val="143"/>
        </w:numPr>
        <w:tabs>
          <w:tab w:val="left" w:pos="993"/>
          <w:tab w:val="left" w:pos="1134"/>
        </w:tabs>
        <w:spacing w:after="0" w:line="240" w:lineRule="auto"/>
        <w:ind w:left="360" w:right="-138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BC3484">
        <w:rPr>
          <w:rFonts w:ascii="Times New Roman" w:eastAsia="Arial" w:hAnsi="Times New Roman"/>
          <w:sz w:val="24"/>
          <w:szCs w:val="24"/>
          <w:lang w:val="ru-RU"/>
        </w:rPr>
        <w:t>Делать презентацию по результатам выполнения проектной работы и</w:t>
      </w:r>
      <w:r w:rsidRPr="00BC3484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кратко излагать резул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таты выполненной проектной работы</w:t>
      </w:r>
    </w:p>
    <w:p w:rsidR="009C2CE9" w:rsidRPr="00BC3484" w:rsidRDefault="009C2CE9" w:rsidP="00D36E78">
      <w:pPr>
        <w:tabs>
          <w:tab w:val="left" w:pos="993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>Аудирование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 xml:space="preserve">Выпускник научится: </w:t>
      </w:r>
    </w:p>
    <w:p w:rsidR="009C2CE9" w:rsidRPr="00BC3484" w:rsidRDefault="009C2CE9" w:rsidP="00D36E78">
      <w:pPr>
        <w:tabs>
          <w:tab w:val="left" w:pos="284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на слух и понимать основное содержание аутентичных текстов 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разных уровней сложности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, с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держащих некоторое количество неизученных языковых явлений; </w:t>
      </w:r>
      <w:r w:rsidRPr="00BC3484">
        <w:rPr>
          <w:rFonts w:ascii="Times New Roman" w:eastAsia="Arial" w:hAnsi="Times New Roman" w:cs="Times New Roman"/>
          <w:sz w:val="24"/>
          <w:szCs w:val="24"/>
          <w:lang w:val="ru-RU"/>
        </w:rPr>
        <w:t>с разной глубиной проникн</w:t>
      </w:r>
      <w:r w:rsidRPr="00BC3484">
        <w:rPr>
          <w:rFonts w:ascii="Times New Roman" w:eastAsia="Arial" w:hAnsi="Times New Roman" w:cs="Times New Roman"/>
          <w:sz w:val="24"/>
          <w:szCs w:val="24"/>
          <w:lang w:val="ru-RU"/>
        </w:rPr>
        <w:t>о</w:t>
      </w:r>
      <w:r w:rsidRPr="00BC3484">
        <w:rPr>
          <w:rFonts w:ascii="Times New Roman" w:eastAsia="Arial" w:hAnsi="Times New Roman" w:cs="Times New Roman"/>
          <w:sz w:val="24"/>
          <w:szCs w:val="24"/>
          <w:lang w:val="ru-RU"/>
        </w:rPr>
        <w:t>вения в их содержание (с пониманием основного содержания, выборочным пониманием и по</w:t>
      </w:r>
      <w:r w:rsidRPr="00BC3484">
        <w:rPr>
          <w:rFonts w:ascii="Times New Roman" w:eastAsia="Arial" w:hAnsi="Times New Roman" w:cs="Times New Roman"/>
          <w:sz w:val="24"/>
          <w:szCs w:val="24"/>
          <w:lang w:val="ru-RU"/>
        </w:rPr>
        <w:t>л</w:t>
      </w:r>
      <w:r w:rsidRPr="00BC3484">
        <w:rPr>
          <w:rFonts w:ascii="Times New Roman" w:eastAsia="Arial" w:hAnsi="Times New Roman" w:cs="Times New Roman"/>
          <w:sz w:val="24"/>
          <w:szCs w:val="24"/>
          <w:lang w:val="ru-RU"/>
        </w:rPr>
        <w:t>ным пониманием содержания текста) в зависимости от коммуникативной задачи, жанра и фун</w:t>
      </w:r>
      <w:r w:rsidRPr="00BC3484">
        <w:rPr>
          <w:rFonts w:ascii="Times New Roman" w:eastAsia="Arial" w:hAnsi="Times New Roman" w:cs="Times New Roman"/>
          <w:sz w:val="24"/>
          <w:szCs w:val="24"/>
          <w:lang w:val="ru-RU"/>
        </w:rPr>
        <w:t>к</w:t>
      </w:r>
      <w:r w:rsidRPr="00BC3484">
        <w:rPr>
          <w:rFonts w:ascii="Times New Roman" w:eastAsia="Arial" w:hAnsi="Times New Roman" w:cs="Times New Roman"/>
          <w:sz w:val="24"/>
          <w:szCs w:val="24"/>
          <w:lang w:val="ru-RU"/>
        </w:rPr>
        <w:t>ционального типа текста.</w:t>
      </w:r>
    </w:p>
    <w:p w:rsidR="009C2CE9" w:rsidRPr="009C2CE9" w:rsidRDefault="009C2CE9" w:rsidP="00C77D42">
      <w:pPr>
        <w:pStyle w:val="a5"/>
        <w:numPr>
          <w:ilvl w:val="0"/>
          <w:numId w:val="144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 w:rsidRPr="009C2CE9">
        <w:rPr>
          <w:rFonts w:ascii="Times New Roman" w:hAnsi="Times New Roman"/>
          <w:sz w:val="24"/>
          <w:szCs w:val="24"/>
          <w:lang w:val="ru-RU"/>
        </w:rPr>
        <w:t>воспринимать на слух и понимать нужную/интересующую/ запрашиваемую информацию в аутентичных текстах, содержащих как изученные языковые явления, так и некоторое к</w:t>
      </w:r>
      <w:r w:rsidRPr="009C2CE9">
        <w:rPr>
          <w:rFonts w:ascii="Times New Roman" w:hAnsi="Times New Roman"/>
          <w:sz w:val="24"/>
          <w:szCs w:val="24"/>
          <w:lang w:val="ru-RU"/>
        </w:rPr>
        <w:t>о</w:t>
      </w:r>
      <w:r w:rsidRPr="009C2CE9">
        <w:rPr>
          <w:rFonts w:ascii="Times New Roman" w:hAnsi="Times New Roman"/>
          <w:sz w:val="24"/>
          <w:szCs w:val="24"/>
          <w:lang w:val="ru-RU"/>
        </w:rPr>
        <w:t>личество неизученных языковых явлений.</w:t>
      </w:r>
    </w:p>
    <w:p w:rsidR="009C2CE9" w:rsidRPr="00BC3484" w:rsidRDefault="009C2CE9" w:rsidP="00C77D42">
      <w:pPr>
        <w:pStyle w:val="TableParagraph"/>
        <w:numPr>
          <w:ilvl w:val="0"/>
          <w:numId w:val="145"/>
        </w:numPr>
        <w:ind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hAnsi="Times New Roman"/>
          <w:sz w:val="24"/>
          <w:szCs w:val="24"/>
          <w:lang w:val="ru-RU"/>
        </w:rPr>
        <w:t>выделять основную тему в воспринимаемом на слух тексте; использовать контекст</w:t>
      </w:r>
      <w:r w:rsidRPr="00BC3484">
        <w:rPr>
          <w:rFonts w:ascii="Times New Roman" w:hAnsi="Times New Roman"/>
          <w:sz w:val="24"/>
          <w:szCs w:val="24"/>
          <w:lang w:val="ru-RU"/>
        </w:rPr>
        <w:t>у</w:t>
      </w:r>
      <w:r w:rsidRPr="00BC3484">
        <w:rPr>
          <w:rFonts w:ascii="Times New Roman" w:hAnsi="Times New Roman"/>
          <w:sz w:val="24"/>
          <w:szCs w:val="24"/>
          <w:lang w:val="ru-RU"/>
        </w:rPr>
        <w:t>альную или языковую догадку при восприятии на слух текстов, содержащих незнак</w:t>
      </w:r>
      <w:r w:rsidRPr="00BC3484">
        <w:rPr>
          <w:rFonts w:ascii="Times New Roman" w:hAnsi="Times New Roman"/>
          <w:sz w:val="24"/>
          <w:szCs w:val="24"/>
          <w:lang w:val="ru-RU"/>
        </w:rPr>
        <w:t>о</w:t>
      </w:r>
      <w:r w:rsidRPr="00BC3484">
        <w:rPr>
          <w:rFonts w:ascii="Times New Roman" w:hAnsi="Times New Roman"/>
          <w:sz w:val="24"/>
          <w:szCs w:val="24"/>
          <w:lang w:val="ru-RU"/>
        </w:rPr>
        <w:t>мые слова.</w:t>
      </w:r>
      <w:r w:rsidRPr="00BC3484">
        <w:rPr>
          <w:rFonts w:eastAsia="Arial"/>
          <w:sz w:val="24"/>
          <w:szCs w:val="24"/>
          <w:lang w:val="ru-RU"/>
        </w:rPr>
        <w:t xml:space="preserve"> </w:t>
      </w:r>
    </w:p>
    <w:p w:rsidR="009C2CE9" w:rsidRPr="009C2CE9" w:rsidRDefault="009C2CE9" w:rsidP="00D36E78">
      <w:pPr>
        <w:pStyle w:val="TableParagraph"/>
        <w:ind w:left="360"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</w:p>
    <w:p w:rsidR="009C2CE9" w:rsidRPr="00BC3484" w:rsidRDefault="009C2CE9" w:rsidP="00C77D42">
      <w:pPr>
        <w:pStyle w:val="TableParagraph"/>
        <w:numPr>
          <w:ilvl w:val="0"/>
          <w:numId w:val="145"/>
        </w:numPr>
        <w:ind w:left="360" w:right="425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Распознавать на слух и полностью понимать речь одноклассника в ходе общения с ним. Распознавать на слух и понимать связное высказывание учителя, одноклассника, постр</w:t>
      </w:r>
      <w:r w:rsidRPr="00BC3484">
        <w:rPr>
          <w:rFonts w:ascii="Times New Roman" w:eastAsia="Arial" w:hAnsi="Times New Roman"/>
          <w:sz w:val="24"/>
          <w:szCs w:val="24"/>
          <w:lang w:val="ru-RU"/>
        </w:rPr>
        <w:t>о</w:t>
      </w:r>
      <w:r w:rsidRPr="00BC3484">
        <w:rPr>
          <w:rFonts w:ascii="Times New Roman" w:eastAsia="Arial" w:hAnsi="Times New Roman"/>
          <w:sz w:val="24"/>
          <w:szCs w:val="24"/>
          <w:lang w:val="ru-RU"/>
        </w:rPr>
        <w:t>енное на знакомом материале и/или содержащее некоторые незнакомые слова.</w:t>
      </w:r>
    </w:p>
    <w:p w:rsidR="009C2CE9" w:rsidRPr="00BC3484" w:rsidRDefault="009C2CE9" w:rsidP="00D36E78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b/>
          <w:sz w:val="24"/>
          <w:szCs w:val="24"/>
          <w:lang w:val="ru-RU"/>
        </w:rPr>
      </w:pP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 xml:space="preserve">Чтение 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 xml:space="preserve">Выпускник научится: </w:t>
      </w:r>
    </w:p>
    <w:p w:rsidR="009C2CE9" w:rsidRPr="00BC3484" w:rsidRDefault="009C2CE9" w:rsidP="00D36E78">
      <w:pPr>
        <w:tabs>
          <w:tab w:val="left" w:pos="284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читать и понимать основное содержание  аутентичных 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текстов разных типов и разных уровней сложности, содержащие отдельные неизученные языковые явления</w:t>
      </w:r>
      <w:r w:rsidRPr="009C2CE9">
        <w:rPr>
          <w:rFonts w:ascii="Times New Roman" w:hAnsi="Times New Roman" w:cs="Times New Roman"/>
          <w:color w:val="FF0000"/>
          <w:sz w:val="24"/>
          <w:szCs w:val="24"/>
          <w:lang w:val="ru-RU"/>
        </w:rPr>
        <w:t>,</w:t>
      </w:r>
      <w:r w:rsidRPr="009C2CE9">
        <w:rPr>
          <w:color w:val="FF0000"/>
          <w:sz w:val="24"/>
          <w:szCs w:val="24"/>
          <w:lang w:val="ru-RU"/>
        </w:rPr>
        <w:t xml:space="preserve"> 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с различной глубиной пр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никновения в их содержание (в зависимости от вида чтения)</w:t>
      </w:r>
    </w:p>
    <w:p w:rsidR="009C2CE9" w:rsidRPr="009C2CE9" w:rsidRDefault="009C2CE9" w:rsidP="00C77D42">
      <w:pPr>
        <w:numPr>
          <w:ilvl w:val="0"/>
          <w:numId w:val="14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читать и находить в несложных аутентичных текстах, содержащих отдельные неиз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ченные языковые явления, нужную/ интересующую/ запрашиваемую информацию, представле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ную в явном и в неявном виде;</w:t>
      </w:r>
    </w:p>
    <w:p w:rsidR="009C2CE9" w:rsidRPr="009C2CE9" w:rsidRDefault="009C2CE9" w:rsidP="00C77D42">
      <w:pPr>
        <w:numPr>
          <w:ilvl w:val="0"/>
          <w:numId w:val="1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читать и полностью понимать несложные аутентичные тексты, построенные на изуче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ном языковом материале;</w:t>
      </w:r>
    </w:p>
    <w:p w:rsidR="009C2CE9" w:rsidRPr="009C2CE9" w:rsidRDefault="009C2CE9" w:rsidP="00C77D42">
      <w:pPr>
        <w:numPr>
          <w:ilvl w:val="0"/>
          <w:numId w:val="1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 выразительно читать вслух небольшие построенные на изученном языковом материале аутентичные тексты, демонстрируя понимание прочитанного.</w:t>
      </w:r>
      <w:r w:rsidRPr="009C2CE9">
        <w:rPr>
          <w:rFonts w:ascii="Times New Roman" w:eastAsia="Arial" w:hAnsi="Times New Roman"/>
          <w:sz w:val="24"/>
          <w:szCs w:val="24"/>
          <w:lang w:val="ru-RU"/>
        </w:rPr>
        <w:t xml:space="preserve"> </w:t>
      </w:r>
    </w:p>
    <w:p w:rsidR="009C2CE9" w:rsidRPr="00BC3484" w:rsidRDefault="009C2CE9" w:rsidP="00C77D42">
      <w:pPr>
        <w:numPr>
          <w:ilvl w:val="0"/>
          <w:numId w:val="1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eastAsia="Arial" w:hAnsi="Times New Roman"/>
          <w:sz w:val="24"/>
          <w:szCs w:val="24"/>
          <w:lang w:val="ru-RU"/>
        </w:rPr>
        <w:t>Анализировать структуру и смысл отдельных частей текста с учётом различий в стру</w:t>
      </w:r>
      <w:r w:rsidRPr="00BC3484">
        <w:rPr>
          <w:rFonts w:ascii="Times New Roman" w:eastAsia="Arial" w:hAnsi="Times New Roman"/>
          <w:sz w:val="24"/>
          <w:szCs w:val="24"/>
          <w:lang w:val="ru-RU"/>
        </w:rPr>
        <w:t>к</w:t>
      </w:r>
      <w:r w:rsidRPr="00BC3484">
        <w:rPr>
          <w:rFonts w:ascii="Times New Roman" w:eastAsia="Arial" w:hAnsi="Times New Roman"/>
          <w:sz w:val="24"/>
          <w:szCs w:val="24"/>
          <w:lang w:val="ru-RU"/>
        </w:rPr>
        <w:t>турах родного и изучаемого языков. переводить отдельные фрагменты текста</w:t>
      </w:r>
    </w:p>
    <w:p w:rsidR="009C2CE9" w:rsidRPr="00BC3484" w:rsidRDefault="009C2CE9" w:rsidP="00C77D42">
      <w:pPr>
        <w:numPr>
          <w:ilvl w:val="0"/>
          <w:numId w:val="1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устанавливать причинно-следственную взаимосвязь фактов и событий, изложенных в несложном аутентичном тексте;</w:t>
      </w:r>
    </w:p>
    <w:p w:rsidR="009C2CE9" w:rsidRPr="00BC3484" w:rsidRDefault="009C2CE9" w:rsidP="00C77D42">
      <w:pPr>
        <w:pStyle w:val="TableParagraph"/>
        <w:numPr>
          <w:ilvl w:val="0"/>
          <w:numId w:val="148"/>
        </w:numPr>
        <w:tabs>
          <w:tab w:val="left" w:pos="284"/>
          <w:tab w:val="left" w:pos="709"/>
          <w:tab w:val="left" w:pos="993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uppressAutoHyphens/>
        <w:autoSpaceDE w:val="0"/>
        <w:ind w:left="360" w:right="425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BC3484">
        <w:rPr>
          <w:rFonts w:ascii="Times New Roman" w:hAnsi="Times New Roman"/>
          <w:sz w:val="24"/>
          <w:szCs w:val="24"/>
          <w:lang w:val="ru-RU"/>
        </w:rPr>
        <w:t>восстанавливать текст из разрозненных абзацев или путем добавления выпущенных фрагментов.</w:t>
      </w:r>
    </w:p>
    <w:p w:rsidR="009C2CE9" w:rsidRPr="00BC3484" w:rsidRDefault="009C2CE9" w:rsidP="00D36E78">
      <w:pPr>
        <w:pStyle w:val="TableParagraph"/>
        <w:tabs>
          <w:tab w:val="left" w:pos="284"/>
          <w:tab w:val="left" w:pos="709"/>
          <w:tab w:val="left" w:pos="993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uppressAutoHyphens/>
        <w:autoSpaceDE w:val="0"/>
        <w:ind w:left="360" w:right="425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</w:rPr>
        <w:t xml:space="preserve">Письменная речь 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C2CE9">
        <w:rPr>
          <w:rFonts w:ascii="Times New Roman" w:hAnsi="Times New Roman" w:cs="Times New Roman"/>
          <w:b/>
          <w:sz w:val="24"/>
          <w:szCs w:val="24"/>
        </w:rPr>
        <w:t xml:space="preserve">Выпускник научится: </w:t>
      </w:r>
    </w:p>
    <w:p w:rsidR="009C2CE9" w:rsidRPr="009C2CE9" w:rsidRDefault="009C2CE9" w:rsidP="00C77D42">
      <w:pPr>
        <w:numPr>
          <w:ilvl w:val="0"/>
          <w:numId w:val="1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заполнять анкеты и формуляры, сообщая о себе основные сведения (имя, фамилия, пол, возраст, гражданство, национальность, адрес и т. д.);</w:t>
      </w:r>
    </w:p>
    <w:p w:rsidR="009C2CE9" w:rsidRPr="009C2CE9" w:rsidRDefault="009C2CE9" w:rsidP="00C77D42">
      <w:pPr>
        <w:numPr>
          <w:ilvl w:val="0"/>
          <w:numId w:val="1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писать короткие поздравления с днем рождения и другими праздниками, с употребл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нием формул речевого этикета, принятых в стране изучаемого языка, выражать пожелания (об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ъ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емом 30–40 слов, включая адрес).</w:t>
      </w:r>
    </w:p>
    <w:p w:rsidR="009C2CE9" w:rsidRPr="00BC3484" w:rsidRDefault="009C2CE9" w:rsidP="00C77D42">
      <w:pPr>
        <w:numPr>
          <w:ilvl w:val="0"/>
          <w:numId w:val="1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составить объявление/анонс ,используя стиль данного письменного высказывания</w:t>
      </w:r>
    </w:p>
    <w:p w:rsidR="009C2CE9" w:rsidRPr="00BC3484" w:rsidRDefault="009C2CE9" w:rsidP="00C77D42">
      <w:pPr>
        <w:numPr>
          <w:ilvl w:val="0"/>
          <w:numId w:val="1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C3484">
        <w:rPr>
          <w:rFonts w:ascii="Times New Roman" w:hAnsi="Times New Roman" w:cs="Times New Roman"/>
          <w:sz w:val="24"/>
          <w:szCs w:val="24"/>
        </w:rPr>
        <w:t>составить биографию</w:t>
      </w:r>
    </w:p>
    <w:p w:rsidR="009C2CE9" w:rsidRPr="009C2CE9" w:rsidRDefault="009C2CE9" w:rsidP="00C77D42">
      <w:pPr>
        <w:numPr>
          <w:ilvl w:val="0"/>
          <w:numId w:val="1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писать личное письмо в ответ на письмо-стимул с употреблением формул речевого этикета, принятых в стране изучаемого языка: сообщать краткие сведения о себе и запрашивать аналогичную информацию о друге по переписке; выражать благодарность, извинения, просьбу; давать совет и т. д. (объемом 100–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 xml:space="preserve">150 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слов, включая адрес);</w:t>
      </w:r>
    </w:p>
    <w:p w:rsidR="009C2CE9" w:rsidRPr="00BC3484" w:rsidRDefault="009C2CE9" w:rsidP="00C77D42">
      <w:pPr>
        <w:pStyle w:val="TableParagraph"/>
        <w:numPr>
          <w:ilvl w:val="0"/>
          <w:numId w:val="149"/>
        </w:numPr>
        <w:ind w:right="-138"/>
        <w:contextualSpacing/>
        <w:jc w:val="both"/>
        <w:rPr>
          <w:rFonts w:ascii="Times New Roman" w:eastAsia="Arial" w:hAnsi="Times New Roman"/>
          <w:sz w:val="24"/>
          <w:szCs w:val="24"/>
          <w:lang w:val="ru-RU"/>
        </w:rPr>
      </w:pPr>
      <w:r w:rsidRPr="00BC3484">
        <w:rPr>
          <w:rFonts w:ascii="Times New Roman" w:hAnsi="Times New Roman"/>
          <w:sz w:val="24"/>
          <w:szCs w:val="24"/>
          <w:lang w:val="ru-RU"/>
        </w:rPr>
        <w:t>писать небольшие письменные высказывания с опорой на образец/ план,</w:t>
      </w:r>
      <w:r w:rsidRPr="00BC3484">
        <w:rPr>
          <w:rFonts w:eastAsia="Arial"/>
          <w:sz w:val="24"/>
          <w:szCs w:val="24"/>
          <w:lang w:val="ru-RU"/>
        </w:rPr>
        <w:t xml:space="preserve"> </w:t>
      </w:r>
      <w:r w:rsidRPr="00BC3484">
        <w:rPr>
          <w:rFonts w:ascii="Times New Roman" w:eastAsia="Arial" w:hAnsi="Times New Roman"/>
          <w:sz w:val="24"/>
          <w:szCs w:val="24"/>
          <w:lang w:val="ru-RU"/>
        </w:rPr>
        <w:t>написание н</w:t>
      </w:r>
      <w:r w:rsidRPr="00BC3484">
        <w:rPr>
          <w:rFonts w:ascii="Times New Roman" w:eastAsia="Arial" w:hAnsi="Times New Roman"/>
          <w:sz w:val="24"/>
          <w:szCs w:val="24"/>
          <w:lang w:val="ru-RU"/>
        </w:rPr>
        <w:t>е</w:t>
      </w:r>
      <w:r w:rsidRPr="00BC3484">
        <w:rPr>
          <w:rFonts w:ascii="Times New Roman" w:eastAsia="Arial" w:hAnsi="Times New Roman"/>
          <w:sz w:val="24"/>
          <w:szCs w:val="24"/>
          <w:lang w:val="ru-RU"/>
        </w:rPr>
        <w:t>больших сочинений (письменных высказываний с элементами описания, повествования, рассуждения) с опорой/без опоры на образец.</w:t>
      </w:r>
    </w:p>
    <w:p w:rsidR="009C2CE9" w:rsidRPr="009C2CE9" w:rsidRDefault="009C2CE9" w:rsidP="00D36E78">
      <w:pPr>
        <w:tabs>
          <w:tab w:val="left" w:pos="993"/>
        </w:tabs>
        <w:spacing w:after="0" w:line="240" w:lineRule="auto"/>
        <w:ind w:left="360"/>
        <w:jc w:val="both"/>
        <w:rPr>
          <w:rFonts w:ascii="Times New Roman" w:eastAsiaTheme="minorHAnsi" w:hAnsi="Times New Roman" w:cs="Times New Roman"/>
          <w:sz w:val="24"/>
          <w:szCs w:val="24"/>
          <w:lang w:val="ru-RU"/>
        </w:rPr>
      </w:pP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C2CE9">
        <w:rPr>
          <w:rFonts w:ascii="Times New Roman" w:hAnsi="Times New Roman" w:cs="Times New Roman"/>
          <w:b/>
          <w:sz w:val="24"/>
          <w:szCs w:val="24"/>
        </w:rPr>
        <w:t>Выпускник  получит возможность научиться</w:t>
      </w:r>
    </w:p>
    <w:p w:rsidR="009C2CE9" w:rsidRPr="009C2CE9" w:rsidRDefault="009C2CE9" w:rsidP="00C77D42">
      <w:pPr>
        <w:numPr>
          <w:ilvl w:val="0"/>
          <w:numId w:val="1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делать краткие выписки из текста с целью их использования в собственных устных высказываниях;</w:t>
      </w:r>
    </w:p>
    <w:p w:rsidR="009C2CE9" w:rsidRPr="009C2CE9" w:rsidRDefault="009C2CE9" w:rsidP="00C77D42">
      <w:pPr>
        <w:numPr>
          <w:ilvl w:val="0"/>
          <w:numId w:val="1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писать электронное письмо (</w:t>
      </w:r>
      <w:r w:rsidRPr="009C2CE9">
        <w:rPr>
          <w:rFonts w:ascii="Times New Roman" w:hAnsi="Times New Roman" w:cs="Times New Roman"/>
          <w:i/>
          <w:sz w:val="24"/>
          <w:szCs w:val="24"/>
        </w:rPr>
        <w:t>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-</w:t>
      </w:r>
      <w:r w:rsidRPr="009C2CE9">
        <w:rPr>
          <w:rFonts w:ascii="Times New Roman" w:hAnsi="Times New Roman" w:cs="Times New Roman"/>
          <w:i/>
          <w:sz w:val="24"/>
          <w:szCs w:val="24"/>
        </w:rPr>
        <w:t>mail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) зарубежному другу в ответ на электронное пис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ь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мо-стимул</w:t>
      </w:r>
    </w:p>
    <w:p w:rsidR="009C2CE9" w:rsidRPr="009C2CE9" w:rsidRDefault="009C2CE9" w:rsidP="00C77D42">
      <w:pPr>
        <w:numPr>
          <w:ilvl w:val="0"/>
          <w:numId w:val="1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составлять план/ тезисы устного или письменного сообщения; </w:t>
      </w:r>
    </w:p>
    <w:p w:rsidR="009C2CE9" w:rsidRPr="009C2CE9" w:rsidRDefault="009C2CE9" w:rsidP="00C77D42">
      <w:pPr>
        <w:numPr>
          <w:ilvl w:val="0"/>
          <w:numId w:val="15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кратко излагать в письменном виде результаты проектной деятельности;</w:t>
      </w:r>
    </w:p>
    <w:p w:rsidR="009C2CE9" w:rsidRPr="009C2CE9" w:rsidRDefault="009C2CE9" w:rsidP="00C77D42">
      <w:pPr>
        <w:numPr>
          <w:ilvl w:val="0"/>
          <w:numId w:val="15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писать  письменное высказывание с опорой на нелинейный текст (таблицы, диагра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м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мы и т. п.).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>Языковые навыки и средства оперирования ими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>Орфография и пунктуация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>Выпускник научится:</w:t>
      </w:r>
    </w:p>
    <w:p w:rsidR="009C2CE9" w:rsidRPr="009C2CE9" w:rsidRDefault="009C2CE9" w:rsidP="00C77D42">
      <w:pPr>
        <w:numPr>
          <w:ilvl w:val="0"/>
          <w:numId w:val="1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C2CE9">
        <w:rPr>
          <w:rFonts w:ascii="Times New Roman" w:hAnsi="Times New Roman" w:cs="Times New Roman"/>
          <w:sz w:val="24"/>
          <w:szCs w:val="24"/>
        </w:rPr>
        <w:t>правильно писать изученные слова;</w:t>
      </w:r>
    </w:p>
    <w:p w:rsidR="009C2CE9" w:rsidRPr="009C2CE9" w:rsidRDefault="009C2CE9" w:rsidP="00C77D42">
      <w:pPr>
        <w:numPr>
          <w:ilvl w:val="0"/>
          <w:numId w:val="1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правильно ставить знаки препинания в конце предложения: точку в конце повествов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тельного предложения, вопросительный знак в конце вопросительного предложения, восклиц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тельный знак в конце восклицательного предложения;</w:t>
      </w:r>
    </w:p>
    <w:p w:rsidR="009C2CE9" w:rsidRPr="009C2CE9" w:rsidRDefault="009C2CE9" w:rsidP="00C77D42">
      <w:pPr>
        <w:numPr>
          <w:ilvl w:val="0"/>
          <w:numId w:val="1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расставлять в личном письме знаки препинания, диктуемые его форматом, в соотве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ствии с нормами, принятыми в стране изучаемого языка.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C2CE9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9C2CE9" w:rsidRPr="009C2CE9" w:rsidRDefault="009C2CE9" w:rsidP="00C77D42">
      <w:pPr>
        <w:numPr>
          <w:ilvl w:val="0"/>
          <w:numId w:val="15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сравнивать и анализировать буквосочетания английского языка и их транскрипцию.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>Фонетическая сторона речи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>Выпускник научится:</w:t>
      </w:r>
    </w:p>
    <w:p w:rsidR="009C2CE9" w:rsidRPr="009C2CE9" w:rsidRDefault="009C2CE9" w:rsidP="00C77D42">
      <w:pPr>
        <w:numPr>
          <w:ilvl w:val="0"/>
          <w:numId w:val="1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различать на слух и адекватно, без фонематических ошибок, ведущих к сбою коммун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кации, произносить слова изучаемого иностранного языка;</w:t>
      </w:r>
    </w:p>
    <w:p w:rsidR="009C2CE9" w:rsidRPr="009C2CE9" w:rsidRDefault="009C2CE9" w:rsidP="00C77D42">
      <w:pPr>
        <w:numPr>
          <w:ilvl w:val="0"/>
          <w:numId w:val="1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соблюдать правильное ударение в изученных словах;</w:t>
      </w:r>
    </w:p>
    <w:p w:rsidR="009C2CE9" w:rsidRPr="009C2CE9" w:rsidRDefault="009C2CE9" w:rsidP="00C77D42">
      <w:pPr>
        <w:numPr>
          <w:ilvl w:val="0"/>
          <w:numId w:val="1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различать коммуникативные типы предложений по их интонации;</w:t>
      </w:r>
    </w:p>
    <w:p w:rsidR="009C2CE9" w:rsidRPr="009C2CE9" w:rsidRDefault="009C2CE9" w:rsidP="00C77D42">
      <w:pPr>
        <w:numPr>
          <w:ilvl w:val="0"/>
          <w:numId w:val="1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членить предложение на смысловые группы;</w:t>
      </w:r>
    </w:p>
    <w:p w:rsidR="009C2CE9" w:rsidRPr="009C2CE9" w:rsidRDefault="009C2CE9" w:rsidP="00C77D42">
      <w:pPr>
        <w:numPr>
          <w:ilvl w:val="0"/>
          <w:numId w:val="1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адекватно, без ошибок, ведущих к сбою коммуникации, произносить фразы с точки зрения их ритмико-интонационных особенностей (побудительное предложение; общий, спец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альный, альтернативный и разделительный вопросы), в том, числе соблюдая правило отсутствия фразового ударения на служебных словах.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C2CE9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9C2CE9" w:rsidRPr="009C2CE9" w:rsidRDefault="009C2CE9" w:rsidP="00C77D42">
      <w:pPr>
        <w:numPr>
          <w:ilvl w:val="0"/>
          <w:numId w:val="1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выражать модальные значения, чувства и эмоции с помощью интонации;</w:t>
      </w:r>
    </w:p>
    <w:p w:rsidR="009C2CE9" w:rsidRPr="009C2CE9" w:rsidRDefault="009C2CE9" w:rsidP="00C77D42">
      <w:pPr>
        <w:numPr>
          <w:ilvl w:val="0"/>
          <w:numId w:val="1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различать британские и американские варианты английского языка в прослушанных высказываниях.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>Лексическая сторона речи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>Выпускник научится:</w:t>
      </w:r>
    </w:p>
    <w:p w:rsidR="009C2CE9" w:rsidRPr="009C2CE9" w:rsidRDefault="009C2CE9" w:rsidP="00C77D42">
      <w:pPr>
        <w:numPr>
          <w:ilvl w:val="0"/>
          <w:numId w:val="15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узнавать в письменном и звучащем тексте изученные лексические единицы (слова, сл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восочетания, реплики-клише речевого этикета), в том числе многозначные в пределах тематики основной школы;</w:t>
      </w:r>
    </w:p>
    <w:p w:rsidR="009C2CE9" w:rsidRPr="009C2CE9" w:rsidRDefault="009C2CE9" w:rsidP="00C77D42">
      <w:pPr>
        <w:numPr>
          <w:ilvl w:val="0"/>
          <w:numId w:val="15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употреблять в устной и письменной речи в их основном изученные лексические един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цы (слова, словосочетания, реплики-клише речевого этикета), в том числе многозначные, в пр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делах тематики основной школы в соответствии с решаемой коммуникативной задачей;</w:t>
      </w:r>
    </w:p>
    <w:p w:rsidR="009C2CE9" w:rsidRPr="009C2CE9" w:rsidRDefault="009C2CE9" w:rsidP="00C77D42">
      <w:pPr>
        <w:numPr>
          <w:ilvl w:val="0"/>
          <w:numId w:val="15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соблюдать существующие в английском языке нормы лексической сочетаемости;</w:t>
      </w:r>
    </w:p>
    <w:p w:rsidR="009C2CE9" w:rsidRPr="009C2CE9" w:rsidRDefault="009C2CE9" w:rsidP="00C77D42">
      <w:pPr>
        <w:numPr>
          <w:ilvl w:val="0"/>
          <w:numId w:val="15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;</w:t>
      </w:r>
    </w:p>
    <w:p w:rsidR="009C2CE9" w:rsidRPr="009C2CE9" w:rsidRDefault="009C2CE9" w:rsidP="00C77D42">
      <w:pPr>
        <w:numPr>
          <w:ilvl w:val="0"/>
          <w:numId w:val="15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распознавать и образовывать родственные слова с использованием аффиксации в пр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делах тематики основной школы в соответствии с решаемой коммуникативной задачей: </w:t>
      </w:r>
    </w:p>
    <w:p w:rsidR="009C2CE9" w:rsidRPr="009C2CE9" w:rsidRDefault="009C2CE9" w:rsidP="00C77D42">
      <w:pPr>
        <w:numPr>
          <w:ilvl w:val="0"/>
          <w:numId w:val="15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 w:bidi="ar-SA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глаголы при помощи аффиксов </w:t>
      </w:r>
      <w:r w:rsidRPr="009C2CE9">
        <w:rPr>
          <w:rFonts w:ascii="Times New Roman" w:hAnsi="Times New Roman" w:cs="Times New Roman"/>
          <w:i/>
          <w:sz w:val="24"/>
          <w:szCs w:val="24"/>
        </w:rPr>
        <w:t>dis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-, </w:t>
      </w:r>
      <w:r w:rsidRPr="009C2CE9">
        <w:rPr>
          <w:rFonts w:ascii="Times New Roman" w:hAnsi="Times New Roman" w:cs="Times New Roman"/>
          <w:i/>
          <w:sz w:val="24"/>
          <w:szCs w:val="24"/>
        </w:rPr>
        <w:t>mis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-, </w:t>
      </w:r>
      <w:r w:rsidRPr="009C2CE9">
        <w:rPr>
          <w:rFonts w:ascii="Times New Roman" w:hAnsi="Times New Roman" w:cs="Times New Roman"/>
          <w:i/>
          <w:sz w:val="24"/>
          <w:szCs w:val="24"/>
        </w:rPr>
        <w:t>re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-, -</w:t>
      </w:r>
      <w:r w:rsidRPr="009C2CE9">
        <w:rPr>
          <w:rFonts w:ascii="Times New Roman" w:hAnsi="Times New Roman" w:cs="Times New Roman"/>
          <w:i/>
          <w:sz w:val="24"/>
          <w:szCs w:val="24"/>
        </w:rPr>
        <w:t>ze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/-</w:t>
      </w:r>
      <w:r w:rsidRPr="009C2CE9">
        <w:rPr>
          <w:rFonts w:ascii="Times New Roman" w:hAnsi="Times New Roman" w:cs="Times New Roman"/>
          <w:i/>
          <w:sz w:val="24"/>
          <w:szCs w:val="24"/>
        </w:rPr>
        <w:t>ise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</w:p>
    <w:p w:rsidR="009C2CE9" w:rsidRPr="009C2CE9" w:rsidRDefault="009C2CE9" w:rsidP="00C77D42">
      <w:pPr>
        <w:numPr>
          <w:ilvl w:val="0"/>
          <w:numId w:val="15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C2CE9">
        <w:rPr>
          <w:rFonts w:ascii="Times New Roman" w:hAnsi="Times New Roman" w:cs="Times New Roman"/>
          <w:sz w:val="24"/>
          <w:szCs w:val="24"/>
        </w:rPr>
        <w:lastRenderedPageBreak/>
        <w:t>имена существительные при помощи суффиксов -</w:t>
      </w:r>
      <w:r w:rsidRPr="009C2CE9">
        <w:rPr>
          <w:rFonts w:ascii="Times New Roman" w:hAnsi="Times New Roman" w:cs="Times New Roman"/>
          <w:i/>
          <w:sz w:val="24"/>
          <w:szCs w:val="24"/>
        </w:rPr>
        <w:t>or</w:t>
      </w:r>
      <w:r w:rsidRPr="009C2CE9">
        <w:rPr>
          <w:rFonts w:ascii="Times New Roman" w:hAnsi="Times New Roman" w:cs="Times New Roman"/>
          <w:sz w:val="24"/>
          <w:szCs w:val="24"/>
        </w:rPr>
        <w:t>/ -</w:t>
      </w:r>
      <w:r w:rsidRPr="009C2CE9">
        <w:rPr>
          <w:rFonts w:ascii="Times New Roman" w:hAnsi="Times New Roman" w:cs="Times New Roman"/>
          <w:i/>
          <w:sz w:val="24"/>
          <w:szCs w:val="24"/>
        </w:rPr>
        <w:t>er</w:t>
      </w:r>
      <w:r w:rsidRPr="009C2CE9">
        <w:rPr>
          <w:rFonts w:ascii="Times New Roman" w:hAnsi="Times New Roman" w:cs="Times New Roman"/>
          <w:sz w:val="24"/>
          <w:szCs w:val="24"/>
        </w:rPr>
        <w:t>, -</w:t>
      </w:r>
      <w:r w:rsidRPr="009C2CE9">
        <w:rPr>
          <w:rFonts w:ascii="Times New Roman" w:hAnsi="Times New Roman" w:cs="Times New Roman"/>
          <w:i/>
          <w:sz w:val="24"/>
          <w:szCs w:val="24"/>
        </w:rPr>
        <w:t>ist</w:t>
      </w:r>
      <w:r w:rsidRPr="009C2CE9">
        <w:rPr>
          <w:rFonts w:ascii="Times New Roman" w:hAnsi="Times New Roman" w:cs="Times New Roman"/>
          <w:sz w:val="24"/>
          <w:szCs w:val="24"/>
        </w:rPr>
        <w:t xml:space="preserve"> , -</w:t>
      </w:r>
      <w:r w:rsidRPr="009C2CE9">
        <w:rPr>
          <w:rFonts w:ascii="Times New Roman" w:hAnsi="Times New Roman" w:cs="Times New Roman"/>
          <w:i/>
          <w:sz w:val="24"/>
          <w:szCs w:val="24"/>
        </w:rPr>
        <w:t>sion</w:t>
      </w:r>
      <w:r w:rsidRPr="009C2CE9">
        <w:rPr>
          <w:rFonts w:ascii="Times New Roman" w:hAnsi="Times New Roman" w:cs="Times New Roman"/>
          <w:sz w:val="24"/>
          <w:szCs w:val="24"/>
        </w:rPr>
        <w:t>/-</w:t>
      </w:r>
      <w:r w:rsidRPr="009C2CE9">
        <w:rPr>
          <w:rFonts w:ascii="Times New Roman" w:hAnsi="Times New Roman" w:cs="Times New Roman"/>
          <w:i/>
          <w:sz w:val="24"/>
          <w:szCs w:val="24"/>
        </w:rPr>
        <w:t>tion</w:t>
      </w:r>
      <w:r w:rsidRPr="009C2CE9">
        <w:rPr>
          <w:rFonts w:ascii="Times New Roman" w:hAnsi="Times New Roman" w:cs="Times New Roman"/>
          <w:sz w:val="24"/>
          <w:szCs w:val="24"/>
        </w:rPr>
        <w:t>, -</w:t>
      </w:r>
      <w:r w:rsidRPr="009C2CE9">
        <w:rPr>
          <w:rFonts w:ascii="Times New Roman" w:hAnsi="Times New Roman" w:cs="Times New Roman"/>
          <w:i/>
          <w:sz w:val="24"/>
          <w:szCs w:val="24"/>
        </w:rPr>
        <w:t>nce</w:t>
      </w:r>
      <w:r w:rsidRPr="009C2CE9">
        <w:rPr>
          <w:rFonts w:ascii="Times New Roman" w:hAnsi="Times New Roman" w:cs="Times New Roman"/>
          <w:sz w:val="24"/>
          <w:szCs w:val="24"/>
        </w:rPr>
        <w:t>/-</w:t>
      </w:r>
      <w:r w:rsidRPr="009C2CE9">
        <w:rPr>
          <w:rFonts w:ascii="Times New Roman" w:hAnsi="Times New Roman" w:cs="Times New Roman"/>
          <w:i/>
          <w:sz w:val="24"/>
          <w:szCs w:val="24"/>
        </w:rPr>
        <w:t>ence</w:t>
      </w:r>
      <w:r w:rsidRPr="009C2CE9">
        <w:rPr>
          <w:rFonts w:ascii="Times New Roman" w:hAnsi="Times New Roman" w:cs="Times New Roman"/>
          <w:sz w:val="24"/>
          <w:szCs w:val="24"/>
        </w:rPr>
        <w:t>, -</w:t>
      </w:r>
      <w:r w:rsidRPr="009C2CE9">
        <w:rPr>
          <w:rFonts w:ascii="Times New Roman" w:hAnsi="Times New Roman" w:cs="Times New Roman"/>
          <w:i/>
          <w:sz w:val="24"/>
          <w:szCs w:val="24"/>
        </w:rPr>
        <w:t>ment</w:t>
      </w:r>
      <w:r w:rsidRPr="009C2CE9">
        <w:rPr>
          <w:rFonts w:ascii="Times New Roman" w:hAnsi="Times New Roman" w:cs="Times New Roman"/>
          <w:sz w:val="24"/>
          <w:szCs w:val="24"/>
        </w:rPr>
        <w:t>, -</w:t>
      </w:r>
      <w:r w:rsidRPr="009C2CE9">
        <w:rPr>
          <w:rFonts w:ascii="Times New Roman" w:hAnsi="Times New Roman" w:cs="Times New Roman"/>
          <w:i/>
          <w:sz w:val="24"/>
          <w:szCs w:val="24"/>
        </w:rPr>
        <w:t>ity</w:t>
      </w:r>
      <w:r w:rsidRPr="009C2CE9">
        <w:rPr>
          <w:rFonts w:ascii="Times New Roman" w:hAnsi="Times New Roman" w:cs="Times New Roman"/>
          <w:sz w:val="24"/>
          <w:szCs w:val="24"/>
        </w:rPr>
        <w:t xml:space="preserve"> , -</w:t>
      </w:r>
      <w:r w:rsidRPr="009C2CE9">
        <w:rPr>
          <w:rFonts w:ascii="Times New Roman" w:hAnsi="Times New Roman" w:cs="Times New Roman"/>
          <w:i/>
          <w:sz w:val="24"/>
          <w:szCs w:val="24"/>
        </w:rPr>
        <w:t>ness</w:t>
      </w:r>
      <w:r w:rsidRPr="009C2CE9">
        <w:rPr>
          <w:rFonts w:ascii="Times New Roman" w:hAnsi="Times New Roman" w:cs="Times New Roman"/>
          <w:sz w:val="24"/>
          <w:szCs w:val="24"/>
        </w:rPr>
        <w:t>, -</w:t>
      </w:r>
      <w:r w:rsidRPr="009C2CE9">
        <w:rPr>
          <w:rFonts w:ascii="Times New Roman" w:hAnsi="Times New Roman" w:cs="Times New Roman"/>
          <w:i/>
          <w:sz w:val="24"/>
          <w:szCs w:val="24"/>
        </w:rPr>
        <w:t>ship</w:t>
      </w:r>
      <w:r w:rsidRPr="009C2CE9">
        <w:rPr>
          <w:rFonts w:ascii="Times New Roman" w:hAnsi="Times New Roman" w:cs="Times New Roman"/>
          <w:sz w:val="24"/>
          <w:szCs w:val="24"/>
        </w:rPr>
        <w:t>, -</w:t>
      </w:r>
      <w:r w:rsidRPr="009C2CE9">
        <w:rPr>
          <w:rFonts w:ascii="Times New Roman" w:hAnsi="Times New Roman" w:cs="Times New Roman"/>
          <w:i/>
          <w:sz w:val="24"/>
          <w:szCs w:val="24"/>
        </w:rPr>
        <w:t>ing</w:t>
      </w:r>
      <w:r w:rsidRPr="009C2CE9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9C2CE9" w:rsidRPr="009C2CE9" w:rsidRDefault="009C2CE9" w:rsidP="00C77D42">
      <w:pPr>
        <w:numPr>
          <w:ilvl w:val="0"/>
          <w:numId w:val="15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C2CE9">
        <w:rPr>
          <w:rFonts w:ascii="Times New Roman" w:hAnsi="Times New Roman" w:cs="Times New Roman"/>
          <w:sz w:val="24"/>
          <w:szCs w:val="24"/>
        </w:rPr>
        <w:t xml:space="preserve">имена прилагательные при помощи аффиксов </w:t>
      </w:r>
      <w:r w:rsidRPr="009C2CE9">
        <w:rPr>
          <w:rFonts w:ascii="Times New Roman" w:hAnsi="Times New Roman" w:cs="Times New Roman"/>
          <w:i/>
          <w:sz w:val="24"/>
          <w:szCs w:val="24"/>
        </w:rPr>
        <w:t>inter</w:t>
      </w:r>
      <w:r w:rsidRPr="009C2CE9">
        <w:rPr>
          <w:rFonts w:ascii="Times New Roman" w:hAnsi="Times New Roman" w:cs="Times New Roman"/>
          <w:sz w:val="24"/>
          <w:szCs w:val="24"/>
        </w:rPr>
        <w:t>-; -</w:t>
      </w:r>
      <w:r w:rsidRPr="009C2CE9">
        <w:rPr>
          <w:rFonts w:ascii="Times New Roman" w:hAnsi="Times New Roman" w:cs="Times New Roman"/>
          <w:i/>
          <w:sz w:val="24"/>
          <w:szCs w:val="24"/>
        </w:rPr>
        <w:t>y</w:t>
      </w:r>
      <w:r w:rsidRPr="009C2CE9">
        <w:rPr>
          <w:rFonts w:ascii="Times New Roman" w:hAnsi="Times New Roman" w:cs="Times New Roman"/>
          <w:sz w:val="24"/>
          <w:szCs w:val="24"/>
        </w:rPr>
        <w:t>, -</w:t>
      </w:r>
      <w:r w:rsidRPr="009C2CE9">
        <w:rPr>
          <w:rFonts w:ascii="Times New Roman" w:hAnsi="Times New Roman" w:cs="Times New Roman"/>
          <w:i/>
          <w:sz w:val="24"/>
          <w:szCs w:val="24"/>
        </w:rPr>
        <w:t>ly</w:t>
      </w:r>
      <w:r w:rsidRPr="009C2CE9">
        <w:rPr>
          <w:rFonts w:ascii="Times New Roman" w:hAnsi="Times New Roman" w:cs="Times New Roman"/>
          <w:sz w:val="24"/>
          <w:szCs w:val="24"/>
        </w:rPr>
        <w:t>, -</w:t>
      </w:r>
      <w:r w:rsidRPr="009C2CE9">
        <w:rPr>
          <w:rFonts w:ascii="Times New Roman" w:hAnsi="Times New Roman" w:cs="Times New Roman"/>
          <w:i/>
          <w:sz w:val="24"/>
          <w:szCs w:val="24"/>
        </w:rPr>
        <w:t>ful</w:t>
      </w:r>
      <w:r w:rsidRPr="009C2CE9">
        <w:rPr>
          <w:rFonts w:ascii="Times New Roman" w:hAnsi="Times New Roman" w:cs="Times New Roman"/>
          <w:sz w:val="24"/>
          <w:szCs w:val="24"/>
        </w:rPr>
        <w:t xml:space="preserve"> , -</w:t>
      </w:r>
      <w:r w:rsidRPr="009C2CE9">
        <w:rPr>
          <w:rFonts w:ascii="Times New Roman" w:hAnsi="Times New Roman" w:cs="Times New Roman"/>
          <w:i/>
          <w:sz w:val="24"/>
          <w:szCs w:val="24"/>
        </w:rPr>
        <w:t>al</w:t>
      </w:r>
      <w:r w:rsidRPr="009C2CE9">
        <w:rPr>
          <w:rFonts w:ascii="Times New Roman" w:hAnsi="Times New Roman" w:cs="Times New Roman"/>
          <w:sz w:val="24"/>
          <w:szCs w:val="24"/>
        </w:rPr>
        <w:t xml:space="preserve"> , -</w:t>
      </w:r>
      <w:r w:rsidRPr="009C2CE9">
        <w:rPr>
          <w:rFonts w:ascii="Times New Roman" w:hAnsi="Times New Roman" w:cs="Times New Roman"/>
          <w:i/>
          <w:sz w:val="24"/>
          <w:szCs w:val="24"/>
        </w:rPr>
        <w:t>ic</w:t>
      </w:r>
      <w:r w:rsidRPr="009C2CE9">
        <w:rPr>
          <w:rFonts w:ascii="Times New Roman" w:hAnsi="Times New Roman" w:cs="Times New Roman"/>
          <w:sz w:val="24"/>
          <w:szCs w:val="24"/>
        </w:rPr>
        <w:t>, -</w:t>
      </w:r>
      <w:r w:rsidRPr="009C2CE9">
        <w:rPr>
          <w:rFonts w:ascii="Times New Roman" w:hAnsi="Times New Roman" w:cs="Times New Roman"/>
          <w:i/>
          <w:sz w:val="24"/>
          <w:szCs w:val="24"/>
        </w:rPr>
        <w:t>ian</w:t>
      </w:r>
      <w:r w:rsidRPr="009C2CE9">
        <w:rPr>
          <w:rFonts w:ascii="Times New Roman" w:hAnsi="Times New Roman" w:cs="Times New Roman"/>
          <w:sz w:val="24"/>
          <w:szCs w:val="24"/>
        </w:rPr>
        <w:t>/</w:t>
      </w:r>
      <w:r w:rsidRPr="009C2CE9">
        <w:rPr>
          <w:rFonts w:ascii="Times New Roman" w:hAnsi="Times New Roman" w:cs="Times New Roman"/>
          <w:i/>
          <w:sz w:val="24"/>
          <w:szCs w:val="24"/>
        </w:rPr>
        <w:t>an</w:t>
      </w:r>
      <w:r w:rsidRPr="009C2CE9">
        <w:rPr>
          <w:rFonts w:ascii="Times New Roman" w:hAnsi="Times New Roman" w:cs="Times New Roman"/>
          <w:sz w:val="24"/>
          <w:szCs w:val="24"/>
        </w:rPr>
        <w:t>, -</w:t>
      </w:r>
      <w:r w:rsidRPr="009C2CE9">
        <w:rPr>
          <w:rFonts w:ascii="Times New Roman" w:hAnsi="Times New Roman" w:cs="Times New Roman"/>
          <w:i/>
          <w:sz w:val="24"/>
          <w:szCs w:val="24"/>
        </w:rPr>
        <w:t>ing</w:t>
      </w:r>
      <w:r w:rsidRPr="009C2CE9">
        <w:rPr>
          <w:rFonts w:ascii="Times New Roman" w:hAnsi="Times New Roman" w:cs="Times New Roman"/>
          <w:sz w:val="24"/>
          <w:szCs w:val="24"/>
        </w:rPr>
        <w:t>; -</w:t>
      </w:r>
      <w:r w:rsidRPr="009C2CE9">
        <w:rPr>
          <w:rFonts w:ascii="Times New Roman" w:hAnsi="Times New Roman" w:cs="Times New Roman"/>
          <w:i/>
          <w:sz w:val="24"/>
          <w:szCs w:val="24"/>
        </w:rPr>
        <w:t>ous</w:t>
      </w:r>
      <w:r w:rsidRPr="009C2CE9">
        <w:rPr>
          <w:rFonts w:ascii="Times New Roman" w:hAnsi="Times New Roman" w:cs="Times New Roman"/>
          <w:sz w:val="24"/>
          <w:szCs w:val="24"/>
        </w:rPr>
        <w:t>, -</w:t>
      </w:r>
      <w:r w:rsidRPr="009C2CE9">
        <w:rPr>
          <w:rFonts w:ascii="Times New Roman" w:hAnsi="Times New Roman" w:cs="Times New Roman"/>
          <w:i/>
          <w:sz w:val="24"/>
          <w:szCs w:val="24"/>
        </w:rPr>
        <w:t>able</w:t>
      </w:r>
      <w:r w:rsidRPr="009C2CE9">
        <w:rPr>
          <w:rFonts w:ascii="Times New Roman" w:hAnsi="Times New Roman" w:cs="Times New Roman"/>
          <w:sz w:val="24"/>
          <w:szCs w:val="24"/>
        </w:rPr>
        <w:t>/</w:t>
      </w:r>
      <w:r w:rsidRPr="009C2CE9">
        <w:rPr>
          <w:rFonts w:ascii="Times New Roman" w:hAnsi="Times New Roman" w:cs="Times New Roman"/>
          <w:i/>
          <w:sz w:val="24"/>
          <w:szCs w:val="24"/>
        </w:rPr>
        <w:t>ible</w:t>
      </w:r>
      <w:r w:rsidRPr="009C2CE9">
        <w:rPr>
          <w:rFonts w:ascii="Times New Roman" w:hAnsi="Times New Roman" w:cs="Times New Roman"/>
          <w:sz w:val="24"/>
          <w:szCs w:val="24"/>
        </w:rPr>
        <w:t>, -</w:t>
      </w:r>
      <w:r w:rsidRPr="009C2CE9">
        <w:rPr>
          <w:rFonts w:ascii="Times New Roman" w:hAnsi="Times New Roman" w:cs="Times New Roman"/>
          <w:i/>
          <w:sz w:val="24"/>
          <w:szCs w:val="24"/>
        </w:rPr>
        <w:t>less</w:t>
      </w:r>
      <w:r w:rsidRPr="009C2CE9">
        <w:rPr>
          <w:rFonts w:ascii="Times New Roman" w:hAnsi="Times New Roman" w:cs="Times New Roman"/>
          <w:sz w:val="24"/>
          <w:szCs w:val="24"/>
        </w:rPr>
        <w:t>, -</w:t>
      </w:r>
      <w:r w:rsidRPr="009C2CE9">
        <w:rPr>
          <w:rFonts w:ascii="Times New Roman" w:hAnsi="Times New Roman" w:cs="Times New Roman"/>
          <w:i/>
          <w:sz w:val="24"/>
          <w:szCs w:val="24"/>
        </w:rPr>
        <w:t>ive</w:t>
      </w:r>
      <w:r w:rsidRPr="009C2CE9">
        <w:rPr>
          <w:rFonts w:ascii="Times New Roman" w:hAnsi="Times New Roman" w:cs="Times New Roman"/>
          <w:sz w:val="24"/>
          <w:szCs w:val="24"/>
        </w:rPr>
        <w:t>;</w:t>
      </w:r>
    </w:p>
    <w:p w:rsidR="009C2CE9" w:rsidRPr="009C2CE9" w:rsidRDefault="009C2CE9" w:rsidP="00C77D42">
      <w:pPr>
        <w:numPr>
          <w:ilvl w:val="0"/>
          <w:numId w:val="15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 w:bidi="ar-SA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наречия при помощи суффикса -</w:t>
      </w:r>
      <w:r w:rsidRPr="009C2CE9">
        <w:rPr>
          <w:rFonts w:ascii="Times New Roman" w:hAnsi="Times New Roman" w:cs="Times New Roman"/>
          <w:i/>
          <w:sz w:val="24"/>
          <w:szCs w:val="24"/>
        </w:rPr>
        <w:t>ly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</w:p>
    <w:p w:rsidR="009C2CE9" w:rsidRPr="009C2CE9" w:rsidRDefault="009C2CE9" w:rsidP="00C77D42">
      <w:pPr>
        <w:numPr>
          <w:ilvl w:val="0"/>
          <w:numId w:val="15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имена существительные, имена прилагательные, наречия при помощи отрицательных префиксов </w:t>
      </w:r>
      <w:r w:rsidRPr="009C2CE9">
        <w:rPr>
          <w:rFonts w:ascii="Times New Roman" w:hAnsi="Times New Roman" w:cs="Times New Roman"/>
          <w:i/>
          <w:sz w:val="24"/>
          <w:szCs w:val="24"/>
        </w:rPr>
        <w:t>un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-, </w:t>
      </w:r>
      <w:r w:rsidRPr="009C2CE9">
        <w:rPr>
          <w:rFonts w:ascii="Times New Roman" w:hAnsi="Times New Roman" w:cs="Times New Roman"/>
          <w:i/>
          <w:sz w:val="24"/>
          <w:szCs w:val="24"/>
        </w:rPr>
        <w:t>im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-/</w:t>
      </w:r>
      <w:r w:rsidRPr="009C2CE9">
        <w:rPr>
          <w:rFonts w:ascii="Times New Roman" w:hAnsi="Times New Roman" w:cs="Times New Roman"/>
          <w:i/>
          <w:sz w:val="24"/>
          <w:szCs w:val="24"/>
        </w:rPr>
        <w:t>in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-;</w:t>
      </w:r>
    </w:p>
    <w:p w:rsidR="009C2CE9" w:rsidRPr="009C2CE9" w:rsidRDefault="009C2CE9" w:rsidP="00C77D42">
      <w:pPr>
        <w:numPr>
          <w:ilvl w:val="0"/>
          <w:numId w:val="15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числительные при помощи суффиксов -</w:t>
      </w:r>
      <w:r w:rsidRPr="009C2CE9">
        <w:rPr>
          <w:rFonts w:ascii="Times New Roman" w:hAnsi="Times New Roman" w:cs="Times New Roman"/>
          <w:i/>
          <w:sz w:val="24"/>
          <w:szCs w:val="24"/>
        </w:rPr>
        <w:t>teen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, -</w:t>
      </w:r>
      <w:r w:rsidRPr="009C2CE9">
        <w:rPr>
          <w:rFonts w:ascii="Times New Roman" w:hAnsi="Times New Roman" w:cs="Times New Roman"/>
          <w:i/>
          <w:sz w:val="24"/>
          <w:szCs w:val="24"/>
        </w:rPr>
        <w:t>ty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; -</w:t>
      </w:r>
      <w:r w:rsidRPr="009C2CE9">
        <w:rPr>
          <w:rFonts w:ascii="Times New Roman" w:hAnsi="Times New Roman" w:cs="Times New Roman"/>
          <w:i/>
          <w:sz w:val="24"/>
          <w:szCs w:val="24"/>
        </w:rPr>
        <w:t>th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C2CE9">
        <w:rPr>
          <w:rFonts w:ascii="Times New Roman" w:hAnsi="Times New Roman" w:cs="Times New Roman"/>
          <w:b/>
          <w:sz w:val="24"/>
          <w:szCs w:val="24"/>
        </w:rPr>
        <w:t>Выпускник  научиться:</w:t>
      </w:r>
    </w:p>
    <w:p w:rsidR="009C2CE9" w:rsidRPr="009C2CE9" w:rsidRDefault="009C2CE9" w:rsidP="00C77D42">
      <w:pPr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распознавать и употреблять в речи в нескольких значениях многозначные слова, из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у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ченные в пределах тематики основной школы;</w:t>
      </w:r>
    </w:p>
    <w:p w:rsidR="009C2CE9" w:rsidRPr="009C2CE9" w:rsidRDefault="009C2CE9" w:rsidP="00C77D42">
      <w:pPr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знать различия между явлениями синонимии и антонимии; употреблять в речи изуче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н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ные синонимы и антонимы адекватно ситуации общения;</w:t>
      </w:r>
    </w:p>
    <w:p w:rsidR="009C2CE9" w:rsidRPr="009C2CE9" w:rsidRDefault="009C2CE9" w:rsidP="00C77D42">
      <w:pPr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распознавать и употреблять в речи наиболее распространенные фразовые глаголы;</w:t>
      </w:r>
    </w:p>
    <w:p w:rsidR="009C2CE9" w:rsidRPr="009C2CE9" w:rsidRDefault="009C2CE9" w:rsidP="00C77D42">
      <w:pPr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распознавать принадлежность слов к частям речи по аффиксам;</w:t>
      </w:r>
    </w:p>
    <w:p w:rsidR="009C2CE9" w:rsidRPr="009C2CE9" w:rsidRDefault="009C2CE9" w:rsidP="00C77D42">
      <w:pPr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распознавать и употреблять в речи различные средства связи в тексте для обеспеч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ния его целостности (</w:t>
      </w:r>
      <w:r w:rsidRPr="009C2CE9">
        <w:rPr>
          <w:rFonts w:ascii="Times New Roman" w:hAnsi="Times New Roman" w:cs="Times New Roman"/>
          <w:i/>
          <w:sz w:val="24"/>
          <w:szCs w:val="24"/>
        </w:rPr>
        <w:t>firstly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to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begin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with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however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as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for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m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finally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at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last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etc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.);</w:t>
      </w:r>
    </w:p>
    <w:p w:rsidR="009C2CE9" w:rsidRPr="009C2CE9" w:rsidRDefault="009C2CE9" w:rsidP="00C77D42">
      <w:pPr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использовать языковую догадку в процессе чтения и аудирования (догадываться о зн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а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чении незнакомых слов по контексту, по сходству с русским/ родным языком, по словообразов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а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тельным элементам.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>Грамматическая сторона речи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>Выпускник научится:</w:t>
      </w:r>
    </w:p>
    <w:p w:rsidR="009C2CE9" w:rsidRPr="009C2CE9" w:rsidRDefault="009C2CE9" w:rsidP="00C77D42">
      <w:pPr>
        <w:numPr>
          <w:ilvl w:val="0"/>
          <w:numId w:val="15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-значимом контексте: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распознавать и употреблять в речи различные коммуникативные типы предложений: повествовательные (в утвердительной и отрицательной форме) вопросительные (общий, спец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альный, альтернативный и разделительный вопросы), побудительные (в утвердительной и отр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цательной форме) и восклицательные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распознавать и употреблять в речи распространенные и нераспространенные простые предложения, в том числе с несколькими обстоятельствами, следующими в определенном поря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ке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распознавать и употреблять в речи предложения с начальным </w:t>
      </w:r>
      <w:r w:rsidRPr="009C2CE9">
        <w:rPr>
          <w:rFonts w:ascii="Times New Roman" w:hAnsi="Times New Roman" w:cs="Times New Roman"/>
          <w:i/>
          <w:sz w:val="24"/>
          <w:szCs w:val="24"/>
        </w:rPr>
        <w:t>It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распознавать и употреблять в речи предложения с начальным </w:t>
      </w:r>
      <w:r w:rsidRPr="009C2CE9">
        <w:rPr>
          <w:rFonts w:ascii="Times New Roman" w:hAnsi="Times New Roman" w:cs="Times New Roman"/>
          <w:i/>
          <w:sz w:val="24"/>
          <w:szCs w:val="24"/>
        </w:rPr>
        <w:t>Ther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+ </w:t>
      </w:r>
      <w:r w:rsidRPr="009C2CE9">
        <w:rPr>
          <w:rFonts w:ascii="Times New Roman" w:hAnsi="Times New Roman" w:cs="Times New Roman"/>
          <w:i/>
          <w:sz w:val="24"/>
          <w:szCs w:val="24"/>
        </w:rPr>
        <w:t>to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be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распознавать и употреблять в речи сложносочиненные предложения с сочинительными союзами </w:t>
      </w:r>
      <w:r w:rsidRPr="009C2CE9">
        <w:rPr>
          <w:rFonts w:ascii="Times New Roman" w:hAnsi="Times New Roman" w:cs="Times New Roman"/>
          <w:i/>
          <w:sz w:val="24"/>
          <w:szCs w:val="24"/>
        </w:rPr>
        <w:t>and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but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or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распознавать и употреблять в речи сложноподчиненные предложения с союзами и с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юзными словами </w:t>
      </w:r>
      <w:r w:rsidRPr="009C2CE9">
        <w:rPr>
          <w:rFonts w:ascii="Times New Roman" w:hAnsi="Times New Roman" w:cs="Times New Roman"/>
          <w:i/>
          <w:sz w:val="24"/>
          <w:szCs w:val="24"/>
        </w:rPr>
        <w:t>because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if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that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who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which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what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when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wher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how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,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why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использовать косвенную речь в утвердительных и вопросительных предложениях в настоящем и прошедшем времени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C2CE9">
        <w:rPr>
          <w:rFonts w:ascii="Times New Roman" w:hAnsi="Times New Roman" w:cs="Times New Roman"/>
          <w:sz w:val="24"/>
          <w:szCs w:val="24"/>
        </w:rPr>
        <w:t>распознавать и употреблять в речи условные предложения реального характера (Cond</w:t>
      </w:r>
      <w:r w:rsidRPr="009C2CE9">
        <w:rPr>
          <w:rFonts w:ascii="Times New Roman" w:hAnsi="Times New Roman" w:cs="Times New Roman"/>
          <w:sz w:val="24"/>
          <w:szCs w:val="24"/>
        </w:rPr>
        <w:t>i</w:t>
      </w:r>
      <w:r w:rsidRPr="009C2CE9">
        <w:rPr>
          <w:rFonts w:ascii="Times New Roman" w:hAnsi="Times New Roman" w:cs="Times New Roman"/>
          <w:sz w:val="24"/>
          <w:szCs w:val="24"/>
        </w:rPr>
        <w:t xml:space="preserve">tional I – </w:t>
      </w:r>
      <w:r w:rsidRPr="009C2CE9">
        <w:rPr>
          <w:rFonts w:ascii="Times New Roman" w:hAnsi="Times New Roman" w:cs="Times New Roman"/>
          <w:i/>
          <w:sz w:val="24"/>
          <w:szCs w:val="24"/>
        </w:rPr>
        <w:t>If I see Jim, I’ll invite him to our school party</w:t>
      </w:r>
      <w:r w:rsidRPr="009C2CE9">
        <w:rPr>
          <w:rFonts w:ascii="Times New Roman" w:hAnsi="Times New Roman" w:cs="Times New Roman"/>
          <w:sz w:val="24"/>
          <w:szCs w:val="24"/>
        </w:rPr>
        <w:t>) и</w:t>
      </w:r>
      <w:r w:rsidRPr="009C2C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C2CE9">
        <w:rPr>
          <w:rFonts w:ascii="Times New Roman" w:hAnsi="Times New Roman" w:cs="Times New Roman"/>
          <w:sz w:val="24"/>
          <w:szCs w:val="24"/>
        </w:rPr>
        <w:t>нереального характера (Conditional II</w:t>
      </w:r>
      <w:r w:rsidRPr="009C2CE9">
        <w:rPr>
          <w:rFonts w:ascii="Times New Roman" w:hAnsi="Times New Roman" w:cs="Times New Roman"/>
          <w:i/>
          <w:sz w:val="24"/>
          <w:szCs w:val="24"/>
        </w:rPr>
        <w:t xml:space="preserve"> – If I were you, I would start learning French)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распознавать и употреблять в речи существительные с определенным/ неопределе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ным/ нулевым артиклем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распознавать и употреблять в речи местоимения: личные (в именительном и объектном падежах, в абсолютной форме), притяжательные, возвратные, указательные, неопределенные и их производные, относительные, вопросительные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распознавать и употреблять в речи имена прилагательные в положительной, сравн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тельной и превосходной степенях, образованные по правилу, и исключения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lastRenderedPageBreak/>
        <w:t>распознавать и употреблять в речи наречия времени и образа действия и слова, выр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жающие количество (</w:t>
      </w:r>
      <w:r w:rsidRPr="009C2CE9">
        <w:rPr>
          <w:rFonts w:ascii="Times New Roman" w:hAnsi="Times New Roman" w:cs="Times New Roman"/>
          <w:i/>
          <w:sz w:val="24"/>
          <w:szCs w:val="24"/>
        </w:rPr>
        <w:t>many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/</w:t>
      </w:r>
      <w:r w:rsidRPr="009C2CE9">
        <w:rPr>
          <w:rFonts w:ascii="Times New Roman" w:hAnsi="Times New Roman" w:cs="Times New Roman"/>
          <w:i/>
          <w:sz w:val="24"/>
          <w:szCs w:val="24"/>
        </w:rPr>
        <w:t>much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few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/</w:t>
      </w:r>
      <w:r w:rsidRPr="009C2CE9">
        <w:rPr>
          <w:rFonts w:ascii="Times New Roman" w:hAnsi="Times New Roman" w:cs="Times New Roman"/>
          <w:i/>
          <w:sz w:val="24"/>
          <w:szCs w:val="24"/>
        </w:rPr>
        <w:t>a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few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little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/</w:t>
      </w:r>
      <w:r w:rsidRPr="009C2CE9">
        <w:rPr>
          <w:rFonts w:ascii="Times New Roman" w:hAnsi="Times New Roman" w:cs="Times New Roman"/>
          <w:i/>
          <w:sz w:val="24"/>
          <w:szCs w:val="24"/>
        </w:rPr>
        <w:t>a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little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); наречия в положительной, сравнител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ной и превосходной степенях, образованные по правилу и исключения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распознавать и употреблять в речи количественные и порядковые числительные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распознавать и употреблять в речи глаголы в наиболее употребительных временных формах действительного залога: </w:t>
      </w:r>
      <w:r w:rsidRPr="009C2CE9">
        <w:rPr>
          <w:rFonts w:ascii="Times New Roman" w:hAnsi="Times New Roman" w:cs="Times New Roman"/>
          <w:sz w:val="24"/>
          <w:szCs w:val="24"/>
        </w:rPr>
        <w:t>Present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sz w:val="24"/>
          <w:szCs w:val="24"/>
        </w:rPr>
        <w:t>Simple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sz w:val="24"/>
          <w:szCs w:val="24"/>
        </w:rPr>
        <w:t>Future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sz w:val="24"/>
          <w:szCs w:val="24"/>
        </w:rPr>
        <w:t>Simple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9C2CE9">
        <w:rPr>
          <w:rFonts w:ascii="Times New Roman" w:hAnsi="Times New Roman" w:cs="Times New Roman"/>
          <w:sz w:val="24"/>
          <w:szCs w:val="24"/>
        </w:rPr>
        <w:t>Past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sz w:val="24"/>
          <w:szCs w:val="24"/>
        </w:rPr>
        <w:t>Simple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sz w:val="24"/>
          <w:szCs w:val="24"/>
        </w:rPr>
        <w:t>Present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9C2CE9">
        <w:rPr>
          <w:rFonts w:ascii="Times New Roman" w:hAnsi="Times New Roman" w:cs="Times New Roman"/>
          <w:sz w:val="24"/>
          <w:szCs w:val="24"/>
        </w:rPr>
        <w:t>Past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sz w:val="24"/>
          <w:szCs w:val="24"/>
        </w:rPr>
        <w:t>Conti</w:t>
      </w:r>
      <w:r w:rsidRPr="009C2CE9">
        <w:rPr>
          <w:rFonts w:ascii="Times New Roman" w:hAnsi="Times New Roman" w:cs="Times New Roman"/>
          <w:sz w:val="24"/>
          <w:szCs w:val="24"/>
        </w:rPr>
        <w:t>n</w:t>
      </w:r>
      <w:r w:rsidRPr="009C2CE9">
        <w:rPr>
          <w:rFonts w:ascii="Times New Roman" w:hAnsi="Times New Roman" w:cs="Times New Roman"/>
          <w:sz w:val="24"/>
          <w:szCs w:val="24"/>
        </w:rPr>
        <w:t>uous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sz w:val="24"/>
          <w:szCs w:val="24"/>
        </w:rPr>
        <w:t>Present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sz w:val="24"/>
          <w:szCs w:val="24"/>
        </w:rPr>
        <w:t>Perfect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распознавать и употреблять в речи различные грамматические средства для выражения будущего времени: </w:t>
      </w:r>
      <w:r w:rsidRPr="009C2CE9">
        <w:rPr>
          <w:rFonts w:ascii="Times New Roman" w:hAnsi="Times New Roman" w:cs="Times New Roman"/>
          <w:sz w:val="24"/>
          <w:szCs w:val="24"/>
        </w:rPr>
        <w:t>Simple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sz w:val="24"/>
          <w:szCs w:val="24"/>
        </w:rPr>
        <w:t>Futur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to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b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going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to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sz w:val="24"/>
          <w:szCs w:val="24"/>
        </w:rPr>
        <w:t>Present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sz w:val="24"/>
          <w:szCs w:val="24"/>
        </w:rPr>
        <w:t>Continuous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распознавать и употреблять в речи модальные глаголы и их эквиваленты (</w:t>
      </w:r>
      <w:r w:rsidRPr="009C2CE9">
        <w:rPr>
          <w:rFonts w:ascii="Times New Roman" w:hAnsi="Times New Roman" w:cs="Times New Roman"/>
          <w:i/>
          <w:sz w:val="24"/>
          <w:szCs w:val="24"/>
        </w:rPr>
        <w:t>may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can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could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b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abl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to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must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hav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to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should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)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распознавать и употреблять в речи глаголы в следующих формах страдательного зал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га: </w:t>
      </w:r>
      <w:r w:rsidRPr="009C2CE9">
        <w:rPr>
          <w:rFonts w:ascii="Times New Roman" w:hAnsi="Times New Roman" w:cs="Times New Roman"/>
          <w:sz w:val="24"/>
          <w:szCs w:val="24"/>
        </w:rPr>
        <w:t>Present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sz w:val="24"/>
          <w:szCs w:val="24"/>
        </w:rPr>
        <w:t>Simple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sz w:val="24"/>
          <w:szCs w:val="24"/>
        </w:rPr>
        <w:t>Passive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sz w:val="24"/>
          <w:szCs w:val="24"/>
        </w:rPr>
        <w:t>Past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sz w:val="24"/>
          <w:szCs w:val="24"/>
        </w:rPr>
        <w:t>Simple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sz w:val="24"/>
          <w:szCs w:val="24"/>
        </w:rPr>
        <w:t>Passive</w:t>
      </w:r>
      <w:r w:rsidRPr="009C2CE9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9C2CE9" w:rsidRPr="009C2CE9" w:rsidRDefault="009C2CE9" w:rsidP="00C77D42">
      <w:pPr>
        <w:numPr>
          <w:ilvl w:val="0"/>
          <w:numId w:val="1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sz w:val="24"/>
          <w:szCs w:val="24"/>
          <w:lang w:val="ru-RU"/>
        </w:rPr>
        <w:t>распознавать и употреблять в речи предлоги места, времени, направления; предлоги, употребляемые при глаголах в страдательном залоге.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 xml:space="preserve">Выпускник получит возможность </w:t>
      </w:r>
      <w:r w:rsidRPr="00BC3484">
        <w:rPr>
          <w:rFonts w:ascii="Times New Roman" w:hAnsi="Times New Roman" w:cs="Times New Roman"/>
          <w:b/>
          <w:sz w:val="24"/>
          <w:szCs w:val="24"/>
          <w:lang w:val="ru-RU"/>
        </w:rPr>
        <w:t>научиться на углубленном уровне</w:t>
      </w: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>:</w:t>
      </w:r>
    </w:p>
    <w:p w:rsidR="009C2CE9" w:rsidRPr="009C2CE9" w:rsidRDefault="009C2CE9" w:rsidP="00C77D42">
      <w:pPr>
        <w:numPr>
          <w:ilvl w:val="0"/>
          <w:numId w:val="1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распознавать сложноподчиненные предложения с придаточными: времени с союзом </w:t>
      </w:r>
      <w:r w:rsidRPr="009C2CE9">
        <w:rPr>
          <w:rFonts w:ascii="Times New Roman" w:hAnsi="Times New Roman" w:cs="Times New Roman"/>
          <w:i/>
          <w:sz w:val="24"/>
          <w:szCs w:val="24"/>
        </w:rPr>
        <w:t>sinc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; цели с союзом </w:t>
      </w:r>
      <w:r w:rsidRPr="009C2CE9">
        <w:rPr>
          <w:rFonts w:ascii="Times New Roman" w:hAnsi="Times New Roman" w:cs="Times New Roman"/>
          <w:i/>
          <w:sz w:val="24"/>
          <w:szCs w:val="24"/>
        </w:rPr>
        <w:t>so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that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; условия с союзом </w:t>
      </w:r>
      <w:r w:rsidRPr="009C2CE9">
        <w:rPr>
          <w:rFonts w:ascii="Times New Roman" w:hAnsi="Times New Roman" w:cs="Times New Roman"/>
          <w:i/>
          <w:sz w:val="24"/>
          <w:szCs w:val="24"/>
        </w:rPr>
        <w:t>unless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; определительными с союзами </w:t>
      </w:r>
      <w:r w:rsidRPr="009C2CE9">
        <w:rPr>
          <w:rFonts w:ascii="Times New Roman" w:hAnsi="Times New Roman" w:cs="Times New Roman"/>
          <w:i/>
          <w:sz w:val="24"/>
          <w:szCs w:val="24"/>
        </w:rPr>
        <w:t>who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which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that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;</w:t>
      </w:r>
    </w:p>
    <w:p w:rsidR="009C2CE9" w:rsidRPr="009C2CE9" w:rsidRDefault="009C2CE9" w:rsidP="00C77D42">
      <w:pPr>
        <w:numPr>
          <w:ilvl w:val="0"/>
          <w:numId w:val="1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распознавать и употреблять в речи сложноподчиненные предложения с союзами </w:t>
      </w:r>
      <w:r w:rsidRPr="009C2CE9">
        <w:rPr>
          <w:rFonts w:ascii="Times New Roman" w:hAnsi="Times New Roman" w:cs="Times New Roman"/>
          <w:i/>
          <w:sz w:val="24"/>
          <w:szCs w:val="24"/>
        </w:rPr>
        <w:t>wh</w:t>
      </w:r>
      <w:r w:rsidRPr="009C2CE9">
        <w:rPr>
          <w:rFonts w:ascii="Times New Roman" w:hAnsi="Times New Roman" w:cs="Times New Roman"/>
          <w:i/>
          <w:sz w:val="24"/>
          <w:szCs w:val="24"/>
        </w:rPr>
        <w:t>o</w:t>
      </w:r>
      <w:r w:rsidRPr="009C2CE9">
        <w:rPr>
          <w:rFonts w:ascii="Times New Roman" w:hAnsi="Times New Roman" w:cs="Times New Roman"/>
          <w:i/>
          <w:sz w:val="24"/>
          <w:szCs w:val="24"/>
        </w:rPr>
        <w:t>ever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whatever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however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whenever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;</w:t>
      </w:r>
    </w:p>
    <w:p w:rsidR="009C2CE9" w:rsidRPr="009C2CE9" w:rsidRDefault="009C2CE9" w:rsidP="00C77D42">
      <w:pPr>
        <w:numPr>
          <w:ilvl w:val="0"/>
          <w:numId w:val="1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распознавать и употреблять в речи предложения с конструкциями </w:t>
      </w:r>
      <w:r w:rsidRPr="009C2CE9">
        <w:rPr>
          <w:rFonts w:ascii="Times New Roman" w:hAnsi="Times New Roman" w:cs="Times New Roman"/>
          <w:i/>
          <w:sz w:val="24"/>
          <w:szCs w:val="24"/>
        </w:rPr>
        <w:t>as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… </w:t>
      </w:r>
      <w:r w:rsidRPr="009C2CE9">
        <w:rPr>
          <w:rFonts w:ascii="Times New Roman" w:hAnsi="Times New Roman" w:cs="Times New Roman"/>
          <w:i/>
          <w:sz w:val="24"/>
          <w:szCs w:val="24"/>
        </w:rPr>
        <w:t>as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; </w:t>
      </w:r>
      <w:r w:rsidRPr="009C2CE9">
        <w:rPr>
          <w:rFonts w:ascii="Times New Roman" w:hAnsi="Times New Roman" w:cs="Times New Roman"/>
          <w:i/>
          <w:sz w:val="24"/>
          <w:szCs w:val="24"/>
        </w:rPr>
        <w:t>not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so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… </w:t>
      </w:r>
      <w:r w:rsidRPr="009C2CE9">
        <w:rPr>
          <w:rFonts w:ascii="Times New Roman" w:hAnsi="Times New Roman" w:cs="Times New Roman"/>
          <w:i/>
          <w:sz w:val="24"/>
          <w:szCs w:val="24"/>
        </w:rPr>
        <w:t>as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; </w:t>
      </w:r>
      <w:r w:rsidRPr="009C2CE9">
        <w:rPr>
          <w:rFonts w:ascii="Times New Roman" w:hAnsi="Times New Roman" w:cs="Times New Roman"/>
          <w:i/>
          <w:sz w:val="24"/>
          <w:szCs w:val="24"/>
        </w:rPr>
        <w:t>either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… </w:t>
      </w:r>
      <w:r w:rsidRPr="009C2CE9">
        <w:rPr>
          <w:rFonts w:ascii="Times New Roman" w:hAnsi="Times New Roman" w:cs="Times New Roman"/>
          <w:i/>
          <w:sz w:val="24"/>
          <w:szCs w:val="24"/>
        </w:rPr>
        <w:t>or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; </w:t>
      </w:r>
      <w:r w:rsidRPr="009C2CE9">
        <w:rPr>
          <w:rFonts w:ascii="Times New Roman" w:hAnsi="Times New Roman" w:cs="Times New Roman"/>
          <w:i/>
          <w:sz w:val="24"/>
          <w:szCs w:val="24"/>
        </w:rPr>
        <w:t>neither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… </w:t>
      </w:r>
      <w:r w:rsidRPr="009C2CE9">
        <w:rPr>
          <w:rFonts w:ascii="Times New Roman" w:hAnsi="Times New Roman" w:cs="Times New Roman"/>
          <w:i/>
          <w:sz w:val="24"/>
          <w:szCs w:val="24"/>
        </w:rPr>
        <w:t>nor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;</w:t>
      </w:r>
    </w:p>
    <w:p w:rsidR="009C2CE9" w:rsidRPr="009C2CE9" w:rsidRDefault="009C2CE9" w:rsidP="00C77D42">
      <w:pPr>
        <w:numPr>
          <w:ilvl w:val="0"/>
          <w:numId w:val="1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распознавать и употреблять в речи предложения с конструкцией </w:t>
      </w:r>
      <w:r w:rsidRPr="009C2CE9">
        <w:rPr>
          <w:rFonts w:ascii="Times New Roman" w:hAnsi="Times New Roman" w:cs="Times New Roman"/>
          <w:i/>
          <w:sz w:val="24"/>
          <w:szCs w:val="24"/>
        </w:rPr>
        <w:t>I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wish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;</w:t>
      </w:r>
    </w:p>
    <w:p w:rsidR="009C2CE9" w:rsidRPr="009C2CE9" w:rsidRDefault="009C2CE9" w:rsidP="00C77D42">
      <w:pPr>
        <w:numPr>
          <w:ilvl w:val="0"/>
          <w:numId w:val="1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распознавать и употреблять в речи конструкции с глаголами на -</w:t>
      </w:r>
      <w:r w:rsidRPr="009C2CE9">
        <w:rPr>
          <w:rFonts w:ascii="Times New Roman" w:hAnsi="Times New Roman" w:cs="Times New Roman"/>
          <w:i/>
          <w:sz w:val="24"/>
          <w:szCs w:val="24"/>
        </w:rPr>
        <w:t>ing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: </w:t>
      </w:r>
      <w:r w:rsidRPr="009C2CE9">
        <w:rPr>
          <w:rFonts w:ascii="Times New Roman" w:hAnsi="Times New Roman" w:cs="Times New Roman"/>
          <w:i/>
          <w:sz w:val="24"/>
          <w:szCs w:val="24"/>
        </w:rPr>
        <w:t>to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lov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/</w:t>
      </w:r>
      <w:r w:rsidRPr="009C2CE9">
        <w:rPr>
          <w:rFonts w:ascii="Times New Roman" w:hAnsi="Times New Roman" w:cs="Times New Roman"/>
          <w:i/>
          <w:sz w:val="24"/>
          <w:szCs w:val="24"/>
        </w:rPr>
        <w:t>hat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doing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something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; </w:t>
      </w:r>
      <w:r w:rsidRPr="009C2CE9">
        <w:rPr>
          <w:rFonts w:ascii="Times New Roman" w:hAnsi="Times New Roman" w:cs="Times New Roman"/>
          <w:i/>
          <w:sz w:val="24"/>
          <w:szCs w:val="24"/>
        </w:rPr>
        <w:t>Stop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talking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;</w:t>
      </w:r>
    </w:p>
    <w:p w:rsidR="009C2CE9" w:rsidRPr="009C2CE9" w:rsidRDefault="009C2CE9" w:rsidP="00C77D42">
      <w:pPr>
        <w:numPr>
          <w:ilvl w:val="0"/>
          <w:numId w:val="1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C2CE9">
        <w:rPr>
          <w:rFonts w:ascii="Times New Roman" w:hAnsi="Times New Roman" w:cs="Times New Roman"/>
          <w:i/>
          <w:sz w:val="24"/>
          <w:szCs w:val="24"/>
        </w:rPr>
        <w:t>распознавать и употреблять в речи конструкции</w:t>
      </w:r>
      <w:r w:rsidRPr="009C2CE9">
        <w:rPr>
          <w:rFonts w:ascii="Times New Roman" w:hAnsi="Times New Roman" w:cs="Times New Roman"/>
          <w:sz w:val="24"/>
          <w:szCs w:val="24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It takes me …to do something; to look / feel / be happy;</w:t>
      </w:r>
    </w:p>
    <w:p w:rsidR="009C2CE9" w:rsidRPr="009C2CE9" w:rsidRDefault="009C2CE9" w:rsidP="00C77D42">
      <w:pPr>
        <w:numPr>
          <w:ilvl w:val="0"/>
          <w:numId w:val="1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распознавать и употреблять в речи определения, выраженные прилагательными, в правильном порядке их следования;</w:t>
      </w:r>
    </w:p>
    <w:p w:rsidR="009C2CE9" w:rsidRPr="009C2CE9" w:rsidRDefault="009C2CE9" w:rsidP="00C77D42">
      <w:pPr>
        <w:numPr>
          <w:ilvl w:val="0"/>
          <w:numId w:val="1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распознавать и употреблять в речи глаголы во временных формах действительного залога: </w:t>
      </w:r>
      <w:r w:rsidRPr="009C2CE9">
        <w:rPr>
          <w:rFonts w:ascii="Times New Roman" w:hAnsi="Times New Roman" w:cs="Times New Roman"/>
          <w:i/>
          <w:sz w:val="24"/>
          <w:szCs w:val="24"/>
        </w:rPr>
        <w:t>Past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Perfect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Past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Perfect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Continuous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Futur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-</w:t>
      </w:r>
      <w:r w:rsidRPr="009C2CE9">
        <w:rPr>
          <w:rFonts w:ascii="Times New Roman" w:hAnsi="Times New Roman" w:cs="Times New Roman"/>
          <w:i/>
          <w:sz w:val="24"/>
          <w:szCs w:val="24"/>
        </w:rPr>
        <w:t>in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-</w:t>
      </w:r>
      <w:r w:rsidRPr="009C2CE9">
        <w:rPr>
          <w:rFonts w:ascii="Times New Roman" w:hAnsi="Times New Roman" w:cs="Times New Roman"/>
          <w:i/>
          <w:sz w:val="24"/>
          <w:szCs w:val="24"/>
        </w:rPr>
        <w:t>th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-</w:t>
      </w:r>
      <w:r w:rsidRPr="009C2CE9">
        <w:rPr>
          <w:rFonts w:ascii="Times New Roman" w:hAnsi="Times New Roman" w:cs="Times New Roman"/>
          <w:i/>
          <w:sz w:val="24"/>
          <w:szCs w:val="24"/>
        </w:rPr>
        <w:t>Past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;</w:t>
      </w:r>
    </w:p>
    <w:p w:rsidR="009C2CE9" w:rsidRPr="009C2CE9" w:rsidRDefault="009C2CE9" w:rsidP="00C77D42">
      <w:pPr>
        <w:numPr>
          <w:ilvl w:val="0"/>
          <w:numId w:val="1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распознавать и употреблять в речи глаголы в формах страдательного залога </w:t>
      </w:r>
      <w:r w:rsidRPr="009C2CE9">
        <w:rPr>
          <w:rFonts w:ascii="Times New Roman" w:hAnsi="Times New Roman" w:cs="Times New Roman"/>
          <w:i/>
          <w:sz w:val="24"/>
          <w:szCs w:val="24"/>
        </w:rPr>
        <w:t>Futur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Simpl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Passiv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Present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Perfect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Passive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;</w:t>
      </w:r>
    </w:p>
    <w:p w:rsidR="009C2CE9" w:rsidRPr="009C2CE9" w:rsidRDefault="009C2CE9" w:rsidP="00C77D42">
      <w:pPr>
        <w:numPr>
          <w:ilvl w:val="0"/>
          <w:numId w:val="1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распознавать и употреблять в речи модальные глаголы </w:t>
      </w:r>
      <w:r w:rsidRPr="009C2CE9">
        <w:rPr>
          <w:rFonts w:ascii="Times New Roman" w:hAnsi="Times New Roman" w:cs="Times New Roman"/>
          <w:i/>
          <w:sz w:val="24"/>
          <w:szCs w:val="24"/>
        </w:rPr>
        <w:t>need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shall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might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9C2CE9">
        <w:rPr>
          <w:rFonts w:ascii="Times New Roman" w:hAnsi="Times New Roman" w:cs="Times New Roman"/>
          <w:i/>
          <w:sz w:val="24"/>
          <w:szCs w:val="24"/>
        </w:rPr>
        <w:t>would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;</w:t>
      </w:r>
    </w:p>
    <w:p w:rsidR="009C2CE9" w:rsidRPr="009C2CE9" w:rsidRDefault="009C2CE9" w:rsidP="00C77D42">
      <w:pPr>
        <w:numPr>
          <w:ilvl w:val="0"/>
          <w:numId w:val="1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распознавать по формальным признакам и понимать значение неличных форм глагола (инфинитива, герундия, причастия </w:t>
      </w:r>
      <w:r w:rsidRPr="009C2CE9">
        <w:rPr>
          <w:rFonts w:ascii="Times New Roman" w:hAnsi="Times New Roman" w:cs="Times New Roman"/>
          <w:i/>
          <w:sz w:val="24"/>
          <w:szCs w:val="24"/>
        </w:rPr>
        <w:t>I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и </w:t>
      </w:r>
      <w:r w:rsidRPr="009C2CE9">
        <w:rPr>
          <w:rFonts w:ascii="Times New Roman" w:hAnsi="Times New Roman" w:cs="Times New Roman"/>
          <w:i/>
          <w:sz w:val="24"/>
          <w:szCs w:val="24"/>
        </w:rPr>
        <w:t>II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, отглагольного существительного) без различения их функций и употреблять их в речи;</w:t>
      </w:r>
    </w:p>
    <w:p w:rsidR="009C2CE9" w:rsidRPr="009C2CE9" w:rsidRDefault="009C2CE9" w:rsidP="00C77D42">
      <w:pPr>
        <w:numPr>
          <w:ilvl w:val="0"/>
          <w:numId w:val="1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распознавать и употреблять в речи словосочетания «Причастие </w:t>
      </w:r>
      <w:r w:rsidRPr="009C2CE9">
        <w:rPr>
          <w:rFonts w:ascii="Times New Roman" w:hAnsi="Times New Roman" w:cs="Times New Roman"/>
          <w:i/>
          <w:sz w:val="24"/>
          <w:szCs w:val="24"/>
        </w:rPr>
        <w:t>I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+существительное (</w:t>
      </w:r>
      <w:r w:rsidRPr="009C2CE9">
        <w:rPr>
          <w:rFonts w:ascii="Times New Roman" w:hAnsi="Times New Roman" w:cs="Times New Roman"/>
          <w:i/>
          <w:sz w:val="24"/>
          <w:szCs w:val="24"/>
        </w:rPr>
        <w:t>a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playing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child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) и «Причастие </w:t>
      </w:r>
      <w:r w:rsidRPr="009C2CE9">
        <w:rPr>
          <w:rFonts w:ascii="Times New Roman" w:hAnsi="Times New Roman" w:cs="Times New Roman"/>
          <w:i/>
          <w:sz w:val="24"/>
          <w:szCs w:val="24"/>
        </w:rPr>
        <w:t>II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+ существительное (</w:t>
      </w:r>
      <w:r w:rsidRPr="009C2CE9">
        <w:rPr>
          <w:rFonts w:ascii="Times New Roman" w:hAnsi="Times New Roman" w:cs="Times New Roman"/>
          <w:i/>
          <w:sz w:val="24"/>
          <w:szCs w:val="24"/>
        </w:rPr>
        <w:t>a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written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9C2CE9">
        <w:rPr>
          <w:rFonts w:ascii="Times New Roman" w:hAnsi="Times New Roman" w:cs="Times New Roman"/>
          <w:i/>
          <w:sz w:val="24"/>
          <w:szCs w:val="24"/>
        </w:rPr>
        <w:t>poem</w:t>
      </w: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>)».</w:t>
      </w:r>
    </w:p>
    <w:p w:rsidR="009C2CE9" w:rsidRPr="00BC3484" w:rsidRDefault="009C2CE9" w:rsidP="00C77D42">
      <w:pPr>
        <w:numPr>
          <w:ilvl w:val="0"/>
          <w:numId w:val="160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i/>
          <w:sz w:val="24"/>
          <w:szCs w:val="24"/>
          <w:lang w:val="ru-RU"/>
        </w:rPr>
        <w:t xml:space="preserve">распознавать и 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 xml:space="preserve">употреблять конструкцию </w:t>
      </w:r>
      <w:r w:rsidRPr="00BC3484">
        <w:rPr>
          <w:rFonts w:ascii="Times New Roman" w:hAnsi="Times New Roman" w:cs="Times New Roman"/>
          <w:sz w:val="24"/>
          <w:szCs w:val="24"/>
        </w:rPr>
        <w:t>it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C3484">
        <w:rPr>
          <w:rFonts w:ascii="Times New Roman" w:hAnsi="Times New Roman" w:cs="Times New Roman"/>
          <w:sz w:val="24"/>
          <w:szCs w:val="24"/>
        </w:rPr>
        <w:t>takes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C3484">
        <w:rPr>
          <w:rFonts w:ascii="Times New Roman" w:hAnsi="Times New Roman" w:cs="Times New Roman"/>
          <w:sz w:val="24"/>
          <w:szCs w:val="24"/>
        </w:rPr>
        <w:t>me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…</w:t>
      </w:r>
      <w:r w:rsidRPr="00BC3484">
        <w:rPr>
          <w:rFonts w:ascii="Times New Roman" w:hAnsi="Times New Roman" w:cs="Times New Roman"/>
          <w:sz w:val="24"/>
          <w:szCs w:val="24"/>
        </w:rPr>
        <w:t>to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C3484">
        <w:rPr>
          <w:rFonts w:ascii="Times New Roman" w:hAnsi="Times New Roman" w:cs="Times New Roman"/>
          <w:sz w:val="24"/>
          <w:szCs w:val="24"/>
        </w:rPr>
        <w:t>do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C3484">
        <w:rPr>
          <w:rFonts w:ascii="Times New Roman" w:hAnsi="Times New Roman" w:cs="Times New Roman"/>
          <w:sz w:val="24"/>
          <w:szCs w:val="24"/>
        </w:rPr>
        <w:t>smth</w:t>
      </w:r>
    </w:p>
    <w:p w:rsidR="009C2CE9" w:rsidRPr="00BC3484" w:rsidRDefault="009C2CE9" w:rsidP="00C77D42">
      <w:pPr>
        <w:numPr>
          <w:ilvl w:val="0"/>
          <w:numId w:val="160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ab/>
        <w:t xml:space="preserve">распознавать и употреблять конструкцию </w:t>
      </w:r>
      <w:r w:rsidRPr="00BC3484">
        <w:rPr>
          <w:rFonts w:ascii="Times New Roman" w:hAnsi="Times New Roman" w:cs="Times New Roman"/>
          <w:sz w:val="24"/>
          <w:szCs w:val="24"/>
        </w:rPr>
        <w:t>to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C3484">
        <w:rPr>
          <w:rFonts w:ascii="Times New Roman" w:hAnsi="Times New Roman" w:cs="Times New Roman"/>
          <w:sz w:val="24"/>
          <w:szCs w:val="24"/>
        </w:rPr>
        <w:t>look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 xml:space="preserve"> ( </w:t>
      </w:r>
      <w:r w:rsidRPr="00BC3484">
        <w:rPr>
          <w:rFonts w:ascii="Times New Roman" w:hAnsi="Times New Roman" w:cs="Times New Roman"/>
          <w:sz w:val="24"/>
          <w:szCs w:val="24"/>
        </w:rPr>
        <w:t>feel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BC3484">
        <w:rPr>
          <w:rFonts w:ascii="Times New Roman" w:hAnsi="Times New Roman" w:cs="Times New Roman"/>
          <w:sz w:val="24"/>
          <w:szCs w:val="24"/>
        </w:rPr>
        <w:t>happy</w:t>
      </w:r>
    </w:p>
    <w:p w:rsidR="009C2CE9" w:rsidRPr="00BC3484" w:rsidRDefault="009C2CE9" w:rsidP="00C77D42">
      <w:pPr>
        <w:numPr>
          <w:ilvl w:val="0"/>
          <w:numId w:val="160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3484">
        <w:rPr>
          <w:rFonts w:ascii="Times New Roman" w:hAnsi="Times New Roman" w:cs="Times New Roman"/>
          <w:i/>
          <w:sz w:val="24"/>
          <w:szCs w:val="24"/>
        </w:rPr>
        <w:t>•</w:t>
      </w:r>
      <w:r w:rsidRPr="00BC3484">
        <w:rPr>
          <w:rFonts w:ascii="Times New Roman" w:hAnsi="Times New Roman" w:cs="Times New Roman"/>
          <w:i/>
          <w:sz w:val="24"/>
          <w:szCs w:val="24"/>
        </w:rPr>
        <w:tab/>
        <w:t>распознавать и употреблять конструкцию</w:t>
      </w:r>
      <w:r w:rsidRPr="00BC3484">
        <w:rPr>
          <w:rFonts w:ascii="Times New Roman" w:hAnsi="Times New Roman" w:cs="Times New Roman"/>
          <w:sz w:val="24"/>
          <w:szCs w:val="24"/>
        </w:rPr>
        <w:t xml:space="preserve"> be( get( used ) to do smth,be( get ) used to d</w:t>
      </w:r>
      <w:r w:rsidRPr="00BC3484">
        <w:rPr>
          <w:rFonts w:ascii="Times New Roman" w:hAnsi="Times New Roman" w:cs="Times New Roman"/>
          <w:sz w:val="24"/>
          <w:szCs w:val="24"/>
        </w:rPr>
        <w:t>o</w:t>
      </w:r>
      <w:r w:rsidRPr="00BC3484">
        <w:rPr>
          <w:rFonts w:ascii="Times New Roman" w:hAnsi="Times New Roman" w:cs="Times New Roman"/>
          <w:sz w:val="24"/>
          <w:szCs w:val="24"/>
        </w:rPr>
        <w:t xml:space="preserve">ing smth </w:t>
      </w:r>
    </w:p>
    <w:p w:rsidR="009C2CE9" w:rsidRPr="00BC3484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b/>
          <w:sz w:val="24"/>
          <w:szCs w:val="24"/>
          <w:lang w:val="ru-RU"/>
        </w:rPr>
        <w:t>Социокультурные знания и умения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hAnsi="Times New Roman" w:cs="Times New Roman"/>
          <w:b/>
          <w:sz w:val="24"/>
          <w:szCs w:val="24"/>
          <w:lang w:val="ru-RU"/>
        </w:rPr>
        <w:t>Выпускник научится:</w:t>
      </w:r>
    </w:p>
    <w:p w:rsidR="009C2CE9" w:rsidRPr="009C2CE9" w:rsidRDefault="009C2CE9" w:rsidP="00C77D42">
      <w:pPr>
        <w:numPr>
          <w:ilvl w:val="0"/>
          <w:numId w:val="16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 w:cs="Times New Roman"/>
          <w:sz w:val="24"/>
          <w:szCs w:val="24"/>
          <w:lang w:val="ru-RU" w:eastAsia="ar-SA"/>
        </w:rPr>
      </w:pPr>
      <w:r w:rsidRPr="009C2CE9">
        <w:rPr>
          <w:rFonts w:ascii="Times New Roman" w:eastAsia="Arial Unicode MS" w:hAnsi="Times New Roman" w:cs="Times New Roman"/>
          <w:sz w:val="24"/>
          <w:szCs w:val="24"/>
          <w:lang w:val="ru-RU" w:eastAsia="ar-SA"/>
        </w:rPr>
        <w:t>употреблять в устной и письменной речи в ситуациях формального и неформального общения основные нормы речевого этикета, принятые в странах изучаемого языка;</w:t>
      </w:r>
    </w:p>
    <w:p w:rsidR="009C2CE9" w:rsidRPr="009C2CE9" w:rsidRDefault="009C2CE9" w:rsidP="00C77D42">
      <w:pPr>
        <w:numPr>
          <w:ilvl w:val="0"/>
          <w:numId w:val="16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 w:cs="Times New Roman"/>
          <w:sz w:val="24"/>
          <w:szCs w:val="24"/>
          <w:lang w:val="ru-RU" w:eastAsia="ar-SA"/>
        </w:rPr>
      </w:pPr>
      <w:r w:rsidRPr="009C2CE9">
        <w:rPr>
          <w:rFonts w:ascii="Times New Roman" w:eastAsia="Arial Unicode MS" w:hAnsi="Times New Roman" w:cs="Times New Roman"/>
          <w:sz w:val="24"/>
          <w:szCs w:val="24"/>
          <w:lang w:val="ru-RU" w:eastAsia="ar-SA"/>
        </w:rPr>
        <w:t>представлять родную страну и культуру на английском языке;</w:t>
      </w:r>
    </w:p>
    <w:p w:rsidR="009C2CE9" w:rsidRPr="009C2CE9" w:rsidRDefault="009C2CE9" w:rsidP="00C77D42">
      <w:pPr>
        <w:numPr>
          <w:ilvl w:val="0"/>
          <w:numId w:val="16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 w:cs="Times New Roman"/>
          <w:sz w:val="24"/>
          <w:szCs w:val="24"/>
          <w:lang w:val="ru-RU" w:eastAsia="ar-SA"/>
        </w:rPr>
      </w:pPr>
      <w:r w:rsidRPr="009C2CE9">
        <w:rPr>
          <w:rFonts w:ascii="Times New Roman" w:eastAsia="Arial Unicode MS" w:hAnsi="Times New Roman" w:cs="Times New Roman"/>
          <w:sz w:val="24"/>
          <w:szCs w:val="24"/>
          <w:lang w:val="ru-RU" w:eastAsia="ar-SA"/>
        </w:rPr>
        <w:t>понимать социокультурные реалии при чтении и аудировании в рамках изученного м</w:t>
      </w:r>
      <w:r w:rsidRPr="009C2CE9">
        <w:rPr>
          <w:rFonts w:ascii="Times New Roman" w:eastAsia="Arial Unicode MS" w:hAnsi="Times New Roman" w:cs="Times New Roman"/>
          <w:sz w:val="24"/>
          <w:szCs w:val="24"/>
          <w:lang w:val="ru-RU" w:eastAsia="ar-SA"/>
        </w:rPr>
        <w:t>а</w:t>
      </w:r>
      <w:r w:rsidRPr="009C2CE9">
        <w:rPr>
          <w:rFonts w:ascii="Times New Roman" w:eastAsia="Arial Unicode MS" w:hAnsi="Times New Roman" w:cs="Times New Roman"/>
          <w:sz w:val="24"/>
          <w:szCs w:val="24"/>
          <w:lang w:val="ru-RU" w:eastAsia="ar-SA"/>
        </w:rPr>
        <w:t>териала.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24"/>
          <w:szCs w:val="24"/>
          <w:lang w:eastAsia="ar-SA"/>
        </w:rPr>
      </w:pPr>
      <w:r w:rsidRPr="009C2CE9">
        <w:rPr>
          <w:rFonts w:ascii="Times New Roman" w:hAnsi="Times New Roman" w:cs="Times New Roman"/>
          <w:b/>
          <w:sz w:val="24"/>
          <w:szCs w:val="24"/>
        </w:rPr>
        <w:lastRenderedPageBreak/>
        <w:t>Выпускник получит возможность научиться:</w:t>
      </w:r>
      <w:r w:rsidRPr="009C2CE9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 </w:t>
      </w:r>
    </w:p>
    <w:p w:rsidR="009C2CE9" w:rsidRPr="009C2CE9" w:rsidRDefault="009C2CE9" w:rsidP="00C77D42">
      <w:pPr>
        <w:numPr>
          <w:ilvl w:val="0"/>
          <w:numId w:val="16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Theme="minorHAnsi" w:hAnsi="Times New Roman" w:cs="Times New Roman"/>
          <w:b/>
          <w:i/>
          <w:sz w:val="24"/>
          <w:szCs w:val="24"/>
          <w:lang w:val="ru-RU"/>
        </w:rPr>
      </w:pPr>
      <w:r w:rsidRPr="009C2CE9">
        <w:rPr>
          <w:rFonts w:ascii="Times New Roman" w:eastAsia="Arial Unicode MS" w:hAnsi="Times New Roman" w:cs="Times New Roman"/>
          <w:i/>
          <w:sz w:val="24"/>
          <w:szCs w:val="24"/>
          <w:lang w:val="ru-RU" w:eastAsia="ar-SA"/>
        </w:rPr>
        <w:t>использовать социокультурные реалии при создании устных и письменных высказыв</w:t>
      </w:r>
      <w:r w:rsidRPr="009C2CE9">
        <w:rPr>
          <w:rFonts w:ascii="Times New Roman" w:eastAsia="Arial Unicode MS" w:hAnsi="Times New Roman" w:cs="Times New Roman"/>
          <w:i/>
          <w:sz w:val="24"/>
          <w:szCs w:val="24"/>
          <w:lang w:val="ru-RU" w:eastAsia="ar-SA"/>
        </w:rPr>
        <w:t>а</w:t>
      </w:r>
      <w:r w:rsidRPr="009C2CE9">
        <w:rPr>
          <w:rFonts w:ascii="Times New Roman" w:eastAsia="Arial Unicode MS" w:hAnsi="Times New Roman" w:cs="Times New Roman"/>
          <w:i/>
          <w:sz w:val="24"/>
          <w:szCs w:val="24"/>
          <w:lang w:val="ru-RU" w:eastAsia="ar-SA"/>
        </w:rPr>
        <w:t>ний;</w:t>
      </w:r>
    </w:p>
    <w:p w:rsidR="009C2CE9" w:rsidRPr="009C2CE9" w:rsidRDefault="009C2CE9" w:rsidP="00C77D42">
      <w:pPr>
        <w:numPr>
          <w:ilvl w:val="0"/>
          <w:numId w:val="16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9C2CE9">
        <w:rPr>
          <w:rFonts w:ascii="Times New Roman" w:eastAsia="Arial Unicode MS" w:hAnsi="Times New Roman" w:cs="Times New Roman"/>
          <w:i/>
          <w:sz w:val="24"/>
          <w:szCs w:val="24"/>
          <w:lang w:val="ru-RU" w:eastAsia="ar-SA"/>
        </w:rPr>
        <w:t>находить сходство и различие в традициях родной страны и страны/стран изучаем</w:t>
      </w:r>
      <w:r w:rsidRPr="009C2CE9">
        <w:rPr>
          <w:rFonts w:ascii="Times New Roman" w:eastAsia="Arial Unicode MS" w:hAnsi="Times New Roman" w:cs="Times New Roman"/>
          <w:i/>
          <w:sz w:val="24"/>
          <w:szCs w:val="24"/>
          <w:lang w:val="ru-RU" w:eastAsia="ar-SA"/>
        </w:rPr>
        <w:t>о</w:t>
      </w:r>
      <w:r w:rsidRPr="009C2CE9">
        <w:rPr>
          <w:rFonts w:ascii="Times New Roman" w:eastAsia="Arial Unicode MS" w:hAnsi="Times New Roman" w:cs="Times New Roman"/>
          <w:i/>
          <w:sz w:val="24"/>
          <w:szCs w:val="24"/>
          <w:lang w:val="ru-RU" w:eastAsia="ar-SA"/>
        </w:rPr>
        <w:t>го языка.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/>
          <w:sz w:val="24"/>
          <w:szCs w:val="24"/>
          <w:lang w:eastAsia="ar-SA"/>
        </w:rPr>
      </w:pPr>
      <w:r w:rsidRPr="009C2CE9">
        <w:rPr>
          <w:rFonts w:ascii="Times New Roman" w:eastAsia="Arial Unicode MS" w:hAnsi="Times New Roman" w:cs="Times New Roman"/>
          <w:b/>
          <w:sz w:val="24"/>
          <w:szCs w:val="24"/>
          <w:lang w:eastAsia="ar-SA"/>
        </w:rPr>
        <w:t>Компенсаторные умения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b/>
          <w:sz w:val="24"/>
          <w:szCs w:val="24"/>
        </w:rPr>
      </w:pPr>
      <w:r w:rsidRPr="009C2CE9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9C2CE9" w:rsidRPr="009C2CE9" w:rsidRDefault="009C2CE9" w:rsidP="00C77D42">
      <w:pPr>
        <w:numPr>
          <w:ilvl w:val="0"/>
          <w:numId w:val="16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eastAsia="Arial Unicode MS" w:hAnsi="Times New Roman" w:cs="Times New Roman"/>
          <w:sz w:val="24"/>
          <w:szCs w:val="24"/>
          <w:lang w:val="ru-RU" w:eastAsia="ar-SA"/>
        </w:rPr>
        <w:t>выходить из положения при дефиците языковых средств: использовать переспрос при говорении.</w:t>
      </w:r>
    </w:p>
    <w:p w:rsidR="009C2CE9" w:rsidRPr="009C2CE9" w:rsidRDefault="009C2CE9" w:rsidP="00D36E78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24"/>
          <w:szCs w:val="24"/>
          <w:lang w:eastAsia="ar-SA"/>
        </w:rPr>
      </w:pPr>
      <w:r w:rsidRPr="009C2CE9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  <w:r w:rsidRPr="009C2CE9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 </w:t>
      </w:r>
    </w:p>
    <w:p w:rsidR="009C2CE9" w:rsidRPr="009C2CE9" w:rsidRDefault="009C2CE9" w:rsidP="00C77D42">
      <w:pPr>
        <w:numPr>
          <w:ilvl w:val="0"/>
          <w:numId w:val="16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 w:cs="Times New Roman"/>
          <w:i/>
          <w:sz w:val="24"/>
          <w:szCs w:val="24"/>
          <w:lang w:val="ru-RU" w:eastAsia="ar-SA"/>
        </w:rPr>
      </w:pPr>
      <w:r w:rsidRPr="009C2CE9">
        <w:rPr>
          <w:rFonts w:ascii="Times New Roman" w:eastAsia="Arial Unicode MS" w:hAnsi="Times New Roman" w:cs="Times New Roman"/>
          <w:i/>
          <w:sz w:val="24"/>
          <w:szCs w:val="24"/>
          <w:lang w:val="ru-RU" w:eastAsia="ar-SA"/>
        </w:rPr>
        <w:t>использовать перифраз, синонимические и антонимические средства при говорении;</w:t>
      </w:r>
    </w:p>
    <w:p w:rsidR="006013C7" w:rsidRPr="009C633D" w:rsidRDefault="009C2CE9" w:rsidP="00C77D42">
      <w:pPr>
        <w:numPr>
          <w:ilvl w:val="0"/>
          <w:numId w:val="16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Theme="minorHAnsi" w:hAnsi="Times New Roman" w:cs="Times New Roman"/>
          <w:b/>
          <w:sz w:val="24"/>
          <w:szCs w:val="24"/>
          <w:lang w:val="ru-RU"/>
        </w:rPr>
      </w:pPr>
      <w:r w:rsidRPr="009C2CE9">
        <w:rPr>
          <w:rFonts w:ascii="Times New Roman" w:eastAsia="Arial Unicode MS" w:hAnsi="Times New Roman" w:cs="Times New Roman"/>
          <w:i/>
          <w:sz w:val="24"/>
          <w:szCs w:val="24"/>
          <w:lang w:val="ru-RU" w:eastAsia="ar-SA"/>
        </w:rPr>
        <w:t>пользоваться языковой и контекстуальной догадкой при аудировании и чт</w:t>
      </w:r>
      <w:r>
        <w:rPr>
          <w:rFonts w:ascii="Times New Roman" w:eastAsia="Arial Unicode MS" w:hAnsi="Times New Roman" w:cs="Times New Roman"/>
          <w:i/>
          <w:sz w:val="24"/>
          <w:szCs w:val="24"/>
          <w:lang w:val="ru-RU" w:eastAsia="ar-SA"/>
        </w:rPr>
        <w:t>ении</w:t>
      </w:r>
    </w:p>
    <w:p w:rsidR="009C633D" w:rsidRPr="009C2CE9" w:rsidRDefault="009C633D" w:rsidP="009C633D">
      <w:pPr>
        <w:tabs>
          <w:tab w:val="left" w:pos="993"/>
        </w:tabs>
        <w:spacing w:after="0" w:line="240" w:lineRule="auto"/>
        <w:ind w:left="709"/>
        <w:jc w:val="both"/>
        <w:rPr>
          <w:rFonts w:ascii="Times New Roman" w:eastAsiaTheme="minorHAnsi" w:hAnsi="Times New Roman" w:cs="Times New Roman"/>
          <w:b/>
          <w:sz w:val="24"/>
          <w:szCs w:val="24"/>
          <w:lang w:val="ru-RU"/>
        </w:rPr>
      </w:pPr>
    </w:p>
    <w:p w:rsidR="009C633D" w:rsidRPr="00D67EAE" w:rsidRDefault="009C633D" w:rsidP="009C633D">
      <w:pPr>
        <w:pStyle w:val="3"/>
        <w:spacing w:before="0" w:line="360" w:lineRule="auto"/>
        <w:ind w:firstLine="709"/>
        <w:rPr>
          <w:b w:val="0"/>
          <w:color w:val="auto"/>
          <w:sz w:val="28"/>
          <w:szCs w:val="28"/>
          <w:lang w:val="ru-RU"/>
        </w:rPr>
      </w:pPr>
      <w:bookmarkStart w:id="27" w:name="_Toc284663341"/>
      <w:bookmarkStart w:id="28" w:name="_Toc410653957"/>
      <w:bookmarkStart w:id="29" w:name="_Toc409691632"/>
      <w:bookmarkStart w:id="30" w:name="_Toc409691636"/>
      <w:r w:rsidRPr="00D67EAE">
        <w:rPr>
          <w:b w:val="0"/>
          <w:color w:val="auto"/>
          <w:sz w:val="28"/>
          <w:szCs w:val="28"/>
          <w:lang w:val="ru-RU"/>
        </w:rPr>
        <w:t>1.2.</w:t>
      </w:r>
      <w:r w:rsidRPr="009C633D">
        <w:rPr>
          <w:b w:val="0"/>
          <w:color w:val="auto"/>
          <w:sz w:val="28"/>
          <w:szCs w:val="28"/>
          <w:lang w:val="ru-RU"/>
        </w:rPr>
        <w:t>5</w:t>
      </w:r>
      <w:r w:rsidRPr="00D67EAE">
        <w:rPr>
          <w:b w:val="0"/>
          <w:color w:val="auto"/>
          <w:sz w:val="28"/>
          <w:szCs w:val="28"/>
          <w:lang w:val="ru-RU"/>
        </w:rPr>
        <w:t>.</w:t>
      </w:r>
      <w:r w:rsidRPr="009C633D">
        <w:rPr>
          <w:b w:val="0"/>
          <w:color w:val="auto"/>
          <w:sz w:val="28"/>
          <w:szCs w:val="28"/>
          <w:lang w:val="ru-RU"/>
        </w:rPr>
        <w:t>4</w:t>
      </w:r>
      <w:r w:rsidRPr="00D67EAE">
        <w:rPr>
          <w:b w:val="0"/>
          <w:color w:val="auto"/>
          <w:sz w:val="28"/>
          <w:szCs w:val="28"/>
          <w:lang w:val="ru-RU"/>
        </w:rPr>
        <w:t>. История России. Всеобщая история</w:t>
      </w:r>
      <w:bookmarkEnd w:id="27"/>
      <w:bookmarkEnd w:id="28"/>
      <w:bookmarkEnd w:id="29"/>
    </w:p>
    <w:p w:rsidR="009C633D" w:rsidRPr="009C633D" w:rsidRDefault="009C633D" w:rsidP="009C633D">
      <w:pPr>
        <w:pStyle w:val="af1"/>
        <w:spacing w:line="240" w:lineRule="auto"/>
        <w:ind w:firstLine="709"/>
        <w:outlineLvl w:val="0"/>
        <w:rPr>
          <w:b/>
          <w:sz w:val="24"/>
          <w:lang w:val="ru-RU"/>
        </w:rPr>
      </w:pPr>
      <w:bookmarkStart w:id="31" w:name="_Toc410702962"/>
      <w:bookmarkStart w:id="32" w:name="_Toc410653958"/>
      <w:r w:rsidRPr="009C633D">
        <w:rPr>
          <w:sz w:val="24"/>
          <w:lang w:val="ru-RU"/>
        </w:rPr>
        <w:t>Планируемые результаты представлены в виде общего перечня для курсов отечественной и всеобщей истории. Это объясняется тем, что при разработке планируемых результатов за осн</w:t>
      </w:r>
      <w:r w:rsidRPr="009C633D">
        <w:rPr>
          <w:sz w:val="24"/>
          <w:lang w:val="ru-RU"/>
        </w:rPr>
        <w:t>о</w:t>
      </w:r>
      <w:r w:rsidRPr="009C633D">
        <w:rPr>
          <w:sz w:val="24"/>
          <w:lang w:val="ru-RU"/>
        </w:rPr>
        <w:t>ву принята структура познавательной деятельности школьников. В широком смысле речь идет о методологической общности. В то же время общий перечень способствует установлению соде</w:t>
      </w:r>
      <w:r w:rsidRPr="009C633D">
        <w:rPr>
          <w:sz w:val="24"/>
          <w:lang w:val="ru-RU"/>
        </w:rPr>
        <w:t>р</w:t>
      </w:r>
      <w:r w:rsidRPr="009C633D">
        <w:rPr>
          <w:sz w:val="24"/>
          <w:lang w:val="ru-RU"/>
        </w:rPr>
        <w:t>жательных связей курсов отечественной и всеобщей истории, что всегда является актуальной з</w:t>
      </w:r>
      <w:r w:rsidRPr="009C633D">
        <w:rPr>
          <w:sz w:val="24"/>
          <w:lang w:val="ru-RU"/>
        </w:rPr>
        <w:t>а</w:t>
      </w:r>
      <w:r w:rsidRPr="009C633D">
        <w:rPr>
          <w:sz w:val="24"/>
          <w:lang w:val="ru-RU"/>
        </w:rPr>
        <w:t>дачей для преподавателей. В педагогическом планировании и методических разработках план</w:t>
      </w:r>
      <w:r w:rsidRPr="009C633D">
        <w:rPr>
          <w:sz w:val="24"/>
          <w:lang w:val="ru-RU"/>
        </w:rPr>
        <w:t>и</w:t>
      </w:r>
      <w:r w:rsidRPr="009C633D">
        <w:rPr>
          <w:sz w:val="24"/>
          <w:lang w:val="ru-RU"/>
        </w:rPr>
        <w:t>руемые результаты могут конкретизироваться применительно к курсу, разделу, теме.</w:t>
      </w:r>
      <w:bookmarkEnd w:id="31"/>
      <w:bookmarkEnd w:id="32"/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b/>
          <w:sz w:val="24"/>
          <w:szCs w:val="24"/>
          <w:lang w:val="ru-RU"/>
        </w:rPr>
        <w:t>Предметные результаты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 xml:space="preserve"> освоения курса истории на уровне основного общего образов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ния предполагают, что по его итогам у учащегося сформированы:</w:t>
      </w:r>
    </w:p>
    <w:p w:rsidR="009C633D" w:rsidRPr="009C633D" w:rsidRDefault="009C633D" w:rsidP="00C77D42">
      <w:pPr>
        <w:numPr>
          <w:ilvl w:val="0"/>
          <w:numId w:val="2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целостные представления об историческом пути человечества, разных народов и гос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дарств как необходимой основы миропонимания и познания современного общества; о прее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ственности исторических эпох и непрерывности исторических процессов; о месте и роли России в мировой истории;</w:t>
      </w:r>
    </w:p>
    <w:p w:rsidR="009C633D" w:rsidRPr="009C633D" w:rsidRDefault="009C633D" w:rsidP="00C77D42">
      <w:pPr>
        <w:numPr>
          <w:ilvl w:val="0"/>
          <w:numId w:val="2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базовые исторические знания об основных этапах и закономерностях, ключевых соб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тиях развития человеческого общества с древности до наших дней;</w:t>
      </w:r>
    </w:p>
    <w:p w:rsidR="009C633D" w:rsidRPr="009C633D" w:rsidRDefault="009C633D" w:rsidP="00C77D42">
      <w:pPr>
        <w:numPr>
          <w:ilvl w:val="0"/>
          <w:numId w:val="2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определение последовательности и длительности важнейших событий мировой и от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чественной истории;</w:t>
      </w:r>
    </w:p>
    <w:p w:rsidR="009C633D" w:rsidRPr="009C633D" w:rsidRDefault="009C633D" w:rsidP="00C77D42">
      <w:pPr>
        <w:numPr>
          <w:ilvl w:val="0"/>
          <w:numId w:val="2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знание выдающихся исторических деятелей всеобщей и отечественной истории, а та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же расширение опыта оценочной деятельности на основе осмысления жизни и деятельности личностей и народов в истории своей страны и человечества в целом;</w:t>
      </w:r>
    </w:p>
    <w:p w:rsidR="009C633D" w:rsidRPr="009C633D" w:rsidRDefault="009C633D" w:rsidP="00C77D42">
      <w:pPr>
        <w:numPr>
          <w:ilvl w:val="0"/>
          <w:numId w:val="2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умение выяснять причинно-следственные связи исторических событий, процессов, я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лений;</w:t>
      </w:r>
    </w:p>
    <w:p w:rsidR="009C633D" w:rsidRPr="009C633D" w:rsidRDefault="009C633D" w:rsidP="00C77D42">
      <w:pPr>
        <w:numPr>
          <w:ilvl w:val="0"/>
          <w:numId w:val="2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умение осуществлять внутреннюю и внешнюю критику источника ( характеризовать авторство источника, время, обстоятельства, цели его создания, степень достоверности);</w:t>
      </w:r>
    </w:p>
    <w:p w:rsidR="009C633D" w:rsidRPr="009C633D" w:rsidRDefault="009C633D" w:rsidP="00C77D42">
      <w:pPr>
        <w:numPr>
          <w:ilvl w:val="0"/>
          <w:numId w:val="2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способность применять понятийный аппарат исторического знания и приемы истор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ческого анализа для раскрытия сущности и значения событий и явлений прошлого и совреме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ности;</w:t>
      </w:r>
    </w:p>
    <w:p w:rsidR="009C633D" w:rsidRPr="009C633D" w:rsidRDefault="009C633D" w:rsidP="00C77D42">
      <w:pPr>
        <w:numPr>
          <w:ilvl w:val="0"/>
          <w:numId w:val="2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способность применять исторических знаний для осмысления общественных событий и явлений прошлого и современности, выполнения различных учебных задач, при написании тво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ческих работ ;</w:t>
      </w:r>
    </w:p>
    <w:p w:rsidR="009C633D" w:rsidRPr="009C633D" w:rsidRDefault="009C633D" w:rsidP="00C77D42">
      <w:pPr>
        <w:numPr>
          <w:ilvl w:val="0"/>
          <w:numId w:val="2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умение искать, анализировать, систематизировать и оценивать историческую информ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цию различных исторических и современных источников (текста, схем, иллюстративного и ст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тистического материала, исторической карты), раскрывая ее социальную принадлежность и п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знавательную ценность; способность определять и аргументировать свое отношение к ней, п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нимать и интерпретировать содержащуюся в них информацию;</w:t>
      </w:r>
    </w:p>
    <w:p w:rsidR="009C633D" w:rsidRPr="009C633D" w:rsidRDefault="009C633D" w:rsidP="00C77D42">
      <w:pPr>
        <w:numPr>
          <w:ilvl w:val="0"/>
          <w:numId w:val="2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уважение к мировому и отечественному историческому наследию, культуре своего и других народов,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 xml:space="preserve">системе ценностей, выработанных в процессе развития человечества; готовность 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lastRenderedPageBreak/>
        <w:t>применять исторические знания для выявления и сохранения исторических и культурных памя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ников своей страны и мира.</w:t>
      </w:r>
    </w:p>
    <w:p w:rsidR="009C633D" w:rsidRPr="009C633D" w:rsidRDefault="009C633D" w:rsidP="009C633D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b/>
          <w:sz w:val="24"/>
          <w:szCs w:val="24"/>
          <w:lang w:val="ru-RU"/>
        </w:rPr>
        <w:t>Предметные результаты изучения истории по классам:</w:t>
      </w:r>
    </w:p>
    <w:p w:rsidR="009C633D" w:rsidRPr="00D67EAE" w:rsidRDefault="009C633D" w:rsidP="009C633D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D67EAE">
        <w:rPr>
          <w:rFonts w:ascii="Times New Roman" w:hAnsi="Times New Roman" w:cs="Times New Roman"/>
          <w:b/>
          <w:sz w:val="24"/>
          <w:szCs w:val="24"/>
          <w:lang w:val="ru-RU"/>
        </w:rPr>
        <w:t>История Древнего мира (5 класс)</w:t>
      </w:r>
    </w:p>
    <w:p w:rsidR="009C633D" w:rsidRPr="009C633D" w:rsidRDefault="009C633D" w:rsidP="009C633D">
      <w:pPr>
        <w:pStyle w:val="af1"/>
        <w:spacing w:line="240" w:lineRule="auto"/>
        <w:ind w:firstLine="709"/>
        <w:rPr>
          <w:b/>
          <w:sz w:val="24"/>
          <w:lang w:val="ru-RU"/>
        </w:rPr>
      </w:pPr>
      <w:r w:rsidRPr="009C633D">
        <w:rPr>
          <w:b/>
          <w:sz w:val="24"/>
          <w:lang w:val="ru-RU"/>
        </w:rPr>
        <w:t>Выпускник научится: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определять место исторических событий во времени, объяснять смысл основных хрон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логических понятий, терминов (тысячелетие, век, до н.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э., н.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э.)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использовать историческую карту как источник информации о расселении человеческих общностей в эпохи первобытности и Древнего мира, расположении древних цивилизаций и гос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дарств, местах важнейших событий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проводить поиск информации в отрывках исторических текстов, материальных памятн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ках Древнего мира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описывать условия существования, основные занятия, образ жизни людей в древности, памятники древней культуры; рассказывать о событиях древней истории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раскрывать характерные, существенные черты: а)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форм государственного устройства древних обществ (с использованием понятий «деспотия», «полис», «демократия», «республика», «закон», «империя», «метрополия», «колония» и др.); б)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положения основных групп населения в древневосточных и античных обществах (правители и подданные, свободные и рабы); в)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религиозных верований людей в древности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объяснять,</w:t>
      </w:r>
      <w:r w:rsidRPr="009C633D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в чем заключались назначение и художественные достоинства, а также их роль как исторических источников- памятников древней культуры: архитектурных сооружений, предметов быта, произведений искусства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давать оценку наиболее значительным событиям и личностям древней истории.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C633D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9C633D" w:rsidRPr="009C633D" w:rsidRDefault="009C633D" w:rsidP="00C77D42">
      <w:pPr>
        <w:pStyle w:val="a5"/>
        <w:numPr>
          <w:ilvl w:val="0"/>
          <w:numId w:val="226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/>
          <w:i/>
          <w:sz w:val="24"/>
          <w:szCs w:val="24"/>
          <w:lang w:val="ru-RU"/>
        </w:rPr>
        <w:t>показывать связь окружающей среды и хозяйственной деятельности человека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i/>
          <w:sz w:val="24"/>
          <w:szCs w:val="24"/>
        </w:rPr>
        <w:t> 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давать характеристику общественного строя древних государств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сопоставлять свидетельства различных исторических источников, выявляя в них общее и различия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видеть проявления влияния античного искусства в окружающей среде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высказывать суждения о значении и месте исторического и культурного наследия дре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в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них обществ в мировой истории.</w:t>
      </w:r>
    </w:p>
    <w:p w:rsidR="009C633D" w:rsidRPr="009C633D" w:rsidRDefault="009C633D" w:rsidP="009C633D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b/>
          <w:sz w:val="24"/>
          <w:szCs w:val="24"/>
          <w:lang w:val="ru-RU"/>
        </w:rPr>
        <w:t xml:space="preserve">История Средних веков. </w:t>
      </w:r>
      <w:r w:rsidRPr="009C633D">
        <w:rPr>
          <w:rFonts w:ascii="Times New Roman" w:hAnsi="Times New Roman" w:cs="Times New Roman"/>
          <w:b/>
          <w:bCs/>
          <w:sz w:val="24"/>
          <w:szCs w:val="24"/>
          <w:lang w:val="ru-RU"/>
        </w:rPr>
        <w:t>От Древней Руси к Российскому государству (</w:t>
      </w:r>
      <w:r w:rsidRPr="009C633D">
        <w:rPr>
          <w:rFonts w:ascii="Times New Roman" w:hAnsi="Times New Roman" w:cs="Times New Roman"/>
          <w:b/>
          <w:sz w:val="24"/>
          <w:szCs w:val="24"/>
        </w:rPr>
        <w:t>VIII</w:t>
      </w:r>
      <w:r w:rsidRPr="009C633D">
        <w:rPr>
          <w:rFonts w:ascii="Times New Roman" w:hAnsi="Times New Roman" w:cs="Times New Roman"/>
          <w:b/>
          <w:sz w:val="24"/>
          <w:szCs w:val="24"/>
          <w:lang w:val="ru-RU"/>
        </w:rPr>
        <w:t xml:space="preserve"> –</w:t>
      </w:r>
      <w:r w:rsidRPr="009C633D">
        <w:rPr>
          <w:rFonts w:ascii="Times New Roman" w:hAnsi="Times New Roman" w:cs="Times New Roman"/>
          <w:b/>
          <w:sz w:val="24"/>
          <w:szCs w:val="24"/>
        </w:rPr>
        <w:t>XV</w:t>
      </w:r>
      <w:r w:rsidRPr="009C633D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вв.) (6</w:t>
      </w:r>
      <w:r w:rsidRPr="009C633D">
        <w:rPr>
          <w:rFonts w:ascii="Times New Roman" w:hAnsi="Times New Roman" w:cs="Times New Roman"/>
          <w:b/>
          <w:sz w:val="24"/>
          <w:szCs w:val="24"/>
        </w:rPr>
        <w:t> </w:t>
      </w:r>
      <w:r w:rsidRPr="009C633D">
        <w:rPr>
          <w:rFonts w:ascii="Times New Roman" w:hAnsi="Times New Roman" w:cs="Times New Roman"/>
          <w:b/>
          <w:sz w:val="24"/>
          <w:szCs w:val="24"/>
          <w:lang w:val="ru-RU"/>
        </w:rPr>
        <w:t>класс)</w:t>
      </w:r>
    </w:p>
    <w:p w:rsidR="009C633D" w:rsidRPr="009C633D" w:rsidRDefault="009C633D" w:rsidP="009C633D">
      <w:pPr>
        <w:pStyle w:val="af1"/>
        <w:spacing w:line="240" w:lineRule="auto"/>
        <w:ind w:firstLine="709"/>
        <w:rPr>
          <w:b/>
          <w:sz w:val="24"/>
          <w:lang w:val="ru-RU"/>
        </w:rPr>
      </w:pPr>
      <w:r w:rsidRPr="009C633D">
        <w:rPr>
          <w:b/>
          <w:sz w:val="24"/>
          <w:lang w:val="ru-RU"/>
        </w:rPr>
        <w:t>Выпускник научится: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локализовать во времени общие рамки и события Средневековья, этапы становления и развития Российского государства; соотносить хронологию истории Руси и всеобщей истории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использовать историческую карту как источник информации о территории, об эконом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ческих и культурных центрах Руси и других государств в Средние века, о направлениях кру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нейших передвижений людей – походов, завоеваний, колонизаций и др.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проводить поиск информации в исторических текстах, материальных исторических п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мятниках Средневековья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составлять описание образа жизни различных групп населения в средневековых общ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ствах на Руси и в других странах, памятников материальной и художественной культуры; расск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зывать о значительных событиях средневековой истории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раскрывать характерные, существенные черты: а)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экономических и социальных отнош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ний и политического строя на Руси и в других государствах; б)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ценностей, господствовавших в средневековых обществах, религиозных воззрений, представлений средневекового человека о мире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объяснять причины и следствия ключевых событий отечественной и всеобщей истории Средних веков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сопоставлять развитие Руси и других стран в период Средневековья, показывать общие черты и особенности (в связи с понятиями «политическая раздробленность», «централизованное государство» и др.)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lastRenderedPageBreak/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давать оценку событиям и личностям отечественной и всеобщей истории Средних веков.</w:t>
      </w:r>
    </w:p>
    <w:p w:rsidR="009C633D" w:rsidRPr="003A4E1C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A4E1C">
        <w:rPr>
          <w:rFonts w:ascii="Times New Roman" w:hAnsi="Times New Roman" w:cs="Times New Roman"/>
          <w:b/>
          <w:sz w:val="24"/>
          <w:szCs w:val="24"/>
          <w:lang w:val="ru-RU"/>
        </w:rPr>
        <w:t>Выпускник получит возможность научиться: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давать сопоставительную характеристику политического устройства государств Средневековья (Русь, Запад, Восток)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сравнивать свидетельства различных исторических источников, выявляя в них общее и различия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составлять на основе информации учебника и дополнительной литературы описания памятников средневековой культуры Руси и других стран, объяснять, в чем заключаются их х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у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дожественные достоинства и значение;</w:t>
      </w:r>
    </w:p>
    <w:p w:rsidR="009C633D" w:rsidRPr="009C633D" w:rsidRDefault="009C633D" w:rsidP="00C77D42">
      <w:pPr>
        <w:pStyle w:val="a5"/>
        <w:numPr>
          <w:ilvl w:val="0"/>
          <w:numId w:val="226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/>
          <w:i/>
          <w:sz w:val="24"/>
          <w:szCs w:val="24"/>
          <w:lang w:val="ru-RU"/>
        </w:rPr>
        <w:t>определять роль выдающихся личностей в истории Средневековья.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b/>
          <w:sz w:val="24"/>
          <w:szCs w:val="24"/>
          <w:lang w:val="ru-RU"/>
        </w:rPr>
        <w:t xml:space="preserve">История Нового времени. </w:t>
      </w:r>
      <w:r w:rsidRPr="009C633D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Россия в </w:t>
      </w:r>
      <w:r w:rsidRPr="009C633D">
        <w:rPr>
          <w:rFonts w:ascii="Times New Roman" w:hAnsi="Times New Roman" w:cs="Times New Roman"/>
          <w:b/>
          <w:bCs/>
          <w:sz w:val="24"/>
          <w:szCs w:val="24"/>
        </w:rPr>
        <w:t>XVI</w:t>
      </w:r>
      <w:r w:rsidRPr="009C633D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– Х</w:t>
      </w:r>
      <w:r w:rsidRPr="009C633D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C633D">
        <w:rPr>
          <w:rFonts w:ascii="Times New Roman" w:hAnsi="Times New Roman" w:cs="Times New Roman"/>
          <w:b/>
          <w:bCs/>
          <w:sz w:val="24"/>
          <w:szCs w:val="24"/>
          <w:lang w:val="ru-RU"/>
        </w:rPr>
        <w:t>Х веках</w:t>
      </w:r>
      <w:r w:rsidRPr="009C633D">
        <w:rPr>
          <w:rFonts w:ascii="Times New Roman" w:hAnsi="Times New Roman" w:cs="Times New Roman"/>
          <w:b/>
          <w:sz w:val="24"/>
          <w:szCs w:val="24"/>
          <w:lang w:val="ru-RU"/>
        </w:rPr>
        <w:t xml:space="preserve"> (7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9C633D">
        <w:rPr>
          <w:rFonts w:ascii="Times New Roman" w:hAnsi="Times New Roman" w:cs="Times New Roman"/>
          <w:b/>
          <w:sz w:val="24"/>
          <w:szCs w:val="24"/>
          <w:lang w:val="ru-RU"/>
        </w:rPr>
        <w:t>9 класс)</w:t>
      </w:r>
    </w:p>
    <w:p w:rsidR="009C633D" w:rsidRPr="00D67EAE" w:rsidRDefault="009C633D" w:rsidP="009C633D">
      <w:pPr>
        <w:pStyle w:val="af1"/>
        <w:spacing w:line="240" w:lineRule="auto"/>
        <w:ind w:firstLine="709"/>
        <w:rPr>
          <w:b/>
          <w:sz w:val="24"/>
          <w:lang w:val="ru-RU"/>
        </w:rPr>
      </w:pPr>
      <w:r w:rsidRPr="00D67EAE">
        <w:rPr>
          <w:b/>
          <w:sz w:val="24"/>
          <w:lang w:val="ru-RU"/>
        </w:rPr>
        <w:t>Выпускник научится: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локализовать во времени хронологические рамки и рубежные события Нового времени как исторической эпохи, основные этапы отечественной и всеобщей истории Нового времени; соотносить хронологию истории России и всеобщей истории в Новое время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использовать историческую карту как источник информации о границах России и других государств в Новое время, об основных процессах социально-экономического развития, о местах важнейших событий, направлениях значительных передвижений – походов, завоеваний, колон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зации и др.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анализировать информацию различных источников по отечественной и всеобщей ист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 xml:space="preserve">рии Нового времени; 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ссказ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вать о значительных событиях и личностях отечественной и всеобщей истории Нового времени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систематизировать исторический материал, содержащийся в учебной и дополнительной литературе по отечественной и всеобщей истории Нового времени;</w:t>
      </w:r>
    </w:p>
    <w:p w:rsid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раскрывать характерные, существенные черты:</w:t>
      </w:r>
    </w:p>
    <w:p w:rsid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 xml:space="preserve"> а)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 xml:space="preserve">экономического и социального развития России и других стран в Новое время; </w:t>
      </w:r>
    </w:p>
    <w:p w:rsid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б)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эволюции политического строя (включая понятия «монархия», «самодержавие», «абс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 xml:space="preserve">лютизм» и др.); </w:t>
      </w:r>
    </w:p>
    <w:p w:rsid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в)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 xml:space="preserve">развития общественного движения и основных политических идеологий (консерватизм, либерализм, социализм); </w:t>
      </w:r>
    </w:p>
    <w:p w:rsid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г)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представлений о мире и общественных ценностях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 xml:space="preserve"> д)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художественной культуры Нового времени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объяснять</w:t>
      </w:r>
      <w:r w:rsidRPr="009C633D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причины и следствия ключевых событий и процессов отечественной и всео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щей истории Нового времени (социальных движений, реформ и революций, взаимодействий между народами и др.)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сопоставлять</w:t>
      </w:r>
      <w:r w:rsidRPr="009C633D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развитие России и других стран в Новое время, сравнивать исторические ситуации и события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давать оценку событиям и личностям отечественной и всеобщей истории Нового врем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>ни.</w:t>
      </w:r>
    </w:p>
    <w:p w:rsidR="009C633D" w:rsidRPr="00D67EAE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D67EAE">
        <w:rPr>
          <w:rFonts w:ascii="Times New Roman" w:hAnsi="Times New Roman" w:cs="Times New Roman"/>
          <w:b/>
          <w:sz w:val="24"/>
          <w:szCs w:val="24"/>
          <w:lang w:val="ru-RU"/>
        </w:rPr>
        <w:t>Выпускник получит возможность научиться: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используя историческую карту, характеризовать социально-экономическое и политич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ское развитие России, других государств в Новое время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осуществлять атрибуцию исторического источника, т.е.</w:t>
      </w:r>
      <w:r w:rsidRPr="009C633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использовать элементы и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с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точниковедческого анализа при работе с историческими материалами (определение прина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д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лежности и достоверности источника, позиций автора и др.);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сравнивать развитие России и других стран в Новое время, объяснять, в чем заключ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а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 xml:space="preserve">лись общие черты и особенности; </w:t>
      </w:r>
    </w:p>
    <w:p w:rsidR="009C633D" w:rsidRPr="009C633D" w:rsidRDefault="009C633D" w:rsidP="009C633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9C633D">
        <w:rPr>
          <w:rFonts w:ascii="Times New Roman" w:hAnsi="Times New Roman" w:cs="Times New Roman"/>
          <w:sz w:val="24"/>
          <w:szCs w:val="24"/>
        </w:rPr>
        <w:t> 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применять знания по истории России и своего края в Новое время при составлении оп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саний исторических и культурных памятников своего города, края и т.</w:t>
      </w:r>
      <w:r w:rsidRPr="009C633D">
        <w:rPr>
          <w:rFonts w:ascii="Times New Roman" w:hAnsi="Times New Roman" w:cs="Times New Roman"/>
          <w:i/>
          <w:sz w:val="24"/>
          <w:szCs w:val="24"/>
        </w:rPr>
        <w:t> 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д.</w:t>
      </w:r>
    </w:p>
    <w:p w:rsidR="006831F0" w:rsidRPr="009C633D" w:rsidRDefault="006831F0" w:rsidP="009C633D">
      <w:pPr>
        <w:pStyle w:val="3"/>
        <w:spacing w:before="0" w:line="240" w:lineRule="auto"/>
        <w:ind w:left="567" w:firstLine="284"/>
        <w:rPr>
          <w:sz w:val="24"/>
          <w:szCs w:val="24"/>
          <w:lang w:val="ru-RU"/>
        </w:rPr>
      </w:pPr>
    </w:p>
    <w:p w:rsidR="006831F0" w:rsidRPr="00060B5A" w:rsidRDefault="006831F0" w:rsidP="00AC2E52">
      <w:pPr>
        <w:pStyle w:val="4"/>
        <w:jc w:val="center"/>
        <w:rPr>
          <w:rFonts w:ascii="Times New Roman" w:hAnsi="Times New Roman" w:cs="Times New Roman"/>
          <w:b w:val="0"/>
          <w:i w:val="0"/>
          <w:color w:val="auto"/>
          <w:sz w:val="28"/>
          <w:szCs w:val="28"/>
          <w:lang w:val="ru-RU"/>
        </w:rPr>
      </w:pPr>
      <w:bookmarkStart w:id="33" w:name="_Toc410653959"/>
      <w:bookmarkStart w:id="34" w:name="_Toc414553140"/>
      <w:r w:rsidRPr="00060B5A">
        <w:rPr>
          <w:rFonts w:ascii="Times New Roman" w:hAnsi="Times New Roman" w:cs="Times New Roman"/>
          <w:b w:val="0"/>
          <w:i w:val="0"/>
          <w:color w:val="auto"/>
          <w:sz w:val="28"/>
          <w:szCs w:val="28"/>
          <w:lang w:val="ru-RU"/>
        </w:rPr>
        <w:t>1.2.5.</w:t>
      </w:r>
      <w:r w:rsidR="004907E3" w:rsidRPr="00060B5A">
        <w:rPr>
          <w:rFonts w:ascii="Times New Roman" w:hAnsi="Times New Roman" w:cs="Times New Roman"/>
          <w:b w:val="0"/>
          <w:i w:val="0"/>
          <w:color w:val="auto"/>
          <w:sz w:val="28"/>
          <w:szCs w:val="28"/>
          <w:lang w:val="ru-RU"/>
        </w:rPr>
        <w:t>5</w:t>
      </w:r>
      <w:r w:rsidRPr="00060B5A">
        <w:rPr>
          <w:rFonts w:ascii="Times New Roman" w:hAnsi="Times New Roman" w:cs="Times New Roman"/>
          <w:b w:val="0"/>
          <w:i w:val="0"/>
          <w:color w:val="auto"/>
          <w:sz w:val="28"/>
          <w:szCs w:val="28"/>
          <w:lang w:val="ru-RU"/>
        </w:rPr>
        <w:t>. Обществознание</w:t>
      </w:r>
      <w:bookmarkEnd w:id="30"/>
      <w:bookmarkEnd w:id="33"/>
      <w:bookmarkEnd w:id="34"/>
    </w:p>
    <w:p w:rsidR="0030191C" w:rsidRPr="0030191C" w:rsidRDefault="0030191C" w:rsidP="0030191C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shd w:val="clear" w:color="auto" w:fill="FFFFFF"/>
          <w:lang w:val="ru-RU"/>
        </w:rPr>
      </w:pPr>
      <w:bookmarkStart w:id="35" w:name="_Toc409691637"/>
      <w:r w:rsidRPr="0030191C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  <w:t>Человек. Деятельность человека</w:t>
      </w:r>
    </w:p>
    <w:p w:rsidR="0030191C" w:rsidRPr="0030191C" w:rsidRDefault="0030191C" w:rsidP="0030191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/>
          <w:sz w:val="24"/>
          <w:szCs w:val="24"/>
          <w:lang w:val="ru-RU"/>
        </w:rPr>
        <w:t>Выпускник научится:</w:t>
      </w:r>
    </w:p>
    <w:p w:rsidR="0030191C" w:rsidRPr="0030191C" w:rsidRDefault="0030191C" w:rsidP="00C77D42">
      <w:pPr>
        <w:numPr>
          <w:ilvl w:val="0"/>
          <w:numId w:val="219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использовать знания о биологическом и социальном в человеке для характеристики его природы;</w:t>
      </w:r>
    </w:p>
    <w:p w:rsidR="0030191C" w:rsidRPr="0030191C" w:rsidRDefault="0030191C" w:rsidP="00C77D42">
      <w:pPr>
        <w:numPr>
          <w:ilvl w:val="0"/>
          <w:numId w:val="219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характеризовать основные возрастные периоды жизни человека, особенности подрос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кового возраста;</w:t>
      </w:r>
    </w:p>
    <w:p w:rsidR="0030191C" w:rsidRPr="0030191C" w:rsidRDefault="0030191C" w:rsidP="00C77D42">
      <w:pPr>
        <w:numPr>
          <w:ilvl w:val="0"/>
          <w:numId w:val="219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в модельных и реальных ситуациях выделять сущностные характеристики и основные виды деятельности людей</w:t>
      </w:r>
    </w:p>
    <w:p w:rsidR="0030191C" w:rsidRPr="0030191C" w:rsidRDefault="0030191C" w:rsidP="00C77D42">
      <w:pPr>
        <w:numPr>
          <w:ilvl w:val="0"/>
          <w:numId w:val="219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приводить примеры основных видов деятельности человека;</w:t>
      </w:r>
    </w:p>
    <w:p w:rsidR="0030191C" w:rsidRPr="0030191C" w:rsidRDefault="0030191C" w:rsidP="00C77D42">
      <w:pPr>
        <w:numPr>
          <w:ilvl w:val="0"/>
          <w:numId w:val="219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характеризовать и иллюстрировать конкретными примерами группы потребностей ч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ловека;</w:t>
      </w:r>
    </w:p>
    <w:p w:rsidR="0030191C" w:rsidRPr="0030191C" w:rsidRDefault="0030191C" w:rsidP="00C77D42">
      <w:pPr>
        <w:numPr>
          <w:ilvl w:val="0"/>
          <w:numId w:val="219"/>
        </w:numPr>
        <w:shd w:val="clear" w:color="auto" w:fill="FFFFFF"/>
        <w:tabs>
          <w:tab w:val="left" w:pos="993"/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выполнять несложные практические задания по анализу ситуаций, связанных с разли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ными способами разрешения межличностных конфликтов; выражать собственное отношение к различным способам разрешения межличностных конфликтов.</w:t>
      </w:r>
    </w:p>
    <w:p w:rsidR="0030191C" w:rsidRPr="0030191C" w:rsidRDefault="0030191C" w:rsidP="0030191C">
      <w:pPr>
        <w:tabs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0191C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30191C" w:rsidRPr="0030191C" w:rsidRDefault="0030191C" w:rsidP="00C77D42">
      <w:pPr>
        <w:numPr>
          <w:ilvl w:val="0"/>
          <w:numId w:val="202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i/>
          <w:sz w:val="24"/>
          <w:szCs w:val="24"/>
          <w:lang w:val="ru-RU"/>
        </w:rPr>
        <w:t>выполнять несложные практические задания, основанные на ситуациях, связанных с деятельностью человека;</w:t>
      </w:r>
    </w:p>
    <w:p w:rsidR="0030191C" w:rsidRPr="0030191C" w:rsidRDefault="0030191C" w:rsidP="00C77D42">
      <w:pPr>
        <w:numPr>
          <w:ilvl w:val="0"/>
          <w:numId w:val="202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i/>
          <w:sz w:val="24"/>
          <w:szCs w:val="24"/>
          <w:lang w:val="ru-RU"/>
        </w:rPr>
        <w:t>оценивать роль деятельности в жизни человека и общества;</w:t>
      </w:r>
    </w:p>
    <w:p w:rsidR="0030191C" w:rsidRPr="009C633D" w:rsidRDefault="0030191C" w:rsidP="00C77D42">
      <w:pPr>
        <w:numPr>
          <w:ilvl w:val="0"/>
          <w:numId w:val="202"/>
        </w:numPr>
        <w:tabs>
          <w:tab w:val="left" w:pos="993"/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оценивать последствия удовлетворения мнимых потребностей, на прим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рах показывать опасность удовлетворения мнимых потребностей, угрожающих здор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вью;</w:t>
      </w:r>
    </w:p>
    <w:p w:rsidR="0030191C" w:rsidRPr="0030191C" w:rsidRDefault="0030191C" w:rsidP="0030191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30191C" w:rsidRPr="0030191C" w:rsidRDefault="0030191C" w:rsidP="0030191C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30191C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Общество</w:t>
      </w:r>
    </w:p>
    <w:p w:rsidR="0030191C" w:rsidRPr="0030191C" w:rsidRDefault="0030191C" w:rsidP="0030191C">
      <w:pPr>
        <w:shd w:val="clear" w:color="auto" w:fill="FFFFFF"/>
        <w:tabs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0191C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30191C" w:rsidRPr="0030191C" w:rsidRDefault="0030191C" w:rsidP="00C77D42">
      <w:pPr>
        <w:numPr>
          <w:ilvl w:val="0"/>
          <w:numId w:val="203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демонстрировать на примерах взаимосвязь природы и общества, раскрывать роль природы в жизни человека;</w:t>
      </w:r>
    </w:p>
    <w:p w:rsidR="0030191C" w:rsidRPr="0030191C" w:rsidRDefault="0030191C" w:rsidP="00C77D42">
      <w:pPr>
        <w:numPr>
          <w:ilvl w:val="0"/>
          <w:numId w:val="203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распознавать на основе приведенных данных основные типы обществ;</w:t>
      </w:r>
    </w:p>
    <w:p w:rsidR="0030191C" w:rsidRPr="0030191C" w:rsidRDefault="0030191C" w:rsidP="00C77D42">
      <w:pPr>
        <w:numPr>
          <w:ilvl w:val="0"/>
          <w:numId w:val="203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характеризовать движение от одних форм общественной жизни к другим; оценивать социальные явления с позиций общественного прогресса;</w:t>
      </w:r>
    </w:p>
    <w:p w:rsidR="0030191C" w:rsidRPr="0030191C" w:rsidRDefault="0030191C" w:rsidP="00C77D42">
      <w:pPr>
        <w:numPr>
          <w:ilvl w:val="0"/>
          <w:numId w:val="203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различать экономические, социальные, политические, культурные явления и процессы общественной жизни;</w:t>
      </w:r>
    </w:p>
    <w:p w:rsidR="0030191C" w:rsidRPr="0030191C" w:rsidRDefault="0030191C" w:rsidP="00C77D42">
      <w:pPr>
        <w:numPr>
          <w:ilvl w:val="0"/>
          <w:numId w:val="203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выполнять несложные познавательные и практические задания, основанные на ситуациях жизнедеятельности человека в разных сферах общества;</w:t>
      </w:r>
    </w:p>
    <w:p w:rsidR="0030191C" w:rsidRPr="0030191C" w:rsidRDefault="0030191C" w:rsidP="00C77D42">
      <w:pPr>
        <w:numPr>
          <w:ilvl w:val="0"/>
          <w:numId w:val="203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характеризовать экологический кризис как глобальную проблему человеч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е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ства, раскрывать причины экологического кризиса;</w:t>
      </w:r>
    </w:p>
    <w:p w:rsidR="0030191C" w:rsidRPr="0030191C" w:rsidRDefault="0030191C" w:rsidP="00C77D42">
      <w:pPr>
        <w:numPr>
          <w:ilvl w:val="0"/>
          <w:numId w:val="203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на основе полученных знаний выбирать в предлагаемых модельных ситу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а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циях и осуществлять на практике экологически рациональное поведение;</w:t>
      </w:r>
    </w:p>
    <w:p w:rsidR="0030191C" w:rsidRPr="0030191C" w:rsidRDefault="0030191C" w:rsidP="00C77D42">
      <w:pPr>
        <w:numPr>
          <w:ilvl w:val="0"/>
          <w:numId w:val="203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раскрывать влияние современных средств массовой коммуникации на общ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е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ство и личность; </w:t>
      </w:r>
    </w:p>
    <w:p w:rsidR="0030191C" w:rsidRPr="0030191C" w:rsidRDefault="0030191C" w:rsidP="00C77D42">
      <w:pPr>
        <w:numPr>
          <w:ilvl w:val="0"/>
          <w:numId w:val="203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конкретизировать примерами опасность международного терроризма.</w:t>
      </w:r>
    </w:p>
    <w:p w:rsidR="0030191C" w:rsidRPr="0030191C" w:rsidRDefault="0030191C" w:rsidP="0030191C">
      <w:pPr>
        <w:shd w:val="clear" w:color="auto" w:fill="FFFFFF"/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0191C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30191C" w:rsidRPr="0030191C" w:rsidRDefault="0030191C" w:rsidP="00C77D42">
      <w:pPr>
        <w:numPr>
          <w:ilvl w:val="0"/>
          <w:numId w:val="204"/>
        </w:numPr>
        <w:shd w:val="clear" w:color="auto" w:fill="FFFFFF"/>
        <w:tabs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i/>
          <w:sz w:val="24"/>
          <w:szCs w:val="24"/>
          <w:lang w:val="ru-RU"/>
        </w:rPr>
        <w:t>наблюдать и характеризовать явления и события, происходящие в разли</w:t>
      </w:r>
      <w:r w:rsidRPr="0030191C">
        <w:rPr>
          <w:rFonts w:ascii="Times New Roman" w:hAnsi="Times New Roman" w:cs="Times New Roman"/>
          <w:i/>
          <w:sz w:val="24"/>
          <w:szCs w:val="24"/>
          <w:lang w:val="ru-RU"/>
        </w:rPr>
        <w:t>ч</w:t>
      </w:r>
      <w:r w:rsidRPr="0030191C">
        <w:rPr>
          <w:rFonts w:ascii="Times New Roman" w:hAnsi="Times New Roman" w:cs="Times New Roman"/>
          <w:i/>
          <w:sz w:val="24"/>
          <w:szCs w:val="24"/>
          <w:lang w:val="ru-RU"/>
        </w:rPr>
        <w:t>ных сферах общественной жизни;</w:t>
      </w:r>
    </w:p>
    <w:p w:rsidR="0030191C" w:rsidRPr="0030191C" w:rsidRDefault="0030191C" w:rsidP="00C77D42">
      <w:pPr>
        <w:numPr>
          <w:ilvl w:val="0"/>
          <w:numId w:val="204"/>
        </w:numPr>
        <w:shd w:val="clear" w:color="auto" w:fill="FFFFFF"/>
        <w:tabs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0191C">
        <w:rPr>
          <w:rFonts w:ascii="Times New Roman" w:hAnsi="Times New Roman" w:cs="Times New Roman"/>
          <w:i/>
          <w:sz w:val="24"/>
          <w:szCs w:val="24"/>
        </w:rPr>
        <w:t>осознанно содействовать защите природы.</w:t>
      </w:r>
    </w:p>
    <w:p w:rsidR="0030191C" w:rsidRPr="0030191C" w:rsidRDefault="0030191C" w:rsidP="0030191C">
      <w:pPr>
        <w:shd w:val="clear" w:color="auto" w:fill="FFFFFF"/>
        <w:tabs>
          <w:tab w:val="left" w:pos="1023"/>
        </w:tabs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0191C" w:rsidRPr="0030191C" w:rsidRDefault="0030191C" w:rsidP="0030191C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30191C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</w:rPr>
        <w:t>Социальные нормы</w:t>
      </w:r>
    </w:p>
    <w:p w:rsidR="0030191C" w:rsidRPr="0030191C" w:rsidRDefault="0030191C" w:rsidP="0030191C">
      <w:pPr>
        <w:shd w:val="clear" w:color="auto" w:fill="FFFFFF"/>
        <w:tabs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0191C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30191C" w:rsidRPr="0030191C" w:rsidRDefault="0030191C" w:rsidP="00C77D42">
      <w:pPr>
        <w:numPr>
          <w:ilvl w:val="0"/>
          <w:numId w:val="205"/>
        </w:numPr>
        <w:shd w:val="clear" w:color="auto" w:fill="FFFFFF"/>
        <w:tabs>
          <w:tab w:val="left" w:pos="102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раскрывать роль социальных норм как регуляторов общественной жизни и поведения человека;</w:t>
      </w:r>
    </w:p>
    <w:p w:rsidR="0030191C" w:rsidRPr="0030191C" w:rsidRDefault="0030191C" w:rsidP="00C77D42">
      <w:pPr>
        <w:numPr>
          <w:ilvl w:val="0"/>
          <w:numId w:val="205"/>
        </w:numPr>
        <w:shd w:val="clear" w:color="auto" w:fill="FFFFFF"/>
        <w:tabs>
          <w:tab w:val="left" w:pos="102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lastRenderedPageBreak/>
        <w:t>различать отдельные виды социальных норм;</w:t>
      </w:r>
    </w:p>
    <w:p w:rsidR="0030191C" w:rsidRPr="0030191C" w:rsidRDefault="0030191C" w:rsidP="00C77D42">
      <w:pPr>
        <w:numPr>
          <w:ilvl w:val="0"/>
          <w:numId w:val="205"/>
        </w:numPr>
        <w:shd w:val="clear" w:color="auto" w:fill="FFFFFF"/>
        <w:tabs>
          <w:tab w:val="left" w:pos="102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30191C">
        <w:rPr>
          <w:rFonts w:ascii="Times New Roman" w:hAnsi="Times New Roman" w:cs="Times New Roman"/>
          <w:sz w:val="24"/>
          <w:szCs w:val="24"/>
        </w:rPr>
        <w:t>характеризовать основные нормы морали;</w:t>
      </w:r>
    </w:p>
    <w:p w:rsidR="0030191C" w:rsidRPr="0030191C" w:rsidRDefault="0030191C" w:rsidP="00C77D42">
      <w:pPr>
        <w:numPr>
          <w:ilvl w:val="0"/>
          <w:numId w:val="205"/>
        </w:numPr>
        <w:shd w:val="clear" w:color="auto" w:fill="FFFFFF"/>
        <w:tabs>
          <w:tab w:val="left" w:pos="102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критически осмысливать информацию морально-нравственного характера, полученную из разнообразных источников, систематизировать, анализировать получе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ные данные; применять полученную информацию для определения собственной позиции, для соотнесения своего поведения и поступков других людей с нравственными ценност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ми;</w:t>
      </w:r>
    </w:p>
    <w:p w:rsidR="0030191C" w:rsidRPr="0030191C" w:rsidRDefault="0030191C" w:rsidP="00C77D42">
      <w:pPr>
        <w:numPr>
          <w:ilvl w:val="0"/>
          <w:numId w:val="205"/>
        </w:numPr>
        <w:shd w:val="clear" w:color="auto" w:fill="FFFFFF"/>
        <w:tabs>
          <w:tab w:val="left" w:pos="102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0191C">
        <w:rPr>
          <w:rFonts w:ascii="Times New Roman" w:hAnsi="Times New Roman" w:cs="Times New Roman"/>
          <w:sz w:val="24"/>
          <w:szCs w:val="24"/>
        </w:rPr>
        <w:t xml:space="preserve">раскрывать сущность патриотизма, гражданственности; </w:t>
      </w:r>
    </w:p>
    <w:p w:rsidR="0030191C" w:rsidRPr="0030191C" w:rsidRDefault="0030191C" w:rsidP="00C77D42">
      <w:pPr>
        <w:numPr>
          <w:ilvl w:val="0"/>
          <w:numId w:val="205"/>
        </w:numPr>
        <w:shd w:val="clear" w:color="auto" w:fill="FFFFFF"/>
        <w:tabs>
          <w:tab w:val="left" w:pos="102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0191C">
        <w:rPr>
          <w:rFonts w:ascii="Times New Roman" w:hAnsi="Times New Roman" w:cs="Times New Roman"/>
          <w:sz w:val="24"/>
          <w:szCs w:val="24"/>
        </w:rPr>
        <w:t>характеризовать специфику норм права;</w:t>
      </w:r>
    </w:p>
    <w:p w:rsidR="0030191C" w:rsidRPr="0030191C" w:rsidRDefault="0030191C" w:rsidP="00C77D42">
      <w:pPr>
        <w:numPr>
          <w:ilvl w:val="0"/>
          <w:numId w:val="205"/>
        </w:numPr>
        <w:shd w:val="clear" w:color="auto" w:fill="FFFFFF"/>
        <w:tabs>
          <w:tab w:val="left" w:pos="102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сравнивать нормы морали и права, выявлять их общие черты и особенности;</w:t>
      </w:r>
    </w:p>
    <w:p w:rsidR="0030191C" w:rsidRPr="0030191C" w:rsidRDefault="0030191C" w:rsidP="00C77D42">
      <w:pPr>
        <w:numPr>
          <w:ilvl w:val="0"/>
          <w:numId w:val="205"/>
        </w:numPr>
        <w:shd w:val="clear" w:color="auto" w:fill="FFFFFF"/>
        <w:tabs>
          <w:tab w:val="left" w:pos="102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раскрывать сущность процесса социализации личности;</w:t>
      </w:r>
    </w:p>
    <w:p w:rsidR="0030191C" w:rsidRPr="0030191C" w:rsidRDefault="0030191C" w:rsidP="00C77D42">
      <w:pPr>
        <w:numPr>
          <w:ilvl w:val="0"/>
          <w:numId w:val="205"/>
        </w:numPr>
        <w:shd w:val="clear" w:color="auto" w:fill="FFFFFF"/>
        <w:tabs>
          <w:tab w:val="left" w:pos="102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0191C">
        <w:rPr>
          <w:rFonts w:ascii="Times New Roman" w:hAnsi="Times New Roman" w:cs="Times New Roman"/>
          <w:sz w:val="24"/>
          <w:szCs w:val="24"/>
        </w:rPr>
        <w:t>объяснять причины отклоняющегося поведения;</w:t>
      </w:r>
    </w:p>
    <w:p w:rsidR="0030191C" w:rsidRPr="0030191C" w:rsidRDefault="0030191C" w:rsidP="00C77D42">
      <w:pPr>
        <w:numPr>
          <w:ilvl w:val="0"/>
          <w:numId w:val="205"/>
        </w:numPr>
        <w:shd w:val="clear" w:color="auto" w:fill="FFFFFF"/>
        <w:tabs>
          <w:tab w:val="left" w:pos="102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описывать негативные последствия наиболее опасных форм отклоняющег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ся поведения.</w:t>
      </w:r>
    </w:p>
    <w:p w:rsidR="0030191C" w:rsidRPr="0030191C" w:rsidRDefault="0030191C" w:rsidP="0030191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0191C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30191C" w:rsidRPr="0030191C" w:rsidRDefault="0030191C" w:rsidP="00C77D42">
      <w:pPr>
        <w:numPr>
          <w:ilvl w:val="0"/>
          <w:numId w:val="206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i/>
          <w:sz w:val="24"/>
          <w:szCs w:val="24"/>
          <w:lang w:val="ru-RU"/>
        </w:rPr>
        <w:t>использовать элементы причинно-следственного анализа для понимания влияния моральных устоев на развитие общества и человека;</w:t>
      </w:r>
    </w:p>
    <w:p w:rsidR="0030191C" w:rsidRPr="0030191C" w:rsidRDefault="0030191C" w:rsidP="00C77D42">
      <w:pPr>
        <w:numPr>
          <w:ilvl w:val="0"/>
          <w:numId w:val="206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i/>
          <w:sz w:val="24"/>
          <w:szCs w:val="24"/>
          <w:lang w:val="ru-RU"/>
        </w:rPr>
        <w:t>оценивать социальную значимость здорового образа жизни.</w:t>
      </w:r>
    </w:p>
    <w:p w:rsidR="0030191C" w:rsidRPr="0030191C" w:rsidRDefault="0030191C" w:rsidP="0030191C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</w:pPr>
    </w:p>
    <w:p w:rsidR="0030191C" w:rsidRPr="0030191C" w:rsidRDefault="0030191C" w:rsidP="0030191C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  <w:t>Сфера духовной культуры</w:t>
      </w:r>
    </w:p>
    <w:p w:rsidR="0030191C" w:rsidRPr="0030191C" w:rsidRDefault="0030191C" w:rsidP="0030191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  <w:t>Выпускник научится:</w:t>
      </w:r>
    </w:p>
    <w:p w:rsidR="0030191C" w:rsidRPr="0030191C" w:rsidRDefault="0030191C" w:rsidP="00C77D42">
      <w:pPr>
        <w:numPr>
          <w:ilvl w:val="0"/>
          <w:numId w:val="207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характеризовать развитие отдельных областей и форм культуры, выражать свое мнение о явлениях культуры;</w:t>
      </w:r>
    </w:p>
    <w:p w:rsidR="0030191C" w:rsidRPr="0030191C" w:rsidRDefault="0030191C" w:rsidP="00C77D42">
      <w:pPr>
        <w:numPr>
          <w:ilvl w:val="0"/>
          <w:numId w:val="207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описывать явления духовной культуры;</w:t>
      </w:r>
    </w:p>
    <w:p w:rsidR="0030191C" w:rsidRPr="0030191C" w:rsidRDefault="0030191C" w:rsidP="00C77D42">
      <w:pPr>
        <w:numPr>
          <w:ilvl w:val="0"/>
          <w:numId w:val="207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объяснять причины возрастания роли науки в современном мире;</w:t>
      </w:r>
    </w:p>
    <w:p w:rsidR="0030191C" w:rsidRPr="0030191C" w:rsidRDefault="0030191C" w:rsidP="00C77D42">
      <w:pPr>
        <w:numPr>
          <w:ilvl w:val="0"/>
          <w:numId w:val="207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оценивать роль образования в современном обществе;</w:t>
      </w:r>
    </w:p>
    <w:p w:rsidR="0030191C" w:rsidRPr="0030191C" w:rsidRDefault="0030191C" w:rsidP="00C77D42">
      <w:pPr>
        <w:numPr>
          <w:ilvl w:val="0"/>
          <w:numId w:val="207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различать уровни общего образования в России;</w:t>
      </w:r>
    </w:p>
    <w:p w:rsidR="0030191C" w:rsidRPr="0030191C" w:rsidRDefault="0030191C" w:rsidP="00C77D42">
      <w:pPr>
        <w:numPr>
          <w:ilvl w:val="0"/>
          <w:numId w:val="207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описывать духовные ценности российского народа и выражать собственное отношение к ним;</w:t>
      </w:r>
    </w:p>
    <w:p w:rsidR="0030191C" w:rsidRPr="0030191C" w:rsidRDefault="0030191C" w:rsidP="00C77D42">
      <w:pPr>
        <w:numPr>
          <w:ilvl w:val="0"/>
          <w:numId w:val="207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объяснять необходимость непрерывного образования в современных усл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о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виях;</w:t>
      </w:r>
    </w:p>
    <w:p w:rsidR="0030191C" w:rsidRPr="0030191C" w:rsidRDefault="0030191C" w:rsidP="00C77D42">
      <w:pPr>
        <w:numPr>
          <w:ilvl w:val="0"/>
          <w:numId w:val="207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учитывать общественные потребности при выборе направления своей буд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у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щей профессиональной деятельности;</w:t>
      </w:r>
    </w:p>
    <w:p w:rsidR="0030191C" w:rsidRPr="0030191C" w:rsidRDefault="0030191C" w:rsidP="00C77D42">
      <w:pPr>
        <w:numPr>
          <w:ilvl w:val="0"/>
          <w:numId w:val="207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раскрывать роль религии в современном обществе;</w:t>
      </w:r>
    </w:p>
    <w:p w:rsidR="0030191C" w:rsidRPr="009C633D" w:rsidRDefault="0030191C" w:rsidP="00C77D42">
      <w:pPr>
        <w:numPr>
          <w:ilvl w:val="0"/>
          <w:numId w:val="207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9C633D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 xml:space="preserve">характеризовать религиозные организации и объединения, оценивать их роль в жизни современного общества </w:t>
      </w:r>
    </w:p>
    <w:p w:rsidR="0030191C" w:rsidRPr="0030191C" w:rsidRDefault="0030191C" w:rsidP="00C77D42">
      <w:pPr>
        <w:numPr>
          <w:ilvl w:val="0"/>
          <w:numId w:val="207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характеризовать особенности искусства как формы духовной культуры</w:t>
      </w:r>
      <w:r w:rsidRPr="0030191C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  <w:t>.</w:t>
      </w:r>
    </w:p>
    <w:p w:rsidR="0030191C" w:rsidRPr="0030191C" w:rsidRDefault="0030191C" w:rsidP="0030191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30191C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Выпускник получит возможность научиться:</w:t>
      </w:r>
    </w:p>
    <w:p w:rsidR="0030191C" w:rsidRPr="0030191C" w:rsidRDefault="0030191C" w:rsidP="00C77D42">
      <w:pPr>
        <w:numPr>
          <w:ilvl w:val="0"/>
          <w:numId w:val="208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описывать процессы создания, сохранения, трансляции и усвоения дост</w:t>
      </w: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и</w:t>
      </w: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жений культуры;</w:t>
      </w:r>
    </w:p>
    <w:p w:rsidR="0030191C" w:rsidRPr="0030191C" w:rsidRDefault="0030191C" w:rsidP="00C77D42">
      <w:pPr>
        <w:numPr>
          <w:ilvl w:val="0"/>
          <w:numId w:val="208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характеризовать основные направления развития отечественной культуры в современных условиях;</w:t>
      </w:r>
    </w:p>
    <w:p w:rsidR="0030191C" w:rsidRPr="0030191C" w:rsidRDefault="0030191C" w:rsidP="00C77D42">
      <w:pPr>
        <w:numPr>
          <w:ilvl w:val="0"/>
          <w:numId w:val="208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критически воспринимать сообщения и рекламу в СМИ и Интернете о т</w:t>
      </w: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а</w:t>
      </w: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ких направлениях массовой культуры, как шоу-бизнес и мода.</w:t>
      </w:r>
    </w:p>
    <w:p w:rsidR="0030191C" w:rsidRPr="009C633D" w:rsidRDefault="0030191C" w:rsidP="00C77D42">
      <w:pPr>
        <w:numPr>
          <w:ilvl w:val="0"/>
          <w:numId w:val="208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</w:pPr>
      <w:r w:rsidRPr="009C633D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выявлять и аргументировать собственное отношение к роли образования и самообразования в жизни человека</w:t>
      </w:r>
    </w:p>
    <w:p w:rsidR="0030191C" w:rsidRPr="0030191C" w:rsidRDefault="0030191C" w:rsidP="0030191C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9C633D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</w:rPr>
        <w:t>Социальная сфера</w:t>
      </w:r>
    </w:p>
    <w:p w:rsidR="0030191C" w:rsidRPr="0030191C" w:rsidRDefault="0030191C" w:rsidP="0030191C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30191C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Выпускник научится:</w:t>
      </w:r>
    </w:p>
    <w:p w:rsidR="0030191C" w:rsidRPr="0030191C" w:rsidRDefault="0030191C" w:rsidP="00C77D42">
      <w:pPr>
        <w:numPr>
          <w:ilvl w:val="0"/>
          <w:numId w:val="209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описывать социальную структуру в обществах разного типа, характериз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о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вать основные социальные общности и группы;</w:t>
      </w:r>
    </w:p>
    <w:p w:rsidR="0030191C" w:rsidRPr="0030191C" w:rsidRDefault="0030191C" w:rsidP="00C77D42">
      <w:pPr>
        <w:numPr>
          <w:ilvl w:val="0"/>
          <w:numId w:val="209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объяснять взаимодействие социальных общностей и групп;</w:t>
      </w:r>
    </w:p>
    <w:p w:rsidR="0030191C" w:rsidRPr="0030191C" w:rsidRDefault="0030191C" w:rsidP="00C77D42">
      <w:pPr>
        <w:numPr>
          <w:ilvl w:val="0"/>
          <w:numId w:val="209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lastRenderedPageBreak/>
        <w:t>характеризовать ведущие направления социальной политики Российского государства;</w:t>
      </w:r>
    </w:p>
    <w:p w:rsidR="0030191C" w:rsidRPr="009C633D" w:rsidRDefault="0030191C" w:rsidP="00C77D42">
      <w:pPr>
        <w:numPr>
          <w:ilvl w:val="0"/>
          <w:numId w:val="209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9C633D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характеризовать ведущие направления национальной политики в Росси</w:t>
      </w:r>
      <w:r w:rsidRPr="009C633D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й</w:t>
      </w:r>
      <w:r w:rsidRPr="009C633D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ской Федерации</w:t>
      </w:r>
    </w:p>
    <w:p w:rsidR="0030191C" w:rsidRPr="0030191C" w:rsidRDefault="0030191C" w:rsidP="00C77D42">
      <w:pPr>
        <w:numPr>
          <w:ilvl w:val="0"/>
          <w:numId w:val="209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выделять параметры, определяющие социальный статус личности;</w:t>
      </w:r>
    </w:p>
    <w:p w:rsidR="0030191C" w:rsidRPr="0030191C" w:rsidRDefault="0030191C" w:rsidP="00C77D42">
      <w:pPr>
        <w:numPr>
          <w:ilvl w:val="0"/>
          <w:numId w:val="209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приводить примеры предписанных и достигаемых статусов;</w:t>
      </w:r>
    </w:p>
    <w:p w:rsidR="0030191C" w:rsidRPr="0030191C" w:rsidRDefault="0030191C" w:rsidP="00C77D42">
      <w:pPr>
        <w:numPr>
          <w:ilvl w:val="0"/>
          <w:numId w:val="209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описывать основные социальные роли подростка;</w:t>
      </w:r>
    </w:p>
    <w:p w:rsidR="0030191C" w:rsidRPr="0030191C" w:rsidRDefault="0030191C" w:rsidP="00C77D42">
      <w:pPr>
        <w:numPr>
          <w:ilvl w:val="0"/>
          <w:numId w:val="209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конкретизировать примерами процесс социальной мобильности;</w:t>
      </w:r>
    </w:p>
    <w:p w:rsidR="0030191C" w:rsidRPr="0030191C" w:rsidRDefault="0030191C" w:rsidP="00C77D42">
      <w:pPr>
        <w:numPr>
          <w:ilvl w:val="0"/>
          <w:numId w:val="209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характеризовать межнациональные отношения в современном мире;</w:t>
      </w:r>
    </w:p>
    <w:p w:rsidR="0030191C" w:rsidRPr="0030191C" w:rsidRDefault="0030191C" w:rsidP="00C77D42">
      <w:pPr>
        <w:numPr>
          <w:ilvl w:val="0"/>
          <w:numId w:val="209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объяснять причины межнациональных конфликтов и основные пути их ра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з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 xml:space="preserve">решения; </w:t>
      </w:r>
    </w:p>
    <w:p w:rsidR="0030191C" w:rsidRPr="0030191C" w:rsidRDefault="0030191C" w:rsidP="00C77D42">
      <w:pPr>
        <w:numPr>
          <w:ilvl w:val="0"/>
          <w:numId w:val="209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характеризовать, раскрывать на конкретных примерах основные функции семьи в обществе;</w:t>
      </w:r>
    </w:p>
    <w:p w:rsidR="0030191C" w:rsidRPr="0030191C" w:rsidRDefault="0030191C" w:rsidP="00C77D42">
      <w:pPr>
        <w:numPr>
          <w:ilvl w:val="0"/>
          <w:numId w:val="209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 xml:space="preserve">раскрывать основные роли членов семьи; </w:t>
      </w:r>
    </w:p>
    <w:p w:rsidR="0030191C" w:rsidRPr="0030191C" w:rsidRDefault="0030191C" w:rsidP="00C77D42">
      <w:pPr>
        <w:numPr>
          <w:ilvl w:val="0"/>
          <w:numId w:val="209"/>
        </w:num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характеризовать основные слагаемые здорового образа жизни; осознанно выбирать верные критерии для оценки безопасных условий жизни;</w:t>
      </w:r>
    </w:p>
    <w:p w:rsidR="0030191C" w:rsidRPr="0030191C" w:rsidRDefault="0030191C" w:rsidP="00C77D42">
      <w:pPr>
        <w:numPr>
          <w:ilvl w:val="0"/>
          <w:numId w:val="209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выполнять несложные практические задания по анализу ситуаций, связа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н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 xml:space="preserve">ных с различными способами разрешения семейных конфликтов. 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Выражать собственное отношение к различным способам разрешения семейных конфликтов.</w:t>
      </w:r>
    </w:p>
    <w:p w:rsidR="0030191C" w:rsidRPr="0030191C" w:rsidRDefault="0030191C" w:rsidP="0030191C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30191C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Выпускник получит возможность научиться:</w:t>
      </w:r>
    </w:p>
    <w:p w:rsidR="0030191C" w:rsidRPr="0030191C" w:rsidRDefault="0030191C" w:rsidP="00C77D42">
      <w:pPr>
        <w:numPr>
          <w:ilvl w:val="0"/>
          <w:numId w:val="210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</w:rPr>
      </w:pP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выполнять несложные практические задания по анализу ситуаций, связа</w:t>
      </w: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н</w:t>
      </w: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 xml:space="preserve">ных с различными способами разрешения семейных конфликтов. </w:t>
      </w: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</w:rPr>
        <w:t>Выражать собственное отношение к различным способам разрешения семейных конфликтов;</w:t>
      </w:r>
    </w:p>
    <w:p w:rsidR="0030191C" w:rsidRPr="0030191C" w:rsidRDefault="0030191C" w:rsidP="00C77D42">
      <w:pPr>
        <w:numPr>
          <w:ilvl w:val="0"/>
          <w:numId w:val="210"/>
        </w:numPr>
        <w:shd w:val="clear" w:color="auto" w:fill="FFFFFF"/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использовать элементы причинно-следственного анализа при характер</w:t>
      </w: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и</w:t>
      </w: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стике семейных конфликтов;</w:t>
      </w:r>
    </w:p>
    <w:p w:rsidR="0030191C" w:rsidRPr="0030191C" w:rsidRDefault="0030191C" w:rsidP="00C77D42">
      <w:pPr>
        <w:numPr>
          <w:ilvl w:val="0"/>
          <w:numId w:val="210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находить и извлекать социальную информацию о государственной семейной политике из адаптированных источников различного типа</w:t>
      </w:r>
      <w:r w:rsidRPr="0030191C">
        <w:rPr>
          <w:rFonts w:ascii="Times New Roman" w:hAnsi="Times New Roman" w:cs="Times New Roman"/>
          <w:b/>
          <w:bCs/>
          <w:i/>
          <w:color w:val="000000"/>
          <w:sz w:val="24"/>
          <w:szCs w:val="24"/>
          <w:shd w:val="clear" w:color="auto" w:fill="FFFFFF"/>
          <w:lang w:val="ru-RU"/>
        </w:rPr>
        <w:t>.</w:t>
      </w:r>
    </w:p>
    <w:p w:rsidR="0030191C" w:rsidRPr="0030191C" w:rsidRDefault="0030191C" w:rsidP="0030191C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/>
          <w:sz w:val="24"/>
          <w:szCs w:val="24"/>
          <w:lang w:val="ru-RU"/>
        </w:rPr>
        <w:t>Политическая сфера жизни общества</w:t>
      </w:r>
    </w:p>
    <w:p w:rsidR="0030191C" w:rsidRPr="0030191C" w:rsidRDefault="0030191C" w:rsidP="0030191C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/>
          <w:sz w:val="24"/>
          <w:szCs w:val="24"/>
          <w:lang w:val="ru-RU"/>
        </w:rPr>
        <w:t>Выпускник научится:</w:t>
      </w:r>
    </w:p>
    <w:p w:rsidR="0030191C" w:rsidRPr="0030191C" w:rsidRDefault="0030191C" w:rsidP="00C77D42">
      <w:pPr>
        <w:numPr>
          <w:ilvl w:val="0"/>
          <w:numId w:val="211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объяснять роль политики в жизни общества;</w:t>
      </w:r>
    </w:p>
    <w:p w:rsidR="0030191C" w:rsidRPr="0030191C" w:rsidRDefault="0030191C" w:rsidP="00C77D42">
      <w:pPr>
        <w:numPr>
          <w:ilvl w:val="0"/>
          <w:numId w:val="211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различать и сравнивать различные формы правления, иллюстрировать их примерами;</w:t>
      </w:r>
    </w:p>
    <w:p w:rsidR="0030191C" w:rsidRPr="0030191C" w:rsidRDefault="0030191C" w:rsidP="00C77D42">
      <w:pPr>
        <w:numPr>
          <w:ilvl w:val="0"/>
          <w:numId w:val="211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давать характеристику формам государственно-территориального устро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ства;</w:t>
      </w:r>
    </w:p>
    <w:p w:rsidR="0030191C" w:rsidRPr="0030191C" w:rsidRDefault="0030191C" w:rsidP="00C77D42">
      <w:pPr>
        <w:numPr>
          <w:ilvl w:val="0"/>
          <w:numId w:val="211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различать различные типы политических режимов, раскрывать их основные признаки;</w:t>
      </w:r>
    </w:p>
    <w:p w:rsidR="0030191C" w:rsidRPr="0030191C" w:rsidRDefault="0030191C" w:rsidP="00C77D42">
      <w:pPr>
        <w:numPr>
          <w:ilvl w:val="0"/>
          <w:numId w:val="211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раскрывать на конкретных примерах основные черты и принципы демокр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тии;</w:t>
      </w:r>
    </w:p>
    <w:p w:rsidR="0030191C" w:rsidRPr="0030191C" w:rsidRDefault="0030191C" w:rsidP="00C77D42">
      <w:pPr>
        <w:numPr>
          <w:ilvl w:val="0"/>
          <w:numId w:val="211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называть признаки политической партии, раскрывать их на конкретных примерах;</w:t>
      </w:r>
    </w:p>
    <w:p w:rsidR="0030191C" w:rsidRPr="009C633D" w:rsidRDefault="0030191C" w:rsidP="00C77D42">
      <w:pPr>
        <w:numPr>
          <w:ilvl w:val="0"/>
          <w:numId w:val="211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C633D">
        <w:rPr>
          <w:rFonts w:ascii="Times New Roman" w:hAnsi="Times New Roman" w:cs="Times New Roman"/>
          <w:sz w:val="24"/>
          <w:szCs w:val="24"/>
        </w:rPr>
        <w:t>характеризовать признаки политических движений</w:t>
      </w:r>
    </w:p>
    <w:p w:rsidR="0030191C" w:rsidRPr="0030191C" w:rsidRDefault="0030191C" w:rsidP="00C77D42">
      <w:pPr>
        <w:numPr>
          <w:ilvl w:val="0"/>
          <w:numId w:val="211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sz w:val="24"/>
          <w:szCs w:val="24"/>
          <w:lang w:val="ru-RU"/>
        </w:rPr>
        <w:t>характеризовать различные формы участия граждан в политической жизни.</w:t>
      </w:r>
    </w:p>
    <w:p w:rsidR="0030191C" w:rsidRPr="0030191C" w:rsidRDefault="0030191C" w:rsidP="0030191C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0191C" w:rsidRPr="0030191C" w:rsidRDefault="0030191C" w:rsidP="0030191C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0191C" w:rsidRPr="0030191C" w:rsidRDefault="0030191C" w:rsidP="0030191C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0191C">
        <w:rPr>
          <w:rFonts w:ascii="Times New Roman" w:hAnsi="Times New Roman" w:cs="Times New Roman"/>
          <w:b/>
          <w:sz w:val="24"/>
          <w:szCs w:val="24"/>
        </w:rPr>
        <w:t xml:space="preserve">Выпускник получит возможность научиться: </w:t>
      </w:r>
    </w:p>
    <w:p w:rsidR="0030191C" w:rsidRPr="0030191C" w:rsidRDefault="0030191C" w:rsidP="00C77D42">
      <w:pPr>
        <w:numPr>
          <w:ilvl w:val="0"/>
          <w:numId w:val="212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i/>
          <w:sz w:val="24"/>
          <w:szCs w:val="24"/>
          <w:lang w:val="ru-RU"/>
        </w:rPr>
        <w:t>соотносить различные оценки политических событий и процессов и делать обоснованные выводы.</w:t>
      </w:r>
    </w:p>
    <w:p w:rsidR="0030191C" w:rsidRPr="009C633D" w:rsidRDefault="0030191C" w:rsidP="00C77D42">
      <w:pPr>
        <w:numPr>
          <w:ilvl w:val="0"/>
          <w:numId w:val="212"/>
        </w:num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C633D">
        <w:rPr>
          <w:rFonts w:ascii="Times New Roman" w:hAnsi="Times New Roman" w:cs="Times New Roman"/>
          <w:i/>
          <w:sz w:val="24"/>
          <w:szCs w:val="24"/>
          <w:lang w:val="ru-RU"/>
        </w:rPr>
        <w:t>оценивать роль СМИ в современной политической жизни</w:t>
      </w:r>
    </w:p>
    <w:p w:rsidR="0030191C" w:rsidRPr="0030191C" w:rsidRDefault="0030191C" w:rsidP="0030191C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  <w:t>Гражданин и государство</w:t>
      </w:r>
    </w:p>
    <w:p w:rsidR="0030191C" w:rsidRPr="0030191C" w:rsidRDefault="0030191C" w:rsidP="0030191C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  <w:t>Выпускник научится:</w:t>
      </w:r>
    </w:p>
    <w:p w:rsidR="0030191C" w:rsidRPr="0030191C" w:rsidRDefault="0030191C" w:rsidP="00C77D42">
      <w:pPr>
        <w:numPr>
          <w:ilvl w:val="0"/>
          <w:numId w:val="213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lastRenderedPageBreak/>
        <w:t>характеризовать государственное устройство Российской Федерации, наз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ы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вать органы государственной власти страны, описывать их полномочия и компетенцию;</w:t>
      </w:r>
    </w:p>
    <w:p w:rsidR="0030191C" w:rsidRPr="0030191C" w:rsidRDefault="0030191C" w:rsidP="00C77D42">
      <w:pPr>
        <w:numPr>
          <w:ilvl w:val="0"/>
          <w:numId w:val="213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объяснять порядок формирования органов государственной власти РФ;</w:t>
      </w:r>
    </w:p>
    <w:p w:rsidR="0030191C" w:rsidRPr="0030191C" w:rsidRDefault="0030191C" w:rsidP="00C77D42">
      <w:pPr>
        <w:numPr>
          <w:ilvl w:val="0"/>
          <w:numId w:val="213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объяснять и конкретизировать примерами смысл понятия «гражданство».</w:t>
      </w:r>
    </w:p>
    <w:p w:rsidR="0030191C" w:rsidRPr="0030191C" w:rsidRDefault="0030191C" w:rsidP="00C77D42">
      <w:pPr>
        <w:numPr>
          <w:ilvl w:val="0"/>
          <w:numId w:val="213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называть и иллюстрировать примерами основные права и свободы граждан, гарантированные Конституцией РФ;</w:t>
      </w:r>
    </w:p>
    <w:p w:rsidR="0030191C" w:rsidRPr="0030191C" w:rsidRDefault="0030191C" w:rsidP="00C77D42">
      <w:pPr>
        <w:numPr>
          <w:ilvl w:val="0"/>
          <w:numId w:val="213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характеризовать конституционные обязанности гражданина.</w:t>
      </w:r>
    </w:p>
    <w:p w:rsidR="0030191C" w:rsidRPr="0030191C" w:rsidRDefault="0030191C" w:rsidP="0030191C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30191C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Выпускник получит возможность научиться:</w:t>
      </w:r>
    </w:p>
    <w:p w:rsidR="0030191C" w:rsidRPr="0030191C" w:rsidRDefault="0030191C" w:rsidP="00C77D42">
      <w:pPr>
        <w:numPr>
          <w:ilvl w:val="0"/>
          <w:numId w:val="218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показывать влияние происходящих в обществе изменений на положение России в мире;</w:t>
      </w:r>
    </w:p>
    <w:p w:rsidR="0030191C" w:rsidRPr="0030191C" w:rsidRDefault="0030191C" w:rsidP="00C77D42">
      <w:pPr>
        <w:numPr>
          <w:ilvl w:val="0"/>
          <w:numId w:val="218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color w:val="000000"/>
          <w:sz w:val="24"/>
          <w:szCs w:val="24"/>
          <w:shd w:val="clear" w:color="auto" w:fill="FFFFFF"/>
          <w:lang w:val="ru-RU"/>
        </w:rPr>
      </w:pP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использовать знания и умения для формирования способности уважать права других людей, выполнять свои обязанности гражданина РФ</w:t>
      </w:r>
      <w:r w:rsidRPr="0030191C">
        <w:rPr>
          <w:rFonts w:ascii="Times New Roman" w:hAnsi="Times New Roman" w:cs="Times New Roman"/>
          <w:b/>
          <w:bCs/>
          <w:i/>
          <w:color w:val="000000"/>
          <w:sz w:val="24"/>
          <w:szCs w:val="24"/>
          <w:shd w:val="clear" w:color="auto" w:fill="FFFFFF"/>
          <w:lang w:val="ru-RU"/>
        </w:rPr>
        <w:t>.</w:t>
      </w:r>
    </w:p>
    <w:p w:rsidR="0030191C" w:rsidRPr="0030191C" w:rsidRDefault="0030191C" w:rsidP="0030191C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  <w:t>Основы российского законодательства</w:t>
      </w:r>
    </w:p>
    <w:p w:rsidR="0030191C" w:rsidRPr="0030191C" w:rsidRDefault="0030191C" w:rsidP="0030191C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/>
          <w:sz w:val="24"/>
          <w:szCs w:val="24"/>
          <w:lang w:val="ru-RU"/>
        </w:rPr>
        <w:t>Выпускник научится:</w:t>
      </w:r>
    </w:p>
    <w:p w:rsidR="0030191C" w:rsidRPr="0030191C" w:rsidRDefault="0030191C" w:rsidP="00C77D42">
      <w:pPr>
        <w:numPr>
          <w:ilvl w:val="0"/>
          <w:numId w:val="214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0191C">
        <w:rPr>
          <w:rFonts w:ascii="Times New Roman" w:hAnsi="Times New Roman" w:cs="Times New Roman"/>
          <w:bCs/>
          <w:sz w:val="24"/>
          <w:szCs w:val="24"/>
        </w:rPr>
        <w:t>характеризовать систему российского законодательства;</w:t>
      </w:r>
    </w:p>
    <w:p w:rsidR="0030191C" w:rsidRPr="0030191C" w:rsidRDefault="0030191C" w:rsidP="00C77D42">
      <w:pPr>
        <w:numPr>
          <w:ilvl w:val="0"/>
          <w:numId w:val="214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раскрывать особенности гражданской дееспособности несовершеннолетних;</w:t>
      </w:r>
    </w:p>
    <w:p w:rsidR="0030191C" w:rsidRPr="0030191C" w:rsidRDefault="0030191C" w:rsidP="00C77D42">
      <w:pPr>
        <w:numPr>
          <w:ilvl w:val="0"/>
          <w:numId w:val="214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0191C">
        <w:rPr>
          <w:rFonts w:ascii="Times New Roman" w:hAnsi="Times New Roman" w:cs="Times New Roman"/>
          <w:bCs/>
          <w:sz w:val="24"/>
          <w:szCs w:val="24"/>
        </w:rPr>
        <w:t>характеризовать гражданские правоотношения;</w:t>
      </w:r>
    </w:p>
    <w:p w:rsidR="0030191C" w:rsidRPr="0030191C" w:rsidRDefault="0030191C" w:rsidP="00C77D42">
      <w:pPr>
        <w:numPr>
          <w:ilvl w:val="0"/>
          <w:numId w:val="214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раскрывать смысл права на труд;</w:t>
      </w:r>
    </w:p>
    <w:p w:rsidR="0030191C" w:rsidRPr="0030191C" w:rsidRDefault="0030191C" w:rsidP="00C77D42">
      <w:pPr>
        <w:numPr>
          <w:ilvl w:val="0"/>
          <w:numId w:val="214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0191C">
        <w:rPr>
          <w:rFonts w:ascii="Times New Roman" w:hAnsi="Times New Roman" w:cs="Times New Roman"/>
          <w:bCs/>
          <w:sz w:val="24"/>
          <w:szCs w:val="24"/>
        </w:rPr>
        <w:t>объяснять роль трудового договора;</w:t>
      </w:r>
    </w:p>
    <w:p w:rsidR="0030191C" w:rsidRPr="0030191C" w:rsidRDefault="0030191C" w:rsidP="00C77D42">
      <w:pPr>
        <w:numPr>
          <w:ilvl w:val="0"/>
          <w:numId w:val="214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разъяснять на примерах особенности положения несовершеннолетних в тр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у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довых отношениях;</w:t>
      </w:r>
    </w:p>
    <w:p w:rsidR="0030191C" w:rsidRPr="0030191C" w:rsidRDefault="0030191C" w:rsidP="00C77D42">
      <w:pPr>
        <w:numPr>
          <w:ilvl w:val="0"/>
          <w:numId w:val="214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характеризовать права и обязанности супругов, родителей, детей;</w:t>
      </w:r>
    </w:p>
    <w:p w:rsidR="0030191C" w:rsidRPr="0030191C" w:rsidRDefault="0030191C" w:rsidP="00C77D42">
      <w:pPr>
        <w:numPr>
          <w:ilvl w:val="0"/>
          <w:numId w:val="214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характеризовать особенности уголовного права и уголовных правоотнош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е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ний;</w:t>
      </w:r>
    </w:p>
    <w:p w:rsidR="0030191C" w:rsidRPr="0030191C" w:rsidRDefault="0030191C" w:rsidP="00C77D42">
      <w:pPr>
        <w:numPr>
          <w:ilvl w:val="0"/>
          <w:numId w:val="214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конкретизировать примерами виды преступлений и наказания за них;</w:t>
      </w:r>
    </w:p>
    <w:p w:rsidR="0030191C" w:rsidRPr="0030191C" w:rsidRDefault="0030191C" w:rsidP="00C77D42">
      <w:pPr>
        <w:numPr>
          <w:ilvl w:val="0"/>
          <w:numId w:val="214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характеризовать специфику уголовной ответственности несовершенноле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т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них;</w:t>
      </w:r>
    </w:p>
    <w:p w:rsidR="0030191C" w:rsidRPr="0030191C" w:rsidRDefault="0030191C" w:rsidP="00C77D42">
      <w:pPr>
        <w:numPr>
          <w:ilvl w:val="0"/>
          <w:numId w:val="214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раскрывать связь права на образование и обязанности получить образование.</w:t>
      </w:r>
    </w:p>
    <w:p w:rsidR="0030191C" w:rsidRPr="0030191C" w:rsidRDefault="0030191C" w:rsidP="00C77D42">
      <w:pPr>
        <w:numPr>
          <w:ilvl w:val="0"/>
          <w:numId w:val="214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анализировать несложные практические ситуации, связанные с гражданск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и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ми, семейными, трудовыми правоотношениями; в предлагаемых модельных ситуации определять признаки правонарушения, проступка, преступления;</w:t>
      </w:r>
    </w:p>
    <w:p w:rsidR="0030191C" w:rsidRPr="0030191C" w:rsidRDefault="0030191C" w:rsidP="00C77D42">
      <w:pPr>
        <w:numPr>
          <w:ilvl w:val="0"/>
          <w:numId w:val="214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исследовать несложные практические ситуации, связанные с защитой прав и интересов детей, оставшихся без попечения родителей;</w:t>
      </w:r>
    </w:p>
    <w:p w:rsidR="0030191C" w:rsidRPr="0030191C" w:rsidRDefault="0030191C" w:rsidP="00C77D42">
      <w:pPr>
        <w:numPr>
          <w:ilvl w:val="0"/>
          <w:numId w:val="214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находить, извлекать и осмысливать информацию правового характера, п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о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лученную из доступных источников, систематизировать, анализировать полученные да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н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ные; применять полученную информацию для соотнесения собственного поведения и п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о</w:t>
      </w: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ступков других людей с нормами поведения, установленными законом</w:t>
      </w:r>
      <w:r w:rsidRPr="0030191C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30191C" w:rsidRPr="0030191C" w:rsidRDefault="0030191C" w:rsidP="0030191C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0191C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30191C" w:rsidRPr="0030191C" w:rsidRDefault="0030191C" w:rsidP="00C77D42">
      <w:pPr>
        <w:numPr>
          <w:ilvl w:val="0"/>
          <w:numId w:val="215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i/>
          <w:sz w:val="24"/>
          <w:szCs w:val="24"/>
          <w:lang w:val="ru-RU"/>
        </w:rPr>
        <w:t>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</w:t>
      </w:r>
      <w:r w:rsidRPr="0030191C">
        <w:rPr>
          <w:rFonts w:ascii="Times New Roman" w:hAnsi="Times New Roman" w:cs="Times New Roman"/>
          <w:bCs/>
          <w:i/>
          <w:sz w:val="24"/>
          <w:szCs w:val="24"/>
          <w:lang w:val="ru-RU"/>
        </w:rPr>
        <w:t>о</w:t>
      </w:r>
      <w:r w:rsidRPr="0030191C">
        <w:rPr>
          <w:rFonts w:ascii="Times New Roman" w:hAnsi="Times New Roman" w:cs="Times New Roman"/>
          <w:bCs/>
          <w:i/>
          <w:sz w:val="24"/>
          <w:szCs w:val="24"/>
          <w:lang w:val="ru-RU"/>
        </w:rPr>
        <w:t>ведения, основанного на уважении к закону и правопорядку;</w:t>
      </w:r>
    </w:p>
    <w:p w:rsidR="0030191C" w:rsidRPr="0030191C" w:rsidRDefault="0030191C" w:rsidP="00C77D42">
      <w:pPr>
        <w:numPr>
          <w:ilvl w:val="0"/>
          <w:numId w:val="215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i/>
          <w:sz w:val="24"/>
          <w:szCs w:val="24"/>
          <w:lang w:val="ru-RU"/>
        </w:rPr>
        <w:t>оценивать сущность и значение правопорядка и законности, собственный возможный вклад в их становление и развитие;</w:t>
      </w:r>
    </w:p>
    <w:p w:rsidR="0030191C" w:rsidRPr="0030191C" w:rsidRDefault="0030191C" w:rsidP="00C77D42">
      <w:pPr>
        <w:numPr>
          <w:ilvl w:val="0"/>
          <w:numId w:val="215"/>
        </w:num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i/>
          <w:sz w:val="24"/>
          <w:szCs w:val="24"/>
          <w:lang w:val="ru-RU"/>
        </w:rPr>
        <w:t>осознанно содействовать защите правопорядка в обществе правовыми способами и средствами;</w:t>
      </w:r>
    </w:p>
    <w:p w:rsidR="0030191C" w:rsidRPr="0030191C" w:rsidRDefault="0030191C" w:rsidP="0030191C">
      <w:pPr>
        <w:tabs>
          <w:tab w:val="left" w:pos="1267"/>
        </w:tabs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</w:pPr>
    </w:p>
    <w:p w:rsidR="0030191C" w:rsidRPr="0030191C" w:rsidRDefault="0030191C" w:rsidP="0030191C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0191C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Экономика</w:t>
      </w:r>
    </w:p>
    <w:p w:rsidR="0030191C" w:rsidRPr="0030191C" w:rsidRDefault="0030191C" w:rsidP="0030191C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30191C">
        <w:rPr>
          <w:rFonts w:ascii="Times New Roman" w:hAnsi="Times New Roman" w:cs="Times New Roman"/>
          <w:b/>
          <w:color w:val="000000"/>
          <w:sz w:val="24"/>
          <w:szCs w:val="24"/>
        </w:rPr>
        <w:t>Выпускник научится:</w:t>
      </w:r>
    </w:p>
    <w:p w:rsidR="0030191C" w:rsidRPr="0030191C" w:rsidRDefault="0030191C" w:rsidP="00C77D42">
      <w:pPr>
        <w:numPr>
          <w:ilvl w:val="0"/>
          <w:numId w:val="216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объяснять проблему ограниченности экономических ресурсов;</w:t>
      </w:r>
    </w:p>
    <w:p w:rsidR="0030191C" w:rsidRPr="0030191C" w:rsidRDefault="0030191C" w:rsidP="00C77D42">
      <w:pPr>
        <w:numPr>
          <w:ilvl w:val="0"/>
          <w:numId w:val="216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lastRenderedPageBreak/>
        <w:t>различать основных участников экономической деятельности: производит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е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лей и потребителей, предпринимателей и наемных работников; раскрывать рациональное поведение субъектов экономической деятельности;</w:t>
      </w:r>
    </w:p>
    <w:p w:rsidR="0030191C" w:rsidRPr="0030191C" w:rsidRDefault="0030191C" w:rsidP="00C77D42">
      <w:pPr>
        <w:numPr>
          <w:ilvl w:val="0"/>
          <w:numId w:val="216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раскрывать факторы, влияющие на производительность труда;</w:t>
      </w:r>
    </w:p>
    <w:p w:rsidR="0030191C" w:rsidRPr="0030191C" w:rsidRDefault="0030191C" w:rsidP="00C77D42">
      <w:pPr>
        <w:numPr>
          <w:ilvl w:val="0"/>
          <w:numId w:val="216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характеризовать основные экономические системы, экономические явления и процессы, сравнивать их; анализировать и систематизировать полученные данные об экономических системах;</w:t>
      </w:r>
    </w:p>
    <w:p w:rsidR="0030191C" w:rsidRPr="0030191C" w:rsidRDefault="0030191C" w:rsidP="00C77D42">
      <w:pPr>
        <w:numPr>
          <w:ilvl w:val="0"/>
          <w:numId w:val="216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характеризовать механизм рыночного регулирования экономики; анализ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и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ровать действие рыночных законов, выявлять роль конкуренции;</w:t>
      </w:r>
    </w:p>
    <w:p w:rsidR="0030191C" w:rsidRPr="0030191C" w:rsidRDefault="0030191C" w:rsidP="00C77D42">
      <w:pPr>
        <w:numPr>
          <w:ilvl w:val="0"/>
          <w:numId w:val="216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объяснять роль государства в регулировании рыночной экономики; анал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и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зировать структуру бюджета государства;</w:t>
      </w:r>
    </w:p>
    <w:p w:rsidR="0030191C" w:rsidRPr="0030191C" w:rsidRDefault="0030191C" w:rsidP="00C77D42">
      <w:pPr>
        <w:numPr>
          <w:ilvl w:val="0"/>
          <w:numId w:val="216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называть и конкретизировать примерами виды налогов;</w:t>
      </w:r>
    </w:p>
    <w:p w:rsidR="0030191C" w:rsidRPr="0030191C" w:rsidRDefault="0030191C" w:rsidP="00C77D42">
      <w:pPr>
        <w:numPr>
          <w:ilvl w:val="0"/>
          <w:numId w:val="216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>характеризовать роль денег в экономике;</w:t>
      </w:r>
    </w:p>
    <w:p w:rsidR="0030191C" w:rsidRPr="0030191C" w:rsidRDefault="0030191C" w:rsidP="00C77D42">
      <w:pPr>
        <w:numPr>
          <w:ilvl w:val="0"/>
          <w:numId w:val="216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раскрывать социально-экономическую 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роль и функции предпринимател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ь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ства;</w:t>
      </w:r>
    </w:p>
    <w:p w:rsidR="0030191C" w:rsidRPr="0030191C" w:rsidRDefault="0030191C" w:rsidP="00C77D42">
      <w:pPr>
        <w:numPr>
          <w:ilvl w:val="0"/>
          <w:numId w:val="216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анализировать информацию об экономической жизни общества из адапт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и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рованных источников различного типа; анализировать несложные статистические данные, отражающие экономические явления и процессы;</w:t>
      </w:r>
    </w:p>
    <w:p w:rsidR="0030191C" w:rsidRPr="0030191C" w:rsidRDefault="0030191C" w:rsidP="00C77D42">
      <w:pPr>
        <w:numPr>
          <w:ilvl w:val="0"/>
          <w:numId w:val="216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формулировать и аргументировать собственные суждения, касающиеся о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т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дельных вопросов экономической жизни и опирающиеся на экономические знания и ли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ч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ный опыт; использовать полученные знания при анализе фактов поведения участников экономической деятельности; оценивать этические нормы трудовой и предпринимател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ь</w:t>
      </w:r>
      <w:r w:rsidRPr="0030191C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ской деятельности.</w:t>
      </w:r>
    </w:p>
    <w:p w:rsidR="0030191C" w:rsidRPr="0030191C" w:rsidRDefault="0030191C" w:rsidP="00C77D42">
      <w:pPr>
        <w:numPr>
          <w:ilvl w:val="0"/>
          <w:numId w:val="216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color w:val="000000"/>
          <w:sz w:val="24"/>
          <w:szCs w:val="24"/>
          <w:lang w:val="ru-RU"/>
        </w:rPr>
        <w:t>раскрывать рациональное поведение субъектов экономической деятельн</w:t>
      </w:r>
      <w:r w:rsidRPr="0030191C">
        <w:rPr>
          <w:rFonts w:ascii="Times New Roman" w:hAnsi="Times New Roman" w:cs="Times New Roman"/>
          <w:color w:val="000000"/>
          <w:sz w:val="24"/>
          <w:szCs w:val="24"/>
          <w:lang w:val="ru-RU"/>
        </w:rPr>
        <w:t>о</w:t>
      </w:r>
      <w:r w:rsidRPr="0030191C">
        <w:rPr>
          <w:rFonts w:ascii="Times New Roman" w:hAnsi="Times New Roman" w:cs="Times New Roman"/>
          <w:color w:val="000000"/>
          <w:sz w:val="24"/>
          <w:szCs w:val="24"/>
          <w:lang w:val="ru-RU"/>
        </w:rPr>
        <w:t>сти;</w:t>
      </w:r>
    </w:p>
    <w:p w:rsidR="0030191C" w:rsidRPr="0030191C" w:rsidRDefault="0030191C" w:rsidP="00C77D42">
      <w:pPr>
        <w:numPr>
          <w:ilvl w:val="0"/>
          <w:numId w:val="216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color w:val="000000"/>
          <w:sz w:val="24"/>
          <w:szCs w:val="24"/>
          <w:lang w:val="ru-RU"/>
        </w:rPr>
        <w:t>характеризовать экономику семьи; анализировать структуру семейного бюджета;</w:t>
      </w:r>
    </w:p>
    <w:p w:rsidR="0030191C" w:rsidRPr="0030191C" w:rsidRDefault="0030191C" w:rsidP="00C77D42">
      <w:pPr>
        <w:numPr>
          <w:ilvl w:val="0"/>
          <w:numId w:val="216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color w:val="000000"/>
          <w:sz w:val="24"/>
          <w:szCs w:val="24"/>
          <w:lang w:val="ru-RU"/>
        </w:rPr>
        <w:t>использовать полученные знания при анализе фактов поведения участников экономической деятельности;</w:t>
      </w:r>
    </w:p>
    <w:p w:rsidR="0030191C" w:rsidRPr="0030191C" w:rsidRDefault="0030191C" w:rsidP="0030191C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30191C">
        <w:rPr>
          <w:rFonts w:ascii="Times New Roman" w:hAnsi="Times New Roman" w:cs="Times New Roman"/>
          <w:b/>
          <w:color w:val="000000"/>
          <w:sz w:val="24"/>
          <w:szCs w:val="24"/>
        </w:rPr>
        <w:t>Выпускник получит возможность научиться:</w:t>
      </w:r>
    </w:p>
    <w:p w:rsidR="0030191C" w:rsidRPr="0030191C" w:rsidRDefault="0030191C" w:rsidP="00C77D42">
      <w:pPr>
        <w:numPr>
          <w:ilvl w:val="0"/>
          <w:numId w:val="217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lang w:val="ru-RU"/>
        </w:rPr>
        <w:t>анализировать с опорой на полученные знания несложную экономическую информацию, получаемую из неадаптированных источников;</w:t>
      </w:r>
    </w:p>
    <w:p w:rsidR="0030191C" w:rsidRPr="0030191C" w:rsidRDefault="0030191C" w:rsidP="00C77D42">
      <w:pPr>
        <w:numPr>
          <w:ilvl w:val="0"/>
          <w:numId w:val="217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lang w:val="ru-RU"/>
        </w:rPr>
        <w:t>выполнять несложные практические задания, основанные на ситуациях, связанных с описанием состояния российской экономики;</w:t>
      </w:r>
    </w:p>
    <w:p w:rsidR="0030191C" w:rsidRPr="0030191C" w:rsidRDefault="0030191C" w:rsidP="00C77D42">
      <w:pPr>
        <w:numPr>
          <w:ilvl w:val="0"/>
          <w:numId w:val="217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bCs/>
          <w:i/>
          <w:color w:val="000000"/>
          <w:sz w:val="24"/>
          <w:szCs w:val="24"/>
          <w:lang w:val="ru-RU"/>
        </w:rPr>
        <w:t>анализировать и оценивать с позиций экономических знаний сложившиеся практики и модели поведения потребителя;</w:t>
      </w:r>
    </w:p>
    <w:p w:rsidR="0030191C" w:rsidRPr="0030191C" w:rsidRDefault="0030191C" w:rsidP="00C77D42">
      <w:pPr>
        <w:numPr>
          <w:ilvl w:val="0"/>
          <w:numId w:val="217"/>
        </w:num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грамотно применять полученные знания для определения экономически р</w:t>
      </w:r>
      <w:r w:rsidRPr="0030191C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а</w:t>
      </w:r>
      <w:r w:rsidRPr="0030191C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ционального поведения и порядка действий в конкретных ситуациях;</w:t>
      </w:r>
    </w:p>
    <w:p w:rsidR="0030191C" w:rsidRPr="0030191C" w:rsidRDefault="0030191C" w:rsidP="00C77D42">
      <w:pPr>
        <w:numPr>
          <w:ilvl w:val="0"/>
          <w:numId w:val="217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</w:pPr>
      <w:r w:rsidRPr="0030191C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сопоставлять свои потребности и возможности, оптимально распред</w:t>
      </w:r>
      <w:r w:rsidRPr="0030191C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е</w:t>
      </w:r>
      <w:r w:rsidRPr="0030191C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лять свои материальные и трудовые ресурсы, составлять семейный бюджет.</w:t>
      </w:r>
    </w:p>
    <w:p w:rsidR="006831F0" w:rsidRPr="0030191C" w:rsidRDefault="006831F0" w:rsidP="0030191C">
      <w:pPr>
        <w:pStyle w:val="3"/>
        <w:spacing w:before="0" w:line="240" w:lineRule="auto"/>
        <w:ind w:left="567" w:firstLine="284"/>
        <w:rPr>
          <w:sz w:val="24"/>
          <w:szCs w:val="24"/>
          <w:lang w:val="ru-RU"/>
        </w:rPr>
      </w:pPr>
    </w:p>
    <w:p w:rsidR="006831F0" w:rsidRPr="00060B5A" w:rsidRDefault="006831F0" w:rsidP="00F22C50">
      <w:pPr>
        <w:pStyle w:val="3"/>
        <w:spacing w:before="0" w:line="360" w:lineRule="auto"/>
        <w:ind w:left="567" w:firstLine="284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6" w:name="_Toc410653960"/>
      <w:bookmarkStart w:id="37" w:name="_Toc414553141"/>
      <w:r w:rsidRPr="00060B5A">
        <w:rPr>
          <w:rFonts w:ascii="Times New Roman" w:hAnsi="Times New Roman" w:cs="Times New Roman"/>
          <w:b w:val="0"/>
          <w:color w:val="auto"/>
          <w:sz w:val="28"/>
          <w:szCs w:val="28"/>
        </w:rPr>
        <w:t>1.2.5.</w:t>
      </w:r>
      <w:r w:rsidR="004907E3" w:rsidRPr="00060B5A">
        <w:rPr>
          <w:rFonts w:ascii="Times New Roman" w:hAnsi="Times New Roman" w:cs="Times New Roman"/>
          <w:b w:val="0"/>
          <w:color w:val="auto"/>
          <w:sz w:val="28"/>
          <w:szCs w:val="28"/>
        </w:rPr>
        <w:t>6</w:t>
      </w:r>
      <w:r w:rsidRPr="00060B5A">
        <w:rPr>
          <w:rFonts w:ascii="Times New Roman" w:hAnsi="Times New Roman" w:cs="Times New Roman"/>
          <w:b w:val="0"/>
          <w:color w:val="auto"/>
          <w:sz w:val="28"/>
          <w:szCs w:val="28"/>
        </w:rPr>
        <w:t>. География</w:t>
      </w:r>
      <w:bookmarkEnd w:id="35"/>
      <w:bookmarkEnd w:id="36"/>
      <w:bookmarkEnd w:id="37"/>
    </w:p>
    <w:p w:rsidR="00BC3484" w:rsidRPr="00BC3484" w:rsidRDefault="00BC3484" w:rsidP="00BC348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38" w:name="_Toc409691638"/>
      <w:bookmarkStart w:id="39" w:name="_Toc410653961"/>
      <w:bookmarkStart w:id="40" w:name="_Toc414553142"/>
      <w:r w:rsidRPr="00BC3484">
        <w:rPr>
          <w:rFonts w:ascii="Times New Roman" w:hAnsi="Times New Roman" w:cs="Times New Roman"/>
          <w:b/>
          <w:sz w:val="24"/>
          <w:szCs w:val="24"/>
        </w:rPr>
        <w:t>Выпускник научится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выбирать источники географической информации (картографические, статистические, текстовые, видео- и фотоизображения, компьютерные базы данных), адекватные решаемым з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 xml:space="preserve">дачам; 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ориентироваться в источниках географической информации (картографические, стат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стические, текстовые, видео- и фотоизображения, компьютерные базы данных): находить и и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 xml:space="preserve">влекать необходимую информацию; определять и сравнивать качественные и количе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сточникам; выявлять 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lastRenderedPageBreak/>
        <w:t>недостающую, взаимодополняющую и/или противоречивую географическую информацию, представленную в одном или нескольких источниках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представлять в различных формах (в виде карты, таблицы, графика, географического описания) географическую информацию, необходимую для решения учебных и практико-ориентированных задач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использовать различные источники географической информации (картографические, статистические, текстовые, видео- и фотоизображения, компьютерные базы данных) для реш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ния различных учебных и практико-ориентированных задач: выявление географических завис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мостей и закономерностей на основе результатов наблюдений, на основе анализа, обобщения и интерпретации географической информации объяснение географических явлений и процессов (их свойств, условий протекания и географических различий); расчет количественных показат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лей, характеризующих географические объекты, явления и процессы; составление простейших географических прогнозов; принятие решений, основанных на сопоставлении, сравнении и/или оценке географической информаци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различать изученные географические объекты, процессы и явления, сравнивать геогр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фические объекты, процессы и явления на основе известных характерных свойств и проводить их простейшую классификацию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проводить с помощью приборов измерения температуры, влажности воздуха, атм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сферного давления, силы и направления ветра, абсолютной и относительной высоты, направл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ния и скорости течения водных потоков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использовать знания о географических законах и закономерностях, о взаимосвязях между изученными географическими объектами процессами и явлениями для объяснения их свойств, условий протекания и географических различий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различать (распознавать, приводить примеры) изученные демографические процессы и явления, характеризующие динамику численности населения Земли и отдельных регионов и стран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использовать знания о населении и взаимосвязях между изученными демографическ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ми процессами и явлениями для решения различных учебных и практико-ориентированных з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дач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 xml:space="preserve">описывать по карте положение и взаиморасположение географических объектов; 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различать географические процессы и явления, определяющие особенности природы и населения материков и океанов, отдельных регионов и стран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устанавливать черты сходства и различия особенностей природы и населения, матер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альной и духовной культуры регионов и отдельных стран; адаптации человека к разным приро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ным условиям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 xml:space="preserve">объяснять особенности компонентов природы отдельных территорий; 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приводить примеры взаимодействия природы и общества в пределах отдельных терр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торий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различать принципы выделения и устанавливать соотношения между государственной территорией и исключительной экономической зоной Росси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оценивать воздействие географического положения России и ее отдельных частей на особенности природы, жизнь и хозяйственную деятельность населения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использовать знания о мировом, зональном, летнем и зимнем времени для решения практико-ориентированных задач по определению различий в поясном времени территорий с контекстом из реальной жизн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различать географические процессы и явления, определяющие особенности природы России и ее отдельных регионов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оценивать особенности взаимодействия природы и общества в пределах отдельных территорий Росси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объяснять особенности компонентов природы отдельных частей страны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оценивать природные условия и обеспеченность природными ресурсами отдельных территорий России; 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использовать знания особенностях компонентов природы России и ее отдельных те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риторий, об особенностях взаимодействия природы и общества в пределах отдельных террит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рий России для решения практико-ориентированных задач в контексте реальной жизн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различать (распознавать, приводить примеры) демографические процессы и явления, ха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нности размещ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ния населения по территории страны, географические различия в уровне занятости, качестве и уровне жизни населения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использовать знания о естественном и механическом движении населения, полово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растной структуре, трудовых ресурсах, городском и сельском населении, этническом и религ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озном составе населения России для решения практико-ориентированных задач в контексте р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альной жизн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находить и распознавать ответы на вопросы, возникающие в ситуациях повседневного характера, узнавать в них проявление тех или иных демографических и социальных процессов или закономерностей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различать (распознавать) показатели, характеризующие отраслевую; функциональную и территориальную структуру хозяйства Росси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использовать знания о факторах размещения хозяйства и особенностях размещения о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раслей экономики России для объяснения особенностей отраслевой; функциональной и террит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 xml:space="preserve">риальной структуры хозяйства России на основе анализа факторов; влияющих на размещение отраслей и отдельных предприятий по территории страны; 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объяснять особенности природы, населения и хозяйства отдельных регионов Росси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сравнивать особенности природы, населения и хозяйства отдельных регионов Росси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 xml:space="preserve">сравнивать показатели воспроизводства населения, средней продолжительности жизни, качества населения России с мировыми показателями и показателями других стран; 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оценивать место и роль России в мировом хозяйстве.</w:t>
      </w:r>
    </w:p>
    <w:p w:rsidR="00BC3484" w:rsidRPr="00BC3484" w:rsidRDefault="00BC3484" w:rsidP="00BC348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C3484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создавать простейшие географические карты различного содержания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моделировать географические объекты и явления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работать с записками, отчетами, дневниками путешественников как источниками географической информаци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подготавливать сообщения (презентации) о выдающихся путешественниках, о совр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менных исследованиях Земл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ориентироваться на местности: в мегаполисе и в природе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3484">
        <w:rPr>
          <w:rFonts w:ascii="Times New Roman" w:hAnsi="Times New Roman" w:cs="Times New Roman"/>
          <w:i/>
          <w:sz w:val="24"/>
          <w:szCs w:val="24"/>
        </w:rPr>
        <w:t>работать с компасом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проводить с помощью приборов измерения температуры, влажности воздуха, атм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сферного давления, силы и направления ветра, абсолютной и относительной высоты, направл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ния и скорости течения водных потоков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приводить примеры, показывающие роль географической науки в решении социально-экономических и геоэкологических проблем человечества; примеры практического использования географических знаний в различных областях деятельност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воспринимать и критически оценивать информацию географического содержания в научно-популярной литературе и средствах массовой информаци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3484">
        <w:rPr>
          <w:rFonts w:ascii="Times New Roman" w:hAnsi="Times New Roman" w:cs="Times New Roman"/>
          <w:i/>
          <w:sz w:val="24"/>
          <w:szCs w:val="24"/>
        </w:rPr>
        <w:t>описывать погоду своей местност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3484">
        <w:rPr>
          <w:rFonts w:ascii="Times New Roman" w:hAnsi="Times New Roman" w:cs="Times New Roman"/>
          <w:i/>
          <w:sz w:val="24"/>
          <w:szCs w:val="24"/>
        </w:rPr>
        <w:t>составлять описание природного комплекса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объяснять расовые отличия разных народов мира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lastRenderedPageBreak/>
        <w:t>выдвигать гипотезы о связях и закономерностях событий, процессов, объектов, пр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исходящих в географической оболочке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сопоставлять существующие в науке точки зрения о причинах происходящих глобал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ь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ных изменений климата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оценить положительные и негативные последствия глобальных изменений климата для отдельных регионов и стран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объяснять закономерности размещения населения и хозяйства отдельных территорий в связи с природными и социально-экономическими факторам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оценивать возможные в будущем изменения географического положения России, об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у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словленные мировыми геодемографическими, геополитическими и геоэкономическими изменен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ями, а также развитием глобальной коммуникационной системы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давать оценку и приводить примеры изменения значения границ во времени, оценивать границы с точки зрения их доступност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делать прогнозы трансформации географических систем и комплексов в результате изменения их компонентов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наносить на контурные карты основные формы рельефа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давать характеристику рельефа своей местност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давать характеристику климата своей области (края, республики)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показывать на карте артезианские бассейны и области распространения многоле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т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ней мерзлоты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выдвигать и обосновывать на основе статистических данных гипотезы об изменении численности населения России, его половозрастной структуры, развитии человеческого кап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тала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оценивать ситуацию на рынке труда и ее динамику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объяснять различия в обеспеченности трудовыми ресурсами отдельных регионов Ро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с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сии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выдвигать и обосновывать на основе анализа комплекса источников информации г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потезы об изменении отраслевой и территориальной структуры хозяйства страны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обосновывать возможные пути решения проблем развития хозяйства Росси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приводить примеры современных видов связи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выбирать критерии для сравнения, сопоставления, места страны в мировой эконом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ке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объяснять возможности России в решении современных глобальных проблем человеч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ства;</w:t>
      </w:r>
    </w:p>
    <w:p w:rsidR="00BC3484" w:rsidRPr="00BC3484" w:rsidRDefault="00BC3484" w:rsidP="00C77D42">
      <w:pPr>
        <w:numPr>
          <w:ilvl w:val="0"/>
          <w:numId w:val="19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оценивать социально-экономическое положение и перспективы развития России.</w:t>
      </w:r>
    </w:p>
    <w:p w:rsidR="006831F0" w:rsidRPr="0053704A" w:rsidRDefault="006831F0" w:rsidP="008605BE">
      <w:pPr>
        <w:pStyle w:val="4"/>
        <w:jc w:val="center"/>
        <w:rPr>
          <w:rFonts w:ascii="Times New Roman" w:hAnsi="Times New Roman" w:cs="Times New Roman"/>
          <w:b w:val="0"/>
          <w:i w:val="0"/>
          <w:color w:val="auto"/>
          <w:sz w:val="28"/>
          <w:szCs w:val="28"/>
          <w:lang w:val="ru-RU"/>
        </w:rPr>
      </w:pPr>
      <w:r w:rsidRPr="0053704A">
        <w:rPr>
          <w:rFonts w:ascii="Times New Roman" w:hAnsi="Times New Roman" w:cs="Times New Roman"/>
          <w:b w:val="0"/>
          <w:i w:val="0"/>
          <w:color w:val="auto"/>
          <w:sz w:val="28"/>
          <w:szCs w:val="28"/>
          <w:lang w:val="ru-RU"/>
        </w:rPr>
        <w:t>1.2.5.</w:t>
      </w:r>
      <w:r w:rsidR="004907E3" w:rsidRPr="0053704A">
        <w:rPr>
          <w:rFonts w:ascii="Times New Roman" w:hAnsi="Times New Roman" w:cs="Times New Roman"/>
          <w:b w:val="0"/>
          <w:i w:val="0"/>
          <w:color w:val="auto"/>
          <w:sz w:val="28"/>
          <w:szCs w:val="28"/>
          <w:lang w:val="ru-RU"/>
        </w:rPr>
        <w:t>7</w:t>
      </w:r>
      <w:r w:rsidRPr="0053704A">
        <w:rPr>
          <w:rFonts w:ascii="Times New Roman" w:hAnsi="Times New Roman" w:cs="Times New Roman"/>
          <w:b w:val="0"/>
          <w:i w:val="0"/>
          <w:color w:val="auto"/>
          <w:sz w:val="28"/>
          <w:szCs w:val="28"/>
          <w:lang w:val="ru-RU"/>
        </w:rPr>
        <w:t>. Математика</w:t>
      </w:r>
      <w:bookmarkEnd w:id="38"/>
      <w:bookmarkEnd w:id="39"/>
      <w:bookmarkEnd w:id="40"/>
    </w:p>
    <w:p w:rsidR="009C633D" w:rsidRPr="000D715D" w:rsidRDefault="009C633D" w:rsidP="000D715D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bookmarkStart w:id="41" w:name="_Toc284662719"/>
      <w:bookmarkStart w:id="42" w:name="_Toc284663345"/>
      <w:bookmarkStart w:id="43" w:name="_Toc409691639"/>
      <w:bookmarkStart w:id="44" w:name="_Toc410653962"/>
      <w:bookmarkStart w:id="45" w:name="_Toc414553148"/>
      <w:r w:rsidRPr="000D715D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41"/>
      <w:bookmarkEnd w:id="42"/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sz w:val="24"/>
          <w:szCs w:val="24"/>
          <w:lang w:val="ru-RU"/>
        </w:rPr>
        <w:t>Элементы теории множеств и математической логики</w:t>
      </w:r>
    </w:p>
    <w:p w:rsidR="009C633D" w:rsidRPr="000D715D" w:rsidRDefault="009C633D" w:rsidP="00C77D42">
      <w:pPr>
        <w:pStyle w:val="a5"/>
        <w:numPr>
          <w:ilvl w:val="0"/>
          <w:numId w:val="191"/>
        </w:numPr>
        <w:tabs>
          <w:tab w:val="left" w:pos="993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перировать на базовом уровне</w:t>
      </w:r>
      <w:r w:rsidRPr="000D715D">
        <w:rPr>
          <w:rFonts w:eastAsia="Calibri"/>
          <w:vertAlign w:val="superscript"/>
          <w:lang w:eastAsia="ru-RU"/>
        </w:rPr>
        <w:footnoteReference w:id="1"/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 xml:space="preserve"> понятиями: множество, элемент множества, подмнож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е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ство, принадлежность;</w:t>
      </w:r>
    </w:p>
    <w:p w:rsidR="009C633D" w:rsidRPr="000D715D" w:rsidRDefault="009C633D" w:rsidP="00C77D42">
      <w:pPr>
        <w:pStyle w:val="a5"/>
        <w:numPr>
          <w:ilvl w:val="0"/>
          <w:numId w:val="191"/>
        </w:numPr>
        <w:tabs>
          <w:tab w:val="left" w:pos="993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задавать множества перечислением их элементов;</w:t>
      </w:r>
    </w:p>
    <w:p w:rsidR="009C633D" w:rsidRPr="000D715D" w:rsidRDefault="009C633D" w:rsidP="00C77D42">
      <w:pPr>
        <w:pStyle w:val="a5"/>
        <w:numPr>
          <w:ilvl w:val="0"/>
          <w:numId w:val="191"/>
        </w:numPr>
        <w:tabs>
          <w:tab w:val="left" w:pos="993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находить пересечение, объединение, подмножество в простейших ситуациях.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eastAsia="ru-RU"/>
        </w:rPr>
        <w:t>распознавать логически некорректные высказывания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перировать на базовом уровне понятиями: натуральное число, целое число, обы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к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новенная дробь, десятичная дробь, смешанное число, рациональное число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lastRenderedPageBreak/>
        <w:t>использовать свойства чисел и правила действий при выполнении вычислений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спользовать признаки делимости на 2, 5, 3, 9, 10 при выполнении вычислений и решении несложных задач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выполнять округление рациональных чисел в соответствии с правилами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eastAsia="ru-RU"/>
        </w:rPr>
        <w:t>сравнивать рациональные числа</w:t>
      </w:r>
      <w:r w:rsidRPr="000D715D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.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ценивать результаты вычислений при решении практических задач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выполнять сравнение чисел в реальных ситуациях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составлять числовые выражения при решении практических задач и задач из др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у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гих учебных предметов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9C633D" w:rsidRPr="000D715D" w:rsidRDefault="009C633D" w:rsidP="00C77D42">
      <w:pPr>
        <w:pStyle w:val="a5"/>
        <w:widowControl w:val="0"/>
        <w:numPr>
          <w:ilvl w:val="0"/>
          <w:numId w:val="262"/>
        </w:numPr>
        <w:tabs>
          <w:tab w:val="left" w:pos="830"/>
        </w:tabs>
        <w:spacing w:after="0" w:line="240" w:lineRule="auto"/>
        <w:ind w:right="23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 xml:space="preserve">Оперировать на базовом уровне понятиями: равенство, числовое равенство, уравнение, </w:t>
      </w:r>
      <w:r w:rsidRPr="000D715D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орень уравнения, решение уравнения, числовое неравенство;</w:t>
      </w:r>
    </w:p>
    <w:p w:rsidR="009C633D" w:rsidRPr="000D715D" w:rsidRDefault="009C633D" w:rsidP="00C77D42">
      <w:pPr>
        <w:pStyle w:val="a5"/>
        <w:numPr>
          <w:ilvl w:val="0"/>
          <w:numId w:val="262"/>
        </w:numPr>
        <w:tabs>
          <w:tab w:val="left" w:pos="993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проверять справедливость числовых равенств и неравенств;</w:t>
      </w:r>
    </w:p>
    <w:p w:rsidR="009C633D" w:rsidRPr="000D715D" w:rsidRDefault="009C633D" w:rsidP="00C77D42">
      <w:pPr>
        <w:pStyle w:val="a5"/>
        <w:numPr>
          <w:ilvl w:val="0"/>
          <w:numId w:val="262"/>
        </w:numPr>
        <w:tabs>
          <w:tab w:val="left" w:pos="993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проверять является ли данное число решением уравнения или неравенства;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Представлять данные в виде таблиц, диаграмм, графиков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читать информацию, представленную в виде таблицы, диаграммы, графика.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D715D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9C633D" w:rsidRPr="000D715D" w:rsidRDefault="009C633D" w:rsidP="00C77D42">
      <w:pPr>
        <w:numPr>
          <w:ilvl w:val="0"/>
          <w:numId w:val="243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ешать несложные сюжетные задачи разных типов на все арифметические де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й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ствия;</w:t>
      </w:r>
    </w:p>
    <w:p w:rsidR="009C633D" w:rsidRPr="000D715D" w:rsidRDefault="009C633D" w:rsidP="00C77D42">
      <w:pPr>
        <w:numPr>
          <w:ilvl w:val="0"/>
          <w:numId w:val="243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строить схематический чертёж или другую краткую запись (таблица, схема, рис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у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нок) как модель текста задачи, в которой даны значения тройки взаимосвязанных величин, с целью поиска решения задачи;</w:t>
      </w:r>
    </w:p>
    <w:p w:rsidR="009C633D" w:rsidRPr="000D715D" w:rsidRDefault="009C633D" w:rsidP="00C77D42">
      <w:pPr>
        <w:numPr>
          <w:ilvl w:val="0"/>
          <w:numId w:val="243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существлять способ поиска решения задачи, в котором рассуждение строится от условия к требованию, при поиске решения задач, или от требования к условию;</w:t>
      </w:r>
    </w:p>
    <w:p w:rsidR="009C633D" w:rsidRPr="000D715D" w:rsidRDefault="009C633D" w:rsidP="00C77D42">
      <w:pPr>
        <w:numPr>
          <w:ilvl w:val="0"/>
          <w:numId w:val="243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 xml:space="preserve">составлять план процесса решения задачи; </w:t>
      </w:r>
    </w:p>
    <w:p w:rsidR="009C633D" w:rsidRPr="000D715D" w:rsidRDefault="009C633D" w:rsidP="00C77D42">
      <w:pPr>
        <w:numPr>
          <w:ilvl w:val="0"/>
          <w:numId w:val="243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eastAsia="ru-RU"/>
        </w:rPr>
        <w:t>выделять этапы решения задачи;</w:t>
      </w:r>
    </w:p>
    <w:p w:rsidR="009C633D" w:rsidRPr="000D715D" w:rsidRDefault="009C633D" w:rsidP="00C77D42">
      <w:pPr>
        <w:numPr>
          <w:ilvl w:val="0"/>
          <w:numId w:val="243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нтерпретировать вычислительные результаты в задаче, исследовать полученное решение задачи;</w:t>
      </w:r>
    </w:p>
    <w:p w:rsidR="009C633D" w:rsidRPr="000D715D" w:rsidRDefault="009C633D" w:rsidP="00C77D42">
      <w:pPr>
        <w:numPr>
          <w:ilvl w:val="0"/>
          <w:numId w:val="243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знать различие скоростей объекта в стоячей воде, против течения и по течению р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е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ки;</w:t>
      </w:r>
    </w:p>
    <w:p w:rsidR="009C633D" w:rsidRPr="000D715D" w:rsidRDefault="009C633D" w:rsidP="00C77D42">
      <w:pPr>
        <w:numPr>
          <w:ilvl w:val="0"/>
          <w:numId w:val="243"/>
        </w:num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ешать задачи на нахождение части числа и числа по его части;</w:t>
      </w:r>
    </w:p>
    <w:p w:rsidR="009C633D" w:rsidRPr="000D715D" w:rsidRDefault="009C633D" w:rsidP="00C77D42">
      <w:pPr>
        <w:numPr>
          <w:ilvl w:val="0"/>
          <w:numId w:val="243"/>
        </w:num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9C633D" w:rsidRPr="000D715D" w:rsidRDefault="009C633D" w:rsidP="00C77D42">
      <w:pPr>
        <w:numPr>
          <w:ilvl w:val="0"/>
          <w:numId w:val="243"/>
        </w:num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находить процент от числа, число по проценту от него, находить процентное сн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жение или процентное повышение величины;</w:t>
      </w:r>
    </w:p>
    <w:p w:rsidR="009C633D" w:rsidRPr="000D715D" w:rsidRDefault="009C633D" w:rsidP="00C77D42">
      <w:pPr>
        <w:numPr>
          <w:ilvl w:val="0"/>
          <w:numId w:val="243"/>
        </w:num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ешать несложные логические задачи методом рассуждений.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44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/>
        </w:rPr>
        <w:t>выдвигать гипотезы о возможных предельных значениях числового ответа задачи (делать прикидку)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9C633D" w:rsidRPr="000D715D" w:rsidRDefault="009C633D" w:rsidP="00C77D42">
      <w:pPr>
        <w:numPr>
          <w:ilvl w:val="0"/>
          <w:numId w:val="245"/>
        </w:num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перировать на базовом уровне понятиями: фигура на плоскости и тело в пр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странстве,</w:t>
      </w:r>
      <w:r w:rsidRPr="000D715D" w:rsidDel="0046087C">
        <w:rPr>
          <w:rFonts w:ascii="Times New Roman" w:eastAsia="Calibri" w:hAnsi="Times New Roman" w:cs="Times New Roman"/>
          <w:b/>
          <w:bCs/>
          <w:sz w:val="24"/>
          <w:szCs w:val="24"/>
          <w:lang w:val="ru-RU" w:eastAsia="ru-RU"/>
        </w:rPr>
        <w:t xml:space="preserve"> </w:t>
      </w:r>
      <w:r w:rsidRPr="000D715D">
        <w:rPr>
          <w:rFonts w:ascii="Times New Roman" w:eastAsia="Calibri" w:hAnsi="Times New Roman" w:cs="Times New Roman"/>
          <w:bCs/>
          <w:sz w:val="24"/>
          <w:szCs w:val="24"/>
          <w:lang w:val="ru-RU" w:eastAsia="ru-RU"/>
        </w:rPr>
        <w:t>т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чка, отрезок, прямая, луч, ломаная, угол, многоугольник, треугольник и чет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ы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ёхугольник, прямоугольник и квадрат, окружность и круг, прямоугольный параллелепипед, куб, шар, цилиндр, конус, пирамида;</w:t>
      </w:r>
    </w:p>
    <w:p w:rsidR="009C633D" w:rsidRPr="000D715D" w:rsidRDefault="009C633D" w:rsidP="00C77D42">
      <w:pPr>
        <w:numPr>
          <w:ilvl w:val="0"/>
          <w:numId w:val="245"/>
        </w:num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 xml:space="preserve">извлекать, интерпретировать и преобразовывать информацию о геометрических фигурах, представленную на чертежах. 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b/>
          <w:i/>
          <w:sz w:val="24"/>
          <w:szCs w:val="24"/>
          <w:lang w:val="ru-RU" w:eastAsia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41"/>
        </w:num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 xml:space="preserve">решать практические задачи с применением простейших свойств фигур. 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9C633D" w:rsidRPr="000D715D" w:rsidRDefault="009C633D" w:rsidP="00C77D42">
      <w:pPr>
        <w:numPr>
          <w:ilvl w:val="0"/>
          <w:numId w:val="246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lastRenderedPageBreak/>
        <w:t>выполнять измерение длин, расстояний, величин углов, с помощью инструментов для измерений длин и углов;</w:t>
      </w:r>
    </w:p>
    <w:p w:rsidR="009C633D" w:rsidRPr="000D715D" w:rsidRDefault="009C633D" w:rsidP="00C77D42">
      <w:pPr>
        <w:numPr>
          <w:ilvl w:val="0"/>
          <w:numId w:val="246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вычислять площади прямоугольников, квадратов, объёмы прямоугольных паралл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е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лепипедов, кубов.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36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вычислять расстояния на местности в стандартных ситуациях, площади участков прямоугольной формы, объемы комнат.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Построения</w:t>
      </w:r>
    </w:p>
    <w:p w:rsidR="009C633D" w:rsidRPr="000D715D" w:rsidRDefault="009C633D" w:rsidP="00C77D42">
      <w:pPr>
        <w:numPr>
          <w:ilvl w:val="0"/>
          <w:numId w:val="234"/>
        </w:numPr>
        <w:tabs>
          <w:tab w:val="left" w:pos="0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Изображать изучаемые плоские фигуры и объёмные тела от руки и с помощью л</w:t>
      </w: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и</w:t>
      </w: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нейки и циркуля.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b/>
          <w:i/>
          <w:sz w:val="24"/>
          <w:szCs w:val="24"/>
          <w:lang w:val="ru-RU" w:eastAsia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34"/>
        </w:numPr>
        <w:tabs>
          <w:tab w:val="left" w:pos="0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/>
        </w:rPr>
        <w:t>выполнять простейшие построения на местности, необходимые в реальной жизни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D715D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9C633D" w:rsidRPr="000D715D" w:rsidRDefault="009C633D" w:rsidP="00C77D42">
      <w:pPr>
        <w:numPr>
          <w:ilvl w:val="0"/>
          <w:numId w:val="247"/>
        </w:numPr>
        <w:tabs>
          <w:tab w:val="left" w:pos="34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описывать отдельные выдающиеся результаты, полученные в ходе</w:t>
      </w:r>
      <w:r w:rsidRPr="009C633D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развития мат</w:t>
      </w: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е</w:t>
      </w: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матики как науки;</w:t>
      </w:r>
    </w:p>
    <w:p w:rsidR="009C633D" w:rsidRPr="000D715D" w:rsidRDefault="009C633D" w:rsidP="00C77D42">
      <w:pPr>
        <w:numPr>
          <w:ilvl w:val="0"/>
          <w:numId w:val="247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9C633D" w:rsidRPr="000D715D" w:rsidRDefault="009C633D" w:rsidP="00C77D42">
      <w:pPr>
        <w:numPr>
          <w:ilvl w:val="0"/>
          <w:numId w:val="247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характеризовать вклад выдающихся математиков в развитие математики и иных научных областей.</w:t>
      </w:r>
    </w:p>
    <w:p w:rsidR="009C633D" w:rsidRPr="000D715D" w:rsidRDefault="009C633D" w:rsidP="000D715D">
      <w:pPr>
        <w:pStyle w:val="52"/>
        <w:shd w:val="clear" w:color="auto" w:fill="auto"/>
        <w:spacing w:line="240" w:lineRule="auto"/>
        <w:ind w:left="20" w:firstLine="600"/>
        <w:rPr>
          <w:rFonts w:ascii="Times New Roman" w:hAnsi="Times New Roman" w:cs="Times New Roman"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pStyle w:val="71"/>
        <w:numPr>
          <w:ilvl w:val="0"/>
          <w:numId w:val="263"/>
        </w:numPr>
        <w:shd w:val="clear" w:color="auto" w:fill="auto"/>
        <w:tabs>
          <w:tab w:val="left" w:pos="880"/>
          <w:tab w:val="left" w:pos="993"/>
        </w:tabs>
        <w:spacing w:line="240" w:lineRule="auto"/>
        <w:ind w:left="1069"/>
        <w:jc w:val="both"/>
        <w:rPr>
          <w:sz w:val="24"/>
          <w:szCs w:val="24"/>
        </w:rPr>
      </w:pPr>
      <w:r w:rsidRPr="000D715D">
        <w:rPr>
          <w:sz w:val="24"/>
          <w:szCs w:val="24"/>
        </w:rPr>
        <w:t>Выдвигать гипотезы о возможных предельных значениях числового ответа задачи (д</w:t>
      </w:r>
      <w:r w:rsidRPr="000D715D">
        <w:rPr>
          <w:sz w:val="24"/>
          <w:szCs w:val="24"/>
        </w:rPr>
        <w:t>е</w:t>
      </w:r>
      <w:r w:rsidRPr="000D715D">
        <w:rPr>
          <w:sz w:val="24"/>
          <w:szCs w:val="24"/>
        </w:rPr>
        <w:t>лать прикидку)</w:t>
      </w:r>
    </w:p>
    <w:p w:rsidR="009C633D" w:rsidRPr="000D715D" w:rsidRDefault="009C633D" w:rsidP="000D715D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bookmarkStart w:id="46" w:name="_Toc284662720"/>
      <w:bookmarkStart w:id="47" w:name="_Toc284663346"/>
      <w:r w:rsidRPr="000D715D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Выпускник получит возможность научиться в 5-6 классах (для обеспечения возмо</w:t>
      </w:r>
      <w:r w:rsidRPr="000D715D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ж</w:t>
      </w:r>
      <w:r w:rsidRPr="000D715D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ности успешного продолжения образования на базовом и углублённом уровнях)</w:t>
      </w:r>
      <w:bookmarkEnd w:id="46"/>
      <w:bookmarkEnd w:id="47"/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Элементы теории множеств и математической логики</w:t>
      </w:r>
    </w:p>
    <w:p w:rsidR="009C633D" w:rsidRPr="000D715D" w:rsidRDefault="009C633D" w:rsidP="00C77D42">
      <w:pPr>
        <w:numPr>
          <w:ilvl w:val="0"/>
          <w:numId w:val="248"/>
        </w:numPr>
        <w:tabs>
          <w:tab w:val="left" w:pos="1134"/>
        </w:tabs>
        <w:spacing w:after="0" w:line="240" w:lineRule="auto"/>
        <w:ind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Оперировать</w:t>
      </w:r>
      <w:r w:rsidRPr="000D715D">
        <w:rPr>
          <w:rFonts w:ascii="Times New Roman" w:eastAsia="Calibri" w:hAnsi="Times New Roman" w:cs="Times New Roman"/>
          <w:i/>
          <w:sz w:val="24"/>
          <w:szCs w:val="24"/>
          <w:vertAlign w:val="superscript"/>
          <w:lang w:eastAsia="ru-RU"/>
        </w:rPr>
        <w:footnoteReference w:id="2"/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 xml:space="preserve"> понятиями: множество, характеристики множ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е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ства, элемент множества, пустое, конечное и бесконечное множество, подмн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о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 xml:space="preserve">жество, принадлежность, </w:t>
      </w:r>
    </w:p>
    <w:p w:rsidR="009C633D" w:rsidRPr="000D715D" w:rsidRDefault="009C633D" w:rsidP="00C77D42">
      <w:pPr>
        <w:numPr>
          <w:ilvl w:val="0"/>
          <w:numId w:val="248"/>
        </w:numPr>
        <w:tabs>
          <w:tab w:val="left" w:pos="1134"/>
        </w:tabs>
        <w:spacing w:after="0" w:line="240" w:lineRule="auto"/>
        <w:ind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 xml:space="preserve">определять принадлежность элемента множеству, объединению и пересечению множеств; </w:t>
      </w:r>
    </w:p>
    <w:p w:rsidR="009C633D" w:rsidRPr="000D715D" w:rsidRDefault="009C633D" w:rsidP="00C77D42">
      <w:pPr>
        <w:numPr>
          <w:ilvl w:val="0"/>
          <w:numId w:val="248"/>
        </w:numPr>
        <w:tabs>
          <w:tab w:val="left" w:pos="1134"/>
        </w:tabs>
        <w:spacing w:after="0" w:line="240" w:lineRule="auto"/>
        <w:ind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задавать множество с помощью перечисления элементов, словесн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о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го описания.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49"/>
        </w:numPr>
        <w:tabs>
          <w:tab w:val="left" w:pos="993"/>
        </w:tabs>
        <w:spacing w:after="0" w:line="240" w:lineRule="auto"/>
        <w:ind w:firstLine="709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 xml:space="preserve">распознавать логически некорректные высказывания; </w:t>
      </w:r>
    </w:p>
    <w:p w:rsidR="009C633D" w:rsidRPr="000D715D" w:rsidRDefault="009C633D" w:rsidP="00C77D42">
      <w:pPr>
        <w:numPr>
          <w:ilvl w:val="0"/>
          <w:numId w:val="249"/>
        </w:numPr>
        <w:tabs>
          <w:tab w:val="left" w:pos="993"/>
        </w:tabs>
        <w:spacing w:after="0" w:line="240" w:lineRule="auto"/>
        <w:ind w:firstLine="709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строить цепочки умозаключений на основе использования правил л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о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гики;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9C633D" w:rsidRPr="000D715D" w:rsidRDefault="009C633D" w:rsidP="00C77D42">
      <w:pPr>
        <w:numPr>
          <w:ilvl w:val="0"/>
          <w:numId w:val="250"/>
        </w:numPr>
        <w:tabs>
          <w:tab w:val="left" w:pos="1134"/>
        </w:tabs>
        <w:spacing w:after="0" w:line="240" w:lineRule="auto"/>
        <w:ind w:firstLine="709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Оперировать понятиями: натуральное число, множество натуральных чисел, ц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е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у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ральных, целых, рациональных;</w:t>
      </w:r>
    </w:p>
    <w:p w:rsidR="009C633D" w:rsidRPr="000D715D" w:rsidRDefault="009C633D" w:rsidP="00C77D42">
      <w:pPr>
        <w:numPr>
          <w:ilvl w:val="0"/>
          <w:numId w:val="250"/>
        </w:numPr>
        <w:tabs>
          <w:tab w:val="left" w:pos="1134"/>
        </w:tabs>
        <w:spacing w:after="0" w:line="240" w:lineRule="auto"/>
        <w:ind w:firstLine="709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понимать и объяснять смысл позиционной записи натурального числа;</w:t>
      </w:r>
    </w:p>
    <w:p w:rsidR="009C633D" w:rsidRPr="000D715D" w:rsidRDefault="009C633D" w:rsidP="00C77D42">
      <w:pPr>
        <w:numPr>
          <w:ilvl w:val="0"/>
          <w:numId w:val="250"/>
        </w:numPr>
        <w:tabs>
          <w:tab w:val="left" w:pos="1134"/>
        </w:tabs>
        <w:spacing w:after="0" w:line="240" w:lineRule="auto"/>
        <w:ind w:firstLine="709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выполнять вычисления, в том числе с использованием приёмов рациональных в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ы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числений, обосновывать алгоритмы выполнения действий;</w:t>
      </w:r>
    </w:p>
    <w:p w:rsidR="009C633D" w:rsidRPr="000D715D" w:rsidRDefault="009C633D" w:rsidP="00C77D42">
      <w:pPr>
        <w:numPr>
          <w:ilvl w:val="0"/>
          <w:numId w:val="25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использовать признаки делимости на 2, 4, 8, 5, 3, 6, 9, 10, 11, суммы и произведения при выполнении вычислений и решении задач, обосновывать признаки делимости;</w:t>
      </w:r>
    </w:p>
    <w:p w:rsidR="009C633D" w:rsidRPr="000D715D" w:rsidRDefault="009C633D" w:rsidP="00C77D42">
      <w:pPr>
        <w:numPr>
          <w:ilvl w:val="0"/>
          <w:numId w:val="25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выполнять округление рациональных чисел с заданной точностью;</w:t>
      </w:r>
    </w:p>
    <w:p w:rsidR="009C633D" w:rsidRPr="000D715D" w:rsidRDefault="009C633D" w:rsidP="00C77D42">
      <w:pPr>
        <w:numPr>
          <w:ilvl w:val="0"/>
          <w:numId w:val="25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упорядочивать числа, записанные в виде обыкновенной и десятичной дроби;</w:t>
      </w:r>
    </w:p>
    <w:p w:rsidR="009C633D" w:rsidRPr="000D715D" w:rsidRDefault="009C633D" w:rsidP="00C77D42">
      <w:pPr>
        <w:numPr>
          <w:ilvl w:val="0"/>
          <w:numId w:val="25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находить НОД и НОК и использовать их при решении задач.</w:t>
      </w:r>
    </w:p>
    <w:p w:rsidR="009C633D" w:rsidRPr="000D715D" w:rsidRDefault="009C633D" w:rsidP="00C77D42">
      <w:pPr>
        <w:numPr>
          <w:ilvl w:val="0"/>
          <w:numId w:val="25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lastRenderedPageBreak/>
        <w:t>оперировать понятием модуль числа, геометрическая интерпретация модуля чи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с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ла.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51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9C633D" w:rsidRPr="000D715D" w:rsidRDefault="009C633D" w:rsidP="00C77D42">
      <w:pPr>
        <w:numPr>
          <w:ilvl w:val="0"/>
          <w:numId w:val="251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9C633D" w:rsidRPr="000D715D" w:rsidRDefault="009C633D" w:rsidP="00C77D42">
      <w:pPr>
        <w:numPr>
          <w:ilvl w:val="0"/>
          <w:numId w:val="251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9C633D" w:rsidRPr="000D715D" w:rsidRDefault="009C633D" w:rsidP="00C77D42">
      <w:pPr>
        <w:numPr>
          <w:ilvl w:val="0"/>
          <w:numId w:val="25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Оперировать понятиями: равенство, числовое равенство, уравнение, корень ура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в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нения, решение уравнения, числовое неравенство;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9C633D" w:rsidRPr="000D715D" w:rsidRDefault="009C633D" w:rsidP="00C77D42">
      <w:pPr>
        <w:numPr>
          <w:ilvl w:val="0"/>
          <w:numId w:val="253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9C633D" w:rsidRPr="000D715D" w:rsidRDefault="009C633D" w:rsidP="00C77D42">
      <w:pPr>
        <w:numPr>
          <w:ilvl w:val="0"/>
          <w:numId w:val="253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извлекать, информацию, представленную в таблицах, на диаграммах;</w:t>
      </w:r>
    </w:p>
    <w:p w:rsidR="009C633D" w:rsidRPr="000D715D" w:rsidRDefault="009C633D" w:rsidP="00C77D42">
      <w:pPr>
        <w:numPr>
          <w:ilvl w:val="0"/>
          <w:numId w:val="253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составлять таблицы, строить диаграммы на основе данных.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5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D715D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9C633D" w:rsidRPr="000D715D" w:rsidRDefault="009C633D" w:rsidP="00C77D42">
      <w:pPr>
        <w:numPr>
          <w:ilvl w:val="0"/>
          <w:numId w:val="255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Решать простые и сложные задачи разных типов, а также задачи повышенной трудности;</w:t>
      </w:r>
    </w:p>
    <w:p w:rsidR="009C633D" w:rsidRPr="000D715D" w:rsidRDefault="009C633D" w:rsidP="00C77D42">
      <w:pPr>
        <w:numPr>
          <w:ilvl w:val="0"/>
          <w:numId w:val="255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использовать разные краткие записи как модели текстов сложных задач для п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о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строения поисковой схемы и решения задач;</w:t>
      </w:r>
    </w:p>
    <w:p w:rsidR="009C633D" w:rsidRPr="000D715D" w:rsidRDefault="009C633D" w:rsidP="00C77D42">
      <w:pPr>
        <w:numPr>
          <w:ilvl w:val="0"/>
          <w:numId w:val="25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знать и применять оба способа поиска решения задач (от требования к условию и от условия к требованию);</w:t>
      </w:r>
    </w:p>
    <w:p w:rsidR="009C633D" w:rsidRPr="000D715D" w:rsidRDefault="009C633D" w:rsidP="00C77D42">
      <w:pPr>
        <w:numPr>
          <w:ilvl w:val="0"/>
          <w:numId w:val="25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моделировать рассуждения при поиске решения задач с помощью граф-схемы;</w:t>
      </w:r>
    </w:p>
    <w:p w:rsidR="009C633D" w:rsidRPr="000D715D" w:rsidRDefault="009C633D" w:rsidP="00C77D42">
      <w:pPr>
        <w:numPr>
          <w:ilvl w:val="0"/>
          <w:numId w:val="25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выделять этапы решения задачи и содержание каждого этапа;</w:t>
      </w:r>
    </w:p>
    <w:p w:rsidR="009C633D" w:rsidRPr="000D715D" w:rsidRDefault="009C633D" w:rsidP="00C77D42">
      <w:pPr>
        <w:numPr>
          <w:ilvl w:val="0"/>
          <w:numId w:val="255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интерпретировать вычислительные результаты в задаче, исследовать полученное решение задачи;</w:t>
      </w:r>
    </w:p>
    <w:p w:rsidR="009C633D" w:rsidRPr="000D715D" w:rsidRDefault="009C633D" w:rsidP="00C77D42">
      <w:pPr>
        <w:numPr>
          <w:ilvl w:val="0"/>
          <w:numId w:val="255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е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ниях;</w:t>
      </w:r>
    </w:p>
    <w:p w:rsidR="009C633D" w:rsidRPr="000D715D" w:rsidRDefault="009C633D" w:rsidP="00C77D42">
      <w:pPr>
        <w:numPr>
          <w:ilvl w:val="0"/>
          <w:numId w:val="255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9C633D" w:rsidRPr="000D715D" w:rsidRDefault="009C633D" w:rsidP="00C77D42">
      <w:pPr>
        <w:numPr>
          <w:ilvl w:val="0"/>
          <w:numId w:val="255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 xml:space="preserve">решать разнообразные задачи «на части», </w:t>
      </w:r>
    </w:p>
    <w:p w:rsidR="009C633D" w:rsidRPr="000D715D" w:rsidRDefault="009C633D" w:rsidP="00C77D42">
      <w:pPr>
        <w:numPr>
          <w:ilvl w:val="0"/>
          <w:numId w:val="25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i/>
          <w:sz w:val="24"/>
          <w:szCs w:val="24"/>
          <w:lang w:val="ru-RU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9C633D" w:rsidRPr="000D715D" w:rsidRDefault="009C633D" w:rsidP="00C77D42">
      <w:pPr>
        <w:numPr>
          <w:ilvl w:val="0"/>
          <w:numId w:val="25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i/>
          <w:sz w:val="24"/>
          <w:szCs w:val="24"/>
          <w:lang w:val="ru-RU"/>
        </w:rPr>
        <w:t>осознавать и объяснять идентичность задач разных типов, связывающих три в</w:t>
      </w:r>
      <w:r w:rsidRPr="000D715D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0D715D">
        <w:rPr>
          <w:rFonts w:ascii="Times New Roman" w:hAnsi="Times New Roman" w:cs="Times New Roman"/>
          <w:i/>
          <w:sz w:val="24"/>
          <w:szCs w:val="24"/>
          <w:lang w:val="ru-RU"/>
        </w:rPr>
        <w:t>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 указанных т</w:t>
      </w:r>
      <w:r w:rsidRPr="000D715D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0D715D">
        <w:rPr>
          <w:rFonts w:ascii="Times New Roman" w:hAnsi="Times New Roman" w:cs="Times New Roman"/>
          <w:i/>
          <w:sz w:val="24"/>
          <w:szCs w:val="24"/>
          <w:lang w:val="ru-RU"/>
        </w:rPr>
        <w:t>пов.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5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выделять при решении задач характеристики рассматриваемой в задаче ситу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а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/>
        </w:rPr>
        <w:t>ции, отличные от реальных (те, от которых абстрагировались), конструировать новые с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и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/>
        </w:rPr>
        <w:t>туации с учётом этих характеристик, в частности, при решении задач на концентрации, учитывать плотность вещества;</w:t>
      </w:r>
    </w:p>
    <w:p w:rsidR="009C633D" w:rsidRPr="000D715D" w:rsidRDefault="009C633D" w:rsidP="00C77D42">
      <w:pPr>
        <w:numPr>
          <w:ilvl w:val="0"/>
          <w:numId w:val="25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9C633D" w:rsidRPr="000D715D" w:rsidRDefault="009C633D" w:rsidP="00C77D42">
      <w:pPr>
        <w:numPr>
          <w:ilvl w:val="0"/>
          <w:numId w:val="25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/>
        </w:rPr>
        <w:lastRenderedPageBreak/>
        <w:t>решать задачи на движение по реке, рассматривая разные системы отсчета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9C633D" w:rsidRPr="000D715D" w:rsidRDefault="009C633D" w:rsidP="00C77D42">
      <w:pPr>
        <w:numPr>
          <w:ilvl w:val="0"/>
          <w:numId w:val="257"/>
        </w:numPr>
        <w:tabs>
          <w:tab w:val="left" w:pos="1134"/>
        </w:tabs>
        <w:spacing w:after="0" w:line="240" w:lineRule="auto"/>
        <w:ind w:firstLine="709"/>
        <w:contextualSpacing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Оперировать понятиями фигура на плоскости и тело в пространстве,</w:t>
      </w:r>
      <w:r w:rsidRPr="000D715D" w:rsidDel="0046087C">
        <w:rPr>
          <w:rFonts w:ascii="Times New Roman" w:eastAsia="Calibri" w:hAnsi="Times New Roman" w:cs="Times New Roman"/>
          <w:b/>
          <w:bCs/>
          <w:i/>
          <w:sz w:val="24"/>
          <w:szCs w:val="24"/>
          <w:lang w:val="ru-RU" w:eastAsia="ru-RU"/>
        </w:rPr>
        <w:t xml:space="preserve"> </w:t>
      </w:r>
      <w:r w:rsidRPr="000D715D">
        <w:rPr>
          <w:rFonts w:ascii="Times New Roman" w:eastAsia="Calibri" w:hAnsi="Times New Roman" w:cs="Times New Roman"/>
          <w:bCs/>
          <w:i/>
          <w:sz w:val="24"/>
          <w:szCs w:val="24"/>
          <w:lang w:val="ru-RU" w:eastAsia="ru-RU"/>
        </w:rPr>
        <w:t>т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очка, о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т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резок, прямая, луч, ломаная, угол, многоугольник, треугольник и четырёхугольник, прям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о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 xml:space="preserve">угольник и квадрат, окружность и круг, прямоугольный параллелепипед, куб, шар, пирамида, цилиндр, конус. </w:t>
      </w:r>
    </w:p>
    <w:p w:rsidR="009C633D" w:rsidRPr="000D715D" w:rsidRDefault="009C633D" w:rsidP="00C77D42">
      <w:pPr>
        <w:numPr>
          <w:ilvl w:val="0"/>
          <w:numId w:val="257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извлекать, интерпретировать и преобразовывать информацию о геометрических фигурах, представленную на чертежах.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58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 xml:space="preserve">решать практические задачи с применением простейших свойств фигур 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9C633D" w:rsidRPr="000D715D" w:rsidRDefault="009C633D" w:rsidP="00C77D42">
      <w:pPr>
        <w:numPr>
          <w:ilvl w:val="0"/>
          <w:numId w:val="259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выполнять измерение длин, расстояний, величин углов, с помощью инстр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у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ментов для измерений длин и углов;</w:t>
      </w:r>
    </w:p>
    <w:p w:rsidR="009C633D" w:rsidRPr="000D715D" w:rsidRDefault="009C633D" w:rsidP="00C77D42">
      <w:pPr>
        <w:numPr>
          <w:ilvl w:val="0"/>
          <w:numId w:val="259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 xml:space="preserve">вычислять площади прямоугольников, квадратов, объёмы прямоугольных параллелепипедов, кубов </w:t>
      </w:r>
    </w:p>
    <w:p w:rsidR="009C633D" w:rsidRPr="000D715D" w:rsidRDefault="009C633D" w:rsidP="000D715D">
      <w:pPr>
        <w:tabs>
          <w:tab w:val="left" w:pos="1134"/>
        </w:tabs>
        <w:spacing w:line="240" w:lineRule="auto"/>
        <w:ind w:left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59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вычислять расстояния на местности в стандартных ситуациях, площади участков прямоугольной формы, объёмы комнат.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Построения</w:t>
      </w:r>
    </w:p>
    <w:p w:rsidR="009C633D" w:rsidRPr="000D715D" w:rsidRDefault="009C633D" w:rsidP="00C77D42">
      <w:pPr>
        <w:numPr>
          <w:ilvl w:val="0"/>
          <w:numId w:val="260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Изображать изучаемые плоские фигуры и объёмные тела от руки и с помощью линейки, циркуля, компьютерных инструментов.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b/>
          <w:i/>
          <w:sz w:val="24"/>
          <w:szCs w:val="24"/>
          <w:lang w:val="ru-RU" w:eastAsia="ru-RU"/>
        </w:rPr>
        <w:t xml:space="preserve">В повседневной жизни и при изучении других предметов: </w:t>
      </w:r>
    </w:p>
    <w:p w:rsidR="009C633D" w:rsidRPr="000D715D" w:rsidRDefault="009C633D" w:rsidP="00C77D42">
      <w:pPr>
        <w:numPr>
          <w:ilvl w:val="0"/>
          <w:numId w:val="261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выполнять простейшие построения на местности, необходимые в реальной жи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з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 xml:space="preserve">ни; </w:t>
      </w:r>
    </w:p>
    <w:p w:rsidR="009C633D" w:rsidRPr="000D715D" w:rsidRDefault="009C633D" w:rsidP="00C77D42">
      <w:pPr>
        <w:numPr>
          <w:ilvl w:val="0"/>
          <w:numId w:val="261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оценивать размеры реальных объектов окружающего мира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D715D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9C633D" w:rsidRPr="000D715D" w:rsidRDefault="009C633D" w:rsidP="00C77D42">
      <w:pPr>
        <w:numPr>
          <w:ilvl w:val="0"/>
          <w:numId w:val="242"/>
        </w:num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>Характеризовать вклад выдающихся математиков в развитие математики и иных научных областей</w:t>
      </w:r>
    </w:p>
    <w:p w:rsidR="009C633D" w:rsidRPr="000D715D" w:rsidRDefault="009C633D" w:rsidP="000D715D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</w:p>
    <w:p w:rsidR="009C633D" w:rsidRPr="000D715D" w:rsidRDefault="009C633D" w:rsidP="000D715D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</w:p>
    <w:p w:rsidR="009C633D" w:rsidRPr="000D715D" w:rsidRDefault="009C633D" w:rsidP="000D715D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0D715D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sz w:val="24"/>
          <w:szCs w:val="24"/>
          <w:lang w:val="ru-RU"/>
        </w:rPr>
        <w:t>Элементы теории множеств и математической логики</w:t>
      </w:r>
    </w:p>
    <w:p w:rsidR="009C633D" w:rsidRPr="000D715D" w:rsidRDefault="009C633D" w:rsidP="00C77D42">
      <w:pPr>
        <w:numPr>
          <w:ilvl w:val="0"/>
          <w:numId w:val="231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перировать на базовом уровне</w:t>
      </w:r>
      <w:r w:rsidRPr="000D715D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footnoteReference w:id="3"/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 xml:space="preserve"> понятиями: множество, элемент множества, подмножество, принадлежность;</w:t>
      </w:r>
    </w:p>
    <w:p w:rsidR="009C633D" w:rsidRPr="000D715D" w:rsidRDefault="009C633D" w:rsidP="00C77D42">
      <w:pPr>
        <w:numPr>
          <w:ilvl w:val="0"/>
          <w:numId w:val="231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задавать множества перечислением их элементов;</w:t>
      </w:r>
    </w:p>
    <w:p w:rsidR="009C633D" w:rsidRPr="000D715D" w:rsidRDefault="009C633D" w:rsidP="00C77D42">
      <w:pPr>
        <w:numPr>
          <w:ilvl w:val="0"/>
          <w:numId w:val="231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находить пересечение, объединение, подмножество в простейших с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туациях.</w:t>
      </w:r>
    </w:p>
    <w:p w:rsidR="009C633D" w:rsidRPr="000D715D" w:rsidRDefault="009C633D" w:rsidP="000D715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спользовать графическое представление множеств для описания реальных пр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цессов и явлений, при решении задач других учебных предметов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перировать на базовом уровне понятиями: натуральное число, целое число, обы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к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новенная дробь, десятичная дробь, смешанное число, рациональное число, арифметический квадратный корень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спользовать свойства чисел и правила действий при выполнении вычислений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спользовать признаки делимости на 2, 5, 3, 9, 10 при выполнении вычислений и решении несложных задач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lastRenderedPageBreak/>
        <w:t>выполнять округление рациональных чисел в соответствии с правилами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 xml:space="preserve">оценивать значение квадратного корня из положительного целого числа; 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аспознавать рациональные и иррациональные числа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eastAsia="ru-RU"/>
        </w:rPr>
        <w:t>сравнивать числа.</w:t>
      </w:r>
    </w:p>
    <w:p w:rsidR="009C633D" w:rsidRPr="000D715D" w:rsidRDefault="009C633D" w:rsidP="000D715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ценивать результаты вычислений при решении практических задач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выполнять сравнение чисел в реальных ситуациях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составлять числовые выражения при решении практических задач и задач из др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у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гих учебных предметов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:rsidR="009C633D" w:rsidRPr="000D715D" w:rsidRDefault="009C633D" w:rsidP="00C77D42">
      <w:pPr>
        <w:numPr>
          <w:ilvl w:val="0"/>
          <w:numId w:val="23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Выполнять несложные преобразования для вычисления значений числовых выр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а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жений, содержащих степени с натуральным показателем, степени с целым отрицательным показателем;</w:t>
      </w:r>
    </w:p>
    <w:p w:rsidR="009C633D" w:rsidRPr="000D715D" w:rsidRDefault="009C633D" w:rsidP="00C77D42">
      <w:pPr>
        <w:numPr>
          <w:ilvl w:val="0"/>
          <w:numId w:val="23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выполнять несложные преобразования целых выражений: раскрывать скобки, пр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водить подобные слагаемые;</w:t>
      </w:r>
    </w:p>
    <w:p w:rsidR="009C633D" w:rsidRPr="000D715D" w:rsidRDefault="009C633D" w:rsidP="00C77D42">
      <w:pPr>
        <w:numPr>
          <w:ilvl w:val="0"/>
          <w:numId w:val="23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спользовать формулы сокращенного умножения (квадрат суммы, квадрат разн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сти, разность квадратов) для упрощения вычислений значений выражений;</w:t>
      </w:r>
    </w:p>
    <w:p w:rsidR="009C633D" w:rsidRPr="000D715D" w:rsidRDefault="009C633D" w:rsidP="00C77D42">
      <w:pPr>
        <w:numPr>
          <w:ilvl w:val="0"/>
          <w:numId w:val="23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выполнять несложные преобразования дробно-линейных выражений.</w:t>
      </w:r>
    </w:p>
    <w:p w:rsidR="009C633D" w:rsidRPr="000D715D" w:rsidRDefault="009C633D" w:rsidP="000D715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29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 xml:space="preserve">понимать смысл числа, записанного в стандартном виде; </w:t>
      </w:r>
    </w:p>
    <w:p w:rsidR="009C633D" w:rsidRPr="000D715D" w:rsidRDefault="009C633D" w:rsidP="00C77D42">
      <w:pPr>
        <w:numPr>
          <w:ilvl w:val="0"/>
          <w:numId w:val="229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перировать на базовом уровне понятием «стандартная запись числа»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перировать на базовом уровне понятиями: равенство, числовое равенство, ура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в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нение, корень уравнения, решение уравнения, числовое неравенство, неравенство, решение неравенства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проверять справедливость числовых равенств и неравенств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ешать линейные неравенства и несложные неравенства, сводящиеся к линейным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ешать системы несложных линейных уравнений, неравенств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проверять, является ли данное число решением уравнения (неравенства)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ешать квадратные уравнения одним из способов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зображать решения неравенств и их систем на числовой прямой.</w:t>
      </w:r>
    </w:p>
    <w:p w:rsidR="009C633D" w:rsidRPr="000D715D" w:rsidRDefault="009C633D" w:rsidP="000D715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составлять и решать линейные уравнения при решении задач, возникающих в др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у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гих учебных предметах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Функции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 xml:space="preserve">находить значение функции по заданному значению аргумента; 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находить значение аргумента по заданному значению функции в несложных ситу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а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циях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пределять положение точки по её координатам, координаты точки по её полож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е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нию на плоскости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е функции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eastAsia="ru-RU"/>
        </w:rPr>
        <w:t>строить график линейной функции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примерно определять координаты точки пересечения графиков функций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ешать задачи на прогрессии, в которых ответ может быть получен непосредстве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н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ным подсчётом без применения формул.</w:t>
      </w:r>
    </w:p>
    <w:p w:rsidR="009C633D" w:rsidRPr="000D715D" w:rsidRDefault="009C633D" w:rsidP="000D715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lastRenderedPageBreak/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спользовать свойства линейной функции и ее график при решении задач из других учебных предметов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ешать простейшие комбинаторные задачи методом прямого и организованного перебора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представлять данные в виде таблиц, диаграмм, графиков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читать информацию, представленную в виде таблицы, диаграммы, графика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пределять основные статистические характеристики числовых наборов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ценивать вероятность события в простейших случаях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меть представление о роли закона больших чисел в массовых явлениях.</w:t>
      </w:r>
    </w:p>
    <w:p w:rsidR="009C633D" w:rsidRPr="000D715D" w:rsidRDefault="009C633D" w:rsidP="000D715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3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ценивать количество возможных вариантов методом перебора;</w:t>
      </w:r>
    </w:p>
    <w:p w:rsidR="009C633D" w:rsidRPr="000D715D" w:rsidRDefault="009C633D" w:rsidP="00C77D42">
      <w:pPr>
        <w:numPr>
          <w:ilvl w:val="0"/>
          <w:numId w:val="23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меть представление о роли практически достоверных и маловероятных событий;</w:t>
      </w:r>
    </w:p>
    <w:p w:rsidR="009C633D" w:rsidRPr="000D715D" w:rsidRDefault="009C633D" w:rsidP="00C77D42">
      <w:pPr>
        <w:numPr>
          <w:ilvl w:val="0"/>
          <w:numId w:val="23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сравнивать основные статистические характеристики, полученные в процессе р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е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 xml:space="preserve">шения прикладной задачи, изучения реального явления; 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ценивать вероятность реальных событий и явлений в несложных ситуациях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D715D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ешать несложные сюжетные задачи разных типов на все арифметические де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й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ствия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строить схематический чертёж или другую краткую запись (таблица, схема, рис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у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нок) как модель текста задачи, в которой даны значения тройки взаимосвязанных величин, с целью поиска решения задачи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существлять способ поиска решения задачи, в котором рассуждение строится от условия к требованию, при поиске решения задач, или от требования к условию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 xml:space="preserve">составлять план процесса решения задачи; 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eastAsia="ru-RU"/>
        </w:rPr>
        <w:t>выделять этапы решения задачи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нтерпретировать вычислительные результаты в задаче, исследовать полученное решение задачи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знать различие скоростей объекта в стоячей воде, против течения и по течению р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е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ки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ешать задачи на нахождение части числа и числа по его части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находить процент от числа, число по проценту от него, находить процентное сн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жение или процентное повышение величины;</w:t>
      </w:r>
    </w:p>
    <w:p w:rsidR="009C633D" w:rsidRPr="000D715D" w:rsidRDefault="009C633D" w:rsidP="00C77D42">
      <w:pPr>
        <w:numPr>
          <w:ilvl w:val="0"/>
          <w:numId w:val="228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ешать несложные логические задачи методом рассуждений.</w:t>
      </w:r>
    </w:p>
    <w:p w:rsidR="009C633D" w:rsidRPr="000D715D" w:rsidRDefault="009C633D" w:rsidP="000D715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4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/>
        </w:rPr>
        <w:t>выдвигать гипотезы о возможных предельных значениях числового ответа задачи (делать прикидку)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9C633D" w:rsidRPr="000D715D" w:rsidRDefault="009C633D" w:rsidP="00C77D42">
      <w:pPr>
        <w:numPr>
          <w:ilvl w:val="0"/>
          <w:numId w:val="23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перировать на базовом уровне понятиями геометрических фигур;</w:t>
      </w:r>
    </w:p>
    <w:p w:rsidR="009C633D" w:rsidRPr="000D715D" w:rsidRDefault="009C633D" w:rsidP="00C77D42">
      <w:pPr>
        <w:numPr>
          <w:ilvl w:val="0"/>
          <w:numId w:val="23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звлекать информацию о геометрических фигурах, представленную на чертежах в явном виде;</w:t>
      </w:r>
    </w:p>
    <w:p w:rsidR="009C633D" w:rsidRPr="000D715D" w:rsidRDefault="009C633D" w:rsidP="00C77D42">
      <w:pPr>
        <w:numPr>
          <w:ilvl w:val="0"/>
          <w:numId w:val="23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применять для решения задач геометрические факты, если условия их применения заданы в явной форме;</w:t>
      </w:r>
    </w:p>
    <w:p w:rsidR="009C633D" w:rsidRPr="000D715D" w:rsidRDefault="009C633D" w:rsidP="00C77D42">
      <w:pPr>
        <w:numPr>
          <w:ilvl w:val="0"/>
          <w:numId w:val="23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lastRenderedPageBreak/>
        <w:t>решать задачи на нахождение геометрических величин по образцам или алгори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т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 xml:space="preserve">мам. </w:t>
      </w:r>
    </w:p>
    <w:p w:rsidR="009C633D" w:rsidRPr="000D715D" w:rsidRDefault="009C633D" w:rsidP="000D715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b/>
          <w:i/>
          <w:sz w:val="24"/>
          <w:szCs w:val="24"/>
          <w:lang w:val="ru-RU" w:eastAsia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3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/>
        </w:rPr>
        <w:t>использовать свойства геометрических фигур для решения типовых задач, возн</w:t>
      </w:r>
      <w:r w:rsidRPr="000D715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0D715D">
        <w:rPr>
          <w:rFonts w:ascii="Times New Roman" w:hAnsi="Times New Roman" w:cs="Times New Roman"/>
          <w:sz w:val="24"/>
          <w:szCs w:val="24"/>
          <w:lang w:val="ru-RU"/>
        </w:rPr>
        <w:t>кающих в ситуациях повседневной жизни, задач практического содержания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D715D">
        <w:rPr>
          <w:rFonts w:ascii="Times New Roman" w:hAnsi="Times New Roman" w:cs="Times New Roman"/>
          <w:b/>
          <w:bCs/>
          <w:sz w:val="24"/>
          <w:szCs w:val="24"/>
        </w:rPr>
        <w:t>Отношения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3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Оперировать на базовом уровне понятиями: равенство фигур, равные фигуры, р</w:t>
      </w: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а</w:t>
      </w: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венство треугольников, параллельность прямых, перпендикулярность прямых, углы между прямыми, перпендикуляр, наклонная, проекция.</w:t>
      </w:r>
    </w:p>
    <w:p w:rsidR="009C633D" w:rsidRPr="000D715D" w:rsidRDefault="009C633D" w:rsidP="000D715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b/>
          <w:i/>
          <w:sz w:val="24"/>
          <w:szCs w:val="24"/>
          <w:lang w:val="ru-RU" w:eastAsia="ru-RU"/>
        </w:rPr>
        <w:t xml:space="preserve">В повседневной жизни и при изучении других предметов: 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34"/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спользовать отношения для решения простейших задач, возникающих в реальной жизни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Выполнять измерение длин, расстояний, величин углов, с помощью инструментов для измерений длин и углов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применять формулы периметра, площади и объёма, площади поверхности отдел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ь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ных многогранников при вычислениях, когда все данные имеются в условии;</w:t>
      </w:r>
    </w:p>
    <w:p w:rsidR="009C633D" w:rsidRPr="000D715D" w:rsidRDefault="009C633D" w:rsidP="00C77D42">
      <w:pPr>
        <w:numPr>
          <w:ilvl w:val="0"/>
          <w:numId w:val="2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применять теорему Пифагора, базовые тригонометрические соотношения для в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ы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числения длин, расстояний, площадей в простейших случаях.</w:t>
      </w:r>
    </w:p>
    <w:p w:rsidR="009C633D" w:rsidRPr="000D715D" w:rsidRDefault="009C633D" w:rsidP="000D715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3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вычислять расстояния на местности в стандартных ситуациях, площади в просте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й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ших случаях, применять формулы в простейших ситуациях в повседневной жизни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Построения</w:t>
      </w:r>
    </w:p>
    <w:p w:rsidR="009C633D" w:rsidRPr="000D715D" w:rsidRDefault="009C633D" w:rsidP="00C77D42">
      <w:pPr>
        <w:numPr>
          <w:ilvl w:val="0"/>
          <w:numId w:val="234"/>
        </w:numPr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Изображать типовые плоские фигуры и объёмные тела от руки и с помощью пр</w:t>
      </w: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о</w:t>
      </w: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стейших снять инструментов.</w:t>
      </w:r>
    </w:p>
    <w:p w:rsidR="009C633D" w:rsidRPr="000D715D" w:rsidRDefault="009C633D" w:rsidP="000D715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b/>
          <w:i/>
          <w:sz w:val="24"/>
          <w:szCs w:val="24"/>
          <w:lang w:val="ru-RU" w:eastAsia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34"/>
        </w:numPr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/>
        </w:rPr>
        <w:t>выполнять простейшие построения на местности, необходимые в реальной жизни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Преобразования</w:t>
      </w:r>
    </w:p>
    <w:p w:rsidR="009C633D" w:rsidRPr="000D715D" w:rsidRDefault="009C633D" w:rsidP="00C77D42">
      <w:pPr>
        <w:numPr>
          <w:ilvl w:val="0"/>
          <w:numId w:val="233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Строить фигуру, симметричную данной фигуре относительно оси.</w:t>
      </w:r>
    </w:p>
    <w:p w:rsidR="009C633D" w:rsidRPr="000D715D" w:rsidRDefault="009C633D" w:rsidP="000D715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b/>
          <w:i/>
          <w:sz w:val="24"/>
          <w:szCs w:val="24"/>
          <w:lang w:val="ru-RU"/>
        </w:rPr>
        <w:t>В повседневной жизни и при изучении других предметов:</w:t>
      </w:r>
    </w:p>
    <w:p w:rsidR="009C633D" w:rsidRPr="000D715D" w:rsidRDefault="009C633D" w:rsidP="00C77D42">
      <w:pPr>
        <w:numPr>
          <w:ilvl w:val="0"/>
          <w:numId w:val="233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аспознавать движение объектов в окружающем мире;</w:t>
      </w:r>
    </w:p>
    <w:p w:rsidR="009C633D" w:rsidRPr="000D715D" w:rsidRDefault="009C633D" w:rsidP="00C77D42">
      <w:pPr>
        <w:numPr>
          <w:ilvl w:val="0"/>
          <w:numId w:val="233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распознавать симметричные фигуры в окружающем мире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715D">
        <w:rPr>
          <w:rFonts w:ascii="Times New Roman" w:hAnsi="Times New Roman" w:cs="Times New Roman"/>
          <w:b/>
          <w:sz w:val="24"/>
          <w:szCs w:val="24"/>
        </w:rPr>
        <w:t>Векторы и координаты на плоскости</w:t>
      </w:r>
    </w:p>
    <w:p w:rsidR="009C633D" w:rsidRPr="000D715D" w:rsidRDefault="009C633D" w:rsidP="00C77D42">
      <w:pPr>
        <w:numPr>
          <w:ilvl w:val="0"/>
          <w:numId w:val="2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перировать на базовом уровне понятиями вектор, сумма векторов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 xml:space="preserve">, 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произведение вектора на число,</w:t>
      </w:r>
      <w:r w:rsidRPr="000D715D">
        <w:rPr>
          <w:rFonts w:ascii="Times New Roman" w:eastAsia="Calibri" w:hAnsi="Times New Roman" w:cs="Times New Roman"/>
          <w:i/>
          <w:sz w:val="24"/>
          <w:szCs w:val="24"/>
          <w:lang w:val="ru-RU" w:eastAsia="ru-RU"/>
        </w:rPr>
        <w:t xml:space="preserve"> 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координаты на плоскости;</w:t>
      </w:r>
    </w:p>
    <w:p w:rsidR="009C633D" w:rsidRPr="000D715D" w:rsidRDefault="009C633D" w:rsidP="00C77D42">
      <w:pPr>
        <w:numPr>
          <w:ilvl w:val="0"/>
          <w:numId w:val="2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определять приближённо координаты точки по её изображению на координатной плоскости.</w:t>
      </w:r>
    </w:p>
    <w:p w:rsidR="009C633D" w:rsidRPr="000D715D" w:rsidRDefault="009C633D" w:rsidP="000D715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 xml:space="preserve">В повседневной жизни и при изучении других предметов: </w:t>
      </w:r>
    </w:p>
    <w:p w:rsidR="009C633D" w:rsidRPr="000D715D" w:rsidRDefault="009C633D" w:rsidP="00C77D42">
      <w:pPr>
        <w:numPr>
          <w:ilvl w:val="0"/>
          <w:numId w:val="2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использовать векторы для решения простейших задач на определение скорости о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т</w:t>
      </w:r>
      <w:r w:rsidRPr="000D715D">
        <w:rPr>
          <w:rFonts w:ascii="Times New Roman" w:eastAsia="Calibri" w:hAnsi="Times New Roman" w:cs="Times New Roman"/>
          <w:sz w:val="24"/>
          <w:szCs w:val="24"/>
          <w:lang w:val="ru-RU" w:eastAsia="ru-RU"/>
        </w:rPr>
        <w:t>носительного движения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D715D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9C633D" w:rsidRPr="000D715D" w:rsidRDefault="009C633D" w:rsidP="00C77D42">
      <w:pPr>
        <w:numPr>
          <w:ilvl w:val="0"/>
          <w:numId w:val="239"/>
        </w:numPr>
        <w:tabs>
          <w:tab w:val="left" w:pos="3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Описывать отдельные выдающиеся результаты, полученные в ходе развития мат</w:t>
      </w: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е</w:t>
      </w: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матики как науки;</w:t>
      </w:r>
    </w:p>
    <w:p w:rsidR="009C633D" w:rsidRPr="000D715D" w:rsidRDefault="009C633D" w:rsidP="00C77D42">
      <w:pPr>
        <w:numPr>
          <w:ilvl w:val="0"/>
          <w:numId w:val="239"/>
        </w:numPr>
        <w:tabs>
          <w:tab w:val="left" w:pos="3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9C633D" w:rsidRPr="000D715D" w:rsidRDefault="009C633D" w:rsidP="00C77D42">
      <w:pPr>
        <w:numPr>
          <w:ilvl w:val="0"/>
          <w:numId w:val="239"/>
        </w:numPr>
        <w:tabs>
          <w:tab w:val="left" w:pos="3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/>
        </w:rPr>
        <w:t>понимать роль математики в развитии России</w:t>
      </w:r>
    </w:p>
    <w:p w:rsidR="009C633D" w:rsidRPr="000D715D" w:rsidRDefault="009C633D" w:rsidP="000D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D715D">
        <w:rPr>
          <w:rFonts w:ascii="Times New Roman" w:hAnsi="Times New Roman" w:cs="Times New Roman"/>
          <w:b/>
          <w:bCs/>
          <w:sz w:val="24"/>
          <w:szCs w:val="24"/>
        </w:rPr>
        <w:t>Методы математики</w:t>
      </w:r>
    </w:p>
    <w:p w:rsidR="009C633D" w:rsidRPr="000D715D" w:rsidRDefault="009C633D" w:rsidP="00C77D42">
      <w:pPr>
        <w:numPr>
          <w:ilvl w:val="0"/>
          <w:numId w:val="239"/>
        </w:numPr>
        <w:tabs>
          <w:tab w:val="left" w:pos="3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Применять известные методы при решении стандартных математических задач;</w:t>
      </w:r>
    </w:p>
    <w:p w:rsidR="009C633D" w:rsidRPr="000D715D" w:rsidRDefault="009C633D" w:rsidP="00C77D42">
      <w:pPr>
        <w:numPr>
          <w:ilvl w:val="0"/>
          <w:numId w:val="239"/>
        </w:numPr>
        <w:tabs>
          <w:tab w:val="left" w:pos="3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замечать и характеризовать математические закономерности в окружающей де</w:t>
      </w: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й</w:t>
      </w:r>
      <w:r w:rsidRPr="000D715D">
        <w:rPr>
          <w:rFonts w:ascii="Times New Roman" w:hAnsi="Times New Roman" w:cs="Times New Roman"/>
          <w:sz w:val="24"/>
          <w:szCs w:val="24"/>
          <w:lang w:val="ru-RU" w:eastAsia="ru-RU"/>
        </w:rPr>
        <w:t>ствительности;</w:t>
      </w:r>
    </w:p>
    <w:p w:rsidR="009C633D" w:rsidRPr="000D715D" w:rsidRDefault="009C633D" w:rsidP="00C77D42">
      <w:pPr>
        <w:numPr>
          <w:ilvl w:val="0"/>
          <w:numId w:val="239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15D">
        <w:rPr>
          <w:rFonts w:ascii="Times New Roman" w:hAnsi="Times New Roman" w:cs="Times New Roman"/>
          <w:sz w:val="24"/>
          <w:szCs w:val="24"/>
          <w:lang w:val="ru-RU"/>
        </w:rPr>
        <w:t>приводить примеры математических закономерностей в природе, в том числе х</w:t>
      </w:r>
      <w:r w:rsidRPr="000D715D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0D715D">
        <w:rPr>
          <w:rFonts w:ascii="Times New Roman" w:hAnsi="Times New Roman" w:cs="Times New Roman"/>
          <w:sz w:val="24"/>
          <w:szCs w:val="24"/>
          <w:lang w:val="ru-RU"/>
        </w:rPr>
        <w:t>рактеризующих эстетику окружающего мира и произведений искусства</w:t>
      </w:r>
    </w:p>
    <w:p w:rsidR="00BC7F18" w:rsidRPr="0053704A" w:rsidRDefault="00BC7F18" w:rsidP="000B2D4C">
      <w:pPr>
        <w:spacing w:after="0" w:line="360" w:lineRule="auto"/>
        <w:contextualSpacing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6831F0" w:rsidRPr="0053704A" w:rsidRDefault="006831F0" w:rsidP="000B2D4C">
      <w:pPr>
        <w:spacing w:after="0" w:line="360" w:lineRule="auto"/>
        <w:contextualSpacing/>
        <w:jc w:val="center"/>
        <w:rPr>
          <w:rFonts w:ascii="Times New Roman" w:hAnsi="Times New Roman"/>
          <w:sz w:val="28"/>
          <w:szCs w:val="28"/>
          <w:lang w:val="ru-RU"/>
        </w:rPr>
      </w:pPr>
      <w:r w:rsidRPr="0053704A">
        <w:rPr>
          <w:rFonts w:ascii="Times New Roman" w:hAnsi="Times New Roman"/>
          <w:sz w:val="28"/>
          <w:szCs w:val="28"/>
          <w:lang w:val="ru-RU"/>
        </w:rPr>
        <w:t>1.2.5.</w:t>
      </w:r>
      <w:r w:rsidR="00FC56B0" w:rsidRPr="0053704A">
        <w:rPr>
          <w:rFonts w:ascii="Times New Roman" w:hAnsi="Times New Roman"/>
          <w:sz w:val="28"/>
          <w:szCs w:val="28"/>
          <w:lang w:val="ru-RU"/>
        </w:rPr>
        <w:t>8</w:t>
      </w:r>
      <w:r w:rsidRPr="0053704A">
        <w:rPr>
          <w:rFonts w:ascii="Times New Roman" w:hAnsi="Times New Roman"/>
          <w:sz w:val="28"/>
          <w:szCs w:val="28"/>
          <w:lang w:val="ru-RU"/>
        </w:rPr>
        <w:t>. Информатика</w:t>
      </w:r>
      <w:bookmarkEnd w:id="43"/>
      <w:bookmarkEnd w:id="44"/>
      <w:bookmarkEnd w:id="45"/>
    </w:p>
    <w:p w:rsidR="005C2F48" w:rsidRPr="00DF1540" w:rsidRDefault="00DF1540" w:rsidP="00D36E78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bookmarkStart w:id="48" w:name="_Toc409691640"/>
      <w:r>
        <w:rPr>
          <w:rFonts w:ascii="Times New Roman" w:hAnsi="Times New Roman" w:cs="Times New Roman"/>
          <w:sz w:val="24"/>
          <w:szCs w:val="24"/>
          <w:lang w:val="ru-RU"/>
        </w:rPr>
        <w:t xml:space="preserve">                  </w:t>
      </w:r>
      <w:r w:rsidR="005C2F48" w:rsidRPr="00DF1540">
        <w:rPr>
          <w:rFonts w:ascii="Times New Roman" w:hAnsi="Times New Roman" w:cs="Times New Roman"/>
          <w:sz w:val="24"/>
          <w:szCs w:val="24"/>
          <w:lang w:val="ru-RU"/>
        </w:rPr>
        <w:t>Введение</w:t>
      </w:r>
    </w:p>
    <w:p w:rsidR="005C2F48" w:rsidRPr="00DF1540" w:rsidRDefault="00DF1540" w:rsidP="00D36E78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           </w:t>
      </w:r>
      <w:r w:rsidR="005C2F48" w:rsidRPr="00DF1540">
        <w:rPr>
          <w:rFonts w:ascii="Times New Roman" w:hAnsi="Times New Roman" w:cs="Times New Roman"/>
          <w:b/>
          <w:sz w:val="24"/>
          <w:szCs w:val="24"/>
          <w:lang w:val="ru-RU"/>
        </w:rPr>
        <w:t>Выпускник научится:</w:t>
      </w:r>
    </w:p>
    <w:p w:rsidR="005C2F48" w:rsidRPr="00DF1540" w:rsidRDefault="005C2F48" w:rsidP="00C77D42">
      <w:pPr>
        <w:pStyle w:val="a5"/>
        <w:numPr>
          <w:ilvl w:val="0"/>
          <w:numId w:val="187"/>
        </w:num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DF1540">
        <w:rPr>
          <w:rFonts w:ascii="Times New Roman" w:hAnsi="Times New Roman" w:cs="Times New Roman"/>
          <w:sz w:val="24"/>
          <w:szCs w:val="24"/>
          <w:lang w:val="ru-RU"/>
        </w:rPr>
        <w:t>использовать термины «информация», «сообщение», «данные», «кодирование», «сигнал», «обратная связь», а также понимать разницу между употреблением этих терминов в об</w:t>
      </w:r>
      <w:r w:rsidRPr="00DF1540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DF1540">
        <w:rPr>
          <w:rFonts w:ascii="Times New Roman" w:hAnsi="Times New Roman" w:cs="Times New Roman"/>
          <w:sz w:val="24"/>
          <w:szCs w:val="24"/>
          <w:lang w:val="ru-RU"/>
        </w:rPr>
        <w:t xml:space="preserve">денной речи и в информатике; </w:t>
      </w:r>
    </w:p>
    <w:p w:rsidR="005C2F48" w:rsidRPr="00DF1540" w:rsidRDefault="005C2F48" w:rsidP="00C77D42">
      <w:pPr>
        <w:pStyle w:val="a5"/>
        <w:numPr>
          <w:ilvl w:val="0"/>
          <w:numId w:val="187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DF1540">
        <w:rPr>
          <w:rFonts w:ascii="Times New Roman" w:hAnsi="Times New Roman" w:cs="Times New Roman"/>
          <w:sz w:val="24"/>
          <w:szCs w:val="24"/>
          <w:lang w:val="ru-RU"/>
        </w:rPr>
        <w:t>приводить примеры информационных процессов – процессов, связанные с хранением, преобразованием и передачей данных – в живой природе и технике;</w:t>
      </w:r>
    </w:p>
    <w:p w:rsidR="005C2F48" w:rsidRPr="00DF1540" w:rsidRDefault="00DF1540" w:rsidP="00D36E78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     </w:t>
      </w:r>
      <w:r w:rsidR="005C2F48" w:rsidRPr="00DF1540">
        <w:rPr>
          <w:rFonts w:ascii="Times New Roman" w:hAnsi="Times New Roman" w:cs="Times New Roman"/>
          <w:b/>
          <w:sz w:val="24"/>
          <w:szCs w:val="24"/>
          <w:lang w:val="ru-RU"/>
        </w:rPr>
        <w:t>Выпускник получит возможность:</w:t>
      </w:r>
    </w:p>
    <w:p w:rsidR="005C2F48" w:rsidRPr="00DF1540" w:rsidRDefault="005C2F48" w:rsidP="00C77D42">
      <w:pPr>
        <w:pStyle w:val="a5"/>
        <w:numPr>
          <w:ilvl w:val="0"/>
          <w:numId w:val="188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 w:eastAsia="ru-RU"/>
        </w:rPr>
      </w:pPr>
      <w:r w:rsidRPr="00DF1540">
        <w:rPr>
          <w:rFonts w:ascii="Times New Roman" w:hAnsi="Times New Roman" w:cs="Times New Roman"/>
          <w:i/>
          <w:sz w:val="24"/>
          <w:szCs w:val="24"/>
          <w:lang w:val="ru-RU"/>
        </w:rPr>
        <w:t>узнать назначение основных компонентов компьютера (процессора, оперативной пам</w:t>
      </w:r>
      <w:r w:rsidRPr="00DF1540">
        <w:rPr>
          <w:rFonts w:ascii="Times New Roman" w:hAnsi="Times New Roman" w:cs="Times New Roman"/>
          <w:i/>
          <w:sz w:val="24"/>
          <w:szCs w:val="24"/>
          <w:lang w:val="ru-RU"/>
        </w:rPr>
        <w:t>я</w:t>
      </w:r>
      <w:r w:rsidRPr="00DF1540">
        <w:rPr>
          <w:rFonts w:ascii="Times New Roman" w:hAnsi="Times New Roman" w:cs="Times New Roman"/>
          <w:i/>
          <w:sz w:val="24"/>
          <w:szCs w:val="24"/>
          <w:lang w:val="ru-RU"/>
        </w:rPr>
        <w:t>ти, внешней энергонезависимой памяти, устройств ввода-вывода), характеристики этих устройств и использовать свои знания в повседневной жизни.</w:t>
      </w:r>
    </w:p>
    <w:p w:rsidR="005C2F48" w:rsidRPr="00DF1540" w:rsidRDefault="00DF1540" w:rsidP="00D36E78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           </w:t>
      </w:r>
      <w:r w:rsidR="005C2F48" w:rsidRPr="00DF1540">
        <w:rPr>
          <w:rFonts w:ascii="Times New Roman" w:hAnsi="Times New Roman" w:cs="Times New Roman"/>
          <w:b/>
          <w:sz w:val="24"/>
          <w:szCs w:val="24"/>
          <w:lang w:val="ru-RU"/>
        </w:rPr>
        <w:t>Математические основы информатики</w:t>
      </w:r>
    </w:p>
    <w:p w:rsidR="005C2F48" w:rsidRPr="00DF1540" w:rsidRDefault="00DF1540" w:rsidP="00D36E78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           </w:t>
      </w:r>
      <w:r w:rsidR="005C2F48" w:rsidRPr="00DF1540">
        <w:rPr>
          <w:rFonts w:ascii="Times New Roman" w:hAnsi="Times New Roman" w:cs="Times New Roman"/>
          <w:b/>
          <w:sz w:val="24"/>
          <w:szCs w:val="24"/>
          <w:lang w:val="ru-RU"/>
        </w:rPr>
        <w:t>Выпускник научится:</w:t>
      </w:r>
    </w:p>
    <w:p w:rsidR="005C2F48" w:rsidRPr="00DF1540" w:rsidRDefault="005C2F48" w:rsidP="00C77D42">
      <w:pPr>
        <w:pStyle w:val="a5"/>
        <w:numPr>
          <w:ilvl w:val="0"/>
          <w:numId w:val="188"/>
        </w:num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DF1540">
        <w:rPr>
          <w:rFonts w:ascii="Times New Roman" w:hAnsi="Times New Roman" w:cs="Times New Roman"/>
          <w:sz w:val="24"/>
          <w:szCs w:val="24"/>
          <w:lang w:val="ru-RU"/>
        </w:rPr>
        <w:t>описывать размер двоичных текстов, используя термины «бит», «байт» и производные от них; использовать термины, описывающие скорость передачи данных, оценивать время передачи данных;</w:t>
      </w:r>
    </w:p>
    <w:p w:rsidR="005C2F48" w:rsidRPr="00DF1540" w:rsidRDefault="005C2F48" w:rsidP="00C77D42">
      <w:pPr>
        <w:pStyle w:val="a5"/>
        <w:numPr>
          <w:ilvl w:val="0"/>
          <w:numId w:val="188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DF1540">
        <w:rPr>
          <w:rFonts w:ascii="Times New Roman" w:hAnsi="Times New Roman" w:cs="Times New Roman"/>
          <w:sz w:val="24"/>
          <w:szCs w:val="24"/>
          <w:lang w:val="ru-RU"/>
        </w:rPr>
        <w:t>кодировать и декодировать тексты по заданной кодовой таблице;</w:t>
      </w:r>
    </w:p>
    <w:p w:rsidR="005C2F48" w:rsidRPr="00DF1540" w:rsidRDefault="005C2F48" w:rsidP="00C77D42">
      <w:pPr>
        <w:pStyle w:val="a5"/>
        <w:numPr>
          <w:ilvl w:val="0"/>
          <w:numId w:val="188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DF1540">
        <w:rPr>
          <w:rFonts w:ascii="Times New Roman" w:hAnsi="Times New Roman" w:cs="Times New Roman"/>
          <w:sz w:val="24"/>
          <w:szCs w:val="24"/>
          <w:lang w:val="ru-RU"/>
        </w:rPr>
        <w:t>оперировать понятиями, связанными с передачей данных (источник и приемник данных: канал связи, скорость передачи данных по каналу связи, пропускная способность канала связи);</w:t>
      </w:r>
    </w:p>
    <w:p w:rsidR="005C2F48" w:rsidRPr="00DF1540" w:rsidRDefault="005C2F48" w:rsidP="00C77D42">
      <w:pPr>
        <w:pStyle w:val="a5"/>
        <w:numPr>
          <w:ilvl w:val="0"/>
          <w:numId w:val="188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DF1540">
        <w:rPr>
          <w:rFonts w:ascii="Times New Roman" w:hAnsi="Times New Roman" w:cs="Times New Roman"/>
          <w:sz w:val="24"/>
          <w:szCs w:val="24"/>
          <w:lang w:val="ru-RU"/>
        </w:rPr>
        <w:t>определять минимальную длину кодового слова по заданным алфавиту кодируемого те</w:t>
      </w:r>
      <w:r w:rsidRPr="00DF154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DF1540">
        <w:rPr>
          <w:rFonts w:ascii="Times New Roman" w:hAnsi="Times New Roman" w:cs="Times New Roman"/>
          <w:sz w:val="24"/>
          <w:szCs w:val="24"/>
          <w:lang w:val="ru-RU"/>
        </w:rPr>
        <w:t>ста и кодовому алфавиту (для кодового алфавита из 2, 3 или 4 символов);</w:t>
      </w:r>
    </w:p>
    <w:p w:rsidR="005C2F48" w:rsidRPr="00DF1540" w:rsidRDefault="005C2F48" w:rsidP="00C77D42">
      <w:pPr>
        <w:pStyle w:val="a5"/>
        <w:numPr>
          <w:ilvl w:val="0"/>
          <w:numId w:val="188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DF1540">
        <w:rPr>
          <w:rFonts w:ascii="Times New Roman" w:hAnsi="Times New Roman" w:cs="Times New Roman"/>
          <w:sz w:val="24"/>
          <w:szCs w:val="24"/>
          <w:lang w:val="ru-RU"/>
        </w:rPr>
        <w:t>определять длину кодовой последовательности по длине исходного текста и кодовой та</w:t>
      </w:r>
      <w:r w:rsidRPr="00DF154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DF1540">
        <w:rPr>
          <w:rFonts w:ascii="Times New Roman" w:hAnsi="Times New Roman" w:cs="Times New Roman"/>
          <w:sz w:val="24"/>
          <w:szCs w:val="24"/>
          <w:lang w:val="ru-RU"/>
        </w:rPr>
        <w:t>лице равномерного кода;</w:t>
      </w:r>
    </w:p>
    <w:p w:rsidR="005C2F48" w:rsidRPr="00DF1540" w:rsidRDefault="005C2F48" w:rsidP="00C77D42">
      <w:pPr>
        <w:pStyle w:val="a5"/>
        <w:numPr>
          <w:ilvl w:val="0"/>
          <w:numId w:val="188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DF1540">
        <w:rPr>
          <w:rFonts w:ascii="Times New Roman" w:hAnsi="Times New Roman" w:cs="Times New Roman"/>
          <w:sz w:val="24"/>
          <w:szCs w:val="24"/>
          <w:lang w:val="ru-RU"/>
        </w:rPr>
        <w:t>записывать в двоичной системе целые числа от 0 до 1024; переводить заданное натурал</w:t>
      </w:r>
      <w:r w:rsidRPr="00DF154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DF1540">
        <w:rPr>
          <w:rFonts w:ascii="Times New Roman" w:hAnsi="Times New Roman" w:cs="Times New Roman"/>
          <w:sz w:val="24"/>
          <w:szCs w:val="24"/>
          <w:lang w:val="ru-RU"/>
        </w:rPr>
        <w:t>ное число из десятичной записи в двоичную и из двоичной в десятичную; сравнивать чи</w:t>
      </w:r>
      <w:r w:rsidRPr="00DF154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DF1540">
        <w:rPr>
          <w:rFonts w:ascii="Times New Roman" w:hAnsi="Times New Roman" w:cs="Times New Roman"/>
          <w:sz w:val="24"/>
          <w:szCs w:val="24"/>
          <w:lang w:val="ru-RU"/>
        </w:rPr>
        <w:t>ла в двоичной записи; складывать и вычитать числа, записанные в двоичной системе счисления;</w:t>
      </w:r>
    </w:p>
    <w:p w:rsidR="005C2F48" w:rsidRPr="00DF1540" w:rsidRDefault="005C2F48" w:rsidP="00C77D42">
      <w:pPr>
        <w:pStyle w:val="a5"/>
        <w:numPr>
          <w:ilvl w:val="0"/>
          <w:numId w:val="188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DF1540">
        <w:rPr>
          <w:rFonts w:ascii="Times New Roman" w:hAnsi="Times New Roman" w:cs="Times New Roman"/>
          <w:sz w:val="24"/>
          <w:szCs w:val="24"/>
          <w:lang w:val="ru-RU"/>
        </w:rPr>
        <w:t>записывать логические выражения составленные с помощью операций «И», «ИЛИ», «НЕ» и скобок, определять истинность такого составного высказывания, если известны знач</w:t>
      </w:r>
      <w:r w:rsidRPr="00DF154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DF1540">
        <w:rPr>
          <w:rFonts w:ascii="Times New Roman" w:hAnsi="Times New Roman" w:cs="Times New Roman"/>
          <w:sz w:val="24"/>
          <w:szCs w:val="24"/>
          <w:lang w:val="ru-RU"/>
        </w:rPr>
        <w:t>ния истинности входящих в него элементарных высказываний;</w:t>
      </w:r>
    </w:p>
    <w:p w:rsidR="005C2F48" w:rsidRPr="00DF1540" w:rsidRDefault="005C2F48" w:rsidP="00C77D42">
      <w:pPr>
        <w:pStyle w:val="a5"/>
        <w:numPr>
          <w:ilvl w:val="0"/>
          <w:numId w:val="188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DF1540">
        <w:rPr>
          <w:rFonts w:ascii="Times New Roman" w:hAnsi="Times New Roman" w:cs="Times New Roman"/>
          <w:sz w:val="24"/>
          <w:szCs w:val="24"/>
          <w:lang w:val="ru-RU"/>
        </w:rPr>
        <w:t>определять количество элементов в множествах, полученных из двух или трех базовых множеств с помощью операций объединения, пересечения и дополнения;</w:t>
      </w:r>
    </w:p>
    <w:p w:rsidR="005C2F48" w:rsidRPr="00DF1540" w:rsidRDefault="005C2F48" w:rsidP="00C77D42">
      <w:pPr>
        <w:pStyle w:val="a5"/>
        <w:numPr>
          <w:ilvl w:val="0"/>
          <w:numId w:val="188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DF1540">
        <w:rPr>
          <w:rFonts w:ascii="Times New Roman" w:hAnsi="Times New Roman" w:cs="Times New Roman"/>
          <w:sz w:val="24"/>
          <w:szCs w:val="24"/>
          <w:lang w:val="ru-RU"/>
        </w:rPr>
        <w:t>использовать терминологию, связанную с графами (вершина, ребро, путь, длина ребра и пути), деревьями (корень, лист, высота дерева) и списками (первый элемент, последний элемент, предыдущий элемент, следующий элемент; вставка, удаление и замена элеме</w:t>
      </w:r>
      <w:r w:rsidRPr="00DF154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DF1540">
        <w:rPr>
          <w:rFonts w:ascii="Times New Roman" w:hAnsi="Times New Roman" w:cs="Times New Roman"/>
          <w:sz w:val="24"/>
          <w:szCs w:val="24"/>
          <w:lang w:val="ru-RU"/>
        </w:rPr>
        <w:t>та);</w:t>
      </w:r>
    </w:p>
    <w:p w:rsidR="005C2F48" w:rsidRPr="00DF1540" w:rsidRDefault="005C2F48" w:rsidP="00C77D42">
      <w:pPr>
        <w:pStyle w:val="a5"/>
        <w:numPr>
          <w:ilvl w:val="0"/>
          <w:numId w:val="188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DF1540">
        <w:rPr>
          <w:rFonts w:ascii="Times New Roman" w:hAnsi="Times New Roman" w:cs="Times New Roman"/>
          <w:sz w:val="24"/>
          <w:szCs w:val="24"/>
          <w:lang w:val="ru-RU"/>
        </w:rPr>
        <w:t>описывать граф с помощью матрицы смежности с указанием длин ребер (знание термина «матрица смежности» не обязательно);</w:t>
      </w:r>
    </w:p>
    <w:p w:rsidR="005C2F48" w:rsidRPr="00DF1540" w:rsidRDefault="005C2F48" w:rsidP="00C77D42">
      <w:pPr>
        <w:pStyle w:val="a5"/>
        <w:numPr>
          <w:ilvl w:val="0"/>
          <w:numId w:val="188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DF1540">
        <w:rPr>
          <w:rFonts w:ascii="Times New Roman" w:hAnsi="Times New Roman" w:cs="Times New Roman"/>
          <w:sz w:val="24"/>
          <w:szCs w:val="24"/>
          <w:lang w:val="ru-RU"/>
        </w:rPr>
        <w:t>использовать основные способы графического представления числовой информации.</w:t>
      </w:r>
    </w:p>
    <w:p w:rsidR="005C2F48" w:rsidRPr="00DF1540" w:rsidRDefault="00DF1540" w:rsidP="00D36E78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           </w:t>
      </w:r>
      <w:r w:rsidR="005C2F48" w:rsidRPr="00DF1540">
        <w:rPr>
          <w:rFonts w:ascii="Times New Roman" w:hAnsi="Times New Roman" w:cs="Times New Roman"/>
          <w:b/>
          <w:sz w:val="24"/>
          <w:szCs w:val="24"/>
          <w:lang w:val="ru-RU"/>
        </w:rPr>
        <w:t>Выпускник получит возможность</w:t>
      </w:r>
      <w:r w:rsidR="005C2F48" w:rsidRPr="00DF1540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5C2F48" w:rsidRPr="00DF1540" w:rsidRDefault="005C2F48" w:rsidP="00C77D42">
      <w:pPr>
        <w:pStyle w:val="a5"/>
        <w:numPr>
          <w:ilvl w:val="0"/>
          <w:numId w:val="189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 w:eastAsia="ru-RU"/>
        </w:rPr>
      </w:pPr>
      <w:r w:rsidRPr="00DF1540">
        <w:rPr>
          <w:rFonts w:ascii="Times New Roman" w:hAnsi="Times New Roman" w:cs="Times New Roman"/>
          <w:i/>
          <w:sz w:val="24"/>
          <w:szCs w:val="24"/>
          <w:lang w:val="ru-RU"/>
        </w:rPr>
        <w:lastRenderedPageBreak/>
        <w:t>познакомиться с примерами математических моделей и использования компьютеров при их анализе; понять сходства и различия между математической моделью объекта и его натурной моделью, между математической моделью объекта/явления и словесным оп</w:t>
      </w:r>
      <w:r w:rsidRPr="00DF1540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DF1540">
        <w:rPr>
          <w:rFonts w:ascii="Times New Roman" w:hAnsi="Times New Roman" w:cs="Times New Roman"/>
          <w:i/>
          <w:sz w:val="24"/>
          <w:szCs w:val="24"/>
          <w:lang w:val="ru-RU"/>
        </w:rPr>
        <w:t>санием;</w:t>
      </w:r>
    </w:p>
    <w:p w:rsidR="005C2F48" w:rsidRPr="00DF1540" w:rsidRDefault="005C2F48" w:rsidP="00C77D42">
      <w:pPr>
        <w:pStyle w:val="a5"/>
        <w:numPr>
          <w:ilvl w:val="0"/>
          <w:numId w:val="189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DF1540">
        <w:rPr>
          <w:rFonts w:ascii="Times New Roman" w:hAnsi="Times New Roman" w:cs="Times New Roman"/>
          <w:i/>
          <w:sz w:val="24"/>
          <w:szCs w:val="24"/>
          <w:lang w:val="ru-RU"/>
        </w:rPr>
        <w:t>узнать о том, что любые дискретные данные можно описать, используя алфавит, с</w:t>
      </w:r>
      <w:r w:rsidRPr="00DF1540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DF1540">
        <w:rPr>
          <w:rFonts w:ascii="Times New Roman" w:hAnsi="Times New Roman" w:cs="Times New Roman"/>
          <w:i/>
          <w:sz w:val="24"/>
          <w:szCs w:val="24"/>
          <w:lang w:val="ru-RU"/>
        </w:rPr>
        <w:t>держащий только два символа, например, 0 и 1;</w:t>
      </w:r>
    </w:p>
    <w:p w:rsidR="005C2F48" w:rsidRPr="00BC3484" w:rsidRDefault="005C2F48" w:rsidP="00C77D42">
      <w:pPr>
        <w:pStyle w:val="a5"/>
        <w:numPr>
          <w:ilvl w:val="0"/>
          <w:numId w:val="189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познакомиться с тем, как информация (данные) представляется в современных компь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ю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терах;</w:t>
      </w:r>
    </w:p>
    <w:p w:rsidR="005C2F48" w:rsidRPr="00BC3484" w:rsidRDefault="005C2F48" w:rsidP="00C77D42">
      <w:pPr>
        <w:pStyle w:val="a5"/>
        <w:numPr>
          <w:ilvl w:val="0"/>
          <w:numId w:val="189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познакомиться с двоичным кодированием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 xml:space="preserve"> текстов 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и с наиболее употребительными совр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менными кодами;</w:t>
      </w:r>
    </w:p>
    <w:p w:rsidR="005C2F48" w:rsidRPr="00BC3484" w:rsidRDefault="005C2F48" w:rsidP="00C77D42">
      <w:pPr>
        <w:pStyle w:val="a5"/>
        <w:numPr>
          <w:ilvl w:val="0"/>
          <w:numId w:val="189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познакомиться с примерами использования графов, деревьев и списков при описании р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альных объектов и процессов.</w:t>
      </w:r>
    </w:p>
    <w:p w:rsidR="005C2F48" w:rsidRPr="00BC3484" w:rsidRDefault="005C2F48" w:rsidP="00C77D42">
      <w:pPr>
        <w:pStyle w:val="a5"/>
        <w:numPr>
          <w:ilvl w:val="0"/>
          <w:numId w:val="189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Алгоритмы и элементы программирования</w:t>
      </w:r>
    </w:p>
    <w:p w:rsidR="005C2F48" w:rsidRPr="00BC3484" w:rsidRDefault="00BC3484" w:rsidP="00D36E78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           </w:t>
      </w:r>
      <w:r w:rsidR="005C2F48" w:rsidRPr="00BC3484">
        <w:rPr>
          <w:rFonts w:ascii="Times New Roman" w:hAnsi="Times New Roman" w:cs="Times New Roman"/>
          <w:b/>
          <w:sz w:val="24"/>
          <w:szCs w:val="24"/>
          <w:lang w:val="ru-RU"/>
        </w:rPr>
        <w:t>Выпускник научится:</w:t>
      </w:r>
    </w:p>
    <w:p w:rsidR="005C2F48" w:rsidRPr="00BC3484" w:rsidRDefault="005C2F48" w:rsidP="00C77D42">
      <w:pPr>
        <w:pStyle w:val="a5"/>
        <w:numPr>
          <w:ilvl w:val="0"/>
          <w:numId w:val="192"/>
        </w:num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использовать термины «исполнитель», «алгоритм», «программа», а также понимать ра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ницу между употреблением этих терминов в обыденной речи и в информатике;</w:t>
      </w:r>
    </w:p>
    <w:p w:rsidR="005C2F48" w:rsidRPr="00BC3484" w:rsidRDefault="005C2F48" w:rsidP="00C77D42">
      <w:pPr>
        <w:pStyle w:val="a5"/>
        <w:numPr>
          <w:ilvl w:val="0"/>
          <w:numId w:val="192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выполнять без использования компьютера («вручную») несложные алгоритмы управления исполнителями и анализа числовых и текстовых данных, записанные на конкретном язык программирования с использованием основных управляющих конструкций последов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тельного программирования (линейная программа, ветвление, повторение, вспомогател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ные алгоритмы);</w:t>
      </w:r>
    </w:p>
    <w:p w:rsidR="005C2F48" w:rsidRPr="00BC3484" w:rsidRDefault="005C2F48" w:rsidP="00C77D42">
      <w:pPr>
        <w:pStyle w:val="a5"/>
        <w:numPr>
          <w:ilvl w:val="0"/>
          <w:numId w:val="192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составлять несложные алгоритмы управления исполнителями и анализа числовых и те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стовых данных с использованием основных управляющих конструкций последовательн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го программирования и записывать их в виде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ab/>
        <w:t>программ на выбранном языке програ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мирования; выполнять эти программы на компьютере;</w:t>
      </w:r>
    </w:p>
    <w:p w:rsidR="005C2F48" w:rsidRPr="00BC3484" w:rsidRDefault="005C2F48" w:rsidP="00C77D42">
      <w:pPr>
        <w:pStyle w:val="a5"/>
        <w:numPr>
          <w:ilvl w:val="0"/>
          <w:numId w:val="192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использовать величины (переменные) различных типов, табличные величины (массивы), а также выражения, составленные из этих величин; использовать оператор присваивания;</w:t>
      </w:r>
    </w:p>
    <w:p w:rsidR="005C2F48" w:rsidRPr="00BC3484" w:rsidRDefault="005C2F48" w:rsidP="00C77D42">
      <w:pPr>
        <w:pStyle w:val="a5"/>
        <w:numPr>
          <w:ilvl w:val="0"/>
          <w:numId w:val="192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анализировать предложенный алгоритм, например, определять какие результаты возмо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ны при заданном множестве исходных значений;</w:t>
      </w:r>
    </w:p>
    <w:p w:rsidR="005C2F48" w:rsidRPr="00BC3484" w:rsidRDefault="005C2F48" w:rsidP="00C77D42">
      <w:pPr>
        <w:pStyle w:val="a5"/>
        <w:numPr>
          <w:ilvl w:val="0"/>
          <w:numId w:val="192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использовать логические значения, операции и выражения с ними;</w:t>
      </w:r>
    </w:p>
    <w:p w:rsidR="005C2F48" w:rsidRPr="00BC3484" w:rsidRDefault="005C2F48" w:rsidP="00C77D42">
      <w:pPr>
        <w:pStyle w:val="a5"/>
        <w:numPr>
          <w:ilvl w:val="0"/>
          <w:numId w:val="192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sz w:val="24"/>
          <w:szCs w:val="24"/>
          <w:lang w:val="ru-RU"/>
        </w:rPr>
        <w:t>записывать на выбранном языке программирования арифметические и логические выр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C3484">
        <w:rPr>
          <w:rFonts w:ascii="Times New Roman" w:hAnsi="Times New Roman" w:cs="Times New Roman"/>
          <w:sz w:val="24"/>
          <w:szCs w:val="24"/>
          <w:lang w:val="ru-RU"/>
        </w:rPr>
        <w:t>жения и вычислять их значения.</w:t>
      </w:r>
    </w:p>
    <w:p w:rsidR="005C2F48" w:rsidRPr="00BC3484" w:rsidRDefault="00BC3484" w:rsidP="00D36E78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           </w:t>
      </w:r>
      <w:r w:rsidR="005C2F48" w:rsidRPr="00BC3484">
        <w:rPr>
          <w:rFonts w:ascii="Times New Roman" w:hAnsi="Times New Roman" w:cs="Times New Roman"/>
          <w:b/>
          <w:sz w:val="24"/>
          <w:szCs w:val="24"/>
          <w:lang w:val="ru-RU"/>
        </w:rPr>
        <w:t>Выпускник получит возможность:</w:t>
      </w:r>
    </w:p>
    <w:p w:rsidR="005C2F48" w:rsidRPr="00BC3484" w:rsidRDefault="005C2F48" w:rsidP="00C77D42">
      <w:pPr>
        <w:pStyle w:val="a5"/>
        <w:numPr>
          <w:ilvl w:val="0"/>
          <w:numId w:val="193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 w:eastAsia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познакомиться с использованием в программах строковых величин и с операциями со строковыми величинами;</w:t>
      </w:r>
    </w:p>
    <w:p w:rsidR="005C2F48" w:rsidRPr="00BC3484" w:rsidRDefault="005C2F48" w:rsidP="00C77D42">
      <w:pPr>
        <w:pStyle w:val="a5"/>
        <w:numPr>
          <w:ilvl w:val="0"/>
          <w:numId w:val="193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создавать программы для решения задач, возникающих в процессе учебы и вне ее;</w:t>
      </w:r>
    </w:p>
    <w:p w:rsidR="005C2F48" w:rsidRPr="00BC3484" w:rsidRDefault="005C2F48" w:rsidP="00C77D42">
      <w:pPr>
        <w:pStyle w:val="a5"/>
        <w:numPr>
          <w:ilvl w:val="0"/>
          <w:numId w:val="193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познакомиться с задачами обработки данных и алгоритмами их решения;</w:t>
      </w:r>
    </w:p>
    <w:p w:rsidR="005C2F48" w:rsidRPr="00BC3484" w:rsidRDefault="005C2F48" w:rsidP="00C77D42">
      <w:pPr>
        <w:pStyle w:val="a5"/>
        <w:numPr>
          <w:ilvl w:val="0"/>
          <w:numId w:val="193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познакомиться с понятием «управление», с примерами того, как компьютер управляет различными системами (летательные и космические аппараты, станки, оросительные системы, движущиеся модели и др.).</w:t>
      </w:r>
    </w:p>
    <w:p w:rsidR="005C2F48" w:rsidRPr="00BC3484" w:rsidRDefault="005C2F48" w:rsidP="00C77D42">
      <w:pPr>
        <w:pStyle w:val="a5"/>
        <w:numPr>
          <w:ilvl w:val="0"/>
          <w:numId w:val="193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C3484">
        <w:rPr>
          <w:rFonts w:ascii="Times New Roman" w:hAnsi="Times New Roman" w:cs="Times New Roman"/>
          <w:i/>
          <w:sz w:val="24"/>
          <w:szCs w:val="24"/>
          <w:lang w:val="ru-RU"/>
        </w:rPr>
        <w:t>Использование программных систем и сервисов</w:t>
      </w:r>
    </w:p>
    <w:p w:rsidR="005C2F48" w:rsidRPr="00BC3484" w:rsidRDefault="00BC3484" w:rsidP="00D36E78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           </w:t>
      </w:r>
      <w:r w:rsidR="005C2F48" w:rsidRPr="00BC3484">
        <w:rPr>
          <w:rFonts w:ascii="Times New Roman" w:hAnsi="Times New Roman" w:cs="Times New Roman"/>
          <w:b/>
          <w:sz w:val="24"/>
          <w:szCs w:val="24"/>
          <w:lang w:val="ru-RU"/>
        </w:rPr>
        <w:t>Выпускник научится:</w:t>
      </w:r>
    </w:p>
    <w:p w:rsidR="005C2F48" w:rsidRPr="00C24D40" w:rsidRDefault="005C2F48" w:rsidP="00C77D42">
      <w:pPr>
        <w:pStyle w:val="a5"/>
        <w:numPr>
          <w:ilvl w:val="0"/>
          <w:numId w:val="194"/>
        </w:num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C24D40">
        <w:rPr>
          <w:rFonts w:ascii="Times New Roman" w:hAnsi="Times New Roman" w:cs="Times New Roman"/>
          <w:sz w:val="24"/>
          <w:szCs w:val="24"/>
          <w:lang w:val="ru-RU"/>
        </w:rPr>
        <w:t>оперировать понятиями «файл», «имя файла», «тип файла», «каталог», «маска имен фа</w:t>
      </w:r>
      <w:r w:rsidRPr="00C24D4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C24D40">
        <w:rPr>
          <w:rFonts w:ascii="Times New Roman" w:hAnsi="Times New Roman" w:cs="Times New Roman"/>
          <w:sz w:val="24"/>
          <w:szCs w:val="24"/>
          <w:lang w:val="ru-RU"/>
        </w:rPr>
        <w:t>лов», «файловая система»;</w:t>
      </w:r>
    </w:p>
    <w:p w:rsidR="005C2F48" w:rsidRPr="00C24D40" w:rsidRDefault="005C2F48" w:rsidP="00C77D42">
      <w:pPr>
        <w:pStyle w:val="a5"/>
        <w:numPr>
          <w:ilvl w:val="0"/>
          <w:numId w:val="194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sz w:val="24"/>
          <w:szCs w:val="24"/>
          <w:lang w:val="ru-RU"/>
        </w:rPr>
        <w:t>использовать динамические (электронные) таблицы, в том числе формулы с использов</w:t>
      </w:r>
      <w:r w:rsidRPr="00C24D4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C24D40">
        <w:rPr>
          <w:rFonts w:ascii="Times New Roman" w:hAnsi="Times New Roman" w:cs="Times New Roman"/>
          <w:sz w:val="24"/>
          <w:szCs w:val="24"/>
          <w:lang w:val="ru-RU"/>
        </w:rPr>
        <w:t xml:space="preserve">нием абсолютной, относительной и смешанной адресации, выделение диапазона таблицы </w:t>
      </w:r>
      <w:r w:rsidRPr="00C24D40">
        <w:rPr>
          <w:rFonts w:ascii="Times New Roman" w:hAnsi="Times New Roman" w:cs="Times New Roman"/>
          <w:sz w:val="24"/>
          <w:szCs w:val="24"/>
          <w:lang w:val="ru-RU"/>
        </w:rPr>
        <w:lastRenderedPageBreak/>
        <w:t>и упорядочивание (сортировку) его элементов; построение диаграмм (круговой и столбч</w:t>
      </w:r>
      <w:r w:rsidRPr="00C24D4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C24D40">
        <w:rPr>
          <w:rFonts w:ascii="Times New Roman" w:hAnsi="Times New Roman" w:cs="Times New Roman"/>
          <w:sz w:val="24"/>
          <w:szCs w:val="24"/>
          <w:lang w:val="ru-RU"/>
        </w:rPr>
        <w:t>той);</w:t>
      </w:r>
    </w:p>
    <w:p w:rsidR="005C2F48" w:rsidRPr="00C24D40" w:rsidRDefault="005C2F48" w:rsidP="00C77D42">
      <w:pPr>
        <w:pStyle w:val="a5"/>
        <w:numPr>
          <w:ilvl w:val="0"/>
          <w:numId w:val="194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sz w:val="24"/>
          <w:szCs w:val="24"/>
          <w:lang w:val="ru-RU"/>
        </w:rPr>
        <w:t>использовать табличные (реляционные) базы данных, выполнять отбор строк таблицы, удовлетворяющих определенному условию;</w:t>
      </w:r>
    </w:p>
    <w:p w:rsidR="005C2F48" w:rsidRPr="00C24D40" w:rsidRDefault="005C2F48" w:rsidP="00C77D42">
      <w:pPr>
        <w:pStyle w:val="a5"/>
        <w:numPr>
          <w:ilvl w:val="0"/>
          <w:numId w:val="194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sz w:val="24"/>
          <w:szCs w:val="24"/>
          <w:lang w:val="ru-RU"/>
        </w:rPr>
        <w:t>анализировать доменные имена компьютеров и адреса документов в Интернете;</w:t>
      </w:r>
    </w:p>
    <w:p w:rsidR="005C2F48" w:rsidRPr="00C24D40" w:rsidRDefault="005C2F48" w:rsidP="00C77D42">
      <w:pPr>
        <w:pStyle w:val="a5"/>
        <w:numPr>
          <w:ilvl w:val="0"/>
          <w:numId w:val="194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sz w:val="24"/>
          <w:szCs w:val="24"/>
          <w:lang w:val="ru-RU"/>
        </w:rPr>
        <w:t>проводить поиск информации в сети Интернет по запросам с использованием логических операций.</w:t>
      </w:r>
    </w:p>
    <w:p w:rsidR="005C2F48" w:rsidRPr="00C24D40" w:rsidRDefault="005C2F48" w:rsidP="00D36E78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sz w:val="24"/>
          <w:szCs w:val="24"/>
          <w:lang w:val="ru-RU"/>
        </w:rPr>
        <w:t>Выпускник овладеет (как результат применения программных систем и интернет-сервисов в данном курсе и во всей образовательной деятельности):</w:t>
      </w:r>
    </w:p>
    <w:p w:rsidR="005C2F48" w:rsidRPr="00C24D40" w:rsidRDefault="005C2F48" w:rsidP="00C77D42">
      <w:pPr>
        <w:pStyle w:val="a5"/>
        <w:numPr>
          <w:ilvl w:val="0"/>
          <w:numId w:val="195"/>
        </w:num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C24D40">
        <w:rPr>
          <w:rFonts w:ascii="Times New Roman" w:hAnsi="Times New Roman" w:cs="Times New Roman"/>
          <w:sz w:val="24"/>
          <w:szCs w:val="24"/>
          <w:lang w:val="ru-RU"/>
        </w:rPr>
        <w:t>навыками работы с компьютером; знаниями, умениями и навыками, достаточными для работы с различными видами программных систем и Интернет-сервисов (файловые мен</w:t>
      </w:r>
      <w:r w:rsidRPr="00C24D4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C24D40">
        <w:rPr>
          <w:rFonts w:ascii="Times New Roman" w:hAnsi="Times New Roman" w:cs="Times New Roman"/>
          <w:sz w:val="24"/>
          <w:szCs w:val="24"/>
          <w:lang w:val="ru-RU"/>
        </w:rPr>
        <w:t>джеры, текстовые редакторы, электронные таблицы, браузеры, поисковые системы, сл</w:t>
      </w:r>
      <w:r w:rsidRPr="00C24D4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C24D40">
        <w:rPr>
          <w:rFonts w:ascii="Times New Roman" w:hAnsi="Times New Roman" w:cs="Times New Roman"/>
          <w:sz w:val="24"/>
          <w:szCs w:val="24"/>
          <w:lang w:val="ru-RU"/>
        </w:rPr>
        <w:t>вари, электронные энциклопедии); умением описывать работу этих систем и сервисов с использованием соответствующей терминологии;</w:t>
      </w:r>
    </w:p>
    <w:p w:rsidR="005C2F48" w:rsidRPr="00C24D40" w:rsidRDefault="005C2F48" w:rsidP="00C77D42">
      <w:pPr>
        <w:pStyle w:val="a5"/>
        <w:numPr>
          <w:ilvl w:val="0"/>
          <w:numId w:val="195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sz w:val="24"/>
          <w:szCs w:val="24"/>
          <w:lang w:val="ru-RU"/>
        </w:rPr>
        <w:t>различными формами представления данных (таблицы, диаграммы, графики и т. д.);</w:t>
      </w:r>
    </w:p>
    <w:p w:rsidR="005C2F48" w:rsidRPr="00C24D40" w:rsidRDefault="005C2F48" w:rsidP="00C77D42">
      <w:pPr>
        <w:pStyle w:val="a5"/>
        <w:numPr>
          <w:ilvl w:val="0"/>
          <w:numId w:val="195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sz w:val="24"/>
          <w:szCs w:val="24"/>
          <w:lang w:val="ru-RU"/>
        </w:rPr>
        <w:t>приемами безопасной организации своего личного пространства данных с использован</w:t>
      </w:r>
      <w:r w:rsidRPr="00C24D4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C24D40">
        <w:rPr>
          <w:rFonts w:ascii="Times New Roman" w:hAnsi="Times New Roman" w:cs="Times New Roman"/>
          <w:sz w:val="24"/>
          <w:szCs w:val="24"/>
          <w:lang w:val="ru-RU"/>
        </w:rPr>
        <w:t>ем индивидуальных накопителей данных, Интернет-сервисов и т. п.;</w:t>
      </w:r>
    </w:p>
    <w:p w:rsidR="005C2F48" w:rsidRPr="00C24D40" w:rsidRDefault="005C2F48" w:rsidP="00C77D42">
      <w:pPr>
        <w:pStyle w:val="a5"/>
        <w:numPr>
          <w:ilvl w:val="0"/>
          <w:numId w:val="195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sz w:val="24"/>
          <w:szCs w:val="24"/>
          <w:lang w:val="ru-RU"/>
        </w:rPr>
        <w:t>основами соблюдения норм информационной этики и права.</w:t>
      </w:r>
    </w:p>
    <w:p w:rsidR="005C2F48" w:rsidRPr="00C24D40" w:rsidRDefault="005C2F48" w:rsidP="00D36E78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sz w:val="24"/>
          <w:szCs w:val="24"/>
          <w:lang w:val="ru-RU"/>
        </w:rPr>
        <w:t>Выпускник получит возможность (в данном курсе и иной учебной деятельности):</w:t>
      </w:r>
    </w:p>
    <w:p w:rsidR="005C2F48" w:rsidRPr="00C24D40" w:rsidRDefault="005C2F48" w:rsidP="00C77D42">
      <w:pPr>
        <w:pStyle w:val="a5"/>
        <w:numPr>
          <w:ilvl w:val="0"/>
          <w:numId w:val="196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 w:eastAsia="ru-RU"/>
        </w:rPr>
      </w:pP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познакомиться с программными средствами для работы с аудио-визуальными данными и соответствующим понятийным аппаратом;</w:t>
      </w:r>
    </w:p>
    <w:p w:rsidR="005C2F48" w:rsidRPr="00C24D40" w:rsidRDefault="005C2F48" w:rsidP="00C77D42">
      <w:pPr>
        <w:pStyle w:val="a5"/>
        <w:numPr>
          <w:ilvl w:val="0"/>
          <w:numId w:val="196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получить представление о дискретном представлении аудио-визуальных данных;</w:t>
      </w:r>
    </w:p>
    <w:p w:rsidR="005C2F48" w:rsidRPr="00C24D40" w:rsidRDefault="005C2F48" w:rsidP="00C77D42">
      <w:pPr>
        <w:pStyle w:val="a5"/>
        <w:numPr>
          <w:ilvl w:val="0"/>
          <w:numId w:val="196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практиковаться в использовании основных видов прикладного программного обеспечения (редакторы текстов, электронные таблицы, браузеры и др.);</w:t>
      </w:r>
    </w:p>
    <w:p w:rsidR="005C2F48" w:rsidRPr="00C24D40" w:rsidRDefault="005C2F48" w:rsidP="00C77D42">
      <w:pPr>
        <w:pStyle w:val="a5"/>
        <w:numPr>
          <w:ilvl w:val="0"/>
          <w:numId w:val="196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познакомиться с примерами использования математического моделирования в совреме</w:t>
      </w: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н</w:t>
      </w: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ном мире;</w:t>
      </w:r>
    </w:p>
    <w:p w:rsidR="005C2F48" w:rsidRPr="00C24D40" w:rsidRDefault="005C2F48" w:rsidP="00C77D42">
      <w:pPr>
        <w:pStyle w:val="a5"/>
        <w:numPr>
          <w:ilvl w:val="0"/>
          <w:numId w:val="196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познакомиться с принципами функционирования Интернета и сетевого взаимодействия между компьютерами, с методами поиска в Интернете;</w:t>
      </w:r>
    </w:p>
    <w:p w:rsidR="005C2F48" w:rsidRPr="00C24D40" w:rsidRDefault="005C2F48" w:rsidP="00C77D42">
      <w:pPr>
        <w:pStyle w:val="a5"/>
        <w:numPr>
          <w:ilvl w:val="0"/>
          <w:numId w:val="196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познакомиться с постановкой вопроса о том, насколько достоверна полученная инфо</w:t>
      </w: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мация, подкреплена ли она доказательствами подлинности (пример: наличие электро</w:t>
      </w: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н</w:t>
      </w: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ной подписи); познакомиться с возможными подходами к оценке достоверности инфо</w:t>
      </w: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мации (пример: сравнение данных из разных источников);</w:t>
      </w:r>
    </w:p>
    <w:p w:rsidR="005C2F48" w:rsidRPr="00C24D40" w:rsidRDefault="005C2F48" w:rsidP="00C77D42">
      <w:pPr>
        <w:pStyle w:val="a5"/>
        <w:numPr>
          <w:ilvl w:val="0"/>
          <w:numId w:val="196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узнать о том, что в сфере информатики и информационно- компьютерных технологий (ИКТ) существуют международные и национальные стандарты;</w:t>
      </w:r>
    </w:p>
    <w:p w:rsidR="005C2F48" w:rsidRPr="00C24D40" w:rsidRDefault="005C2F48" w:rsidP="00C77D42">
      <w:pPr>
        <w:pStyle w:val="a5"/>
        <w:numPr>
          <w:ilvl w:val="0"/>
          <w:numId w:val="196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sz w:val="24"/>
          <w:szCs w:val="24"/>
          <w:lang w:val="ru-RU"/>
        </w:rPr>
        <w:t>узнать о структуре современных компьютеров и назначении их элементов;</w:t>
      </w:r>
    </w:p>
    <w:p w:rsidR="005C2F48" w:rsidRPr="00C24D40" w:rsidRDefault="005C2F48" w:rsidP="00C77D42">
      <w:pPr>
        <w:pStyle w:val="a5"/>
        <w:numPr>
          <w:ilvl w:val="0"/>
          <w:numId w:val="196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получить представление об истории и тенденциях развития ИКТ;</w:t>
      </w:r>
    </w:p>
    <w:p w:rsidR="005C2F48" w:rsidRPr="00C24D40" w:rsidRDefault="005C2F48" w:rsidP="00C77D42">
      <w:pPr>
        <w:pStyle w:val="a5"/>
        <w:numPr>
          <w:ilvl w:val="0"/>
          <w:numId w:val="196"/>
        </w:numPr>
        <w:spacing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C24D40">
        <w:rPr>
          <w:rFonts w:ascii="Times New Roman" w:hAnsi="Times New Roman" w:cs="Times New Roman"/>
          <w:i/>
          <w:sz w:val="24"/>
          <w:szCs w:val="24"/>
          <w:lang w:val="ru-RU"/>
        </w:rPr>
        <w:t>познакомиться с примерами использования ИКТ в современном мире.</w:t>
      </w:r>
    </w:p>
    <w:p w:rsidR="006831F0" w:rsidRPr="0053704A" w:rsidRDefault="006831F0" w:rsidP="00BC7F18">
      <w:pPr>
        <w:spacing w:after="0" w:line="240" w:lineRule="auto"/>
        <w:ind w:left="567" w:firstLine="284"/>
        <w:contextualSpacing/>
        <w:rPr>
          <w:rFonts w:ascii="Times New Roman" w:hAnsi="Times New Roman"/>
          <w:sz w:val="24"/>
          <w:szCs w:val="24"/>
          <w:lang w:val="ru-RU"/>
        </w:rPr>
      </w:pPr>
    </w:p>
    <w:p w:rsidR="006831F0" w:rsidRPr="000B2D4C" w:rsidRDefault="006831F0" w:rsidP="006364D0">
      <w:pPr>
        <w:spacing w:after="0" w:line="360" w:lineRule="auto"/>
        <w:contextualSpacing/>
        <w:jc w:val="center"/>
        <w:rPr>
          <w:rFonts w:ascii="Times New Roman" w:hAnsi="Times New Roman"/>
          <w:sz w:val="28"/>
          <w:szCs w:val="28"/>
        </w:rPr>
      </w:pPr>
      <w:bookmarkStart w:id="49" w:name="_Toc410653963"/>
      <w:bookmarkStart w:id="50" w:name="_Toc414553149"/>
      <w:r w:rsidRPr="000B2D4C">
        <w:rPr>
          <w:rFonts w:ascii="Times New Roman" w:hAnsi="Times New Roman"/>
          <w:sz w:val="28"/>
          <w:szCs w:val="28"/>
        </w:rPr>
        <w:t>1.2.5.</w:t>
      </w:r>
      <w:r w:rsidR="006364D0">
        <w:rPr>
          <w:rFonts w:ascii="Times New Roman" w:hAnsi="Times New Roman"/>
          <w:sz w:val="28"/>
          <w:szCs w:val="28"/>
        </w:rPr>
        <w:t>9</w:t>
      </w:r>
      <w:r w:rsidRPr="000B2D4C">
        <w:rPr>
          <w:rFonts w:ascii="Times New Roman" w:hAnsi="Times New Roman"/>
          <w:sz w:val="28"/>
          <w:szCs w:val="28"/>
        </w:rPr>
        <w:t>. Физика</w:t>
      </w:r>
      <w:bookmarkEnd w:id="48"/>
      <w:bookmarkEnd w:id="49"/>
      <w:bookmarkEnd w:id="50"/>
    </w:p>
    <w:p w:rsidR="00F61B8B" w:rsidRPr="00F61B8B" w:rsidRDefault="00F61B8B" w:rsidP="00F61B8B">
      <w:pPr>
        <w:pStyle w:val="a3"/>
        <w:rPr>
          <w:rFonts w:ascii="Times New Roman" w:hAnsi="Times New Roman"/>
          <w:b/>
          <w:color w:val="000000"/>
          <w:lang w:val="ru-RU"/>
        </w:rPr>
      </w:pPr>
      <w:bookmarkStart w:id="51" w:name="_Toc409691641"/>
      <w:bookmarkStart w:id="52" w:name="_Toc410653964"/>
      <w:bookmarkStart w:id="53" w:name="_Toc414553150"/>
      <w:r>
        <w:rPr>
          <w:rFonts w:ascii="Times New Roman" w:hAnsi="Times New Roman"/>
          <w:b/>
          <w:color w:val="000000"/>
          <w:lang w:val="ru-RU"/>
        </w:rPr>
        <w:t xml:space="preserve">         </w:t>
      </w:r>
      <w:r w:rsidRPr="00F61B8B">
        <w:rPr>
          <w:rFonts w:ascii="Times New Roman" w:hAnsi="Times New Roman"/>
          <w:b/>
          <w:color w:val="000000"/>
          <w:lang w:val="ru-RU"/>
        </w:rPr>
        <w:t>Выпускник научится:</w:t>
      </w:r>
    </w:p>
    <w:p w:rsidR="00F61B8B" w:rsidRPr="00F61B8B" w:rsidRDefault="00F61B8B" w:rsidP="00C77D42">
      <w:pPr>
        <w:pStyle w:val="a3"/>
        <w:numPr>
          <w:ilvl w:val="0"/>
          <w:numId w:val="220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понимать смысл основных физических терминов: физическое тело, физическое явление, физическая величина, единицы измерения;</w:t>
      </w:r>
    </w:p>
    <w:p w:rsidR="00F61B8B" w:rsidRPr="00F61B8B" w:rsidRDefault="00F61B8B" w:rsidP="00C77D42">
      <w:pPr>
        <w:pStyle w:val="a3"/>
        <w:numPr>
          <w:ilvl w:val="0"/>
          <w:numId w:val="220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изучать проблемы, которые можно решить при помощи физических методов; анализир</w:t>
      </w:r>
      <w:r w:rsidRPr="00F61B8B">
        <w:rPr>
          <w:rFonts w:ascii="Times New Roman" w:hAnsi="Times New Roman"/>
          <w:color w:val="000000"/>
          <w:lang w:val="ru-RU"/>
        </w:rPr>
        <w:t>о</w:t>
      </w:r>
      <w:r w:rsidRPr="00F61B8B">
        <w:rPr>
          <w:rFonts w:ascii="Times New Roman" w:hAnsi="Times New Roman"/>
          <w:color w:val="000000"/>
          <w:lang w:val="ru-RU"/>
        </w:rPr>
        <w:t>вать отдельные этапы проведения исследований и интерпретировать результаты набл</w:t>
      </w:r>
      <w:r w:rsidRPr="00F61B8B">
        <w:rPr>
          <w:rFonts w:ascii="Times New Roman" w:hAnsi="Times New Roman"/>
          <w:color w:val="000000"/>
          <w:lang w:val="ru-RU"/>
        </w:rPr>
        <w:t>ю</w:t>
      </w:r>
      <w:r w:rsidRPr="00F61B8B">
        <w:rPr>
          <w:rFonts w:ascii="Times New Roman" w:hAnsi="Times New Roman"/>
          <w:color w:val="000000"/>
          <w:lang w:val="ru-RU"/>
        </w:rPr>
        <w:t>дений и опытов;</w:t>
      </w:r>
    </w:p>
    <w:p w:rsidR="00F61B8B" w:rsidRPr="00F61B8B" w:rsidRDefault="00F61B8B" w:rsidP="00C77D42">
      <w:pPr>
        <w:pStyle w:val="a3"/>
        <w:numPr>
          <w:ilvl w:val="0"/>
          <w:numId w:val="220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lastRenderedPageBreak/>
        <w:t>соблюдать правила безопасности и охраны труда при работе с учебным и лабораторным оборудованием;</w:t>
      </w:r>
    </w:p>
    <w:p w:rsidR="00F61B8B" w:rsidRPr="00F61B8B" w:rsidRDefault="00F61B8B" w:rsidP="00C77D42">
      <w:pPr>
        <w:pStyle w:val="a3"/>
        <w:numPr>
          <w:ilvl w:val="0"/>
          <w:numId w:val="220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ставить опыты по исследованию физических явлений или физических свойств тел без и</w:t>
      </w:r>
      <w:r w:rsidRPr="00F61B8B">
        <w:rPr>
          <w:rFonts w:ascii="Times New Roman" w:hAnsi="Times New Roman"/>
          <w:color w:val="000000"/>
          <w:lang w:val="ru-RU"/>
        </w:rPr>
        <w:t>с</w:t>
      </w:r>
      <w:r w:rsidRPr="00F61B8B">
        <w:rPr>
          <w:rFonts w:ascii="Times New Roman" w:hAnsi="Times New Roman"/>
          <w:color w:val="000000"/>
          <w:lang w:val="ru-RU"/>
        </w:rPr>
        <w:t>пользования прямых измерений; при этом формулировать проблему/задачу учебного эк</w:t>
      </w:r>
      <w:r w:rsidRPr="00F61B8B">
        <w:rPr>
          <w:rFonts w:ascii="Times New Roman" w:hAnsi="Times New Roman"/>
          <w:color w:val="000000"/>
          <w:lang w:val="ru-RU"/>
        </w:rPr>
        <w:t>с</w:t>
      </w:r>
      <w:r w:rsidRPr="00F61B8B">
        <w:rPr>
          <w:rFonts w:ascii="Times New Roman" w:hAnsi="Times New Roman"/>
          <w:color w:val="000000"/>
          <w:lang w:val="ru-RU"/>
        </w:rPr>
        <w:t>перимента; собирать установку из предложенного оборудования; проводить опыт и фо</w:t>
      </w:r>
      <w:r w:rsidRPr="00F61B8B">
        <w:rPr>
          <w:rFonts w:ascii="Times New Roman" w:hAnsi="Times New Roman"/>
          <w:color w:val="000000"/>
          <w:lang w:val="ru-RU"/>
        </w:rPr>
        <w:t>р</w:t>
      </w:r>
      <w:r w:rsidRPr="00F61B8B">
        <w:rPr>
          <w:rFonts w:ascii="Times New Roman" w:hAnsi="Times New Roman"/>
          <w:color w:val="000000"/>
          <w:lang w:val="ru-RU"/>
        </w:rPr>
        <w:t>мулировать выводы.</w:t>
      </w:r>
    </w:p>
    <w:p w:rsidR="00F61B8B" w:rsidRPr="00F61B8B" w:rsidRDefault="00F61B8B" w:rsidP="00F61B8B">
      <w:pPr>
        <w:pStyle w:val="a3"/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Примечание. При проведении исследования физических явлений измерительные приборы и</w:t>
      </w:r>
      <w:r w:rsidRPr="00F61B8B">
        <w:rPr>
          <w:rFonts w:ascii="Times New Roman" w:hAnsi="Times New Roman"/>
          <w:color w:val="000000"/>
          <w:lang w:val="ru-RU"/>
        </w:rPr>
        <w:t>с</w:t>
      </w:r>
      <w:r w:rsidRPr="00F61B8B">
        <w:rPr>
          <w:rFonts w:ascii="Times New Roman" w:hAnsi="Times New Roman"/>
          <w:color w:val="000000"/>
          <w:lang w:val="ru-RU"/>
        </w:rPr>
        <w:t>пользуются лишь как датчики измерения физических величин. Записи показаний прямых изм</w:t>
      </w:r>
      <w:r w:rsidRPr="00F61B8B">
        <w:rPr>
          <w:rFonts w:ascii="Times New Roman" w:hAnsi="Times New Roman"/>
          <w:color w:val="000000"/>
          <w:lang w:val="ru-RU"/>
        </w:rPr>
        <w:t>е</w:t>
      </w:r>
      <w:r w:rsidRPr="00F61B8B">
        <w:rPr>
          <w:rFonts w:ascii="Times New Roman" w:hAnsi="Times New Roman"/>
          <w:color w:val="000000"/>
          <w:lang w:val="ru-RU"/>
        </w:rPr>
        <w:t>рений в этом случае не требуется.</w:t>
      </w:r>
    </w:p>
    <w:p w:rsidR="00F61B8B" w:rsidRPr="00F61B8B" w:rsidRDefault="00F61B8B" w:rsidP="00C77D42">
      <w:pPr>
        <w:pStyle w:val="a3"/>
        <w:numPr>
          <w:ilvl w:val="0"/>
          <w:numId w:val="221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проводить прямые измерения физических величин: время, расстояние, масса тела, объем, сила, температура, атмосферное давление, влажность воздуха, напряжение, сила тока, р</w:t>
      </w:r>
      <w:r w:rsidRPr="00F61B8B">
        <w:rPr>
          <w:rFonts w:ascii="Times New Roman" w:hAnsi="Times New Roman"/>
          <w:color w:val="000000"/>
          <w:lang w:val="ru-RU"/>
        </w:rPr>
        <w:t>а</w:t>
      </w:r>
      <w:r w:rsidRPr="00F61B8B">
        <w:rPr>
          <w:rFonts w:ascii="Times New Roman" w:hAnsi="Times New Roman"/>
          <w:color w:val="000000"/>
          <w:lang w:val="ru-RU"/>
        </w:rPr>
        <w:t>диационный фон (с использованием дозиметра); при использовать простейшие методы оценки погрешностей измерений.</w:t>
      </w:r>
    </w:p>
    <w:p w:rsidR="00F61B8B" w:rsidRPr="00F61B8B" w:rsidRDefault="00F61B8B" w:rsidP="00F61B8B">
      <w:pPr>
        <w:pStyle w:val="a3"/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Примечание. Любая учебная программа должна обеспечивать овладение прямыми измерениями всех перечисленных физических величин.</w:t>
      </w:r>
    </w:p>
    <w:p w:rsidR="00F61B8B" w:rsidRPr="00F61B8B" w:rsidRDefault="00F61B8B" w:rsidP="00C77D42">
      <w:pPr>
        <w:pStyle w:val="a3"/>
        <w:numPr>
          <w:ilvl w:val="0"/>
          <w:numId w:val="221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проводить исследование зависимостей физических величин с использованием прямых и</w:t>
      </w:r>
      <w:r w:rsidRPr="00F61B8B">
        <w:rPr>
          <w:rFonts w:ascii="Times New Roman" w:hAnsi="Times New Roman"/>
          <w:color w:val="000000"/>
          <w:lang w:val="ru-RU"/>
        </w:rPr>
        <w:t>з</w:t>
      </w:r>
      <w:r w:rsidRPr="00F61B8B">
        <w:rPr>
          <w:rFonts w:ascii="Times New Roman" w:hAnsi="Times New Roman"/>
          <w:color w:val="000000"/>
          <w:lang w:val="ru-RU"/>
        </w:rPr>
        <w:t>мерений: при этом конструировать установку, фиксировать результаты полученной зав</w:t>
      </w:r>
      <w:r w:rsidRPr="00F61B8B">
        <w:rPr>
          <w:rFonts w:ascii="Times New Roman" w:hAnsi="Times New Roman"/>
          <w:color w:val="000000"/>
          <w:lang w:val="ru-RU"/>
        </w:rPr>
        <w:t>и</w:t>
      </w:r>
      <w:r w:rsidRPr="00F61B8B">
        <w:rPr>
          <w:rFonts w:ascii="Times New Roman" w:hAnsi="Times New Roman"/>
          <w:color w:val="000000"/>
          <w:lang w:val="ru-RU"/>
        </w:rPr>
        <w:t>симости физических величин в виде таблиц и графиков, делать выводы по результатам исследования;</w:t>
      </w:r>
    </w:p>
    <w:p w:rsidR="00F61B8B" w:rsidRPr="00F61B8B" w:rsidRDefault="00F61B8B" w:rsidP="00C77D42">
      <w:pPr>
        <w:pStyle w:val="a3"/>
        <w:numPr>
          <w:ilvl w:val="0"/>
          <w:numId w:val="221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проводить косвенные измерения физических величин: при выполнении измерений соб</w:t>
      </w:r>
      <w:r w:rsidRPr="00F61B8B">
        <w:rPr>
          <w:rFonts w:ascii="Times New Roman" w:hAnsi="Times New Roman"/>
          <w:color w:val="000000"/>
          <w:lang w:val="ru-RU"/>
        </w:rPr>
        <w:t>и</w:t>
      </w:r>
      <w:r w:rsidRPr="00F61B8B">
        <w:rPr>
          <w:rFonts w:ascii="Times New Roman" w:hAnsi="Times New Roman"/>
          <w:color w:val="000000"/>
          <w:lang w:val="ru-RU"/>
        </w:rPr>
        <w:t>рать экспериментальную установку, следуя предложенной инструкции, вычислять знач</w:t>
      </w:r>
      <w:r w:rsidRPr="00F61B8B">
        <w:rPr>
          <w:rFonts w:ascii="Times New Roman" w:hAnsi="Times New Roman"/>
          <w:color w:val="000000"/>
          <w:lang w:val="ru-RU"/>
        </w:rPr>
        <w:t>е</w:t>
      </w:r>
      <w:r w:rsidRPr="00F61B8B">
        <w:rPr>
          <w:rFonts w:ascii="Times New Roman" w:hAnsi="Times New Roman"/>
          <w:color w:val="000000"/>
          <w:lang w:val="ru-RU"/>
        </w:rPr>
        <w:t>ние величины и анализировать полученные результаты с учетом заданной точности изм</w:t>
      </w:r>
      <w:r w:rsidRPr="00F61B8B">
        <w:rPr>
          <w:rFonts w:ascii="Times New Roman" w:hAnsi="Times New Roman"/>
          <w:color w:val="000000"/>
          <w:lang w:val="ru-RU"/>
        </w:rPr>
        <w:t>е</w:t>
      </w:r>
      <w:r w:rsidRPr="00F61B8B">
        <w:rPr>
          <w:rFonts w:ascii="Times New Roman" w:hAnsi="Times New Roman"/>
          <w:color w:val="000000"/>
          <w:lang w:val="ru-RU"/>
        </w:rPr>
        <w:t>рений;</w:t>
      </w:r>
    </w:p>
    <w:p w:rsidR="00F61B8B" w:rsidRPr="00F61B8B" w:rsidRDefault="00F61B8B" w:rsidP="00C77D42">
      <w:pPr>
        <w:pStyle w:val="a3"/>
        <w:numPr>
          <w:ilvl w:val="0"/>
          <w:numId w:val="221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анализировать ситуации практико-ориентированного характера, узнавать в них проявл</w:t>
      </w:r>
      <w:r w:rsidRPr="00F61B8B">
        <w:rPr>
          <w:rFonts w:ascii="Times New Roman" w:hAnsi="Times New Roman"/>
          <w:color w:val="000000"/>
          <w:lang w:val="ru-RU"/>
        </w:rPr>
        <w:t>е</w:t>
      </w:r>
      <w:r w:rsidRPr="00F61B8B">
        <w:rPr>
          <w:rFonts w:ascii="Times New Roman" w:hAnsi="Times New Roman"/>
          <w:color w:val="000000"/>
          <w:lang w:val="ru-RU"/>
        </w:rPr>
        <w:t>ние изученных физических явлений или закономерностей и применять имеющиеся знания для их объяснения;</w:t>
      </w:r>
    </w:p>
    <w:p w:rsidR="00F61B8B" w:rsidRPr="00F61B8B" w:rsidRDefault="00F61B8B" w:rsidP="00C77D42">
      <w:pPr>
        <w:pStyle w:val="a3"/>
        <w:numPr>
          <w:ilvl w:val="0"/>
          <w:numId w:val="221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понимать принципы действия машин, приборов и технических устройств, условия их бе</w:t>
      </w:r>
      <w:r w:rsidRPr="00F61B8B">
        <w:rPr>
          <w:rFonts w:ascii="Times New Roman" w:hAnsi="Times New Roman"/>
          <w:color w:val="000000"/>
          <w:lang w:val="ru-RU"/>
        </w:rPr>
        <w:t>з</w:t>
      </w:r>
      <w:r w:rsidRPr="00F61B8B">
        <w:rPr>
          <w:rFonts w:ascii="Times New Roman" w:hAnsi="Times New Roman"/>
          <w:color w:val="000000"/>
          <w:lang w:val="ru-RU"/>
        </w:rPr>
        <w:t>опасного использования в повседневной жизни;</w:t>
      </w:r>
    </w:p>
    <w:p w:rsidR="00F61B8B" w:rsidRPr="00F61B8B" w:rsidRDefault="00F61B8B" w:rsidP="00C77D42">
      <w:pPr>
        <w:pStyle w:val="a3"/>
        <w:numPr>
          <w:ilvl w:val="0"/>
          <w:numId w:val="221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использовать при выполнении учебных задач научно-популярную литературу о физич</w:t>
      </w:r>
      <w:r w:rsidRPr="00F61B8B">
        <w:rPr>
          <w:rFonts w:ascii="Times New Roman" w:hAnsi="Times New Roman"/>
          <w:color w:val="000000"/>
          <w:lang w:val="ru-RU"/>
        </w:rPr>
        <w:t>е</w:t>
      </w:r>
      <w:r w:rsidRPr="00F61B8B">
        <w:rPr>
          <w:rFonts w:ascii="Times New Roman" w:hAnsi="Times New Roman"/>
          <w:color w:val="000000"/>
          <w:lang w:val="ru-RU"/>
        </w:rPr>
        <w:t>ских явлениях, справочные материалы, ресурсы Интернет.</w:t>
      </w:r>
    </w:p>
    <w:p w:rsidR="00F61B8B" w:rsidRPr="00F61B8B" w:rsidRDefault="00F61B8B" w:rsidP="00F61B8B">
      <w:pPr>
        <w:pStyle w:val="a3"/>
        <w:rPr>
          <w:rFonts w:ascii="Times New Roman" w:hAnsi="Times New Roman"/>
          <w:b/>
          <w:color w:val="000000"/>
        </w:rPr>
      </w:pPr>
      <w:r>
        <w:rPr>
          <w:rFonts w:ascii="Times New Roman" w:hAnsi="Times New Roman"/>
          <w:b/>
          <w:color w:val="000000"/>
          <w:lang w:val="ru-RU"/>
        </w:rPr>
        <w:t xml:space="preserve">    </w:t>
      </w:r>
      <w:r w:rsidRPr="00F61B8B">
        <w:rPr>
          <w:rFonts w:ascii="Times New Roman" w:hAnsi="Times New Roman"/>
          <w:b/>
          <w:color w:val="000000"/>
        </w:rPr>
        <w:t>Выпускник получит возможность научиться:</w:t>
      </w:r>
    </w:p>
    <w:p w:rsidR="00F61B8B" w:rsidRPr="00F61B8B" w:rsidRDefault="00F61B8B" w:rsidP="00C77D42">
      <w:pPr>
        <w:pStyle w:val="a3"/>
        <w:numPr>
          <w:ilvl w:val="0"/>
          <w:numId w:val="222"/>
        </w:numPr>
        <w:rPr>
          <w:rFonts w:ascii="Times New Roman" w:hAnsi="Times New Roman"/>
          <w:i/>
          <w:color w:val="000000"/>
          <w:lang w:val="ru-RU"/>
        </w:rPr>
      </w:pPr>
      <w:r w:rsidRPr="00F61B8B">
        <w:rPr>
          <w:rFonts w:ascii="Times New Roman" w:hAnsi="Times New Roman"/>
          <w:i/>
          <w:color w:val="000000"/>
          <w:lang w:val="ru-RU"/>
        </w:rPr>
        <w:t>понимать роль эксперимента в получении научной информации;</w:t>
      </w:r>
    </w:p>
    <w:p w:rsidR="00F61B8B" w:rsidRPr="00F61B8B" w:rsidRDefault="00F61B8B" w:rsidP="00C77D42">
      <w:pPr>
        <w:pStyle w:val="a3"/>
        <w:numPr>
          <w:ilvl w:val="0"/>
          <w:numId w:val="222"/>
        </w:numPr>
        <w:rPr>
          <w:rFonts w:ascii="Times New Roman" w:hAnsi="Times New Roman"/>
          <w:i/>
          <w:color w:val="000000"/>
          <w:lang w:val="ru-RU"/>
        </w:rPr>
      </w:pPr>
      <w:r w:rsidRPr="00F61B8B">
        <w:rPr>
          <w:rFonts w:ascii="Times New Roman" w:hAnsi="Times New Roman"/>
          <w:i/>
          <w:color w:val="000000"/>
          <w:lang w:val="ru-RU"/>
        </w:rPr>
        <w:t>осознавать ценность научных исследований, роль физики в расширении представлений об окружающем мире и ее вклад в улучшение качества жизни;</w:t>
      </w:r>
    </w:p>
    <w:p w:rsidR="00F61B8B" w:rsidRPr="00F61B8B" w:rsidRDefault="00F61B8B" w:rsidP="00C77D42">
      <w:pPr>
        <w:pStyle w:val="a3"/>
        <w:numPr>
          <w:ilvl w:val="0"/>
          <w:numId w:val="222"/>
        </w:numPr>
        <w:rPr>
          <w:rFonts w:ascii="Times New Roman" w:hAnsi="Times New Roman"/>
          <w:i/>
          <w:color w:val="000000"/>
          <w:lang w:val="ru-RU"/>
        </w:rPr>
      </w:pPr>
      <w:r w:rsidRPr="00F61B8B">
        <w:rPr>
          <w:rFonts w:ascii="Times New Roman" w:hAnsi="Times New Roman"/>
          <w:i/>
          <w:color w:val="000000"/>
          <w:lang w:val="ru-RU"/>
        </w:rPr>
        <w:t>использовать приемы построения физических моделей, поиска и формулировки доказ</w:t>
      </w:r>
      <w:r w:rsidRPr="00F61B8B">
        <w:rPr>
          <w:rFonts w:ascii="Times New Roman" w:hAnsi="Times New Roman"/>
          <w:i/>
          <w:color w:val="000000"/>
          <w:lang w:val="ru-RU"/>
        </w:rPr>
        <w:t>а</w:t>
      </w:r>
      <w:r w:rsidRPr="00F61B8B">
        <w:rPr>
          <w:rFonts w:ascii="Times New Roman" w:hAnsi="Times New Roman"/>
          <w:i/>
          <w:color w:val="000000"/>
          <w:lang w:val="ru-RU"/>
        </w:rPr>
        <w:t>тельств выдвинутых гипотез и теоретических выводов на основе эмпирически устано</w:t>
      </w:r>
      <w:r w:rsidRPr="00F61B8B">
        <w:rPr>
          <w:rFonts w:ascii="Times New Roman" w:hAnsi="Times New Roman"/>
          <w:i/>
          <w:color w:val="000000"/>
          <w:lang w:val="ru-RU"/>
        </w:rPr>
        <w:t>в</w:t>
      </w:r>
      <w:r w:rsidRPr="00F61B8B">
        <w:rPr>
          <w:rFonts w:ascii="Times New Roman" w:hAnsi="Times New Roman"/>
          <w:i/>
          <w:color w:val="000000"/>
          <w:lang w:val="ru-RU"/>
        </w:rPr>
        <w:t>ленных фактов;</w:t>
      </w:r>
    </w:p>
    <w:p w:rsidR="00F61B8B" w:rsidRPr="00F61B8B" w:rsidRDefault="00F61B8B" w:rsidP="00C77D42">
      <w:pPr>
        <w:pStyle w:val="a3"/>
        <w:numPr>
          <w:ilvl w:val="0"/>
          <w:numId w:val="222"/>
        </w:numPr>
        <w:rPr>
          <w:rFonts w:ascii="Times New Roman" w:hAnsi="Times New Roman"/>
          <w:i/>
          <w:color w:val="000000"/>
          <w:lang w:val="ru-RU"/>
        </w:rPr>
      </w:pPr>
      <w:r w:rsidRPr="00F61B8B">
        <w:rPr>
          <w:rFonts w:ascii="Times New Roman" w:hAnsi="Times New Roman"/>
          <w:i/>
          <w:color w:val="000000"/>
          <w:lang w:val="ru-RU"/>
        </w:rPr>
        <w:t>сравнивать точность измерения физических величин по величине их относительной п</w:t>
      </w:r>
      <w:r w:rsidRPr="00F61B8B">
        <w:rPr>
          <w:rFonts w:ascii="Times New Roman" w:hAnsi="Times New Roman"/>
          <w:i/>
          <w:color w:val="000000"/>
          <w:lang w:val="ru-RU"/>
        </w:rPr>
        <w:t>о</w:t>
      </w:r>
      <w:r w:rsidRPr="00F61B8B">
        <w:rPr>
          <w:rFonts w:ascii="Times New Roman" w:hAnsi="Times New Roman"/>
          <w:i/>
          <w:color w:val="000000"/>
          <w:lang w:val="ru-RU"/>
        </w:rPr>
        <w:t>грешности при проведении прямых измерений;</w:t>
      </w:r>
    </w:p>
    <w:p w:rsidR="00F61B8B" w:rsidRPr="00F61B8B" w:rsidRDefault="00F61B8B" w:rsidP="00C77D42">
      <w:pPr>
        <w:pStyle w:val="a3"/>
        <w:numPr>
          <w:ilvl w:val="0"/>
          <w:numId w:val="222"/>
        </w:numPr>
        <w:rPr>
          <w:rFonts w:ascii="Times New Roman" w:hAnsi="Times New Roman"/>
          <w:i/>
          <w:color w:val="000000"/>
          <w:lang w:val="ru-RU"/>
        </w:rPr>
      </w:pPr>
      <w:r w:rsidRPr="00F61B8B">
        <w:rPr>
          <w:rFonts w:ascii="Times New Roman" w:hAnsi="Times New Roman"/>
          <w:i/>
          <w:color w:val="000000"/>
          <w:lang w:val="ru-RU"/>
        </w:rPr>
        <w:t>самостоятельно проводить косвенные измерения и исследования физических величин с использованием различных способов измерения физических величин, выбирать средства измерения с учетом необходимой точности измерений, обосновывать выбор способа и</w:t>
      </w:r>
      <w:r w:rsidRPr="00F61B8B">
        <w:rPr>
          <w:rFonts w:ascii="Times New Roman" w:hAnsi="Times New Roman"/>
          <w:i/>
          <w:color w:val="000000"/>
          <w:lang w:val="ru-RU"/>
        </w:rPr>
        <w:t>з</w:t>
      </w:r>
      <w:r w:rsidRPr="00F61B8B">
        <w:rPr>
          <w:rFonts w:ascii="Times New Roman" w:hAnsi="Times New Roman"/>
          <w:i/>
          <w:color w:val="000000"/>
          <w:lang w:val="ru-RU"/>
        </w:rPr>
        <w:t>мерения, адекватного поставленной задаче, проводить оценку достоверности получе</w:t>
      </w:r>
      <w:r w:rsidRPr="00F61B8B">
        <w:rPr>
          <w:rFonts w:ascii="Times New Roman" w:hAnsi="Times New Roman"/>
          <w:i/>
          <w:color w:val="000000"/>
          <w:lang w:val="ru-RU"/>
        </w:rPr>
        <w:t>н</w:t>
      </w:r>
      <w:r w:rsidRPr="00F61B8B">
        <w:rPr>
          <w:rFonts w:ascii="Times New Roman" w:hAnsi="Times New Roman"/>
          <w:i/>
          <w:color w:val="000000"/>
          <w:lang w:val="ru-RU"/>
        </w:rPr>
        <w:t>ных результатов;</w:t>
      </w:r>
    </w:p>
    <w:p w:rsidR="00F61B8B" w:rsidRPr="00F61B8B" w:rsidRDefault="00F61B8B" w:rsidP="00C77D42">
      <w:pPr>
        <w:pStyle w:val="a3"/>
        <w:numPr>
          <w:ilvl w:val="0"/>
          <w:numId w:val="222"/>
        </w:numPr>
        <w:rPr>
          <w:rFonts w:ascii="Times New Roman" w:hAnsi="Times New Roman"/>
          <w:i/>
          <w:color w:val="000000"/>
          <w:lang w:val="ru-RU"/>
        </w:rPr>
      </w:pPr>
      <w:r w:rsidRPr="00F61B8B">
        <w:rPr>
          <w:rFonts w:ascii="Times New Roman" w:hAnsi="Times New Roman"/>
          <w:i/>
          <w:color w:val="000000"/>
          <w:lang w:val="ru-RU"/>
        </w:rPr>
        <w:lastRenderedPageBreak/>
        <w:t>воспринимать информацию физического содержания в научно-популярной литературе и средствах массовой информации, критически оценивать полученную информацию, анал</w:t>
      </w:r>
      <w:r w:rsidRPr="00F61B8B">
        <w:rPr>
          <w:rFonts w:ascii="Times New Roman" w:hAnsi="Times New Roman"/>
          <w:i/>
          <w:color w:val="000000"/>
          <w:lang w:val="ru-RU"/>
        </w:rPr>
        <w:t>и</w:t>
      </w:r>
      <w:r w:rsidRPr="00F61B8B">
        <w:rPr>
          <w:rFonts w:ascii="Times New Roman" w:hAnsi="Times New Roman"/>
          <w:i/>
          <w:color w:val="000000"/>
          <w:lang w:val="ru-RU"/>
        </w:rPr>
        <w:t>зируя ее содержание и данные об источнике информации;</w:t>
      </w:r>
    </w:p>
    <w:p w:rsidR="00F61B8B" w:rsidRPr="00F61B8B" w:rsidRDefault="00F61B8B" w:rsidP="00C77D42">
      <w:pPr>
        <w:pStyle w:val="a3"/>
        <w:numPr>
          <w:ilvl w:val="0"/>
          <w:numId w:val="222"/>
        </w:numPr>
        <w:rPr>
          <w:rFonts w:ascii="Times New Roman" w:hAnsi="Times New Roman"/>
          <w:i/>
          <w:color w:val="000000"/>
          <w:lang w:val="ru-RU"/>
        </w:rPr>
      </w:pPr>
      <w:r w:rsidRPr="00F61B8B">
        <w:rPr>
          <w:rFonts w:ascii="Times New Roman" w:hAnsi="Times New Roman"/>
          <w:i/>
          <w:color w:val="000000"/>
          <w:lang w:val="ru-RU"/>
        </w:rPr>
        <w:t>создавать собственные письменные и устные сообщения о физических явлениях на основе нескольких источников информации, сопровождать выступление презентацией, учит</w:t>
      </w:r>
      <w:r w:rsidRPr="00F61B8B">
        <w:rPr>
          <w:rFonts w:ascii="Times New Roman" w:hAnsi="Times New Roman"/>
          <w:i/>
          <w:color w:val="000000"/>
          <w:lang w:val="ru-RU"/>
        </w:rPr>
        <w:t>ы</w:t>
      </w:r>
      <w:r w:rsidRPr="00F61B8B">
        <w:rPr>
          <w:rFonts w:ascii="Times New Roman" w:hAnsi="Times New Roman"/>
          <w:i/>
          <w:color w:val="000000"/>
          <w:lang w:val="ru-RU"/>
        </w:rPr>
        <w:t>вая особенности аудитории сверстников.</w:t>
      </w:r>
    </w:p>
    <w:p w:rsidR="00F61B8B" w:rsidRPr="00F61B8B" w:rsidRDefault="00F61B8B" w:rsidP="00F61B8B">
      <w:pPr>
        <w:pStyle w:val="a3"/>
        <w:rPr>
          <w:rFonts w:ascii="Times New Roman" w:hAnsi="Times New Roman"/>
          <w:b/>
          <w:color w:val="000000"/>
        </w:rPr>
      </w:pPr>
      <w:r w:rsidRPr="00F61B8B">
        <w:rPr>
          <w:rFonts w:ascii="Times New Roman" w:hAnsi="Times New Roman"/>
          <w:b/>
          <w:color w:val="000000"/>
        </w:rPr>
        <w:t>Механические явления</w:t>
      </w:r>
    </w:p>
    <w:p w:rsidR="00F61B8B" w:rsidRPr="00F61B8B" w:rsidRDefault="00F61B8B" w:rsidP="00F61B8B">
      <w:pPr>
        <w:pStyle w:val="a3"/>
        <w:rPr>
          <w:rFonts w:ascii="Times New Roman" w:hAnsi="Times New Roman"/>
          <w:b/>
          <w:color w:val="000000"/>
        </w:rPr>
      </w:pPr>
      <w:r w:rsidRPr="00F61B8B">
        <w:rPr>
          <w:rFonts w:ascii="Times New Roman" w:hAnsi="Times New Roman"/>
          <w:b/>
          <w:color w:val="000000"/>
        </w:rPr>
        <w:t>Выпускник научится:</w:t>
      </w:r>
    </w:p>
    <w:p w:rsidR="00F61B8B" w:rsidRPr="00F61B8B" w:rsidRDefault="00F61B8B" w:rsidP="00C77D42">
      <w:pPr>
        <w:pStyle w:val="a3"/>
        <w:numPr>
          <w:ilvl w:val="0"/>
          <w:numId w:val="223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распознавать механические явления и объяснять на основе имеющихся знаний основ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еханич</w:t>
      </w:r>
      <w:r w:rsidRPr="00F61B8B">
        <w:rPr>
          <w:rFonts w:ascii="Times New Roman" w:hAnsi="Times New Roman"/>
          <w:color w:val="000000"/>
          <w:lang w:val="ru-RU"/>
        </w:rPr>
        <w:t>е</w:t>
      </w:r>
      <w:r w:rsidRPr="00F61B8B">
        <w:rPr>
          <w:rFonts w:ascii="Times New Roman" w:hAnsi="Times New Roman"/>
          <w:color w:val="000000"/>
          <w:lang w:val="ru-RU"/>
        </w:rPr>
        <w:t>ского движения, свободное падение тел, равномерное движение по окружности, инерция, взаимодействие тел, реактивное движение, передача давления твердыми телами, жидк</w:t>
      </w:r>
      <w:r w:rsidRPr="00F61B8B">
        <w:rPr>
          <w:rFonts w:ascii="Times New Roman" w:hAnsi="Times New Roman"/>
          <w:color w:val="000000"/>
          <w:lang w:val="ru-RU"/>
        </w:rPr>
        <w:t>о</w:t>
      </w:r>
      <w:r w:rsidRPr="00F61B8B">
        <w:rPr>
          <w:rFonts w:ascii="Times New Roman" w:hAnsi="Times New Roman"/>
          <w:color w:val="000000"/>
          <w:lang w:val="ru-RU"/>
        </w:rPr>
        <w:t>стями и газами, атмосферное давление, плавание тел, равновесие твердых тел, имеющих закрепленную ось вращения, колебательное движение, резонанс, волновое движение (звук);</w:t>
      </w:r>
    </w:p>
    <w:p w:rsidR="00F61B8B" w:rsidRPr="00F61B8B" w:rsidRDefault="00F61B8B" w:rsidP="00C77D42">
      <w:pPr>
        <w:pStyle w:val="a3"/>
        <w:numPr>
          <w:ilvl w:val="0"/>
          <w:numId w:val="223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описывать изученные свойства тел и механические явления, используя физические вел</w:t>
      </w:r>
      <w:r w:rsidRPr="00F61B8B">
        <w:rPr>
          <w:rFonts w:ascii="Times New Roman" w:hAnsi="Times New Roman"/>
          <w:color w:val="000000"/>
          <w:lang w:val="ru-RU"/>
        </w:rPr>
        <w:t>и</w:t>
      </w:r>
      <w:r w:rsidRPr="00F61B8B">
        <w:rPr>
          <w:rFonts w:ascii="Times New Roman" w:hAnsi="Times New Roman"/>
          <w:color w:val="000000"/>
          <w:lang w:val="ru-RU"/>
        </w:rPr>
        <w:t>чины: путь, перемещение, скорость, ускорение, период обращения, масса тела, плотность вещества, сила (сила тяжести, сила упругости, сила трения), давление, импульс тела, к</w:t>
      </w:r>
      <w:r w:rsidRPr="00F61B8B">
        <w:rPr>
          <w:rFonts w:ascii="Times New Roman" w:hAnsi="Times New Roman"/>
          <w:color w:val="000000"/>
          <w:lang w:val="ru-RU"/>
        </w:rPr>
        <w:t>и</w:t>
      </w:r>
      <w:r w:rsidRPr="00F61B8B">
        <w:rPr>
          <w:rFonts w:ascii="Times New Roman" w:hAnsi="Times New Roman"/>
          <w:color w:val="000000"/>
          <w:lang w:val="ru-RU"/>
        </w:rPr>
        <w:t>нетическая энергия, потенциальная энергия, механическая работа, механическая мо</w:t>
      </w:r>
      <w:r w:rsidRPr="00F61B8B">
        <w:rPr>
          <w:rFonts w:ascii="Times New Roman" w:hAnsi="Times New Roman"/>
          <w:color w:val="000000"/>
          <w:lang w:val="ru-RU"/>
        </w:rPr>
        <w:t>щ</w:t>
      </w:r>
      <w:r w:rsidRPr="00F61B8B">
        <w:rPr>
          <w:rFonts w:ascii="Times New Roman" w:hAnsi="Times New Roman"/>
          <w:color w:val="000000"/>
          <w:lang w:val="ru-RU"/>
        </w:rPr>
        <w:t>ность, КПД</w:t>
      </w:r>
      <w:r>
        <w:rPr>
          <w:rFonts w:ascii="Times New Roman" w:hAnsi="Times New Roman"/>
          <w:color w:val="000000"/>
          <w:lang w:val="ru-RU"/>
        </w:rPr>
        <w:t xml:space="preserve"> </w:t>
      </w:r>
      <w:r w:rsidRPr="00F61B8B">
        <w:rPr>
          <w:rFonts w:ascii="Times New Roman" w:hAnsi="Times New Roman"/>
          <w:color w:val="000000"/>
          <w:lang w:val="ru-RU"/>
        </w:rPr>
        <w:t>при совершении работы с использованием простого механизма, сила трения, амплитуда, период и частота колебаний, длина волны и скорость ее распространения; при описании правильно трактовать физический смысл используемых величин, их обознач</w:t>
      </w:r>
      <w:r w:rsidRPr="00F61B8B">
        <w:rPr>
          <w:rFonts w:ascii="Times New Roman" w:hAnsi="Times New Roman"/>
          <w:color w:val="000000"/>
          <w:lang w:val="ru-RU"/>
        </w:rPr>
        <w:t>е</w:t>
      </w:r>
      <w:r w:rsidRPr="00F61B8B">
        <w:rPr>
          <w:rFonts w:ascii="Times New Roman" w:hAnsi="Times New Roman"/>
          <w:color w:val="000000"/>
          <w:lang w:val="ru-RU"/>
        </w:rPr>
        <w:t>ния и единицы измерения, находить формулы, связывающие данную физическую велич</w:t>
      </w:r>
      <w:r w:rsidRPr="00F61B8B">
        <w:rPr>
          <w:rFonts w:ascii="Times New Roman" w:hAnsi="Times New Roman"/>
          <w:color w:val="000000"/>
          <w:lang w:val="ru-RU"/>
        </w:rPr>
        <w:t>и</w:t>
      </w:r>
      <w:r w:rsidRPr="00F61B8B">
        <w:rPr>
          <w:rFonts w:ascii="Times New Roman" w:hAnsi="Times New Roman"/>
          <w:color w:val="000000"/>
          <w:lang w:val="ru-RU"/>
        </w:rPr>
        <w:t>ну с другими величинами, вычислять значение физической величины;</w:t>
      </w:r>
    </w:p>
    <w:p w:rsidR="00F61B8B" w:rsidRPr="00F61B8B" w:rsidRDefault="00F61B8B" w:rsidP="00C77D42">
      <w:pPr>
        <w:pStyle w:val="a3"/>
        <w:numPr>
          <w:ilvl w:val="0"/>
          <w:numId w:val="223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анализировать свойства тел, механические явления и процессы, используя физические з</w:t>
      </w:r>
      <w:r w:rsidRPr="00F61B8B">
        <w:rPr>
          <w:rFonts w:ascii="Times New Roman" w:hAnsi="Times New Roman"/>
          <w:color w:val="000000"/>
          <w:lang w:val="ru-RU"/>
        </w:rPr>
        <w:t>а</w:t>
      </w:r>
      <w:r w:rsidRPr="00F61B8B">
        <w:rPr>
          <w:rFonts w:ascii="Times New Roman" w:hAnsi="Times New Roman"/>
          <w:color w:val="000000"/>
          <w:lang w:val="ru-RU"/>
        </w:rPr>
        <w:t xml:space="preserve">коны: закон сохранения энергии, закон всемирного тяготения, принцип суперпозиции сил (нахождение равнодействующей силы), </w:t>
      </w:r>
      <w:r w:rsidRPr="00F61B8B">
        <w:rPr>
          <w:rFonts w:ascii="Times New Roman" w:hAnsi="Times New Roman"/>
          <w:color w:val="000000"/>
        </w:rPr>
        <w:t>I</w:t>
      </w:r>
      <w:r w:rsidRPr="00F61B8B">
        <w:rPr>
          <w:rFonts w:ascii="Times New Roman" w:hAnsi="Times New Roman"/>
          <w:color w:val="000000"/>
          <w:lang w:val="ru-RU"/>
        </w:rPr>
        <w:t xml:space="preserve">, </w:t>
      </w:r>
      <w:r w:rsidRPr="00F61B8B">
        <w:rPr>
          <w:rFonts w:ascii="Times New Roman" w:hAnsi="Times New Roman"/>
          <w:color w:val="000000"/>
        </w:rPr>
        <w:t>II</w:t>
      </w:r>
      <w:r w:rsidRPr="00F61B8B">
        <w:rPr>
          <w:rFonts w:ascii="Times New Roman" w:hAnsi="Times New Roman"/>
          <w:color w:val="000000"/>
          <w:lang w:val="ru-RU"/>
        </w:rPr>
        <w:t xml:space="preserve"> и </w:t>
      </w:r>
      <w:r w:rsidRPr="00F61B8B">
        <w:rPr>
          <w:rFonts w:ascii="Times New Roman" w:hAnsi="Times New Roman"/>
          <w:color w:val="000000"/>
        </w:rPr>
        <w:t>III</w:t>
      </w:r>
      <w:r w:rsidRPr="00F61B8B">
        <w:rPr>
          <w:rFonts w:ascii="Times New Roman" w:hAnsi="Times New Roman"/>
          <w:color w:val="000000"/>
          <w:lang w:val="ru-RU"/>
        </w:rPr>
        <w:t xml:space="preserve"> законы Ньютона, закон сохранения и</w:t>
      </w:r>
      <w:r w:rsidRPr="00F61B8B">
        <w:rPr>
          <w:rFonts w:ascii="Times New Roman" w:hAnsi="Times New Roman"/>
          <w:color w:val="000000"/>
          <w:lang w:val="ru-RU"/>
        </w:rPr>
        <w:t>м</w:t>
      </w:r>
      <w:r w:rsidRPr="00F61B8B">
        <w:rPr>
          <w:rFonts w:ascii="Times New Roman" w:hAnsi="Times New Roman"/>
          <w:color w:val="000000"/>
          <w:lang w:val="ru-RU"/>
        </w:rPr>
        <w:t>пульса, закон Гука, закон Паскаля, закон Архимеда; при этом различать словесную фо</w:t>
      </w:r>
      <w:r w:rsidRPr="00F61B8B">
        <w:rPr>
          <w:rFonts w:ascii="Times New Roman" w:hAnsi="Times New Roman"/>
          <w:color w:val="000000"/>
          <w:lang w:val="ru-RU"/>
        </w:rPr>
        <w:t>р</w:t>
      </w:r>
      <w:r w:rsidRPr="00F61B8B">
        <w:rPr>
          <w:rFonts w:ascii="Times New Roman" w:hAnsi="Times New Roman"/>
          <w:color w:val="000000"/>
          <w:lang w:val="ru-RU"/>
        </w:rPr>
        <w:t>мулировку закона и его математическое выражение;</w:t>
      </w:r>
    </w:p>
    <w:p w:rsidR="00F61B8B" w:rsidRPr="00F61B8B" w:rsidRDefault="00F61B8B" w:rsidP="00C77D42">
      <w:pPr>
        <w:pStyle w:val="a3"/>
        <w:numPr>
          <w:ilvl w:val="0"/>
          <w:numId w:val="223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различать основные признаки изученных физических моделей: материальная точка, ине</w:t>
      </w:r>
      <w:r w:rsidRPr="00F61B8B">
        <w:rPr>
          <w:rFonts w:ascii="Times New Roman" w:hAnsi="Times New Roman"/>
          <w:color w:val="000000"/>
          <w:lang w:val="ru-RU"/>
        </w:rPr>
        <w:t>р</w:t>
      </w:r>
      <w:r w:rsidRPr="00F61B8B">
        <w:rPr>
          <w:rFonts w:ascii="Times New Roman" w:hAnsi="Times New Roman"/>
          <w:color w:val="000000"/>
          <w:lang w:val="ru-RU"/>
        </w:rPr>
        <w:t>циальная система отсчета;</w:t>
      </w:r>
    </w:p>
    <w:p w:rsidR="00F61B8B" w:rsidRPr="00F61B8B" w:rsidRDefault="00F61B8B" w:rsidP="00C77D42">
      <w:pPr>
        <w:pStyle w:val="a3"/>
        <w:numPr>
          <w:ilvl w:val="0"/>
          <w:numId w:val="223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решать задачи, используя физические законы (закон сохранения энергии, закон всемирн</w:t>
      </w:r>
      <w:r w:rsidRPr="00F61B8B">
        <w:rPr>
          <w:rFonts w:ascii="Times New Roman" w:hAnsi="Times New Roman"/>
          <w:color w:val="000000"/>
          <w:lang w:val="ru-RU"/>
        </w:rPr>
        <w:t>о</w:t>
      </w:r>
      <w:r w:rsidRPr="00F61B8B">
        <w:rPr>
          <w:rFonts w:ascii="Times New Roman" w:hAnsi="Times New Roman"/>
          <w:color w:val="000000"/>
          <w:lang w:val="ru-RU"/>
        </w:rPr>
        <w:t xml:space="preserve">го тяготения, принцип суперпозиции сил, </w:t>
      </w:r>
      <w:r w:rsidRPr="00F61B8B">
        <w:rPr>
          <w:rFonts w:ascii="Times New Roman" w:hAnsi="Times New Roman"/>
          <w:color w:val="000000"/>
        </w:rPr>
        <w:t>I</w:t>
      </w:r>
      <w:r w:rsidRPr="00F61B8B">
        <w:rPr>
          <w:rFonts w:ascii="Times New Roman" w:hAnsi="Times New Roman"/>
          <w:color w:val="000000"/>
          <w:lang w:val="ru-RU"/>
        </w:rPr>
        <w:t xml:space="preserve">, </w:t>
      </w:r>
      <w:r w:rsidRPr="00F61B8B">
        <w:rPr>
          <w:rFonts w:ascii="Times New Roman" w:hAnsi="Times New Roman"/>
          <w:color w:val="000000"/>
        </w:rPr>
        <w:t>II</w:t>
      </w:r>
      <w:r w:rsidRPr="00F61B8B">
        <w:rPr>
          <w:rFonts w:ascii="Times New Roman" w:hAnsi="Times New Roman"/>
          <w:color w:val="000000"/>
          <w:lang w:val="ru-RU"/>
        </w:rPr>
        <w:t xml:space="preserve"> и </w:t>
      </w:r>
      <w:r w:rsidRPr="00F61B8B">
        <w:rPr>
          <w:rFonts w:ascii="Times New Roman" w:hAnsi="Times New Roman"/>
          <w:color w:val="000000"/>
        </w:rPr>
        <w:t>III</w:t>
      </w:r>
      <w:r w:rsidRPr="00F61B8B">
        <w:rPr>
          <w:rFonts w:ascii="Times New Roman" w:hAnsi="Times New Roman"/>
          <w:color w:val="000000"/>
          <w:lang w:val="ru-RU"/>
        </w:rPr>
        <w:t xml:space="preserve"> законы Ньютона, закон сохранения импульса, закон Гука, закон Паскаля, закон Архимеда) и формулы, связывающие физич</w:t>
      </w:r>
      <w:r w:rsidRPr="00F61B8B">
        <w:rPr>
          <w:rFonts w:ascii="Times New Roman" w:hAnsi="Times New Roman"/>
          <w:color w:val="000000"/>
          <w:lang w:val="ru-RU"/>
        </w:rPr>
        <w:t>е</w:t>
      </w:r>
      <w:r w:rsidRPr="00F61B8B">
        <w:rPr>
          <w:rFonts w:ascii="Times New Roman" w:hAnsi="Times New Roman"/>
          <w:color w:val="000000"/>
          <w:lang w:val="ru-RU"/>
        </w:rPr>
        <w:t>ские величины (путь, скорость, ускорение, масса тела, плотность вещества, сила, давл</w:t>
      </w:r>
      <w:r w:rsidRPr="00F61B8B">
        <w:rPr>
          <w:rFonts w:ascii="Times New Roman" w:hAnsi="Times New Roman"/>
          <w:color w:val="000000"/>
          <w:lang w:val="ru-RU"/>
        </w:rPr>
        <w:t>е</w:t>
      </w:r>
      <w:r w:rsidRPr="00F61B8B">
        <w:rPr>
          <w:rFonts w:ascii="Times New Roman" w:hAnsi="Times New Roman"/>
          <w:color w:val="000000"/>
          <w:lang w:val="ru-RU"/>
        </w:rPr>
        <w:t>ние, импульс тела, кинетическая энергия, потенциальная энергия, механическая работа, механическая мощность, КПД простого механизма, сила трения скольжения, коэффиц</w:t>
      </w:r>
      <w:r w:rsidRPr="00F61B8B">
        <w:rPr>
          <w:rFonts w:ascii="Times New Roman" w:hAnsi="Times New Roman"/>
          <w:color w:val="000000"/>
          <w:lang w:val="ru-RU"/>
        </w:rPr>
        <w:t>и</w:t>
      </w:r>
      <w:r w:rsidRPr="00F61B8B">
        <w:rPr>
          <w:rFonts w:ascii="Times New Roman" w:hAnsi="Times New Roman"/>
          <w:color w:val="000000"/>
          <w:lang w:val="ru-RU"/>
        </w:rPr>
        <w:t>ент трения, амплитуда, период и частота колебаний, длина волны и скорость ее распр</w:t>
      </w:r>
      <w:r w:rsidRPr="00F61B8B">
        <w:rPr>
          <w:rFonts w:ascii="Times New Roman" w:hAnsi="Times New Roman"/>
          <w:color w:val="000000"/>
          <w:lang w:val="ru-RU"/>
        </w:rPr>
        <w:t>о</w:t>
      </w:r>
      <w:r w:rsidRPr="00F61B8B">
        <w:rPr>
          <w:rFonts w:ascii="Times New Roman" w:hAnsi="Times New Roman"/>
          <w:color w:val="000000"/>
          <w:lang w:val="ru-RU"/>
        </w:rPr>
        <w:t>странения): на основе анализа условия задачи записывать краткое условие, выделять ф</w:t>
      </w:r>
      <w:r w:rsidRPr="00F61B8B">
        <w:rPr>
          <w:rFonts w:ascii="Times New Roman" w:hAnsi="Times New Roman"/>
          <w:color w:val="000000"/>
          <w:lang w:val="ru-RU"/>
        </w:rPr>
        <w:t>и</w:t>
      </w:r>
      <w:r w:rsidRPr="00F61B8B">
        <w:rPr>
          <w:rFonts w:ascii="Times New Roman" w:hAnsi="Times New Roman"/>
          <w:color w:val="000000"/>
          <w:lang w:val="ru-RU"/>
        </w:rPr>
        <w:t>зические величины, законы и формулы, необходимые для ее решения, проводить расчеты и оценивать реальность полученного значения физической величины.</w:t>
      </w:r>
    </w:p>
    <w:p w:rsidR="00F61B8B" w:rsidRPr="00F61B8B" w:rsidRDefault="00F61B8B" w:rsidP="00F61B8B">
      <w:pPr>
        <w:pStyle w:val="a3"/>
        <w:rPr>
          <w:rFonts w:ascii="Times New Roman" w:hAnsi="Times New Roman"/>
          <w:b/>
          <w:color w:val="000000"/>
        </w:rPr>
      </w:pPr>
      <w:r w:rsidRPr="00F61B8B">
        <w:rPr>
          <w:rFonts w:ascii="Times New Roman" w:hAnsi="Times New Roman"/>
          <w:b/>
          <w:color w:val="000000"/>
        </w:rPr>
        <w:t>Выпускник получит возможность научиться:</w:t>
      </w:r>
    </w:p>
    <w:p w:rsidR="00F61B8B" w:rsidRPr="00F61B8B" w:rsidRDefault="00F61B8B" w:rsidP="00C77D42">
      <w:pPr>
        <w:pStyle w:val="a3"/>
        <w:numPr>
          <w:ilvl w:val="0"/>
          <w:numId w:val="224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ами, для сохранения здоровья и соблюдения норм экологического</w:t>
      </w:r>
      <w:r>
        <w:rPr>
          <w:rFonts w:ascii="Times New Roman" w:hAnsi="Times New Roman"/>
          <w:color w:val="000000"/>
          <w:lang w:val="ru-RU"/>
        </w:rPr>
        <w:t xml:space="preserve"> </w:t>
      </w:r>
      <w:r w:rsidRPr="00F61B8B">
        <w:rPr>
          <w:rFonts w:ascii="Times New Roman" w:hAnsi="Times New Roman"/>
          <w:color w:val="000000"/>
          <w:lang w:val="ru-RU"/>
        </w:rPr>
        <w:t xml:space="preserve">поведения в окружающей среде; приводить примеры практического использования физических знаний о механических явлениях и </w:t>
      </w:r>
      <w:r w:rsidRPr="00F61B8B">
        <w:rPr>
          <w:rFonts w:ascii="Times New Roman" w:hAnsi="Times New Roman"/>
          <w:color w:val="000000"/>
          <w:lang w:val="ru-RU"/>
        </w:rPr>
        <w:lastRenderedPageBreak/>
        <w:t>физических законах; примеры использования возобновляемых источников энергии; эк</w:t>
      </w:r>
      <w:r w:rsidRPr="00F61B8B">
        <w:rPr>
          <w:rFonts w:ascii="Times New Roman" w:hAnsi="Times New Roman"/>
          <w:color w:val="000000"/>
          <w:lang w:val="ru-RU"/>
        </w:rPr>
        <w:t>о</w:t>
      </w:r>
      <w:r w:rsidRPr="00F61B8B">
        <w:rPr>
          <w:rFonts w:ascii="Times New Roman" w:hAnsi="Times New Roman"/>
          <w:color w:val="000000"/>
          <w:lang w:val="ru-RU"/>
        </w:rPr>
        <w:t>логических последствий исследования космического пространств;</w:t>
      </w:r>
    </w:p>
    <w:p w:rsidR="00F61B8B" w:rsidRPr="00F61B8B" w:rsidRDefault="00F61B8B" w:rsidP="00C77D42">
      <w:pPr>
        <w:pStyle w:val="a3"/>
        <w:numPr>
          <w:ilvl w:val="0"/>
          <w:numId w:val="224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различать границы применимости физических законов, понимать всеобщий характер фундаментальных законов (закон сохранения механической энергии, закон сохранения импульса, закон всемирного тяготения) и ограниченность использования частных законов (закон Гука, Архимеда и др.);</w:t>
      </w:r>
    </w:p>
    <w:p w:rsidR="00F61B8B" w:rsidRPr="00F61B8B" w:rsidRDefault="00F61B8B" w:rsidP="00C77D42">
      <w:pPr>
        <w:pStyle w:val="a3"/>
        <w:numPr>
          <w:ilvl w:val="0"/>
          <w:numId w:val="224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находить адекватную предложенной задаче физическую модель, разрешать проблему как на основе имеющихся знаний по механике с использованием математического аппарата, так и при помощи методов оценки.</w:t>
      </w:r>
    </w:p>
    <w:p w:rsidR="00F61B8B" w:rsidRPr="00F61B8B" w:rsidRDefault="00F61B8B" w:rsidP="00F61B8B">
      <w:pPr>
        <w:pStyle w:val="a3"/>
        <w:rPr>
          <w:rFonts w:ascii="Times New Roman" w:hAnsi="Times New Roman"/>
          <w:b/>
          <w:color w:val="000000"/>
          <w:lang w:val="ru-RU"/>
        </w:rPr>
      </w:pPr>
      <w:r w:rsidRPr="00F61B8B">
        <w:rPr>
          <w:rFonts w:ascii="Times New Roman" w:hAnsi="Times New Roman"/>
          <w:b/>
          <w:color w:val="000000"/>
          <w:lang w:val="ru-RU"/>
        </w:rPr>
        <w:t>Тепловые явления</w:t>
      </w:r>
    </w:p>
    <w:p w:rsidR="00F61B8B" w:rsidRPr="00F61B8B" w:rsidRDefault="00F61B8B" w:rsidP="00F61B8B">
      <w:pPr>
        <w:pStyle w:val="a3"/>
        <w:rPr>
          <w:rFonts w:ascii="Times New Roman" w:hAnsi="Times New Roman"/>
          <w:b/>
          <w:color w:val="000000"/>
          <w:lang w:val="ru-RU"/>
        </w:rPr>
      </w:pPr>
      <w:r w:rsidRPr="00F61B8B">
        <w:rPr>
          <w:rFonts w:ascii="Times New Roman" w:hAnsi="Times New Roman"/>
          <w:b/>
          <w:color w:val="000000"/>
          <w:lang w:val="ru-RU"/>
        </w:rPr>
        <w:t>Выпускник научится:</w:t>
      </w:r>
    </w:p>
    <w:p w:rsidR="00F61B8B" w:rsidRPr="00F61B8B" w:rsidRDefault="00F61B8B" w:rsidP="00C77D42">
      <w:pPr>
        <w:pStyle w:val="a3"/>
        <w:numPr>
          <w:ilvl w:val="0"/>
          <w:numId w:val="225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распознавать тепловые явления и объяснять на базе имеющихся знаний основные сво</w:t>
      </w:r>
      <w:r w:rsidRPr="00F61B8B">
        <w:rPr>
          <w:rFonts w:ascii="Times New Roman" w:hAnsi="Times New Roman"/>
          <w:color w:val="000000"/>
          <w:lang w:val="ru-RU"/>
        </w:rPr>
        <w:t>й</w:t>
      </w:r>
      <w:r w:rsidRPr="00F61B8B">
        <w:rPr>
          <w:rFonts w:ascii="Times New Roman" w:hAnsi="Times New Roman"/>
          <w:color w:val="000000"/>
          <w:lang w:val="ru-RU"/>
        </w:rPr>
        <w:t>ства или условия протекания этих явлений: диффузия, изменение объема тел при нагрев</w:t>
      </w:r>
      <w:r w:rsidRPr="00F61B8B">
        <w:rPr>
          <w:rFonts w:ascii="Times New Roman" w:hAnsi="Times New Roman"/>
          <w:color w:val="000000"/>
          <w:lang w:val="ru-RU"/>
        </w:rPr>
        <w:t>а</w:t>
      </w:r>
      <w:r w:rsidRPr="00F61B8B">
        <w:rPr>
          <w:rFonts w:ascii="Times New Roman" w:hAnsi="Times New Roman"/>
          <w:color w:val="000000"/>
          <w:lang w:val="ru-RU"/>
        </w:rPr>
        <w:t>нии (охлаждении), большая сжимаемость газов, малая сжимаемость жидкостей и твердых тел; 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нвекция, и</w:t>
      </w:r>
      <w:r w:rsidRPr="00F61B8B">
        <w:rPr>
          <w:rFonts w:ascii="Times New Roman" w:hAnsi="Times New Roman"/>
          <w:color w:val="000000"/>
          <w:lang w:val="ru-RU"/>
        </w:rPr>
        <w:t>з</w:t>
      </w:r>
      <w:r w:rsidRPr="00F61B8B">
        <w:rPr>
          <w:rFonts w:ascii="Times New Roman" w:hAnsi="Times New Roman"/>
          <w:color w:val="000000"/>
          <w:lang w:val="ru-RU"/>
        </w:rPr>
        <w:t>лучение), агрегатные состояния вещества, поглощение энергии при испарении жидкости и выделение ее при конденсации пара, зависимость температуры кипения от давления;</w:t>
      </w:r>
    </w:p>
    <w:p w:rsidR="00F61B8B" w:rsidRPr="00F61B8B" w:rsidRDefault="00F61B8B" w:rsidP="00C77D42">
      <w:pPr>
        <w:pStyle w:val="a3"/>
        <w:numPr>
          <w:ilvl w:val="0"/>
          <w:numId w:val="225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описывать изученные свойства тел и тепловые явления, используя физические величины: количество теплоты, внутренняя энергия, температура, удельная теплоемкость вещества, удельная теплота плавления, удельная теплота парообразования, удельная теплота сгор</w:t>
      </w:r>
      <w:r w:rsidRPr="00F61B8B">
        <w:rPr>
          <w:rFonts w:ascii="Times New Roman" w:hAnsi="Times New Roman"/>
          <w:color w:val="000000"/>
          <w:lang w:val="ru-RU"/>
        </w:rPr>
        <w:t>а</w:t>
      </w:r>
      <w:r w:rsidRPr="00F61B8B">
        <w:rPr>
          <w:rFonts w:ascii="Times New Roman" w:hAnsi="Times New Roman"/>
          <w:color w:val="000000"/>
          <w:lang w:val="ru-RU"/>
        </w:rPr>
        <w:t>ния топлива, коэффициент полезного действия теплового двигателя; при описании пр</w:t>
      </w:r>
      <w:r w:rsidRPr="00F61B8B">
        <w:rPr>
          <w:rFonts w:ascii="Times New Roman" w:hAnsi="Times New Roman"/>
          <w:color w:val="000000"/>
          <w:lang w:val="ru-RU"/>
        </w:rPr>
        <w:t>а</w:t>
      </w:r>
      <w:r w:rsidRPr="00F61B8B">
        <w:rPr>
          <w:rFonts w:ascii="Times New Roman" w:hAnsi="Times New Roman"/>
          <w:color w:val="000000"/>
          <w:lang w:val="ru-RU"/>
        </w:rPr>
        <w:t>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</w:r>
    </w:p>
    <w:p w:rsidR="00F61B8B" w:rsidRPr="00F61B8B" w:rsidRDefault="00F61B8B" w:rsidP="00C77D42">
      <w:pPr>
        <w:pStyle w:val="a3"/>
        <w:numPr>
          <w:ilvl w:val="0"/>
          <w:numId w:val="225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анализировать свойства тел, тепловые явления и процессы, используя основные полож</w:t>
      </w:r>
      <w:r w:rsidRPr="00F61B8B">
        <w:rPr>
          <w:rFonts w:ascii="Times New Roman" w:hAnsi="Times New Roman"/>
          <w:color w:val="000000"/>
          <w:lang w:val="ru-RU"/>
        </w:rPr>
        <w:t>е</w:t>
      </w:r>
      <w:r w:rsidRPr="00F61B8B">
        <w:rPr>
          <w:rFonts w:ascii="Times New Roman" w:hAnsi="Times New Roman"/>
          <w:color w:val="000000"/>
          <w:lang w:val="ru-RU"/>
        </w:rPr>
        <w:t>ния атомно-молекулярного учения о строении вещества и закон сохранения энергии;</w:t>
      </w:r>
    </w:p>
    <w:p w:rsidR="00F61B8B" w:rsidRPr="00F61B8B" w:rsidRDefault="00F61B8B" w:rsidP="00C77D42">
      <w:pPr>
        <w:pStyle w:val="a3"/>
        <w:numPr>
          <w:ilvl w:val="0"/>
          <w:numId w:val="225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различать основные признаки изученных физических моделей строения газов, жидкостей и твердых тел;</w:t>
      </w:r>
    </w:p>
    <w:p w:rsidR="00F61B8B" w:rsidRPr="00F61B8B" w:rsidRDefault="00F61B8B" w:rsidP="00C77D42">
      <w:pPr>
        <w:pStyle w:val="a3"/>
        <w:numPr>
          <w:ilvl w:val="0"/>
          <w:numId w:val="225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решать задачи, используя закон сохранения энергии в тепловых процессах и формулы, связывающие физические величины (количество теплоты, температура, удельная тепл</w:t>
      </w:r>
      <w:r w:rsidRPr="00F61B8B">
        <w:rPr>
          <w:rFonts w:ascii="Times New Roman" w:hAnsi="Times New Roman"/>
          <w:color w:val="000000"/>
          <w:lang w:val="ru-RU"/>
        </w:rPr>
        <w:t>о</w:t>
      </w:r>
      <w:r w:rsidRPr="00F61B8B">
        <w:rPr>
          <w:rFonts w:ascii="Times New Roman" w:hAnsi="Times New Roman"/>
          <w:color w:val="000000"/>
          <w:lang w:val="ru-RU"/>
        </w:rPr>
        <w:t>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</w:t>
      </w:r>
      <w:r w:rsidRPr="00F61B8B">
        <w:rPr>
          <w:rFonts w:ascii="Times New Roman" w:hAnsi="Times New Roman"/>
          <w:color w:val="000000"/>
          <w:lang w:val="ru-RU"/>
        </w:rPr>
        <w:t>е</w:t>
      </w:r>
      <w:r w:rsidRPr="00F61B8B">
        <w:rPr>
          <w:rFonts w:ascii="Times New Roman" w:hAnsi="Times New Roman"/>
          <w:color w:val="000000"/>
          <w:lang w:val="ru-RU"/>
        </w:rPr>
        <w:t>л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</w:t>
      </w:r>
      <w:r w:rsidRPr="00F61B8B">
        <w:rPr>
          <w:rFonts w:ascii="Times New Roman" w:hAnsi="Times New Roman"/>
          <w:color w:val="000000"/>
          <w:lang w:val="ru-RU"/>
        </w:rPr>
        <w:t>и</w:t>
      </w:r>
      <w:r w:rsidRPr="00F61B8B">
        <w:rPr>
          <w:rFonts w:ascii="Times New Roman" w:hAnsi="Times New Roman"/>
          <w:color w:val="000000"/>
          <w:lang w:val="ru-RU"/>
        </w:rPr>
        <w:t>вать реальность полученного значения физической величины.</w:t>
      </w:r>
    </w:p>
    <w:p w:rsidR="00F61B8B" w:rsidRPr="00F61B8B" w:rsidRDefault="00F61B8B" w:rsidP="00F61B8B">
      <w:pPr>
        <w:pStyle w:val="a3"/>
        <w:rPr>
          <w:rFonts w:ascii="Times New Roman" w:hAnsi="Times New Roman"/>
          <w:color w:val="000000"/>
        </w:rPr>
      </w:pPr>
      <w:r w:rsidRPr="00F61B8B">
        <w:rPr>
          <w:rFonts w:ascii="Times New Roman" w:hAnsi="Times New Roman"/>
          <w:color w:val="000000"/>
        </w:rPr>
        <w:t>Выпускник получит возможность научиться:</w:t>
      </w:r>
    </w:p>
    <w:p w:rsidR="00F61B8B" w:rsidRPr="000D715D" w:rsidRDefault="00F61B8B" w:rsidP="00C77D42">
      <w:pPr>
        <w:pStyle w:val="a3"/>
        <w:numPr>
          <w:ilvl w:val="0"/>
          <w:numId w:val="264"/>
        </w:numPr>
        <w:rPr>
          <w:rFonts w:ascii="Times New Roman" w:hAnsi="Times New Roman"/>
          <w:i/>
          <w:color w:val="000000"/>
          <w:lang w:val="ru-RU"/>
        </w:rPr>
      </w:pPr>
      <w:r w:rsidRPr="000D715D">
        <w:rPr>
          <w:rFonts w:ascii="Times New Roman" w:hAnsi="Times New Roman"/>
          <w:i/>
          <w:color w:val="000000"/>
          <w:lang w:val="ru-RU"/>
        </w:rPr>
        <w:t>использовать знания о тепловых явлениях в повседневной жизни для обеспечения безопа</w:t>
      </w:r>
      <w:r w:rsidRPr="000D715D">
        <w:rPr>
          <w:rFonts w:ascii="Times New Roman" w:hAnsi="Times New Roman"/>
          <w:i/>
          <w:color w:val="000000"/>
          <w:lang w:val="ru-RU"/>
        </w:rPr>
        <w:t>с</w:t>
      </w:r>
      <w:r w:rsidRPr="000D715D">
        <w:rPr>
          <w:rFonts w:ascii="Times New Roman" w:hAnsi="Times New Roman"/>
          <w:i/>
          <w:color w:val="000000"/>
          <w:lang w:val="ru-RU"/>
        </w:rPr>
        <w:t>ности при обращении с приборами и техническими устройствами, для сохранения здор</w:t>
      </w:r>
      <w:r w:rsidRPr="000D715D">
        <w:rPr>
          <w:rFonts w:ascii="Times New Roman" w:hAnsi="Times New Roman"/>
          <w:i/>
          <w:color w:val="000000"/>
          <w:lang w:val="ru-RU"/>
        </w:rPr>
        <w:t>о</w:t>
      </w:r>
      <w:r w:rsidRPr="000D715D">
        <w:rPr>
          <w:rFonts w:ascii="Times New Roman" w:hAnsi="Times New Roman"/>
          <w:i/>
          <w:color w:val="000000"/>
          <w:lang w:val="ru-RU"/>
        </w:rPr>
        <w:t>вья и соблюдения норм экологического поведения в окружающей среде; приводить прим</w:t>
      </w:r>
      <w:r w:rsidRPr="000D715D">
        <w:rPr>
          <w:rFonts w:ascii="Times New Roman" w:hAnsi="Times New Roman"/>
          <w:i/>
          <w:color w:val="000000"/>
          <w:lang w:val="ru-RU"/>
        </w:rPr>
        <w:t>е</w:t>
      </w:r>
      <w:r w:rsidRPr="000D715D">
        <w:rPr>
          <w:rFonts w:ascii="Times New Roman" w:hAnsi="Times New Roman"/>
          <w:i/>
          <w:color w:val="000000"/>
          <w:lang w:val="ru-RU"/>
        </w:rPr>
        <w:t>ры экологических последствий работы двигателей внутреннего сгорания, тепловых и гидроэлектростанций;</w:t>
      </w:r>
    </w:p>
    <w:p w:rsidR="00F61B8B" w:rsidRPr="000D715D" w:rsidRDefault="00F61B8B" w:rsidP="00C77D42">
      <w:pPr>
        <w:pStyle w:val="a3"/>
        <w:numPr>
          <w:ilvl w:val="0"/>
          <w:numId w:val="264"/>
        </w:numPr>
        <w:rPr>
          <w:rFonts w:ascii="Times New Roman" w:hAnsi="Times New Roman"/>
          <w:i/>
          <w:color w:val="000000"/>
          <w:lang w:val="ru-RU"/>
        </w:rPr>
      </w:pPr>
      <w:r w:rsidRPr="000D715D">
        <w:rPr>
          <w:rFonts w:ascii="Times New Roman" w:hAnsi="Times New Roman"/>
          <w:i/>
          <w:color w:val="000000"/>
          <w:lang w:val="ru-RU"/>
        </w:rPr>
        <w:t>приводить примеры практического использования физических знаний о тепловых явлен</w:t>
      </w:r>
      <w:r w:rsidRPr="000D715D">
        <w:rPr>
          <w:rFonts w:ascii="Times New Roman" w:hAnsi="Times New Roman"/>
          <w:i/>
          <w:color w:val="000000"/>
          <w:lang w:val="ru-RU"/>
        </w:rPr>
        <w:t>и</w:t>
      </w:r>
      <w:r w:rsidRPr="000D715D">
        <w:rPr>
          <w:rFonts w:ascii="Times New Roman" w:hAnsi="Times New Roman"/>
          <w:i/>
          <w:color w:val="000000"/>
          <w:lang w:val="ru-RU"/>
        </w:rPr>
        <w:t>ях;</w:t>
      </w:r>
    </w:p>
    <w:p w:rsidR="00F61B8B" w:rsidRPr="000D715D" w:rsidRDefault="00F61B8B" w:rsidP="00C77D42">
      <w:pPr>
        <w:pStyle w:val="a3"/>
        <w:numPr>
          <w:ilvl w:val="0"/>
          <w:numId w:val="264"/>
        </w:numPr>
        <w:rPr>
          <w:rFonts w:ascii="Times New Roman" w:hAnsi="Times New Roman"/>
          <w:i/>
          <w:color w:val="000000"/>
          <w:lang w:val="ru-RU"/>
        </w:rPr>
      </w:pPr>
      <w:r w:rsidRPr="000D715D">
        <w:rPr>
          <w:rFonts w:ascii="Times New Roman" w:hAnsi="Times New Roman"/>
          <w:i/>
          <w:color w:val="000000"/>
          <w:lang w:val="ru-RU"/>
        </w:rPr>
        <w:t>различать границы применимости физических законов, понимать всеобщий характер фундаментальных физических законов (закон сохранения энергии в тепловых процессах) и ограниченность использования частных законов;</w:t>
      </w:r>
    </w:p>
    <w:p w:rsidR="00F61B8B" w:rsidRPr="000D715D" w:rsidRDefault="00F61B8B" w:rsidP="00C77D42">
      <w:pPr>
        <w:pStyle w:val="a3"/>
        <w:numPr>
          <w:ilvl w:val="0"/>
          <w:numId w:val="264"/>
        </w:numPr>
        <w:rPr>
          <w:rFonts w:ascii="Times New Roman" w:hAnsi="Times New Roman"/>
          <w:i/>
          <w:color w:val="000000"/>
          <w:lang w:val="ru-RU"/>
        </w:rPr>
      </w:pPr>
      <w:r w:rsidRPr="000D715D">
        <w:rPr>
          <w:rFonts w:ascii="Times New Roman" w:hAnsi="Times New Roman"/>
          <w:i/>
          <w:color w:val="000000"/>
          <w:lang w:val="ru-RU"/>
        </w:rPr>
        <w:lastRenderedPageBreak/>
        <w:t>находить адекватную предложенной задаче физическую модель, разрешать проблему как на основе имеющихся знаний о тепловых явлениях с использованием математического аппарата, так и при помощи методов</w:t>
      </w:r>
      <w:r w:rsidR="000D715D" w:rsidRPr="000D715D">
        <w:rPr>
          <w:rFonts w:ascii="Times New Roman" w:hAnsi="Times New Roman"/>
          <w:i/>
          <w:color w:val="000000"/>
          <w:lang w:val="ru-RU"/>
        </w:rPr>
        <w:t xml:space="preserve"> </w:t>
      </w:r>
      <w:r w:rsidRPr="000D715D">
        <w:rPr>
          <w:rFonts w:ascii="Times New Roman" w:hAnsi="Times New Roman"/>
          <w:i/>
          <w:color w:val="000000"/>
          <w:lang w:val="ru-RU"/>
        </w:rPr>
        <w:t>оценки.</w:t>
      </w:r>
    </w:p>
    <w:p w:rsidR="00F61B8B" w:rsidRPr="00F61B8B" w:rsidRDefault="00F61B8B" w:rsidP="00F61B8B">
      <w:pPr>
        <w:pStyle w:val="a3"/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Электрические и магнитные явления</w:t>
      </w:r>
    </w:p>
    <w:p w:rsidR="00F61B8B" w:rsidRPr="00F61B8B" w:rsidRDefault="00F61B8B" w:rsidP="00F61B8B">
      <w:pPr>
        <w:pStyle w:val="a3"/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Выпускник научится:</w:t>
      </w:r>
    </w:p>
    <w:p w:rsidR="00F61B8B" w:rsidRPr="00F61B8B" w:rsidRDefault="00F61B8B" w:rsidP="00C77D42">
      <w:pPr>
        <w:pStyle w:val="a3"/>
        <w:numPr>
          <w:ilvl w:val="0"/>
          <w:numId w:val="265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распознавать электромагнитные явления и объяснять на основе имеющихся знаний о</w:t>
      </w:r>
      <w:r w:rsidRPr="00F61B8B">
        <w:rPr>
          <w:rFonts w:ascii="Times New Roman" w:hAnsi="Times New Roman"/>
          <w:color w:val="000000"/>
          <w:lang w:val="ru-RU"/>
        </w:rPr>
        <w:t>с</w:t>
      </w:r>
      <w:r w:rsidRPr="00F61B8B">
        <w:rPr>
          <w:rFonts w:ascii="Times New Roman" w:hAnsi="Times New Roman"/>
          <w:color w:val="000000"/>
          <w:lang w:val="ru-RU"/>
        </w:rPr>
        <w:t>новные свойства или условия протекания этих явлений: электризация тел, взаимодействие зарядов, электрический ток и его действия (тепловое, химическое, магнитное), взаимоде</w:t>
      </w:r>
      <w:r w:rsidRPr="00F61B8B">
        <w:rPr>
          <w:rFonts w:ascii="Times New Roman" w:hAnsi="Times New Roman"/>
          <w:color w:val="000000"/>
          <w:lang w:val="ru-RU"/>
        </w:rPr>
        <w:t>й</w:t>
      </w:r>
      <w:r w:rsidRPr="00F61B8B">
        <w:rPr>
          <w:rFonts w:ascii="Times New Roman" w:hAnsi="Times New Roman"/>
          <w:color w:val="000000"/>
          <w:lang w:val="ru-RU"/>
        </w:rPr>
        <w:t>ствие магнитов, электромагнитная индукция, действие магнитного поля на проводник с током и на движущуюся заряженную частицу, действие электрического поля на заряже</w:t>
      </w:r>
      <w:r w:rsidRPr="00F61B8B">
        <w:rPr>
          <w:rFonts w:ascii="Times New Roman" w:hAnsi="Times New Roman"/>
          <w:color w:val="000000"/>
          <w:lang w:val="ru-RU"/>
        </w:rPr>
        <w:t>н</w:t>
      </w:r>
      <w:r w:rsidRPr="00F61B8B">
        <w:rPr>
          <w:rFonts w:ascii="Times New Roman" w:hAnsi="Times New Roman"/>
          <w:color w:val="000000"/>
          <w:lang w:val="ru-RU"/>
        </w:rPr>
        <w:t>ную частицу, электромагнитные волны, прямолинейное распространение света, отраж</w:t>
      </w:r>
      <w:r w:rsidRPr="00F61B8B">
        <w:rPr>
          <w:rFonts w:ascii="Times New Roman" w:hAnsi="Times New Roman"/>
          <w:color w:val="000000"/>
          <w:lang w:val="ru-RU"/>
        </w:rPr>
        <w:t>е</w:t>
      </w:r>
      <w:r w:rsidRPr="00F61B8B">
        <w:rPr>
          <w:rFonts w:ascii="Times New Roman" w:hAnsi="Times New Roman"/>
          <w:color w:val="000000"/>
          <w:lang w:val="ru-RU"/>
        </w:rPr>
        <w:t>ние и преломление света, дисперсия света.</w:t>
      </w:r>
    </w:p>
    <w:p w:rsidR="00F61B8B" w:rsidRPr="00F61B8B" w:rsidRDefault="00F61B8B" w:rsidP="00C77D42">
      <w:pPr>
        <w:pStyle w:val="a3"/>
        <w:numPr>
          <w:ilvl w:val="0"/>
          <w:numId w:val="265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составлять схемы электрических цепей с последовательным и параллельным соединением элементов, различая условные обозначения элементов электрических цепей (источник т</w:t>
      </w:r>
      <w:r w:rsidRPr="00F61B8B">
        <w:rPr>
          <w:rFonts w:ascii="Times New Roman" w:hAnsi="Times New Roman"/>
          <w:color w:val="000000"/>
          <w:lang w:val="ru-RU"/>
        </w:rPr>
        <w:t>о</w:t>
      </w:r>
      <w:r w:rsidRPr="00F61B8B">
        <w:rPr>
          <w:rFonts w:ascii="Times New Roman" w:hAnsi="Times New Roman"/>
          <w:color w:val="000000"/>
          <w:lang w:val="ru-RU"/>
        </w:rPr>
        <w:t>ка, ключ, резистор, реостат, лампочка, амперметр, вольтметр).</w:t>
      </w:r>
    </w:p>
    <w:p w:rsidR="00F61B8B" w:rsidRPr="00F61B8B" w:rsidRDefault="00F61B8B" w:rsidP="00C77D42">
      <w:pPr>
        <w:pStyle w:val="a3"/>
        <w:numPr>
          <w:ilvl w:val="0"/>
          <w:numId w:val="265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использовать оптические схемы для построения изображений в плоском зеркале и соб</w:t>
      </w:r>
      <w:r w:rsidRPr="00F61B8B">
        <w:rPr>
          <w:rFonts w:ascii="Times New Roman" w:hAnsi="Times New Roman"/>
          <w:color w:val="000000"/>
          <w:lang w:val="ru-RU"/>
        </w:rPr>
        <w:t>и</w:t>
      </w:r>
      <w:r w:rsidRPr="00F61B8B">
        <w:rPr>
          <w:rFonts w:ascii="Times New Roman" w:hAnsi="Times New Roman"/>
          <w:color w:val="000000"/>
          <w:lang w:val="ru-RU"/>
        </w:rPr>
        <w:t>рающей линзе.</w:t>
      </w:r>
    </w:p>
    <w:p w:rsidR="00F61B8B" w:rsidRPr="00F61B8B" w:rsidRDefault="00F61B8B" w:rsidP="00C77D42">
      <w:pPr>
        <w:pStyle w:val="a3"/>
        <w:numPr>
          <w:ilvl w:val="0"/>
          <w:numId w:val="265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описывать изученные свойства тел и электромагнитные явления, используя физические величины: электрический заряд, сила тока, электрическое напряжение, электрическое с</w:t>
      </w:r>
      <w:r w:rsidRPr="00F61B8B">
        <w:rPr>
          <w:rFonts w:ascii="Times New Roman" w:hAnsi="Times New Roman"/>
          <w:color w:val="000000"/>
          <w:lang w:val="ru-RU"/>
        </w:rPr>
        <w:t>о</w:t>
      </w:r>
      <w:r w:rsidRPr="00F61B8B">
        <w:rPr>
          <w:rFonts w:ascii="Times New Roman" w:hAnsi="Times New Roman"/>
          <w:color w:val="000000"/>
          <w:lang w:val="ru-RU"/>
        </w:rPr>
        <w:t>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; при описании верно трактовать физический смысл испол</w:t>
      </w:r>
      <w:r w:rsidRPr="00F61B8B">
        <w:rPr>
          <w:rFonts w:ascii="Times New Roman" w:hAnsi="Times New Roman"/>
          <w:color w:val="000000"/>
          <w:lang w:val="ru-RU"/>
        </w:rPr>
        <w:t>ь</w:t>
      </w:r>
      <w:r w:rsidRPr="00F61B8B">
        <w:rPr>
          <w:rFonts w:ascii="Times New Roman" w:hAnsi="Times New Roman"/>
          <w:color w:val="000000"/>
          <w:lang w:val="ru-RU"/>
        </w:rPr>
        <w:t>зуемых величин, их обозначения и единицы измерения; находить формулы, связывающие данную физическую величину с другими величинами.</w:t>
      </w:r>
    </w:p>
    <w:p w:rsidR="00F61B8B" w:rsidRPr="000D715D" w:rsidRDefault="00F61B8B" w:rsidP="00C77D42">
      <w:pPr>
        <w:pStyle w:val="a3"/>
        <w:numPr>
          <w:ilvl w:val="0"/>
          <w:numId w:val="265"/>
        </w:numPr>
        <w:rPr>
          <w:rFonts w:ascii="Times New Roman" w:hAnsi="Times New Roman"/>
          <w:color w:val="000000"/>
          <w:lang w:val="ru-RU"/>
        </w:rPr>
      </w:pPr>
      <w:r w:rsidRPr="000D715D">
        <w:rPr>
          <w:rFonts w:ascii="Times New Roman" w:hAnsi="Times New Roman"/>
          <w:color w:val="000000"/>
          <w:lang w:val="ru-RU"/>
        </w:rPr>
        <w:t>анализировать свойства тел, электромагнитные явления и процессы, используя физич</w:t>
      </w:r>
      <w:r w:rsidRPr="000D715D">
        <w:rPr>
          <w:rFonts w:ascii="Times New Roman" w:hAnsi="Times New Roman"/>
          <w:color w:val="000000"/>
          <w:lang w:val="ru-RU"/>
        </w:rPr>
        <w:t>е</w:t>
      </w:r>
      <w:r w:rsidRPr="000D715D">
        <w:rPr>
          <w:rFonts w:ascii="Times New Roman" w:hAnsi="Times New Roman"/>
          <w:color w:val="000000"/>
          <w:lang w:val="ru-RU"/>
        </w:rPr>
        <w:t>ские законы: закон сохранения электрического заряда, закон Ома для участка цепи, закон Джоуля-Ленца, закон прямолинейного распространения света, закон отражения света, з</w:t>
      </w:r>
      <w:r w:rsidRPr="000D715D">
        <w:rPr>
          <w:rFonts w:ascii="Times New Roman" w:hAnsi="Times New Roman"/>
          <w:color w:val="000000"/>
          <w:lang w:val="ru-RU"/>
        </w:rPr>
        <w:t>а</w:t>
      </w:r>
      <w:r w:rsidRPr="000D715D">
        <w:rPr>
          <w:rFonts w:ascii="Times New Roman" w:hAnsi="Times New Roman"/>
          <w:color w:val="000000"/>
          <w:lang w:val="ru-RU"/>
        </w:rPr>
        <w:t>кон преломления света; при этом различать словесную формулировку закона и его мат</w:t>
      </w:r>
      <w:r w:rsidRPr="000D715D">
        <w:rPr>
          <w:rFonts w:ascii="Times New Roman" w:hAnsi="Times New Roman"/>
          <w:color w:val="000000"/>
          <w:lang w:val="ru-RU"/>
        </w:rPr>
        <w:t>е</w:t>
      </w:r>
      <w:r w:rsidRPr="000D715D">
        <w:rPr>
          <w:rFonts w:ascii="Times New Roman" w:hAnsi="Times New Roman"/>
          <w:color w:val="000000"/>
          <w:lang w:val="ru-RU"/>
        </w:rPr>
        <w:t>матическое</w:t>
      </w:r>
      <w:r w:rsidR="000D715D">
        <w:rPr>
          <w:rFonts w:ascii="Times New Roman" w:hAnsi="Times New Roman"/>
          <w:color w:val="000000"/>
          <w:lang w:val="ru-RU"/>
        </w:rPr>
        <w:t xml:space="preserve"> </w:t>
      </w:r>
      <w:r w:rsidRPr="000D715D">
        <w:rPr>
          <w:rFonts w:ascii="Times New Roman" w:hAnsi="Times New Roman"/>
          <w:color w:val="000000"/>
          <w:lang w:val="ru-RU"/>
        </w:rPr>
        <w:t>выражение.</w:t>
      </w:r>
    </w:p>
    <w:p w:rsidR="00F61B8B" w:rsidRPr="00F61B8B" w:rsidRDefault="00F61B8B" w:rsidP="00C77D42">
      <w:pPr>
        <w:pStyle w:val="a3"/>
        <w:numPr>
          <w:ilvl w:val="0"/>
          <w:numId w:val="265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решать задачи, используя физические законы (закон Ома для участка цепи, закон Джоуля-Ленца, закон прямолинейного распространения света, закон отражения света, закон пр</w:t>
      </w:r>
      <w:r w:rsidRPr="00F61B8B">
        <w:rPr>
          <w:rFonts w:ascii="Times New Roman" w:hAnsi="Times New Roman"/>
          <w:color w:val="000000"/>
          <w:lang w:val="ru-RU"/>
        </w:rPr>
        <w:t>е</w:t>
      </w:r>
      <w:r w:rsidRPr="00F61B8B">
        <w:rPr>
          <w:rFonts w:ascii="Times New Roman" w:hAnsi="Times New Roman"/>
          <w:color w:val="000000"/>
          <w:lang w:val="ru-RU"/>
        </w:rPr>
        <w:t>ломления света) и формулы, связывающие физические величины (сила тока, электрич</w:t>
      </w:r>
      <w:r w:rsidRPr="00F61B8B">
        <w:rPr>
          <w:rFonts w:ascii="Times New Roman" w:hAnsi="Times New Roman"/>
          <w:color w:val="000000"/>
          <w:lang w:val="ru-RU"/>
        </w:rPr>
        <w:t>е</w:t>
      </w:r>
      <w:r w:rsidRPr="00F61B8B">
        <w:rPr>
          <w:rFonts w:ascii="Times New Roman" w:hAnsi="Times New Roman"/>
          <w:color w:val="000000"/>
          <w:lang w:val="ru-RU"/>
        </w:rPr>
        <w:t>ское напряжение, электрическое сопротивление, удельное сопротивление вещества, раб</w:t>
      </w:r>
      <w:r w:rsidRPr="00F61B8B">
        <w:rPr>
          <w:rFonts w:ascii="Times New Roman" w:hAnsi="Times New Roman"/>
          <w:color w:val="000000"/>
          <w:lang w:val="ru-RU"/>
        </w:rPr>
        <w:t>о</w:t>
      </w:r>
      <w:r w:rsidRPr="00F61B8B">
        <w:rPr>
          <w:rFonts w:ascii="Times New Roman" w:hAnsi="Times New Roman"/>
          <w:color w:val="000000"/>
          <w:lang w:val="ru-RU"/>
        </w:rPr>
        <w:t>та электрического поля, мощность тока, фокусное расстояние и оптическая сила линзы, скорость электромагнитных волн, длина волны и частота света, формулы расчета эле</w:t>
      </w:r>
      <w:r w:rsidRPr="00F61B8B">
        <w:rPr>
          <w:rFonts w:ascii="Times New Roman" w:hAnsi="Times New Roman"/>
          <w:color w:val="000000"/>
          <w:lang w:val="ru-RU"/>
        </w:rPr>
        <w:t>к</w:t>
      </w:r>
      <w:r w:rsidRPr="00F61B8B">
        <w:rPr>
          <w:rFonts w:ascii="Times New Roman" w:hAnsi="Times New Roman"/>
          <w:color w:val="000000"/>
          <w:lang w:val="ru-RU"/>
        </w:rPr>
        <w:t>трического сопротивления при последовательном и параллельном соединении проводн</w:t>
      </w:r>
      <w:r w:rsidRPr="00F61B8B">
        <w:rPr>
          <w:rFonts w:ascii="Times New Roman" w:hAnsi="Times New Roman"/>
          <w:color w:val="000000"/>
          <w:lang w:val="ru-RU"/>
        </w:rPr>
        <w:t>и</w:t>
      </w:r>
      <w:r w:rsidRPr="00F61B8B">
        <w:rPr>
          <w:rFonts w:ascii="Times New Roman" w:hAnsi="Times New Roman"/>
          <w:color w:val="000000"/>
          <w:lang w:val="ru-RU"/>
        </w:rPr>
        <w:t>ков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</w:t>
      </w:r>
      <w:r w:rsidRPr="00F61B8B">
        <w:rPr>
          <w:rFonts w:ascii="Times New Roman" w:hAnsi="Times New Roman"/>
          <w:color w:val="000000"/>
          <w:lang w:val="ru-RU"/>
        </w:rPr>
        <w:t>и</w:t>
      </w:r>
      <w:r w:rsidRPr="00F61B8B">
        <w:rPr>
          <w:rFonts w:ascii="Times New Roman" w:hAnsi="Times New Roman"/>
          <w:color w:val="000000"/>
          <w:lang w:val="ru-RU"/>
        </w:rPr>
        <w:t>вать реальность полученного значения физической величины.</w:t>
      </w:r>
    </w:p>
    <w:p w:rsidR="00F61B8B" w:rsidRPr="00F61B8B" w:rsidRDefault="00F61B8B" w:rsidP="00F61B8B">
      <w:pPr>
        <w:pStyle w:val="a3"/>
        <w:rPr>
          <w:rFonts w:ascii="Times New Roman" w:hAnsi="Times New Roman"/>
          <w:color w:val="000000"/>
        </w:rPr>
      </w:pPr>
      <w:r w:rsidRPr="00F61B8B">
        <w:rPr>
          <w:rFonts w:ascii="Times New Roman" w:hAnsi="Times New Roman"/>
          <w:color w:val="000000"/>
        </w:rPr>
        <w:t>Выпускник получит возможность научиться:</w:t>
      </w:r>
    </w:p>
    <w:p w:rsidR="00F61B8B" w:rsidRPr="000D715D" w:rsidRDefault="00F61B8B" w:rsidP="00C77D42">
      <w:pPr>
        <w:pStyle w:val="a3"/>
        <w:numPr>
          <w:ilvl w:val="0"/>
          <w:numId w:val="266"/>
        </w:numPr>
        <w:rPr>
          <w:rFonts w:ascii="Times New Roman" w:hAnsi="Times New Roman"/>
          <w:i/>
          <w:color w:val="000000"/>
          <w:lang w:val="ru-RU"/>
        </w:rPr>
      </w:pPr>
      <w:r w:rsidRPr="000D715D">
        <w:rPr>
          <w:rFonts w:ascii="Times New Roman" w:hAnsi="Times New Roman"/>
          <w:i/>
          <w:color w:val="000000"/>
          <w:lang w:val="ru-RU"/>
        </w:rPr>
        <w:t>использовать знания об электромагнитных явлениях в повседневной жизни для обеспеч</w:t>
      </w:r>
      <w:r w:rsidRPr="000D715D">
        <w:rPr>
          <w:rFonts w:ascii="Times New Roman" w:hAnsi="Times New Roman"/>
          <w:i/>
          <w:color w:val="000000"/>
          <w:lang w:val="ru-RU"/>
        </w:rPr>
        <w:t>е</w:t>
      </w:r>
      <w:r w:rsidRPr="000D715D">
        <w:rPr>
          <w:rFonts w:ascii="Times New Roman" w:hAnsi="Times New Roman"/>
          <w:i/>
          <w:color w:val="000000"/>
          <w:lang w:val="ru-RU"/>
        </w:rPr>
        <w:t>ния безопасности при обращении с приборами и техническими устройствами, для сохр</w:t>
      </w:r>
      <w:r w:rsidRPr="000D715D">
        <w:rPr>
          <w:rFonts w:ascii="Times New Roman" w:hAnsi="Times New Roman"/>
          <w:i/>
          <w:color w:val="000000"/>
          <w:lang w:val="ru-RU"/>
        </w:rPr>
        <w:t>а</w:t>
      </w:r>
      <w:r w:rsidRPr="000D715D">
        <w:rPr>
          <w:rFonts w:ascii="Times New Roman" w:hAnsi="Times New Roman"/>
          <w:i/>
          <w:color w:val="000000"/>
          <w:lang w:val="ru-RU"/>
        </w:rPr>
        <w:t>нения здоровья и соблюдения норм экологического поведения в окружающей среде; прив</w:t>
      </w:r>
      <w:r w:rsidRPr="000D715D">
        <w:rPr>
          <w:rFonts w:ascii="Times New Roman" w:hAnsi="Times New Roman"/>
          <w:i/>
          <w:color w:val="000000"/>
          <w:lang w:val="ru-RU"/>
        </w:rPr>
        <w:t>о</w:t>
      </w:r>
      <w:r w:rsidRPr="000D715D">
        <w:rPr>
          <w:rFonts w:ascii="Times New Roman" w:hAnsi="Times New Roman"/>
          <w:i/>
          <w:color w:val="000000"/>
          <w:lang w:val="ru-RU"/>
        </w:rPr>
        <w:t>дить примеры влияния электромагнитных излучений на живые организмы;</w:t>
      </w:r>
    </w:p>
    <w:p w:rsidR="00F61B8B" w:rsidRPr="000D715D" w:rsidRDefault="00F61B8B" w:rsidP="00C77D42">
      <w:pPr>
        <w:pStyle w:val="a3"/>
        <w:numPr>
          <w:ilvl w:val="0"/>
          <w:numId w:val="266"/>
        </w:numPr>
        <w:rPr>
          <w:rFonts w:ascii="Times New Roman" w:hAnsi="Times New Roman"/>
          <w:i/>
          <w:color w:val="000000"/>
          <w:lang w:val="ru-RU"/>
        </w:rPr>
      </w:pPr>
      <w:r w:rsidRPr="000D715D">
        <w:rPr>
          <w:rFonts w:ascii="Times New Roman" w:hAnsi="Times New Roman"/>
          <w:i/>
          <w:color w:val="000000"/>
          <w:lang w:val="ru-RU"/>
        </w:rPr>
        <w:t>приводить примеры практического использования физических знаний о электромагни</w:t>
      </w:r>
      <w:r w:rsidRPr="000D715D">
        <w:rPr>
          <w:rFonts w:ascii="Times New Roman" w:hAnsi="Times New Roman"/>
          <w:i/>
          <w:color w:val="000000"/>
          <w:lang w:val="ru-RU"/>
        </w:rPr>
        <w:t>т</w:t>
      </w:r>
      <w:r w:rsidRPr="000D715D">
        <w:rPr>
          <w:rFonts w:ascii="Times New Roman" w:hAnsi="Times New Roman"/>
          <w:i/>
          <w:color w:val="000000"/>
          <w:lang w:val="ru-RU"/>
        </w:rPr>
        <w:t>ных явлениях;</w:t>
      </w:r>
    </w:p>
    <w:p w:rsidR="00F61B8B" w:rsidRPr="000D715D" w:rsidRDefault="00F61B8B" w:rsidP="00C77D42">
      <w:pPr>
        <w:pStyle w:val="a3"/>
        <w:numPr>
          <w:ilvl w:val="0"/>
          <w:numId w:val="266"/>
        </w:numPr>
        <w:rPr>
          <w:rFonts w:ascii="Times New Roman" w:hAnsi="Times New Roman"/>
          <w:i/>
          <w:color w:val="000000"/>
          <w:lang w:val="ru-RU"/>
        </w:rPr>
      </w:pPr>
      <w:r w:rsidRPr="000D715D">
        <w:rPr>
          <w:rFonts w:ascii="Times New Roman" w:hAnsi="Times New Roman"/>
          <w:i/>
          <w:color w:val="000000"/>
          <w:lang w:val="ru-RU"/>
        </w:rPr>
        <w:lastRenderedPageBreak/>
        <w:t>различать границы применимости физических законов, понимать всеобщий характер фундаментальных законов (закон сохранения электрического заряда) и ограниченность использования частных законов (закон Ома для участка цепи, закон Джоуля-Ленца и др.);</w:t>
      </w:r>
    </w:p>
    <w:p w:rsidR="00F61B8B" w:rsidRPr="000D715D" w:rsidRDefault="00F61B8B" w:rsidP="00C77D42">
      <w:pPr>
        <w:pStyle w:val="a3"/>
        <w:numPr>
          <w:ilvl w:val="0"/>
          <w:numId w:val="266"/>
        </w:numPr>
        <w:rPr>
          <w:rFonts w:ascii="Times New Roman" w:hAnsi="Times New Roman"/>
          <w:i/>
          <w:color w:val="000000"/>
          <w:lang w:val="ru-RU"/>
        </w:rPr>
      </w:pPr>
      <w:r w:rsidRPr="000D715D">
        <w:rPr>
          <w:rFonts w:ascii="Times New Roman" w:hAnsi="Times New Roman"/>
          <w:i/>
          <w:color w:val="000000"/>
          <w:lang w:val="ru-RU"/>
        </w:rPr>
        <w:t>использовать приемы построения физических моделей, поиска и формулировки доказ</w:t>
      </w:r>
      <w:r w:rsidRPr="000D715D">
        <w:rPr>
          <w:rFonts w:ascii="Times New Roman" w:hAnsi="Times New Roman"/>
          <w:i/>
          <w:color w:val="000000"/>
          <w:lang w:val="ru-RU"/>
        </w:rPr>
        <w:t>а</w:t>
      </w:r>
      <w:r w:rsidRPr="000D715D">
        <w:rPr>
          <w:rFonts w:ascii="Times New Roman" w:hAnsi="Times New Roman"/>
          <w:i/>
          <w:color w:val="000000"/>
          <w:lang w:val="ru-RU"/>
        </w:rPr>
        <w:t>тельств выдвинутых гипотез и теоретических выводов на основе эмпирически устано</w:t>
      </w:r>
      <w:r w:rsidRPr="000D715D">
        <w:rPr>
          <w:rFonts w:ascii="Times New Roman" w:hAnsi="Times New Roman"/>
          <w:i/>
          <w:color w:val="000000"/>
          <w:lang w:val="ru-RU"/>
        </w:rPr>
        <w:t>в</w:t>
      </w:r>
      <w:r w:rsidRPr="000D715D">
        <w:rPr>
          <w:rFonts w:ascii="Times New Roman" w:hAnsi="Times New Roman"/>
          <w:i/>
          <w:color w:val="000000"/>
          <w:lang w:val="ru-RU"/>
        </w:rPr>
        <w:t>ленных фактов;</w:t>
      </w:r>
    </w:p>
    <w:p w:rsidR="00F61B8B" w:rsidRPr="000D715D" w:rsidRDefault="00F61B8B" w:rsidP="00C77D42">
      <w:pPr>
        <w:pStyle w:val="a3"/>
        <w:numPr>
          <w:ilvl w:val="0"/>
          <w:numId w:val="266"/>
        </w:numPr>
        <w:rPr>
          <w:rFonts w:ascii="Times New Roman" w:hAnsi="Times New Roman"/>
          <w:i/>
          <w:color w:val="000000"/>
          <w:lang w:val="ru-RU"/>
        </w:rPr>
      </w:pPr>
      <w:r w:rsidRPr="000D715D">
        <w:rPr>
          <w:rFonts w:ascii="Times New Roman" w:hAnsi="Times New Roman"/>
          <w:i/>
          <w:color w:val="000000"/>
          <w:lang w:val="ru-RU"/>
        </w:rPr>
        <w:t>находить адекватную предложенной задаче физическую модель, разрешать проблему как на основе имеющихся знаний об электромагнитных</w:t>
      </w:r>
      <w:r w:rsidR="000D715D" w:rsidRPr="000D715D">
        <w:rPr>
          <w:rFonts w:ascii="Times New Roman" w:hAnsi="Times New Roman"/>
          <w:i/>
          <w:color w:val="000000"/>
          <w:lang w:val="ru-RU"/>
        </w:rPr>
        <w:t xml:space="preserve"> </w:t>
      </w:r>
      <w:r w:rsidRPr="000D715D">
        <w:rPr>
          <w:rFonts w:ascii="Times New Roman" w:hAnsi="Times New Roman"/>
          <w:i/>
          <w:color w:val="000000"/>
          <w:lang w:val="ru-RU"/>
        </w:rPr>
        <w:t>явлениях с использованием матем</w:t>
      </w:r>
      <w:r w:rsidRPr="000D715D">
        <w:rPr>
          <w:rFonts w:ascii="Times New Roman" w:hAnsi="Times New Roman"/>
          <w:i/>
          <w:color w:val="000000"/>
          <w:lang w:val="ru-RU"/>
        </w:rPr>
        <w:t>а</w:t>
      </w:r>
      <w:r w:rsidRPr="000D715D">
        <w:rPr>
          <w:rFonts w:ascii="Times New Roman" w:hAnsi="Times New Roman"/>
          <w:i/>
          <w:color w:val="000000"/>
          <w:lang w:val="ru-RU"/>
        </w:rPr>
        <w:t>тического аппарата, так и при помощи методов оценки.</w:t>
      </w:r>
    </w:p>
    <w:p w:rsidR="00F61B8B" w:rsidRPr="00F61B8B" w:rsidRDefault="00F61B8B" w:rsidP="00F61B8B">
      <w:pPr>
        <w:pStyle w:val="a3"/>
        <w:rPr>
          <w:rFonts w:ascii="Times New Roman" w:hAnsi="Times New Roman"/>
          <w:color w:val="000000"/>
        </w:rPr>
      </w:pPr>
      <w:r w:rsidRPr="00F61B8B">
        <w:rPr>
          <w:rFonts w:ascii="Times New Roman" w:hAnsi="Times New Roman"/>
          <w:color w:val="000000"/>
        </w:rPr>
        <w:t>Квантовые явления</w:t>
      </w:r>
    </w:p>
    <w:p w:rsidR="00F61B8B" w:rsidRPr="00F61B8B" w:rsidRDefault="00F61B8B" w:rsidP="00F61B8B">
      <w:pPr>
        <w:pStyle w:val="a3"/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Выпускник научится:</w:t>
      </w:r>
    </w:p>
    <w:p w:rsidR="00F61B8B" w:rsidRPr="00F61B8B" w:rsidRDefault="00F61B8B" w:rsidP="00C77D42">
      <w:pPr>
        <w:pStyle w:val="a3"/>
        <w:numPr>
          <w:ilvl w:val="0"/>
          <w:numId w:val="267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распознавать квантовые явления и объяснять на основе имеющихся знаний основные свойства или условия протекания этих явлений: естественная и искусственная радиоа</w:t>
      </w:r>
      <w:r w:rsidRPr="00F61B8B">
        <w:rPr>
          <w:rFonts w:ascii="Times New Roman" w:hAnsi="Times New Roman"/>
          <w:color w:val="000000"/>
          <w:lang w:val="ru-RU"/>
        </w:rPr>
        <w:t>к</w:t>
      </w:r>
      <w:r w:rsidRPr="00F61B8B">
        <w:rPr>
          <w:rFonts w:ascii="Times New Roman" w:hAnsi="Times New Roman"/>
          <w:color w:val="000000"/>
          <w:lang w:val="ru-RU"/>
        </w:rPr>
        <w:t xml:space="preserve">тивность, </w:t>
      </w:r>
      <w:r w:rsidRPr="00F61B8B">
        <w:rPr>
          <w:rFonts w:ascii="Times New Roman" w:hAnsi="Times New Roman"/>
          <w:color w:val="000000"/>
        </w:rPr>
        <w:t>α</w:t>
      </w:r>
      <w:r w:rsidRPr="00F61B8B">
        <w:rPr>
          <w:rFonts w:ascii="Times New Roman" w:hAnsi="Times New Roman"/>
          <w:color w:val="000000"/>
          <w:lang w:val="ru-RU"/>
        </w:rPr>
        <w:t xml:space="preserve">-, </w:t>
      </w:r>
      <w:r w:rsidRPr="00F61B8B">
        <w:rPr>
          <w:rFonts w:ascii="Times New Roman" w:hAnsi="Times New Roman"/>
          <w:color w:val="000000"/>
        </w:rPr>
        <w:t>β</w:t>
      </w:r>
      <w:r w:rsidRPr="00F61B8B">
        <w:rPr>
          <w:rFonts w:ascii="Times New Roman" w:hAnsi="Times New Roman"/>
          <w:color w:val="000000"/>
          <w:lang w:val="ru-RU"/>
        </w:rPr>
        <w:t xml:space="preserve">- и </w:t>
      </w:r>
      <w:r w:rsidRPr="00F61B8B">
        <w:rPr>
          <w:rFonts w:ascii="Times New Roman" w:hAnsi="Times New Roman"/>
          <w:color w:val="000000"/>
        </w:rPr>
        <w:t>γ</w:t>
      </w:r>
      <w:r w:rsidRPr="00F61B8B">
        <w:rPr>
          <w:rFonts w:ascii="Times New Roman" w:hAnsi="Times New Roman"/>
          <w:color w:val="000000"/>
          <w:lang w:val="ru-RU"/>
        </w:rPr>
        <w:t>-излучения, возникновение линейчатого спектра излучения атома;</w:t>
      </w:r>
    </w:p>
    <w:p w:rsidR="00F61B8B" w:rsidRPr="00F61B8B" w:rsidRDefault="00F61B8B" w:rsidP="00C77D42">
      <w:pPr>
        <w:pStyle w:val="a3"/>
        <w:numPr>
          <w:ilvl w:val="0"/>
          <w:numId w:val="267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описывать изученные квантовые явления, используя физические величины: массовое чи</w:t>
      </w:r>
      <w:r w:rsidRPr="00F61B8B">
        <w:rPr>
          <w:rFonts w:ascii="Times New Roman" w:hAnsi="Times New Roman"/>
          <w:color w:val="000000"/>
          <w:lang w:val="ru-RU"/>
        </w:rPr>
        <w:t>с</w:t>
      </w:r>
      <w:r w:rsidRPr="00F61B8B">
        <w:rPr>
          <w:rFonts w:ascii="Times New Roman" w:hAnsi="Times New Roman"/>
          <w:color w:val="000000"/>
          <w:lang w:val="ru-RU"/>
        </w:rPr>
        <w:t>ло, зарядовое число, период полураспада, энергия фотонов; при описании правильно трактовать физический смысл используемых величин, их обозначения и единицы измер</w:t>
      </w:r>
      <w:r w:rsidRPr="00F61B8B">
        <w:rPr>
          <w:rFonts w:ascii="Times New Roman" w:hAnsi="Times New Roman"/>
          <w:color w:val="000000"/>
          <w:lang w:val="ru-RU"/>
        </w:rPr>
        <w:t>е</w:t>
      </w:r>
      <w:r w:rsidRPr="00F61B8B">
        <w:rPr>
          <w:rFonts w:ascii="Times New Roman" w:hAnsi="Times New Roman"/>
          <w:color w:val="000000"/>
          <w:lang w:val="ru-RU"/>
        </w:rPr>
        <w:t>ния; находить формулы, связывающие данную физическую величину с другими велич</w:t>
      </w:r>
      <w:r w:rsidRPr="00F61B8B">
        <w:rPr>
          <w:rFonts w:ascii="Times New Roman" w:hAnsi="Times New Roman"/>
          <w:color w:val="000000"/>
          <w:lang w:val="ru-RU"/>
        </w:rPr>
        <w:t>и</w:t>
      </w:r>
      <w:r w:rsidRPr="00F61B8B">
        <w:rPr>
          <w:rFonts w:ascii="Times New Roman" w:hAnsi="Times New Roman"/>
          <w:color w:val="000000"/>
          <w:lang w:val="ru-RU"/>
        </w:rPr>
        <w:t>нами, вычислять значение физической величины;</w:t>
      </w:r>
    </w:p>
    <w:p w:rsidR="00F61B8B" w:rsidRPr="00F61B8B" w:rsidRDefault="00F61B8B" w:rsidP="00C77D42">
      <w:pPr>
        <w:pStyle w:val="a3"/>
        <w:numPr>
          <w:ilvl w:val="0"/>
          <w:numId w:val="267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анализировать квантовые явления, используя физические законы и постулаты: закон с</w:t>
      </w:r>
      <w:r w:rsidRPr="00F61B8B">
        <w:rPr>
          <w:rFonts w:ascii="Times New Roman" w:hAnsi="Times New Roman"/>
          <w:color w:val="000000"/>
          <w:lang w:val="ru-RU"/>
        </w:rPr>
        <w:t>о</w:t>
      </w:r>
      <w:r w:rsidRPr="00F61B8B">
        <w:rPr>
          <w:rFonts w:ascii="Times New Roman" w:hAnsi="Times New Roman"/>
          <w:color w:val="000000"/>
          <w:lang w:val="ru-RU"/>
        </w:rPr>
        <w:t>хранения энергии, закон сохранения электрического заряда, закон сохранения массового числа, закономерности излучения и поглощения света атомом, при этом различать сл</w:t>
      </w:r>
      <w:r w:rsidRPr="00F61B8B">
        <w:rPr>
          <w:rFonts w:ascii="Times New Roman" w:hAnsi="Times New Roman"/>
          <w:color w:val="000000"/>
          <w:lang w:val="ru-RU"/>
        </w:rPr>
        <w:t>о</w:t>
      </w:r>
      <w:r w:rsidRPr="00F61B8B">
        <w:rPr>
          <w:rFonts w:ascii="Times New Roman" w:hAnsi="Times New Roman"/>
          <w:color w:val="000000"/>
          <w:lang w:val="ru-RU"/>
        </w:rPr>
        <w:t>весную формулировку закона и его математическое выражение;</w:t>
      </w:r>
    </w:p>
    <w:p w:rsidR="00F61B8B" w:rsidRPr="00F61B8B" w:rsidRDefault="00F61B8B" w:rsidP="00C77D42">
      <w:pPr>
        <w:pStyle w:val="a3"/>
        <w:numPr>
          <w:ilvl w:val="0"/>
          <w:numId w:val="267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различать основные признаки планетарной модели атома, нуклонной модели атомного ядра;</w:t>
      </w:r>
    </w:p>
    <w:p w:rsidR="00F61B8B" w:rsidRPr="00F61B8B" w:rsidRDefault="00F61B8B" w:rsidP="00C77D42">
      <w:pPr>
        <w:pStyle w:val="a3"/>
        <w:numPr>
          <w:ilvl w:val="0"/>
          <w:numId w:val="267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приводить примеры проявления в природе и практического использования радиоактивн</w:t>
      </w:r>
      <w:r w:rsidRPr="00F61B8B">
        <w:rPr>
          <w:rFonts w:ascii="Times New Roman" w:hAnsi="Times New Roman"/>
          <w:color w:val="000000"/>
          <w:lang w:val="ru-RU"/>
        </w:rPr>
        <w:t>о</w:t>
      </w:r>
      <w:r w:rsidRPr="00F61B8B">
        <w:rPr>
          <w:rFonts w:ascii="Times New Roman" w:hAnsi="Times New Roman"/>
          <w:color w:val="000000"/>
          <w:lang w:val="ru-RU"/>
        </w:rPr>
        <w:t>сти, ядерных и термоядерных реакций, спектрального анализа.</w:t>
      </w:r>
    </w:p>
    <w:p w:rsidR="00F61B8B" w:rsidRPr="00F61B8B" w:rsidRDefault="00F61B8B" w:rsidP="00F61B8B">
      <w:pPr>
        <w:pStyle w:val="a3"/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Выпускник получит возможность научиться:</w:t>
      </w:r>
    </w:p>
    <w:p w:rsidR="00F61B8B" w:rsidRPr="000D715D" w:rsidRDefault="00F61B8B" w:rsidP="00C77D42">
      <w:pPr>
        <w:pStyle w:val="a3"/>
        <w:numPr>
          <w:ilvl w:val="0"/>
          <w:numId w:val="268"/>
        </w:numPr>
        <w:rPr>
          <w:rFonts w:ascii="Times New Roman" w:hAnsi="Times New Roman"/>
          <w:i/>
          <w:color w:val="000000"/>
          <w:lang w:val="ru-RU"/>
        </w:rPr>
      </w:pPr>
      <w:r w:rsidRPr="000D715D">
        <w:rPr>
          <w:rFonts w:ascii="Times New Roman" w:hAnsi="Times New Roman"/>
          <w:i/>
          <w:color w:val="000000"/>
          <w:lang w:val="ru-RU"/>
        </w:rPr>
        <w:t>использовать полученные знания в повседневной жизни при обращении с приборами и техническими устройствами (счетчик ионизирующих частиц, дозиметр), для сохранения здоровья и соблюдения норм экологического поведения в окружающей среде;</w:t>
      </w:r>
    </w:p>
    <w:p w:rsidR="00F61B8B" w:rsidRPr="000D715D" w:rsidRDefault="00F61B8B" w:rsidP="00C77D42">
      <w:pPr>
        <w:pStyle w:val="a3"/>
        <w:numPr>
          <w:ilvl w:val="0"/>
          <w:numId w:val="268"/>
        </w:numPr>
        <w:rPr>
          <w:rFonts w:ascii="Times New Roman" w:hAnsi="Times New Roman"/>
          <w:i/>
          <w:color w:val="000000"/>
          <w:lang w:val="ru-RU"/>
        </w:rPr>
      </w:pPr>
      <w:r w:rsidRPr="000D715D">
        <w:rPr>
          <w:rFonts w:ascii="Times New Roman" w:hAnsi="Times New Roman"/>
          <w:i/>
          <w:color w:val="000000"/>
          <w:lang w:val="ru-RU"/>
        </w:rPr>
        <w:t>соотносить энергию связи атомных ядер с дефектом массы;</w:t>
      </w:r>
    </w:p>
    <w:p w:rsidR="00F61B8B" w:rsidRPr="000D715D" w:rsidRDefault="00F61B8B" w:rsidP="00C77D42">
      <w:pPr>
        <w:pStyle w:val="a3"/>
        <w:numPr>
          <w:ilvl w:val="0"/>
          <w:numId w:val="268"/>
        </w:numPr>
        <w:rPr>
          <w:rFonts w:ascii="Times New Roman" w:hAnsi="Times New Roman"/>
          <w:i/>
          <w:color w:val="000000"/>
          <w:lang w:val="ru-RU"/>
        </w:rPr>
      </w:pPr>
      <w:r w:rsidRPr="000D715D">
        <w:rPr>
          <w:rFonts w:ascii="Times New Roman" w:hAnsi="Times New Roman"/>
          <w:i/>
          <w:color w:val="000000"/>
          <w:lang w:val="ru-RU"/>
        </w:rPr>
        <w:t>приводить примеры влияния радиоактивных излучений на живые организмы; понимать принцип действия дозиметра и различать условия его использования;</w:t>
      </w:r>
    </w:p>
    <w:p w:rsidR="00F61B8B" w:rsidRPr="000D715D" w:rsidRDefault="00F61B8B" w:rsidP="00C77D42">
      <w:pPr>
        <w:pStyle w:val="a3"/>
        <w:numPr>
          <w:ilvl w:val="0"/>
          <w:numId w:val="268"/>
        </w:numPr>
        <w:rPr>
          <w:rFonts w:ascii="Times New Roman" w:hAnsi="Times New Roman"/>
          <w:i/>
          <w:color w:val="000000"/>
          <w:lang w:val="ru-RU"/>
        </w:rPr>
      </w:pPr>
      <w:r w:rsidRPr="000D715D">
        <w:rPr>
          <w:rFonts w:ascii="Times New Roman" w:hAnsi="Times New Roman"/>
          <w:i/>
          <w:color w:val="000000"/>
          <w:lang w:val="ru-RU"/>
        </w:rPr>
        <w:t>понимать экологические проблемы, возникающие при использовании атомных электр</w:t>
      </w:r>
      <w:r w:rsidRPr="000D715D">
        <w:rPr>
          <w:rFonts w:ascii="Times New Roman" w:hAnsi="Times New Roman"/>
          <w:i/>
          <w:color w:val="000000"/>
          <w:lang w:val="ru-RU"/>
        </w:rPr>
        <w:t>о</w:t>
      </w:r>
      <w:r w:rsidRPr="000D715D">
        <w:rPr>
          <w:rFonts w:ascii="Times New Roman" w:hAnsi="Times New Roman"/>
          <w:i/>
          <w:color w:val="000000"/>
          <w:lang w:val="ru-RU"/>
        </w:rPr>
        <w:t>станций, и пути решения этих проблем, перспективы использования управляемого те</w:t>
      </w:r>
      <w:r w:rsidRPr="000D715D">
        <w:rPr>
          <w:rFonts w:ascii="Times New Roman" w:hAnsi="Times New Roman"/>
          <w:i/>
          <w:color w:val="000000"/>
          <w:lang w:val="ru-RU"/>
        </w:rPr>
        <w:t>р</w:t>
      </w:r>
      <w:r w:rsidRPr="000D715D">
        <w:rPr>
          <w:rFonts w:ascii="Times New Roman" w:hAnsi="Times New Roman"/>
          <w:i/>
          <w:color w:val="000000"/>
          <w:lang w:val="ru-RU"/>
        </w:rPr>
        <w:t>моядерного синтеза.</w:t>
      </w:r>
    </w:p>
    <w:p w:rsidR="00F61B8B" w:rsidRPr="00F61B8B" w:rsidRDefault="00F61B8B" w:rsidP="00F61B8B">
      <w:pPr>
        <w:pStyle w:val="a3"/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Элементы астрономии</w:t>
      </w:r>
    </w:p>
    <w:p w:rsidR="00F61B8B" w:rsidRPr="00F61B8B" w:rsidRDefault="00F61B8B" w:rsidP="00F61B8B">
      <w:pPr>
        <w:pStyle w:val="a3"/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Выпускник научится:</w:t>
      </w:r>
    </w:p>
    <w:p w:rsidR="00F61B8B" w:rsidRPr="00F61B8B" w:rsidRDefault="00F61B8B" w:rsidP="00C77D42">
      <w:pPr>
        <w:pStyle w:val="a3"/>
        <w:numPr>
          <w:ilvl w:val="0"/>
          <w:numId w:val="269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указывать названия планет Солнечной системы; различать основные признаки суточного вращения звездного неба, движения Луны, Солнца и планет относительно звезд;</w:t>
      </w:r>
    </w:p>
    <w:p w:rsidR="00F61B8B" w:rsidRPr="00F61B8B" w:rsidRDefault="00F61B8B" w:rsidP="00C77D42">
      <w:pPr>
        <w:pStyle w:val="a3"/>
        <w:numPr>
          <w:ilvl w:val="0"/>
          <w:numId w:val="269"/>
        </w:numPr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понимать различия между гелиоцентрической и геоцентрической системами мира;</w:t>
      </w:r>
    </w:p>
    <w:p w:rsidR="00F61B8B" w:rsidRPr="00F61B8B" w:rsidRDefault="00F61B8B" w:rsidP="00F61B8B">
      <w:pPr>
        <w:pStyle w:val="a3"/>
        <w:rPr>
          <w:rFonts w:ascii="Times New Roman" w:hAnsi="Times New Roman"/>
          <w:color w:val="000000"/>
          <w:lang w:val="ru-RU"/>
        </w:rPr>
      </w:pPr>
      <w:r w:rsidRPr="00F61B8B">
        <w:rPr>
          <w:rFonts w:ascii="Times New Roman" w:hAnsi="Times New Roman"/>
          <w:color w:val="000000"/>
          <w:lang w:val="ru-RU"/>
        </w:rPr>
        <w:t>Выпускник получит возможность научиться:</w:t>
      </w:r>
    </w:p>
    <w:p w:rsidR="00F61B8B" w:rsidRPr="000D715D" w:rsidRDefault="00F61B8B" w:rsidP="00C77D42">
      <w:pPr>
        <w:pStyle w:val="a3"/>
        <w:numPr>
          <w:ilvl w:val="0"/>
          <w:numId w:val="270"/>
        </w:numPr>
        <w:rPr>
          <w:rFonts w:ascii="Times New Roman" w:hAnsi="Times New Roman"/>
          <w:i/>
          <w:color w:val="000000"/>
          <w:lang w:val="ru-RU"/>
        </w:rPr>
      </w:pPr>
      <w:r w:rsidRPr="000D715D">
        <w:rPr>
          <w:rFonts w:ascii="Times New Roman" w:hAnsi="Times New Roman"/>
          <w:i/>
          <w:color w:val="000000"/>
          <w:lang w:val="ru-RU"/>
        </w:rPr>
        <w:lastRenderedPageBreak/>
        <w:t>указывать общие свойства и отличия планет земной группы и планет-гигантов; малых тел Солнечной системы и больших планет; пользоваться картой звездного неба при наблюдениях звездного неба;</w:t>
      </w:r>
    </w:p>
    <w:p w:rsidR="00F61B8B" w:rsidRPr="000D715D" w:rsidRDefault="00F61B8B" w:rsidP="00C77D42">
      <w:pPr>
        <w:pStyle w:val="a3"/>
        <w:numPr>
          <w:ilvl w:val="0"/>
          <w:numId w:val="270"/>
        </w:numPr>
        <w:rPr>
          <w:rFonts w:ascii="Times New Roman" w:hAnsi="Times New Roman"/>
          <w:i/>
          <w:color w:val="000000"/>
          <w:lang w:val="ru-RU"/>
        </w:rPr>
      </w:pPr>
      <w:r w:rsidRPr="000D715D">
        <w:rPr>
          <w:rFonts w:ascii="Times New Roman" w:hAnsi="Times New Roman"/>
          <w:i/>
          <w:color w:val="000000"/>
          <w:lang w:val="ru-RU"/>
        </w:rPr>
        <w:t>различать основные характеристики звезд (размер, цвет, температура) соотносить цвет звезды с ее температурой;</w:t>
      </w:r>
    </w:p>
    <w:p w:rsidR="00F61B8B" w:rsidRPr="000D715D" w:rsidRDefault="00F61B8B" w:rsidP="00C77D42">
      <w:pPr>
        <w:pStyle w:val="a3"/>
        <w:numPr>
          <w:ilvl w:val="0"/>
          <w:numId w:val="270"/>
        </w:numPr>
        <w:rPr>
          <w:rFonts w:ascii="Times New Roman" w:hAnsi="Times New Roman"/>
          <w:i/>
          <w:color w:val="000000"/>
          <w:lang w:val="ru-RU"/>
        </w:rPr>
      </w:pPr>
      <w:r w:rsidRPr="000D715D">
        <w:rPr>
          <w:rFonts w:ascii="Times New Roman" w:hAnsi="Times New Roman"/>
          <w:i/>
          <w:color w:val="000000"/>
          <w:lang w:val="ru-RU"/>
        </w:rPr>
        <w:t>различать гипотезы о происхождении Солнечной системы.</w:t>
      </w:r>
    </w:p>
    <w:p w:rsidR="006831F0" w:rsidRPr="0053704A" w:rsidRDefault="006831F0" w:rsidP="006364D0">
      <w:pPr>
        <w:spacing w:after="0" w:line="360" w:lineRule="auto"/>
        <w:contextualSpacing/>
        <w:jc w:val="center"/>
        <w:rPr>
          <w:rFonts w:ascii="Times New Roman" w:hAnsi="Times New Roman"/>
          <w:sz w:val="28"/>
          <w:szCs w:val="28"/>
          <w:lang w:val="ru-RU"/>
        </w:rPr>
      </w:pPr>
      <w:r w:rsidRPr="0053704A">
        <w:rPr>
          <w:rFonts w:ascii="Times New Roman" w:hAnsi="Times New Roman"/>
          <w:sz w:val="28"/>
          <w:szCs w:val="28"/>
          <w:lang w:val="ru-RU"/>
        </w:rPr>
        <w:t>1.2.5.1</w:t>
      </w:r>
      <w:r w:rsidR="006364D0" w:rsidRPr="0053704A">
        <w:rPr>
          <w:rFonts w:ascii="Times New Roman" w:hAnsi="Times New Roman"/>
          <w:sz w:val="28"/>
          <w:szCs w:val="28"/>
          <w:lang w:val="ru-RU"/>
        </w:rPr>
        <w:t>0</w:t>
      </w:r>
      <w:r w:rsidRPr="0053704A">
        <w:rPr>
          <w:rFonts w:ascii="Times New Roman" w:hAnsi="Times New Roman"/>
          <w:sz w:val="28"/>
          <w:szCs w:val="28"/>
          <w:lang w:val="ru-RU"/>
        </w:rPr>
        <w:t>. Биология</w:t>
      </w:r>
      <w:bookmarkEnd w:id="51"/>
      <w:bookmarkEnd w:id="52"/>
      <w:bookmarkEnd w:id="53"/>
    </w:p>
    <w:p w:rsidR="00997F7D" w:rsidRPr="00997F7D" w:rsidRDefault="00997F7D" w:rsidP="00F57EF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b/>
          <w:sz w:val="24"/>
          <w:szCs w:val="24"/>
          <w:lang w:val="ru-RU"/>
        </w:rPr>
        <w:t xml:space="preserve">В результате изучения курса биологии в основной школе: </w:t>
      </w:r>
    </w:p>
    <w:p w:rsidR="00997F7D" w:rsidRPr="00997F7D" w:rsidRDefault="00997F7D" w:rsidP="00F57EF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Выпускник </w:t>
      </w:r>
      <w:r w:rsidRPr="00997F7D">
        <w:rPr>
          <w:rFonts w:ascii="Times New Roman" w:eastAsia="Calibri" w:hAnsi="Times New Roman" w:cs="Times New Roman"/>
          <w:b/>
          <w:sz w:val="24"/>
          <w:szCs w:val="24"/>
          <w:lang w:val="ru-RU"/>
        </w:rPr>
        <w:t xml:space="preserve">научится </w:t>
      </w:r>
      <w:r w:rsidRPr="00997F7D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пользоваться научными методами для распознания биологических проблем; 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давать научное объяснение биологическим фактам, процессам, явлениям, закономерн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о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стям, их роли в жизни организмов и человека; проводить наблюдения за живыми объектами, со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б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ственным организмом; описывать биологические объекты, процессы и явления; ставить несло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ж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ные биологические эксперименты и интерпретировать их результаты.</w:t>
      </w:r>
    </w:p>
    <w:p w:rsidR="00997F7D" w:rsidRPr="00997F7D" w:rsidRDefault="00997F7D" w:rsidP="00F57EF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Выпускник</w:t>
      </w:r>
      <w:r w:rsidRPr="00997F7D">
        <w:rPr>
          <w:rFonts w:ascii="Times New Roman" w:eastAsia="Calibri" w:hAnsi="Times New Roman" w:cs="Times New Roman"/>
          <w:b/>
          <w:sz w:val="24"/>
          <w:szCs w:val="24"/>
          <w:lang w:val="ru-RU"/>
        </w:rPr>
        <w:t xml:space="preserve"> овладеет</w:t>
      </w:r>
      <w:r w:rsidRPr="00997F7D">
        <w:rPr>
          <w:rFonts w:ascii="Times New Roman" w:eastAsia="Calibri" w:hAnsi="Times New Roman" w:cs="Times New Roman"/>
          <w:b/>
          <w:i/>
          <w:sz w:val="24"/>
          <w:szCs w:val="24"/>
          <w:lang w:val="ru-RU"/>
        </w:rPr>
        <w:t xml:space="preserve"> 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системой биологических знаний – понятиями, закономерностями, законами, теориями, имеющими важное общеобразовательное и познавательное значение; свед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е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ниями по истории становления биологии как науки.</w:t>
      </w:r>
    </w:p>
    <w:p w:rsidR="00997F7D" w:rsidRPr="00997F7D" w:rsidRDefault="00997F7D" w:rsidP="00F57EF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Выпускник </w:t>
      </w:r>
      <w:r w:rsidRPr="00997F7D">
        <w:rPr>
          <w:rFonts w:ascii="Times New Roman" w:eastAsia="Calibri" w:hAnsi="Times New Roman" w:cs="Times New Roman"/>
          <w:b/>
          <w:sz w:val="24"/>
          <w:szCs w:val="24"/>
          <w:lang w:val="ru-RU"/>
        </w:rPr>
        <w:t>освоит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общие приемы: оказания первой помощи; рациональной организации труда и отдыха; выращивания и размножения культурных растений и домашних животных, ух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о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да за ними; проведения наблюдений за состоянием собственного организма; правила работы в кабинете биологии, с биологическими приборами и инструментами.</w:t>
      </w:r>
    </w:p>
    <w:p w:rsidR="00997F7D" w:rsidRPr="00997F7D" w:rsidRDefault="00997F7D" w:rsidP="00F57EF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Cs/>
          <w:sz w:val="24"/>
          <w:szCs w:val="24"/>
          <w:lang w:val="ru-RU"/>
        </w:rPr>
        <w:t xml:space="preserve">Выпускник </w:t>
      </w:r>
      <w:r w:rsidRPr="00997F7D">
        <w:rPr>
          <w:rFonts w:ascii="Times New Roman" w:eastAsia="Calibri" w:hAnsi="Times New Roman" w:cs="Times New Roman"/>
          <w:b/>
          <w:iCs/>
          <w:sz w:val="24"/>
          <w:szCs w:val="24"/>
          <w:lang w:val="ru-RU"/>
        </w:rPr>
        <w:t>приобретет</w:t>
      </w:r>
      <w:r w:rsidRPr="00997F7D">
        <w:rPr>
          <w:rFonts w:ascii="Times New Roman" w:eastAsia="Calibri" w:hAnsi="Times New Roman" w:cs="Times New Roman"/>
          <w:iCs/>
          <w:sz w:val="24"/>
          <w:szCs w:val="24"/>
          <w:lang w:val="ru-RU"/>
        </w:rPr>
        <w:t xml:space="preserve"> навыки использования научно-популярной литературы по биол</w:t>
      </w:r>
      <w:r w:rsidRPr="00997F7D">
        <w:rPr>
          <w:rFonts w:ascii="Times New Roman" w:eastAsia="Calibri" w:hAnsi="Times New Roman" w:cs="Times New Roman"/>
          <w:iCs/>
          <w:sz w:val="24"/>
          <w:szCs w:val="24"/>
          <w:lang w:val="ru-RU"/>
        </w:rPr>
        <w:t>о</w:t>
      </w:r>
      <w:r w:rsidRPr="00997F7D">
        <w:rPr>
          <w:rFonts w:ascii="Times New Roman" w:eastAsia="Calibri" w:hAnsi="Times New Roman" w:cs="Times New Roman"/>
          <w:iCs/>
          <w:sz w:val="24"/>
          <w:szCs w:val="24"/>
          <w:lang w:val="ru-RU"/>
        </w:rPr>
        <w:t>гии, справочных материалов (на бумажных и электронных носителях), ресурсов Интернета</w:t>
      </w:r>
      <w:r w:rsidRPr="00997F7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97F7D">
        <w:rPr>
          <w:rFonts w:ascii="Times New Roman" w:eastAsia="Calibri" w:hAnsi="Times New Roman" w:cs="Times New Roman"/>
          <w:iCs/>
          <w:sz w:val="24"/>
          <w:szCs w:val="24"/>
          <w:lang w:val="ru-RU"/>
        </w:rPr>
        <w:t>при выполнении учебных задач.</w:t>
      </w:r>
    </w:p>
    <w:p w:rsidR="00997F7D" w:rsidRPr="00997F7D" w:rsidRDefault="00997F7D" w:rsidP="00F57EF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97F7D">
        <w:rPr>
          <w:rFonts w:ascii="Times New Roman" w:eastAsia="Calibri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997F7D" w:rsidRPr="00997F7D" w:rsidRDefault="00997F7D" w:rsidP="00C77D42">
      <w:pPr>
        <w:numPr>
          <w:ilvl w:val="0"/>
          <w:numId w:val="16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сознанно использовать знания основных правил поведения в природе и основ здорового образа жизни в быту;</w:t>
      </w:r>
    </w:p>
    <w:p w:rsidR="00997F7D" w:rsidRPr="00997F7D" w:rsidRDefault="00997F7D" w:rsidP="00C77D42">
      <w:pPr>
        <w:numPr>
          <w:ilvl w:val="0"/>
          <w:numId w:val="16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выбирать целевые и смысловые установки в своих действиях и поступках по отнош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е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нию к живой природе, здоровью своему и окружающих; </w:t>
      </w:r>
    </w:p>
    <w:p w:rsidR="00997F7D" w:rsidRPr="00997F7D" w:rsidRDefault="00997F7D" w:rsidP="00C77D42">
      <w:pPr>
        <w:numPr>
          <w:ilvl w:val="0"/>
          <w:numId w:val="16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риентироваться в системе познавательных ценностей – воспринимать информацию биологического содержания в научно-популярной литературе, средствах массовой информации и Интернет-ресурсах, критически оценивать полученную информацию, анализируя ее содерж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а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ние и данные об источнике информации;</w:t>
      </w:r>
    </w:p>
    <w:p w:rsidR="00997F7D" w:rsidRPr="00997F7D" w:rsidRDefault="00997F7D" w:rsidP="00C77D42">
      <w:pPr>
        <w:numPr>
          <w:ilvl w:val="0"/>
          <w:numId w:val="16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hAnsi="Times New Roman" w:cs="Times New Roman"/>
          <w:i/>
          <w:iCs/>
          <w:sz w:val="24"/>
          <w:szCs w:val="24"/>
          <w:lang w:val="ru-RU"/>
        </w:rPr>
        <w:t>создавать собственные письменные и устные сообщения о биологических явлениях и процессах на основе нескольких источников информации, сопровождать выступление презент</w:t>
      </w:r>
      <w:r w:rsidRPr="00997F7D">
        <w:rPr>
          <w:rFonts w:ascii="Times New Roman" w:hAnsi="Times New Roman" w:cs="Times New Roman"/>
          <w:i/>
          <w:iCs/>
          <w:sz w:val="24"/>
          <w:szCs w:val="24"/>
          <w:lang w:val="ru-RU"/>
        </w:rPr>
        <w:t>а</w:t>
      </w:r>
      <w:r w:rsidRPr="00997F7D">
        <w:rPr>
          <w:rFonts w:ascii="Times New Roman" w:hAnsi="Times New Roman" w:cs="Times New Roman"/>
          <w:i/>
          <w:iCs/>
          <w:sz w:val="24"/>
          <w:szCs w:val="24"/>
          <w:lang w:val="ru-RU"/>
        </w:rPr>
        <w:t>цией, учитывая особенности аудитории сверстников.</w:t>
      </w:r>
    </w:p>
    <w:p w:rsidR="00997F7D" w:rsidRPr="00997F7D" w:rsidRDefault="00997F7D" w:rsidP="00F57EF1">
      <w:pPr>
        <w:tabs>
          <w:tab w:val="center" w:pos="4904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97F7D">
        <w:rPr>
          <w:rFonts w:ascii="Times New Roman" w:eastAsia="Calibri" w:hAnsi="Times New Roman" w:cs="Times New Roman"/>
          <w:b/>
          <w:sz w:val="24"/>
          <w:szCs w:val="24"/>
        </w:rPr>
        <w:t>Живые организмы</w:t>
      </w:r>
    </w:p>
    <w:p w:rsidR="00997F7D" w:rsidRPr="00997F7D" w:rsidRDefault="00997F7D" w:rsidP="00F57EF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97F7D">
        <w:rPr>
          <w:rFonts w:ascii="Times New Roman" w:eastAsia="Calibri" w:hAnsi="Times New Roman" w:cs="Times New Roman"/>
          <w:b/>
          <w:sz w:val="24"/>
          <w:szCs w:val="24"/>
        </w:rPr>
        <w:t>Выпускник научится:</w:t>
      </w:r>
    </w:p>
    <w:p w:rsidR="00997F7D" w:rsidRPr="00997F7D" w:rsidRDefault="00997F7D" w:rsidP="00C77D42">
      <w:pPr>
        <w:numPr>
          <w:ilvl w:val="2"/>
          <w:numId w:val="1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выделять существенные признаки биологических объектов (клеток и организмов раст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е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ний, животных, грибов, бактерий) и процессов, характерных для живых организмов;</w:t>
      </w:r>
    </w:p>
    <w:p w:rsidR="00997F7D" w:rsidRPr="00997F7D" w:rsidRDefault="00997F7D" w:rsidP="00C77D42">
      <w:pPr>
        <w:numPr>
          <w:ilvl w:val="2"/>
          <w:numId w:val="1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аргументировать, приводить доказательства родства различных таксонов растений, ж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и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вотных, грибов и бактерий;</w:t>
      </w:r>
    </w:p>
    <w:p w:rsidR="00997F7D" w:rsidRPr="00997F7D" w:rsidRDefault="00997F7D" w:rsidP="00C77D42">
      <w:pPr>
        <w:numPr>
          <w:ilvl w:val="2"/>
          <w:numId w:val="1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аргументировать, приводить доказательства различий растений, животных, грибов и бактерий;</w:t>
      </w:r>
    </w:p>
    <w:p w:rsidR="00997F7D" w:rsidRPr="00997F7D" w:rsidRDefault="00997F7D" w:rsidP="00C77D42">
      <w:pPr>
        <w:numPr>
          <w:ilvl w:val="2"/>
          <w:numId w:val="1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осуществлять классификацию биологических объектов (растений, животных, бактерий, грибов) на основе определения их принадлежности к определенной систематической группе;</w:t>
      </w:r>
    </w:p>
    <w:p w:rsidR="00997F7D" w:rsidRPr="00997F7D" w:rsidRDefault="00997F7D" w:rsidP="00C77D42">
      <w:pPr>
        <w:numPr>
          <w:ilvl w:val="2"/>
          <w:numId w:val="1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раскрывать роль биологии в практической деятельности людей; роль различных орг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а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низмов в жизни человека;</w:t>
      </w:r>
    </w:p>
    <w:p w:rsidR="00997F7D" w:rsidRPr="00997F7D" w:rsidRDefault="00997F7D" w:rsidP="00C77D42">
      <w:pPr>
        <w:numPr>
          <w:ilvl w:val="2"/>
          <w:numId w:val="1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объяснять общность происхождения и эволюции систематических групп растений и животных на примерах сопоставления биологических объектов;</w:t>
      </w:r>
    </w:p>
    <w:p w:rsidR="00997F7D" w:rsidRPr="00997F7D" w:rsidRDefault="00997F7D" w:rsidP="00C77D42">
      <w:pPr>
        <w:numPr>
          <w:ilvl w:val="2"/>
          <w:numId w:val="1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lastRenderedPageBreak/>
        <w:t>выявлять</w:t>
      </w:r>
      <w:r w:rsidRPr="00997F7D">
        <w:rPr>
          <w:rFonts w:ascii="Times New Roman" w:eastAsia="Calibri" w:hAnsi="Times New Roman" w:cs="Times New Roman"/>
          <w:b/>
          <w:sz w:val="24"/>
          <w:szCs w:val="24"/>
          <w:lang w:val="ru-RU"/>
        </w:rPr>
        <w:t xml:space="preserve"> 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примеры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 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и раскрывать сущность приспособленности организмов к среде об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и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тания;</w:t>
      </w:r>
    </w:p>
    <w:p w:rsidR="00997F7D" w:rsidRPr="00997F7D" w:rsidRDefault="00997F7D" w:rsidP="00C77D42">
      <w:pPr>
        <w:widowControl w:val="0"/>
        <w:numPr>
          <w:ilvl w:val="2"/>
          <w:numId w:val="1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различать</w:t>
      </w:r>
      <w:r w:rsidRPr="00997F7D">
        <w:rPr>
          <w:rFonts w:ascii="Times New Roman" w:eastAsia="Calibri" w:hAnsi="Times New Roman" w:cs="Times New Roman"/>
          <w:b/>
          <w:sz w:val="24"/>
          <w:szCs w:val="24"/>
          <w:lang w:val="ru-RU"/>
        </w:rPr>
        <w:t xml:space="preserve"> 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по внешнему виду, схемам и описаниям реальные биологические объекты или их изображения, выявлять отличительные признаки биологических объектов;</w:t>
      </w:r>
    </w:p>
    <w:p w:rsidR="00997F7D" w:rsidRPr="00997F7D" w:rsidRDefault="00997F7D" w:rsidP="00C77D42">
      <w:pPr>
        <w:numPr>
          <w:ilvl w:val="2"/>
          <w:numId w:val="1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сравнивать биологические объекты (растения, животные, бактерии, грибы), процессы жизнедеятельности; делать выводы и умозаключения на основе сравнения;</w:t>
      </w:r>
    </w:p>
    <w:p w:rsidR="00997F7D" w:rsidRPr="00997F7D" w:rsidRDefault="00997F7D" w:rsidP="00C77D42">
      <w:pPr>
        <w:numPr>
          <w:ilvl w:val="2"/>
          <w:numId w:val="1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устанавливать взаимосвязи между особенностями строения и функциями клеток и тк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а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ней, органов и систем органов;</w:t>
      </w:r>
    </w:p>
    <w:p w:rsidR="00997F7D" w:rsidRPr="00997F7D" w:rsidRDefault="00997F7D" w:rsidP="00C77D42">
      <w:pPr>
        <w:numPr>
          <w:ilvl w:val="2"/>
          <w:numId w:val="1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использовать методы биологической науки:</w:t>
      </w:r>
      <w:r w:rsidRPr="00997F7D">
        <w:rPr>
          <w:rFonts w:ascii="Times New Roman" w:eastAsia="Calibri" w:hAnsi="Times New Roman" w:cs="Times New Roman"/>
          <w:b/>
          <w:sz w:val="24"/>
          <w:szCs w:val="24"/>
          <w:lang w:val="ru-RU"/>
        </w:rPr>
        <w:t xml:space="preserve"> 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наблюдать и описывать биологические объекты и процессы; ставить биологические эксперименты и объяснять их результаты;</w:t>
      </w:r>
    </w:p>
    <w:p w:rsidR="00997F7D" w:rsidRPr="00997F7D" w:rsidRDefault="00997F7D" w:rsidP="00C77D42">
      <w:pPr>
        <w:numPr>
          <w:ilvl w:val="2"/>
          <w:numId w:val="1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знать и аргументировать основные правила поведения в природе;</w:t>
      </w:r>
    </w:p>
    <w:p w:rsidR="00997F7D" w:rsidRPr="00997F7D" w:rsidRDefault="00997F7D" w:rsidP="00C77D42">
      <w:pPr>
        <w:numPr>
          <w:ilvl w:val="2"/>
          <w:numId w:val="1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анализировать и оценивать последствия деятельности человека в природе;</w:t>
      </w:r>
    </w:p>
    <w:p w:rsidR="00997F7D" w:rsidRPr="00997F7D" w:rsidRDefault="00997F7D" w:rsidP="00C77D42">
      <w:pPr>
        <w:numPr>
          <w:ilvl w:val="2"/>
          <w:numId w:val="1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описывать и использовать приемы выращивания и размножения культурных растений и домашних животных, ухода за ними;</w:t>
      </w:r>
    </w:p>
    <w:p w:rsidR="00997F7D" w:rsidRPr="00997F7D" w:rsidRDefault="00997F7D" w:rsidP="00C77D42">
      <w:pPr>
        <w:numPr>
          <w:ilvl w:val="2"/>
          <w:numId w:val="1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знать и соблюдать правила работы в кабинете биологии.</w:t>
      </w:r>
    </w:p>
    <w:p w:rsidR="00997F7D" w:rsidRPr="00997F7D" w:rsidRDefault="00997F7D" w:rsidP="00F57EF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97F7D">
        <w:rPr>
          <w:rFonts w:ascii="Times New Roman" w:eastAsia="Calibri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997F7D" w:rsidRPr="00997F7D" w:rsidRDefault="00997F7D" w:rsidP="00C77D42">
      <w:pPr>
        <w:numPr>
          <w:ilvl w:val="0"/>
          <w:numId w:val="16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находить информацию о растениях, животных грибах и бактериях в научно-популярной литературе, биологических словарях, справочниках, Интернет ресурсе, анализир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вать и оценивать ее, переводить из одной формы в другую;</w:t>
      </w:r>
    </w:p>
    <w:p w:rsidR="00997F7D" w:rsidRPr="00997F7D" w:rsidRDefault="00997F7D" w:rsidP="00C77D42">
      <w:pPr>
        <w:numPr>
          <w:ilvl w:val="0"/>
          <w:numId w:val="16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сновам исследовательской и проектной деятельности по изучению организмов ра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з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личных царств живой природы, включая умения формулировать задачи, представлять работу на защиту и защищать ее.</w:t>
      </w:r>
    </w:p>
    <w:p w:rsidR="00997F7D" w:rsidRPr="00997F7D" w:rsidRDefault="00997F7D" w:rsidP="00C77D42">
      <w:pPr>
        <w:numPr>
          <w:ilvl w:val="0"/>
          <w:numId w:val="16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использовать приемы оказания первой помощи при отравлении ядовитыми грибами, ядовитыми растениями, укусах животных; работы с определителями растений; размножения и выращивания культурных растений, уходом за домашними животными;</w:t>
      </w:r>
    </w:p>
    <w:p w:rsidR="00997F7D" w:rsidRPr="00997F7D" w:rsidRDefault="00997F7D" w:rsidP="00C77D42">
      <w:pPr>
        <w:numPr>
          <w:ilvl w:val="0"/>
          <w:numId w:val="16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риентироваться в системе моральных норм и ценностей по отношению к объектам живой природы (признание высокой ценности жизни во всех ее проявлениях, экологическое с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знание, эмоционально-ценностное отношение к объектам живой природы);</w:t>
      </w:r>
    </w:p>
    <w:p w:rsidR="00997F7D" w:rsidRPr="00997F7D" w:rsidRDefault="00997F7D" w:rsidP="00C77D42">
      <w:pPr>
        <w:numPr>
          <w:ilvl w:val="0"/>
          <w:numId w:val="16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сознанно использовать знания основных правил поведения в природе; выбирать цел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е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вые и смысловые установки в своих действиях и поступках по отношению к живой природе; </w:t>
      </w:r>
    </w:p>
    <w:p w:rsidR="00997F7D" w:rsidRPr="00997F7D" w:rsidRDefault="00997F7D" w:rsidP="00C77D42">
      <w:pPr>
        <w:numPr>
          <w:ilvl w:val="0"/>
          <w:numId w:val="16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eastAsiaTheme="minorHAnsi" w:hAnsi="Times New Roman" w:cs="Times New Roman"/>
          <w:i/>
          <w:iCs/>
          <w:sz w:val="24"/>
          <w:szCs w:val="24"/>
          <w:lang w:val="ru-RU"/>
        </w:rPr>
      </w:pPr>
      <w:r w:rsidRPr="00997F7D">
        <w:rPr>
          <w:rFonts w:ascii="Times New Roman" w:hAnsi="Times New Roman" w:cs="Times New Roman"/>
          <w:i/>
          <w:iCs/>
          <w:sz w:val="24"/>
          <w:szCs w:val="24"/>
          <w:lang w:val="ru-RU"/>
        </w:rPr>
        <w:t>создавать собственные письменные и устные сообщения о растениях, животных, бактерия и грибах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997F7D" w:rsidRPr="00997F7D" w:rsidRDefault="00997F7D" w:rsidP="00C77D42">
      <w:pPr>
        <w:numPr>
          <w:ilvl w:val="0"/>
          <w:numId w:val="16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работать в группе сверстников при решении познавательных задач связанных с изуч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нием особенностей строения и жизнедеятельности растений, животных, грибов и бактерий, планировать совместную деятельность, учитывать мнение окружающих и адекватно оцен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 xml:space="preserve">вать собственный вклад в деятельность группы. </w:t>
      </w:r>
    </w:p>
    <w:p w:rsidR="00997F7D" w:rsidRPr="00997F7D" w:rsidRDefault="00997F7D" w:rsidP="00F57EF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b/>
          <w:sz w:val="24"/>
          <w:szCs w:val="24"/>
          <w:lang w:val="ru-RU"/>
        </w:rPr>
        <w:t>Человек и его здоровье</w:t>
      </w:r>
    </w:p>
    <w:p w:rsidR="00997F7D" w:rsidRPr="00997F7D" w:rsidRDefault="00997F7D" w:rsidP="00F57EF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b/>
          <w:sz w:val="24"/>
          <w:szCs w:val="24"/>
          <w:lang w:val="ru-RU"/>
        </w:rPr>
        <w:t>Выпускник научится:</w:t>
      </w:r>
    </w:p>
    <w:p w:rsidR="00997F7D" w:rsidRPr="00997F7D" w:rsidRDefault="00997F7D" w:rsidP="00C77D42">
      <w:pPr>
        <w:numPr>
          <w:ilvl w:val="0"/>
          <w:numId w:val="1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ятельности, характерных для организма человека;</w:t>
      </w:r>
    </w:p>
    <w:p w:rsidR="00997F7D" w:rsidRPr="00997F7D" w:rsidRDefault="00997F7D" w:rsidP="00C77D42">
      <w:pPr>
        <w:numPr>
          <w:ilvl w:val="0"/>
          <w:numId w:val="1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аргументировать, приводить доказательства взаимосвязи человека и окружающей ср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е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ды, родства человека с животными;</w:t>
      </w:r>
    </w:p>
    <w:p w:rsidR="00997F7D" w:rsidRPr="00997F7D" w:rsidRDefault="00997F7D" w:rsidP="00C77D42">
      <w:pPr>
        <w:numPr>
          <w:ilvl w:val="0"/>
          <w:numId w:val="1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аргументировать, приводить доказательства отличий человека от животных;</w:t>
      </w:r>
    </w:p>
    <w:p w:rsidR="00997F7D" w:rsidRPr="00997F7D" w:rsidRDefault="00997F7D" w:rsidP="00C77D42">
      <w:pPr>
        <w:numPr>
          <w:ilvl w:val="0"/>
          <w:numId w:val="1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lastRenderedPageBreak/>
        <w:t>аргументировать, приводить доказательства необходимости соблюдения мер проф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и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лактики заболеваний, травматизма, стрессов, вредных привычек, нарушения осанки, зрения, сл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у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ха, инфекционных и простудных заболеваний;</w:t>
      </w:r>
    </w:p>
    <w:p w:rsidR="00997F7D" w:rsidRPr="00997F7D" w:rsidRDefault="00997F7D" w:rsidP="00C77D42">
      <w:pPr>
        <w:numPr>
          <w:ilvl w:val="0"/>
          <w:numId w:val="1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объяснять эволюцию вида Человек разумный на примерах сопоставления биологич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е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ских объектов и других материальных артефактов;</w:t>
      </w:r>
    </w:p>
    <w:p w:rsidR="00997F7D" w:rsidRPr="00997F7D" w:rsidRDefault="00997F7D" w:rsidP="00C77D42">
      <w:pPr>
        <w:numPr>
          <w:ilvl w:val="0"/>
          <w:numId w:val="1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выявлять</w:t>
      </w:r>
      <w:r w:rsidRPr="00997F7D">
        <w:rPr>
          <w:rFonts w:ascii="Times New Roman" w:eastAsia="Calibri" w:hAnsi="Times New Roman" w:cs="Times New Roman"/>
          <w:b/>
          <w:sz w:val="24"/>
          <w:szCs w:val="24"/>
          <w:lang w:val="ru-RU"/>
        </w:rPr>
        <w:t xml:space="preserve"> 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примеры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 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и пояснять проявление наследственных заболеваний у человека, сущность процессов наследственности и изменчивости, присущей человеку;</w:t>
      </w:r>
    </w:p>
    <w:p w:rsidR="00997F7D" w:rsidRPr="00997F7D" w:rsidRDefault="00997F7D" w:rsidP="00C77D42">
      <w:pPr>
        <w:numPr>
          <w:ilvl w:val="0"/>
          <w:numId w:val="1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различать</w:t>
      </w:r>
      <w:r w:rsidRPr="00997F7D">
        <w:rPr>
          <w:rFonts w:ascii="Times New Roman" w:eastAsia="Calibri" w:hAnsi="Times New Roman" w:cs="Times New Roman"/>
          <w:b/>
          <w:sz w:val="24"/>
          <w:szCs w:val="24"/>
          <w:lang w:val="ru-RU"/>
        </w:rPr>
        <w:t xml:space="preserve"> 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по внешнему виду, схемам и описаниям реальные биологические объекты (клетки, ткани органы, системы органов) или их изображения, выявлять отличительные признаки биологических объектов;</w:t>
      </w:r>
    </w:p>
    <w:p w:rsidR="00997F7D" w:rsidRPr="00997F7D" w:rsidRDefault="00997F7D" w:rsidP="00C77D42">
      <w:pPr>
        <w:numPr>
          <w:ilvl w:val="0"/>
          <w:numId w:val="1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сравнивать биологические объекты (клетки, ткани, органы, системы органов), процессы жизнедеятельности (питание, дыхание, обмен веществ, выделение и др.); делать выводы и умоз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а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ключения на основе сравнения;</w:t>
      </w:r>
    </w:p>
    <w:p w:rsidR="00997F7D" w:rsidRPr="00997F7D" w:rsidRDefault="00997F7D" w:rsidP="00C77D42">
      <w:pPr>
        <w:numPr>
          <w:ilvl w:val="0"/>
          <w:numId w:val="1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устанавливать взаимосвязи между особенностями строения и функциями клеток и тк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а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ней, органов и систем органов;</w:t>
      </w:r>
    </w:p>
    <w:p w:rsidR="00997F7D" w:rsidRPr="00997F7D" w:rsidRDefault="00997F7D" w:rsidP="00C77D42">
      <w:pPr>
        <w:numPr>
          <w:ilvl w:val="0"/>
          <w:numId w:val="1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использовать методы биологической науки:</w:t>
      </w:r>
      <w:r w:rsidRPr="00997F7D">
        <w:rPr>
          <w:rFonts w:ascii="Times New Roman" w:eastAsia="Calibri" w:hAnsi="Times New Roman" w:cs="Times New Roman"/>
          <w:b/>
          <w:sz w:val="24"/>
          <w:szCs w:val="24"/>
          <w:lang w:val="ru-RU"/>
        </w:rPr>
        <w:t xml:space="preserve"> 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наблюдать и описывать биологические объекты и процессы; проводить исследования с организмом человека и объяснять их результаты;</w:t>
      </w:r>
    </w:p>
    <w:p w:rsidR="00997F7D" w:rsidRPr="00997F7D" w:rsidRDefault="00997F7D" w:rsidP="00C77D42">
      <w:pPr>
        <w:numPr>
          <w:ilvl w:val="0"/>
          <w:numId w:val="1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знать и аргументировать основные принципы здорового образа жизни, рациональной организации труда и отдыха;</w:t>
      </w:r>
    </w:p>
    <w:p w:rsidR="00997F7D" w:rsidRPr="00997F7D" w:rsidRDefault="00997F7D" w:rsidP="00C77D42">
      <w:pPr>
        <w:numPr>
          <w:ilvl w:val="0"/>
          <w:numId w:val="1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анализировать и оценивать влияние факторов риска на здоровье человека;</w:t>
      </w:r>
    </w:p>
    <w:p w:rsidR="00997F7D" w:rsidRPr="00997F7D" w:rsidRDefault="00997F7D" w:rsidP="00C77D42">
      <w:pPr>
        <w:numPr>
          <w:ilvl w:val="0"/>
          <w:numId w:val="1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описывать и использовать приемы оказания первой помощи;</w:t>
      </w:r>
    </w:p>
    <w:p w:rsidR="00997F7D" w:rsidRPr="00997F7D" w:rsidRDefault="00997F7D" w:rsidP="00C77D42">
      <w:pPr>
        <w:numPr>
          <w:ilvl w:val="0"/>
          <w:numId w:val="1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знать и соблюдать правила работы в кабинете биологии.</w:t>
      </w:r>
    </w:p>
    <w:p w:rsidR="00997F7D" w:rsidRPr="00997F7D" w:rsidRDefault="00997F7D" w:rsidP="00F57EF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97F7D">
        <w:rPr>
          <w:rFonts w:ascii="Times New Roman" w:eastAsia="Calibri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997F7D" w:rsidRPr="00997F7D" w:rsidRDefault="00997F7D" w:rsidP="00C77D42">
      <w:pPr>
        <w:numPr>
          <w:ilvl w:val="0"/>
          <w:numId w:val="1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бъяснять необходимость применения тех или иных приемов при оказании первой доврачебной помощи при отравлениях, ожогах, обморожениях, травмах, спасении утопающего, кровотечениях;</w:t>
      </w:r>
    </w:p>
    <w:p w:rsidR="00997F7D" w:rsidRPr="00997F7D" w:rsidRDefault="00997F7D" w:rsidP="00C77D42">
      <w:pPr>
        <w:numPr>
          <w:ilvl w:val="0"/>
          <w:numId w:val="1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-ресурсе, анализир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вать и оценивать ее, переводить из одной формы в другую;</w:t>
      </w:r>
    </w:p>
    <w:p w:rsidR="00997F7D" w:rsidRPr="00997F7D" w:rsidRDefault="00997F7D" w:rsidP="00C77D42">
      <w:pPr>
        <w:numPr>
          <w:ilvl w:val="0"/>
          <w:numId w:val="1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риентироваться в системе моральных норм и ценностей по отношению к собстве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н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ному здоровью и здоровью других людей;</w:t>
      </w:r>
    </w:p>
    <w:p w:rsidR="00997F7D" w:rsidRPr="00997F7D" w:rsidRDefault="00997F7D" w:rsidP="00C77D42">
      <w:pPr>
        <w:numPr>
          <w:ilvl w:val="0"/>
          <w:numId w:val="1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находить в учебной, научно-популярной литературе, Интернет-ресурсах информацию об организме человека, оформлять ее в виде устных сообщений и докладов;</w:t>
      </w:r>
    </w:p>
    <w:p w:rsidR="00997F7D" w:rsidRPr="00997F7D" w:rsidRDefault="00997F7D" w:rsidP="00C77D42">
      <w:pPr>
        <w:numPr>
          <w:ilvl w:val="0"/>
          <w:numId w:val="1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анализировать и оценивать целевые и смысловые установки в своих действиях и п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ступках по отношению к здоровью своему и окружающих; последствия влияния факторов риска на здоровье человека.</w:t>
      </w:r>
    </w:p>
    <w:p w:rsidR="00997F7D" w:rsidRPr="00997F7D" w:rsidRDefault="00997F7D" w:rsidP="00C77D42">
      <w:pPr>
        <w:numPr>
          <w:ilvl w:val="0"/>
          <w:numId w:val="1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hAnsi="Times New Roman" w:cs="Times New Roman"/>
          <w:i/>
          <w:iCs/>
          <w:sz w:val="24"/>
          <w:szCs w:val="24"/>
          <w:lang w:val="ru-RU"/>
        </w:rPr>
        <w:t>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997F7D" w:rsidRPr="00997F7D" w:rsidRDefault="00997F7D" w:rsidP="00C77D42">
      <w:pPr>
        <w:numPr>
          <w:ilvl w:val="0"/>
          <w:numId w:val="1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работать в группе сверстников при решении познавательных задач связанных с ос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бенностями строения и жизнедеятельности организма человека, планировать совместную д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ятельность, учитывать мнение окружающих и адекватно оценивать собственный вклад в де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я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 xml:space="preserve">тельность группы. </w:t>
      </w:r>
    </w:p>
    <w:p w:rsidR="00997F7D" w:rsidRPr="00997F7D" w:rsidRDefault="00997F7D" w:rsidP="00F57EF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b/>
          <w:sz w:val="24"/>
          <w:szCs w:val="24"/>
          <w:lang w:val="ru-RU"/>
        </w:rPr>
        <w:t>Общие биологические закономерности</w:t>
      </w:r>
    </w:p>
    <w:p w:rsidR="00997F7D" w:rsidRPr="00997F7D" w:rsidRDefault="00997F7D" w:rsidP="00F57EF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b/>
          <w:sz w:val="24"/>
          <w:szCs w:val="24"/>
          <w:lang w:val="ru-RU"/>
        </w:rPr>
        <w:t>Выпускник научится:</w:t>
      </w:r>
    </w:p>
    <w:p w:rsidR="00997F7D" w:rsidRPr="00997F7D" w:rsidRDefault="00997F7D" w:rsidP="00C77D42">
      <w:pPr>
        <w:numPr>
          <w:ilvl w:val="0"/>
          <w:numId w:val="1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выделять существенные признаки биологических объектов (вида, экосистемы, биосф</w:t>
      </w: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е</w:t>
      </w: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ры) и процессов, характерных для сообществ живых организмов;</w:t>
      </w:r>
    </w:p>
    <w:p w:rsidR="00997F7D" w:rsidRPr="00997F7D" w:rsidRDefault="00997F7D" w:rsidP="00C77D42">
      <w:pPr>
        <w:numPr>
          <w:ilvl w:val="0"/>
          <w:numId w:val="1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аргументировать, приводить доказательства необходимости защиты окружающей ср</w:t>
      </w: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е</w:t>
      </w: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ды;</w:t>
      </w:r>
    </w:p>
    <w:p w:rsidR="00997F7D" w:rsidRPr="00997F7D" w:rsidRDefault="00997F7D" w:rsidP="00C77D42">
      <w:pPr>
        <w:numPr>
          <w:ilvl w:val="0"/>
          <w:numId w:val="16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аргументировать, приводить доказательства зависимости здоровья человека от состо</w:t>
      </w: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я</w:t>
      </w: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ния окружающей среды;</w:t>
      </w:r>
    </w:p>
    <w:p w:rsidR="00997F7D" w:rsidRPr="00997F7D" w:rsidRDefault="00997F7D" w:rsidP="00C77D42">
      <w:pPr>
        <w:numPr>
          <w:ilvl w:val="0"/>
          <w:numId w:val="16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lastRenderedPageBreak/>
        <w:t>осуществлять классификацию биологических объектов на основе определения их пр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>и</w:t>
      </w:r>
      <w:r w:rsidRPr="00997F7D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надлежности к определенной систематической группе; </w:t>
      </w:r>
    </w:p>
    <w:p w:rsidR="00997F7D" w:rsidRPr="00997F7D" w:rsidRDefault="00997F7D" w:rsidP="00C77D42">
      <w:pPr>
        <w:numPr>
          <w:ilvl w:val="0"/>
          <w:numId w:val="16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раскрывать роль биологии в практической деятельности людей; роль биологических объектов в природе и жизни человека; значение биологического разнообразия для сохранения биосферы;</w:t>
      </w:r>
    </w:p>
    <w:p w:rsidR="00997F7D" w:rsidRPr="00997F7D" w:rsidRDefault="00997F7D" w:rsidP="00C77D42">
      <w:pPr>
        <w:numPr>
          <w:ilvl w:val="0"/>
          <w:numId w:val="16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объяснять общность происхождения и эволюции организмов на основе сопоставления особенностей их строения и функционирования;</w:t>
      </w:r>
    </w:p>
    <w:p w:rsidR="00997F7D" w:rsidRPr="00997F7D" w:rsidRDefault="00997F7D" w:rsidP="00C77D42">
      <w:pPr>
        <w:numPr>
          <w:ilvl w:val="0"/>
          <w:numId w:val="1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объяснять механизмы наследственности и изменчивости, возникновения приспосо</w:t>
      </w: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б</w:t>
      </w: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ленности, процесс видообразования;</w:t>
      </w:r>
    </w:p>
    <w:p w:rsidR="00997F7D" w:rsidRPr="00997F7D" w:rsidRDefault="00997F7D" w:rsidP="00C77D42">
      <w:pPr>
        <w:numPr>
          <w:ilvl w:val="0"/>
          <w:numId w:val="1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различать</w:t>
      </w:r>
      <w:r w:rsidRPr="00997F7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ru-RU"/>
        </w:rPr>
        <w:t xml:space="preserve"> </w:t>
      </w: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по внешнему виду, схемам и описаниям реальные биологические объекты или их изображения, выявляя отличительные признаки биологических объектов;</w:t>
      </w:r>
    </w:p>
    <w:p w:rsidR="00997F7D" w:rsidRPr="00997F7D" w:rsidRDefault="00997F7D" w:rsidP="00C77D42">
      <w:pPr>
        <w:numPr>
          <w:ilvl w:val="0"/>
          <w:numId w:val="16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сравнивать биологические объекты, процессы; делать выводы и умозаключения на о</w:t>
      </w: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с</w:t>
      </w: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 xml:space="preserve">нове сравнения; </w:t>
      </w:r>
    </w:p>
    <w:p w:rsidR="00997F7D" w:rsidRPr="00997F7D" w:rsidRDefault="00997F7D" w:rsidP="00C77D42">
      <w:pPr>
        <w:numPr>
          <w:ilvl w:val="0"/>
          <w:numId w:val="16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устанавливать взаимосвязи между особенностями строения и функциями органов и с</w:t>
      </w: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и</w:t>
      </w: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стем органов;</w:t>
      </w:r>
    </w:p>
    <w:p w:rsidR="00997F7D" w:rsidRPr="00997F7D" w:rsidRDefault="00997F7D" w:rsidP="00C77D42">
      <w:pPr>
        <w:numPr>
          <w:ilvl w:val="0"/>
          <w:numId w:val="16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использовать методы биологической науки:</w:t>
      </w:r>
      <w:r w:rsidRPr="00997F7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ru-RU"/>
        </w:rPr>
        <w:t xml:space="preserve"> </w:t>
      </w: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 xml:space="preserve">наблюдать и описывать биологические объекты и процессы; ставить биологические эксперименты и объяснять их результаты; </w:t>
      </w:r>
    </w:p>
    <w:p w:rsidR="00997F7D" w:rsidRPr="00997F7D" w:rsidRDefault="00997F7D" w:rsidP="00C77D42">
      <w:pPr>
        <w:numPr>
          <w:ilvl w:val="0"/>
          <w:numId w:val="16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знать и аргументировать основные правила поведения в природе; анализировать и оц</w:t>
      </w: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е</w:t>
      </w: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 xml:space="preserve">нивать последствия деятельности человека в природе; </w:t>
      </w:r>
    </w:p>
    <w:p w:rsidR="00997F7D" w:rsidRPr="00997F7D" w:rsidRDefault="00997F7D" w:rsidP="00C77D42">
      <w:pPr>
        <w:numPr>
          <w:ilvl w:val="0"/>
          <w:numId w:val="16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описывать и использовать приемы выращивания и размножения культурных растений и домашних животных, ухода за ними в агроценозах;</w:t>
      </w:r>
    </w:p>
    <w:p w:rsidR="00997F7D" w:rsidRPr="00997F7D" w:rsidRDefault="00997F7D" w:rsidP="00C77D42">
      <w:pPr>
        <w:numPr>
          <w:ilvl w:val="0"/>
          <w:numId w:val="1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ru-RU"/>
        </w:rPr>
        <w:t>знать и соблюдать правила работы в кабинете биологии.</w:t>
      </w:r>
    </w:p>
    <w:p w:rsidR="00997F7D" w:rsidRPr="00997F7D" w:rsidRDefault="00997F7D" w:rsidP="00F57EF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97F7D">
        <w:rPr>
          <w:rFonts w:ascii="Times New Roman" w:eastAsia="Calibri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997F7D" w:rsidRPr="00997F7D" w:rsidRDefault="00997F7D" w:rsidP="00C77D42">
      <w:pPr>
        <w:numPr>
          <w:ilvl w:val="0"/>
          <w:numId w:val="1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iCs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понимать экологические проблемы, возникающие в условиях нерационального природ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пользования, и пути решения этих проблем</w:t>
      </w:r>
      <w:r w:rsidRPr="00997F7D">
        <w:rPr>
          <w:rFonts w:ascii="Times New Roman" w:eastAsia="Calibri" w:hAnsi="Times New Roman" w:cs="Times New Roman"/>
          <w:i/>
          <w:iCs/>
          <w:sz w:val="24"/>
          <w:szCs w:val="24"/>
          <w:lang w:val="ru-RU"/>
        </w:rPr>
        <w:t>;</w:t>
      </w:r>
    </w:p>
    <w:p w:rsidR="00997F7D" w:rsidRPr="00997F7D" w:rsidRDefault="00997F7D" w:rsidP="00C77D42">
      <w:pPr>
        <w:numPr>
          <w:ilvl w:val="0"/>
          <w:numId w:val="1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анализировать и оценивать целевые и смысловые установки в своих действиях и п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</w:t>
      </w: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ступках по отношению к здоровью своему и окружающих, последствия влияния факторов риска на здоровье человека;</w:t>
      </w:r>
    </w:p>
    <w:p w:rsidR="00997F7D" w:rsidRPr="00997F7D" w:rsidRDefault="00997F7D" w:rsidP="00C77D42">
      <w:pPr>
        <w:numPr>
          <w:ilvl w:val="0"/>
          <w:numId w:val="1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находить информацию по вопросам общей биологии в научно-популярной литературе, специализированных биологических словарях, справочниках, Интернет ресурсах, анализировать и оценивать ее, переводить из одной формы в другую;</w:t>
      </w:r>
    </w:p>
    <w:p w:rsidR="00997F7D" w:rsidRPr="00997F7D" w:rsidRDefault="00997F7D" w:rsidP="00C77D42">
      <w:pPr>
        <w:numPr>
          <w:ilvl w:val="0"/>
          <w:numId w:val="1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риентироваться в системе моральных норм и ценностей по отношению к объектам живой природы, собственному здоровью и здоровью других людей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997F7D" w:rsidRPr="00997F7D" w:rsidRDefault="00997F7D" w:rsidP="00C77D42">
      <w:pPr>
        <w:numPr>
          <w:ilvl w:val="0"/>
          <w:numId w:val="1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eastAsia="Calibri" w:hAnsi="Times New Roman" w:cs="Times New Roman"/>
          <w:i/>
          <w:sz w:val="24"/>
          <w:szCs w:val="24"/>
          <w:lang w:val="ru-RU"/>
        </w:rPr>
        <w:t>находить в учебной, научно-популярной литературе, Интернет ресурсе информацию о живой природе, оформлять ее в виде письменных сообщений, докладов, рефератов;</w:t>
      </w:r>
    </w:p>
    <w:p w:rsidR="00997F7D" w:rsidRPr="00997F7D" w:rsidRDefault="00997F7D" w:rsidP="00C77D42">
      <w:pPr>
        <w:numPr>
          <w:ilvl w:val="0"/>
          <w:numId w:val="1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997F7D">
        <w:rPr>
          <w:rFonts w:ascii="Times New Roman" w:hAnsi="Times New Roman" w:cs="Times New Roman"/>
          <w:i/>
          <w:iCs/>
          <w:sz w:val="24"/>
          <w:szCs w:val="24"/>
          <w:lang w:val="ru-RU"/>
        </w:rPr>
        <w:t>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997F7D" w:rsidRPr="00997F7D" w:rsidRDefault="00997F7D" w:rsidP="00C77D42">
      <w:pPr>
        <w:numPr>
          <w:ilvl w:val="0"/>
          <w:numId w:val="1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работать в группе сверстников при решении познавательных задач связанных с те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ретическими и практическими проблемами в области молекулярной биологии, генетики, экол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гии, биотехнологии, медицины и охраны окружающей среды, планировать совместную деятел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ь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ность, учитывать мнение окружающих и адекватно оценивать собственный вклад в деятел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>ь</w:t>
      </w:r>
      <w:r w:rsidRPr="00997F7D">
        <w:rPr>
          <w:rFonts w:ascii="Times New Roman" w:hAnsi="Times New Roman" w:cs="Times New Roman"/>
          <w:i/>
          <w:sz w:val="24"/>
          <w:szCs w:val="24"/>
          <w:lang w:val="ru-RU"/>
        </w:rPr>
        <w:t xml:space="preserve">ность группы. </w:t>
      </w:r>
    </w:p>
    <w:p w:rsidR="006831F0" w:rsidRPr="0053704A" w:rsidRDefault="006831F0" w:rsidP="00BC7F18">
      <w:pPr>
        <w:spacing w:after="0" w:line="240" w:lineRule="auto"/>
        <w:ind w:left="567" w:firstLine="284"/>
        <w:contextualSpacing/>
        <w:rPr>
          <w:rFonts w:ascii="Times New Roman" w:hAnsi="Times New Roman"/>
          <w:i/>
          <w:sz w:val="24"/>
          <w:szCs w:val="24"/>
          <w:lang w:val="ru-RU"/>
        </w:rPr>
      </w:pPr>
    </w:p>
    <w:p w:rsidR="006831F0" w:rsidRPr="00753F86" w:rsidRDefault="006831F0" w:rsidP="006D1BAB">
      <w:pPr>
        <w:spacing w:after="0" w:line="360" w:lineRule="auto"/>
        <w:contextualSpacing/>
        <w:jc w:val="center"/>
        <w:rPr>
          <w:rFonts w:ascii="Times New Roman" w:hAnsi="Times New Roman"/>
          <w:sz w:val="28"/>
          <w:szCs w:val="28"/>
          <w:lang w:val="ru-RU"/>
        </w:rPr>
      </w:pPr>
      <w:bookmarkStart w:id="54" w:name="_Toc409691642"/>
      <w:bookmarkStart w:id="55" w:name="_Toc410653965"/>
      <w:bookmarkStart w:id="56" w:name="_Toc414553151"/>
      <w:r w:rsidRPr="00753F86">
        <w:rPr>
          <w:rFonts w:ascii="Times New Roman" w:hAnsi="Times New Roman"/>
          <w:sz w:val="28"/>
          <w:szCs w:val="28"/>
          <w:lang w:val="ru-RU"/>
        </w:rPr>
        <w:t>1.2.5.1</w:t>
      </w:r>
      <w:r w:rsidR="006D1BAB" w:rsidRPr="00753F86">
        <w:rPr>
          <w:rFonts w:ascii="Times New Roman" w:hAnsi="Times New Roman"/>
          <w:sz w:val="28"/>
          <w:szCs w:val="28"/>
          <w:lang w:val="ru-RU"/>
        </w:rPr>
        <w:t>1</w:t>
      </w:r>
      <w:r w:rsidRPr="00753F86">
        <w:rPr>
          <w:rFonts w:ascii="Times New Roman" w:hAnsi="Times New Roman"/>
          <w:sz w:val="28"/>
          <w:szCs w:val="28"/>
          <w:lang w:val="ru-RU"/>
        </w:rPr>
        <w:t>. Химия</w:t>
      </w:r>
      <w:bookmarkEnd w:id="54"/>
      <w:bookmarkEnd w:id="55"/>
      <w:bookmarkEnd w:id="56"/>
    </w:p>
    <w:p w:rsidR="00753F86" w:rsidRPr="00753F86" w:rsidRDefault="00753F86" w:rsidP="000D715D">
      <w:pPr>
        <w:spacing w:after="0" w:line="240" w:lineRule="auto"/>
        <w:rPr>
          <w:rFonts w:ascii="Times New Roman" w:hAnsi="Times New Roman" w:cs="Times New Roman"/>
          <w:lang w:val="ru-RU"/>
        </w:rPr>
      </w:pPr>
      <w:r w:rsidRPr="00753F86">
        <w:rPr>
          <w:rFonts w:ascii="Times New Roman" w:hAnsi="Times New Roman" w:cs="Times New Roman"/>
          <w:lang w:val="ru-RU"/>
        </w:rPr>
        <w:t>В результате изучения курса химии в основной школе</w:t>
      </w:r>
    </w:p>
    <w:p w:rsidR="00753F86" w:rsidRPr="00753F86" w:rsidRDefault="00753F86" w:rsidP="000D715D">
      <w:pPr>
        <w:spacing w:after="0" w:line="240" w:lineRule="auto"/>
        <w:rPr>
          <w:rFonts w:ascii="Times New Roman" w:hAnsi="Times New Roman" w:cs="Times New Roman"/>
          <w:b/>
          <w:lang w:val="ru-RU"/>
        </w:rPr>
      </w:pPr>
      <w:r w:rsidRPr="00753F86">
        <w:rPr>
          <w:rFonts w:ascii="Times New Roman" w:hAnsi="Times New Roman" w:cs="Times New Roman"/>
          <w:lang w:val="ru-RU"/>
        </w:rPr>
        <w:t xml:space="preserve"> Выпускник </w:t>
      </w:r>
      <w:r w:rsidRPr="00753F86">
        <w:rPr>
          <w:rFonts w:ascii="Times New Roman" w:hAnsi="Times New Roman" w:cs="Times New Roman"/>
          <w:b/>
          <w:lang w:val="ru-RU"/>
        </w:rPr>
        <w:t>научится:</w:t>
      </w:r>
    </w:p>
    <w:p w:rsidR="00753F86" w:rsidRPr="000D715D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0D715D">
        <w:rPr>
          <w:rFonts w:ascii="Times New Roman" w:hAnsi="Times New Roman" w:cs="Times New Roman"/>
          <w:lang w:val="ru-RU"/>
        </w:rPr>
        <w:t>характеризовать основные методы познания: наблюдение, измерение, эксперимент;</w:t>
      </w:r>
    </w:p>
    <w:p w:rsidR="00753F86" w:rsidRPr="000D715D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0D715D">
        <w:rPr>
          <w:rFonts w:ascii="Times New Roman" w:hAnsi="Times New Roman" w:cs="Times New Roman"/>
          <w:lang w:val="ru-RU"/>
        </w:rPr>
        <w:t>описывать свойства твердых, жидких, газообразных веществ, выделяя их существенные признаки;</w:t>
      </w:r>
    </w:p>
    <w:p w:rsidR="00753F86" w:rsidRPr="000D715D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0D715D">
        <w:rPr>
          <w:rFonts w:ascii="Times New Roman" w:hAnsi="Times New Roman" w:cs="Times New Roman"/>
          <w:lang w:val="ru-RU"/>
        </w:rPr>
        <w:lastRenderedPageBreak/>
        <w:t>раскрывать смысл основных химических понятий «атом», «молекула», «химический элемент», «простое вещество», «сложное вещество», «степень окисления», «валентность», «химическая р</w:t>
      </w:r>
      <w:r w:rsidRPr="000D715D">
        <w:rPr>
          <w:rFonts w:ascii="Times New Roman" w:hAnsi="Times New Roman" w:cs="Times New Roman"/>
          <w:lang w:val="ru-RU"/>
        </w:rPr>
        <w:t>е</w:t>
      </w:r>
      <w:r w:rsidRPr="000D715D">
        <w:rPr>
          <w:rFonts w:ascii="Times New Roman" w:hAnsi="Times New Roman" w:cs="Times New Roman"/>
          <w:lang w:val="ru-RU"/>
        </w:rPr>
        <w:t>акция», используя знаковую систему химии;</w:t>
      </w:r>
    </w:p>
    <w:p w:rsidR="00753F86" w:rsidRPr="000D715D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0D715D">
        <w:rPr>
          <w:rFonts w:ascii="Times New Roman" w:hAnsi="Times New Roman" w:cs="Times New Roman"/>
          <w:lang w:val="ru-RU"/>
        </w:rPr>
        <w:t>раскрывать смысл законов сохранения массы веществ, постоянства состава, атомно-молекулярной теории;</w:t>
      </w:r>
    </w:p>
    <w:p w:rsidR="00753F86" w:rsidRPr="000D715D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0D715D">
        <w:rPr>
          <w:rFonts w:ascii="Times New Roman" w:hAnsi="Times New Roman" w:cs="Times New Roman"/>
          <w:lang w:val="ru-RU"/>
        </w:rPr>
        <w:t>различать химические и физические явления;</w:t>
      </w:r>
    </w:p>
    <w:p w:rsidR="00753F86" w:rsidRPr="000D715D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0D715D">
        <w:rPr>
          <w:rFonts w:ascii="Times New Roman" w:hAnsi="Times New Roman" w:cs="Times New Roman"/>
          <w:lang w:val="ru-RU"/>
        </w:rPr>
        <w:t>называть химические элементы;</w:t>
      </w:r>
    </w:p>
    <w:p w:rsidR="00753F86" w:rsidRPr="000D715D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0D715D">
        <w:rPr>
          <w:rFonts w:ascii="Times New Roman" w:hAnsi="Times New Roman" w:cs="Times New Roman"/>
          <w:lang w:val="ru-RU"/>
        </w:rPr>
        <w:t>определять состав веществ по их формулам;</w:t>
      </w:r>
    </w:p>
    <w:p w:rsidR="00753F86" w:rsidRPr="000D715D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0D715D">
        <w:rPr>
          <w:rFonts w:ascii="Times New Roman" w:hAnsi="Times New Roman" w:cs="Times New Roman"/>
          <w:lang w:val="ru-RU"/>
        </w:rPr>
        <w:t>определять валентность атома элемента в соединениях;</w:t>
      </w:r>
    </w:p>
    <w:p w:rsidR="00753F86" w:rsidRPr="000D715D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0D715D">
        <w:rPr>
          <w:rFonts w:ascii="Times New Roman" w:hAnsi="Times New Roman" w:cs="Times New Roman"/>
          <w:lang w:val="ru-RU"/>
        </w:rPr>
        <w:t>определять тип химических реакций;</w:t>
      </w:r>
    </w:p>
    <w:p w:rsidR="00753F86" w:rsidRPr="000D715D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0D715D">
        <w:rPr>
          <w:rFonts w:ascii="Times New Roman" w:hAnsi="Times New Roman" w:cs="Times New Roman"/>
          <w:lang w:val="ru-RU"/>
        </w:rPr>
        <w:t>называть признаки и условия протекания химических реакций;</w:t>
      </w:r>
    </w:p>
    <w:p w:rsidR="00753F86" w:rsidRPr="000D715D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0D715D">
        <w:rPr>
          <w:rFonts w:ascii="Times New Roman" w:hAnsi="Times New Roman" w:cs="Times New Roman"/>
          <w:lang w:val="ru-RU"/>
        </w:rPr>
        <w:t>выявлять признаки, свидетельствующие о протекании химической реакции при выполнении х</w:t>
      </w:r>
      <w:r w:rsidRPr="000D715D">
        <w:rPr>
          <w:rFonts w:ascii="Times New Roman" w:hAnsi="Times New Roman" w:cs="Times New Roman"/>
          <w:lang w:val="ru-RU"/>
        </w:rPr>
        <w:t>и</w:t>
      </w:r>
      <w:r w:rsidRPr="000D715D">
        <w:rPr>
          <w:rFonts w:ascii="Times New Roman" w:hAnsi="Times New Roman" w:cs="Times New Roman"/>
          <w:lang w:val="ru-RU"/>
        </w:rPr>
        <w:t>мического опыта;</w:t>
      </w:r>
    </w:p>
    <w:p w:rsidR="00753F86" w:rsidRPr="000D715D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0D715D">
        <w:rPr>
          <w:rFonts w:ascii="Times New Roman" w:hAnsi="Times New Roman" w:cs="Times New Roman"/>
          <w:lang w:val="ru-RU"/>
        </w:rPr>
        <w:t>составлять формулы бинарных соединений;</w:t>
      </w:r>
    </w:p>
    <w:p w:rsid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0D715D">
        <w:rPr>
          <w:rFonts w:ascii="Times New Roman" w:hAnsi="Times New Roman" w:cs="Times New Roman"/>
          <w:lang w:val="ru-RU"/>
        </w:rPr>
        <w:t>составлять уравнения химических реакций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соблюдать правила безопасной работы при проведении опытов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пользоваться лабораторным оборудованием и посудой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вычислять относительную молекулярную и молярную массы веществ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вычислять массовую долю химического элемента по формуле соединения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вычислять количество, объем или массу вещества по количеству, объему, массе реагентов или продуктов реакции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характеризовать физические и химические свойства простых веществ: кислорода и водорода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получать, собирать кислород и водород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распознавать опытным путем газообразные вещества: кислород, водород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раскрывать смысл закона Авогадро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раскрывать смысл понятий «тепловой эффект реакции», «молярный объем»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характеризовать физические и химические свойства воды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раскрывать смысл понятия «раствор»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вычислять массовую долю растворенного вещества в растворе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приготовлять растворы с определенной массовой долей растворенного вещества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называть соединения изученных классов неорганических веществ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характеризовать физические и химические свойства основных классов неорганических веществ: оксидов, кислот, оснований, солей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определять принадлежность веществ к определенному классу соединений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составлять формулы неорганических соединений изученных классов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проводить опыты, подтверждающие химические свойства изученных классов неорганических в</w:t>
      </w:r>
      <w:r w:rsidRPr="003426B9">
        <w:rPr>
          <w:rFonts w:ascii="Times New Roman" w:hAnsi="Times New Roman" w:cs="Times New Roman"/>
          <w:lang w:val="ru-RU"/>
        </w:rPr>
        <w:t>е</w:t>
      </w:r>
      <w:r w:rsidRPr="003426B9">
        <w:rPr>
          <w:rFonts w:ascii="Times New Roman" w:hAnsi="Times New Roman" w:cs="Times New Roman"/>
          <w:lang w:val="ru-RU"/>
        </w:rPr>
        <w:t>ществ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распознавать опытным путем растворы кислот и щелочей по изменению окраски индикатора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характеризовать взаимосвязь между классами неорганических соединений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раскрывать смысл Периодического закона Д.И. Менделеева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объяснять физический смысл атомного (порядкового) номера химического элемента, номеров группы и периода в периодической системе Д.И. Менделеева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объяснять закономерности изменения строения атомов, свойств элементов в пределах малых п</w:t>
      </w:r>
      <w:r w:rsidRPr="003426B9">
        <w:rPr>
          <w:rFonts w:ascii="Times New Roman" w:hAnsi="Times New Roman" w:cs="Times New Roman"/>
          <w:lang w:val="ru-RU"/>
        </w:rPr>
        <w:t>е</w:t>
      </w:r>
      <w:r w:rsidRPr="003426B9">
        <w:rPr>
          <w:rFonts w:ascii="Times New Roman" w:hAnsi="Times New Roman" w:cs="Times New Roman"/>
          <w:lang w:val="ru-RU"/>
        </w:rPr>
        <w:t>риодов и главных подгрупп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характеризовать химические элементы (от водорода до кальция) на основе их положения в пери</w:t>
      </w:r>
      <w:r w:rsidRPr="003426B9">
        <w:rPr>
          <w:rFonts w:ascii="Times New Roman" w:hAnsi="Times New Roman" w:cs="Times New Roman"/>
          <w:lang w:val="ru-RU"/>
        </w:rPr>
        <w:t>о</w:t>
      </w:r>
      <w:r w:rsidRPr="003426B9">
        <w:rPr>
          <w:rFonts w:ascii="Times New Roman" w:hAnsi="Times New Roman" w:cs="Times New Roman"/>
          <w:lang w:val="ru-RU"/>
        </w:rPr>
        <w:t>дической системе Д.И. Менделеева и особенностей строения их атомов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составлять схемы строения атомов первых 20 элементов периодической системы Д.И. Менделе</w:t>
      </w:r>
      <w:r w:rsidRPr="003426B9">
        <w:rPr>
          <w:rFonts w:ascii="Times New Roman" w:hAnsi="Times New Roman" w:cs="Times New Roman"/>
          <w:lang w:val="ru-RU"/>
        </w:rPr>
        <w:t>е</w:t>
      </w:r>
      <w:r w:rsidRPr="003426B9">
        <w:rPr>
          <w:rFonts w:ascii="Times New Roman" w:hAnsi="Times New Roman" w:cs="Times New Roman"/>
          <w:lang w:val="ru-RU"/>
        </w:rPr>
        <w:t>ва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раскрывать смысл понятий: «химическая связь», «электроотрицательность»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характеризовать зависимость физических свойств веществ от типа кристаллической решетки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определять вид химической связи в неорганических соединениях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изображать схемы строения молекул веществ, образованных разными видами химических связей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раскрывать смысл понятий «ион», «катион», «анион», «электролиты», «неэлектролиты», «эле</w:t>
      </w:r>
      <w:r w:rsidRPr="003426B9">
        <w:rPr>
          <w:rFonts w:ascii="Times New Roman" w:hAnsi="Times New Roman" w:cs="Times New Roman"/>
          <w:lang w:val="ru-RU"/>
        </w:rPr>
        <w:t>к</w:t>
      </w:r>
      <w:r w:rsidRPr="003426B9">
        <w:rPr>
          <w:rFonts w:ascii="Times New Roman" w:hAnsi="Times New Roman" w:cs="Times New Roman"/>
          <w:lang w:val="ru-RU"/>
        </w:rPr>
        <w:t>тролитическая диссоциация», «окислитель», «степень окисления» «восстановитель», «окисление», «восстановление»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lastRenderedPageBreak/>
        <w:t>определять степень окисления атома элемента в соединении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раскрывать смысл теории электролитической диссоциации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составлять уравнения электролитической диссоциации кислот, щелочей, солей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объяснять сущность процесса электролитической диссоциации и реакций ионного обмена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составлять полные и сокращенные ионные уравнения реакции обмена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определять возможность протекания реакций ионного обмена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проводить реакции, подтверждающие качественный состав различных веществ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определять окислитель и восстановитель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составлять уравнения окислительно-восстановительных реакций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называть факторы, влияющие на скорость химической реакции;</w:t>
      </w:r>
    </w:p>
    <w:p w:rsidR="00753F86" w:rsidRPr="003426B9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3426B9">
        <w:rPr>
          <w:rFonts w:ascii="Times New Roman" w:hAnsi="Times New Roman" w:cs="Times New Roman"/>
          <w:lang w:val="ru-RU"/>
        </w:rPr>
        <w:t>классифицировать химические реакции по различным признакам;</w:t>
      </w:r>
    </w:p>
    <w:p w:rsidR="00753F86" w:rsidRPr="00DC35D3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DC35D3">
        <w:rPr>
          <w:rFonts w:ascii="Times New Roman" w:hAnsi="Times New Roman" w:cs="Times New Roman"/>
          <w:lang w:val="ru-RU"/>
        </w:rPr>
        <w:t>характеризовать взаимосвязь между составом, строением и свойствами неметаллов;</w:t>
      </w:r>
    </w:p>
    <w:p w:rsidR="00753F86" w:rsidRPr="00DC35D3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DC35D3">
        <w:rPr>
          <w:rFonts w:ascii="Times New Roman" w:hAnsi="Times New Roman" w:cs="Times New Roman"/>
          <w:lang w:val="ru-RU"/>
        </w:rPr>
        <w:t>проводить опыты по получению, собиранию и изучению химических свойств газообразных в</w:t>
      </w:r>
      <w:r w:rsidRPr="00DC35D3">
        <w:rPr>
          <w:rFonts w:ascii="Times New Roman" w:hAnsi="Times New Roman" w:cs="Times New Roman"/>
          <w:lang w:val="ru-RU"/>
        </w:rPr>
        <w:t>е</w:t>
      </w:r>
      <w:r w:rsidRPr="00DC35D3">
        <w:rPr>
          <w:rFonts w:ascii="Times New Roman" w:hAnsi="Times New Roman" w:cs="Times New Roman"/>
          <w:lang w:val="ru-RU"/>
        </w:rPr>
        <w:t>ществ: углекислого газа, аммиака;</w:t>
      </w:r>
    </w:p>
    <w:p w:rsidR="00753F86" w:rsidRPr="00DC35D3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DC35D3">
        <w:rPr>
          <w:rFonts w:ascii="Times New Roman" w:hAnsi="Times New Roman" w:cs="Times New Roman"/>
          <w:lang w:val="ru-RU"/>
        </w:rPr>
        <w:t>распознавать опытным путем газообразные вещества: углекислый газ и аммиак;</w:t>
      </w:r>
    </w:p>
    <w:p w:rsidR="00753F86" w:rsidRPr="00DC35D3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DC35D3">
        <w:rPr>
          <w:rFonts w:ascii="Times New Roman" w:hAnsi="Times New Roman" w:cs="Times New Roman"/>
          <w:lang w:val="ru-RU"/>
        </w:rPr>
        <w:t>характеризовать взаимосвязь между составом, строением и свойствами металлов;</w:t>
      </w:r>
    </w:p>
    <w:p w:rsidR="00753F86" w:rsidRPr="00DC35D3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DC35D3">
        <w:rPr>
          <w:rFonts w:ascii="Times New Roman" w:hAnsi="Times New Roman" w:cs="Times New Roman"/>
          <w:lang w:val="ru-RU"/>
        </w:rPr>
        <w:t>называть органические вещества по их формуле: метан, этан, этилен, метанол, этанол, глицерин, уксусная кислота, аминоуксусная кислота, стеариновая кислота, олеиновая кислота, глюкоза;</w:t>
      </w:r>
    </w:p>
    <w:p w:rsidR="00753F86" w:rsidRPr="00DC35D3" w:rsidRDefault="00753F86" w:rsidP="00C77D42">
      <w:pPr>
        <w:pStyle w:val="a5"/>
        <w:numPr>
          <w:ilvl w:val="0"/>
          <w:numId w:val="170"/>
        </w:numPr>
        <w:spacing w:after="0" w:line="240" w:lineRule="auto"/>
        <w:rPr>
          <w:rFonts w:ascii="Times New Roman" w:hAnsi="Times New Roman" w:cs="Times New Roman"/>
          <w:lang w:val="ru-RU"/>
        </w:rPr>
      </w:pPr>
      <w:r w:rsidRPr="00DC35D3">
        <w:rPr>
          <w:rFonts w:ascii="Times New Roman" w:hAnsi="Times New Roman" w:cs="Times New Roman"/>
          <w:lang w:val="ru-RU"/>
        </w:rPr>
        <w:t>определять возможность протекания реакций некоторых представителей органических веществ с кислородом, водородом, металлами, основаниями, галогенами.</w:t>
      </w:r>
    </w:p>
    <w:p w:rsidR="00753F86" w:rsidRPr="00F61B8B" w:rsidRDefault="00753F86" w:rsidP="00753F86">
      <w:pPr>
        <w:spacing w:line="240" w:lineRule="auto"/>
        <w:jc w:val="center"/>
        <w:rPr>
          <w:rFonts w:ascii="Times New Roman" w:hAnsi="Times New Roman" w:cs="Times New Roman"/>
          <w:b/>
          <w:lang w:val="ru-RU"/>
        </w:rPr>
      </w:pPr>
      <w:r w:rsidRPr="00F61B8B">
        <w:rPr>
          <w:rFonts w:ascii="Times New Roman" w:hAnsi="Times New Roman" w:cs="Times New Roman"/>
          <w:b/>
          <w:lang w:val="ru-RU"/>
        </w:rPr>
        <w:t>Выпускник получит возможность научиться:</w:t>
      </w:r>
    </w:p>
    <w:p w:rsidR="00753F86" w:rsidRPr="00753F86" w:rsidRDefault="00753F86" w:rsidP="00753F86">
      <w:pPr>
        <w:spacing w:line="240" w:lineRule="auto"/>
        <w:rPr>
          <w:rFonts w:ascii="Times New Roman" w:hAnsi="Times New Roman" w:cs="Times New Roman"/>
          <w:i/>
          <w:lang w:val="ru-RU"/>
        </w:rPr>
      </w:pPr>
      <w:r w:rsidRPr="00753F86">
        <w:rPr>
          <w:rFonts w:ascii="Times New Roman" w:hAnsi="Times New Roman" w:cs="Times New Roman"/>
          <w:lang w:val="ru-RU"/>
        </w:rPr>
        <w:t>•</w:t>
      </w:r>
      <w:r w:rsidRPr="00753F86">
        <w:rPr>
          <w:rFonts w:ascii="Times New Roman" w:hAnsi="Times New Roman" w:cs="Times New Roman"/>
          <w:lang w:val="ru-RU"/>
        </w:rPr>
        <w:tab/>
      </w:r>
      <w:r w:rsidRPr="00753F86">
        <w:rPr>
          <w:rFonts w:ascii="Times New Roman" w:hAnsi="Times New Roman" w:cs="Times New Roman"/>
          <w:i/>
          <w:lang w:val="ru-RU"/>
        </w:rPr>
        <w:t>выдвигать и проверять экспериментально гипотезы о химических свойствах веществ на основе их состава и строения, их способности вступать в химические реакции, о характере и продуктах ра</w:t>
      </w:r>
      <w:r w:rsidRPr="00753F86">
        <w:rPr>
          <w:rFonts w:ascii="Times New Roman" w:hAnsi="Times New Roman" w:cs="Times New Roman"/>
          <w:i/>
          <w:lang w:val="ru-RU"/>
        </w:rPr>
        <w:t>з</w:t>
      </w:r>
      <w:r w:rsidRPr="00753F86">
        <w:rPr>
          <w:rFonts w:ascii="Times New Roman" w:hAnsi="Times New Roman" w:cs="Times New Roman"/>
          <w:i/>
          <w:lang w:val="ru-RU"/>
        </w:rPr>
        <w:t>личных химических реакций;</w:t>
      </w:r>
    </w:p>
    <w:p w:rsidR="00753F86" w:rsidRPr="00753F86" w:rsidRDefault="00753F86" w:rsidP="00753F86">
      <w:pPr>
        <w:spacing w:line="240" w:lineRule="auto"/>
        <w:rPr>
          <w:rFonts w:ascii="Times New Roman" w:hAnsi="Times New Roman" w:cs="Times New Roman"/>
          <w:i/>
          <w:lang w:val="ru-RU"/>
        </w:rPr>
      </w:pPr>
      <w:r w:rsidRPr="00753F86">
        <w:rPr>
          <w:rFonts w:ascii="Times New Roman" w:hAnsi="Times New Roman" w:cs="Times New Roman"/>
          <w:i/>
          <w:lang w:val="ru-RU"/>
        </w:rPr>
        <w:t>•</w:t>
      </w:r>
      <w:r w:rsidRPr="00753F86">
        <w:rPr>
          <w:rFonts w:ascii="Times New Roman" w:hAnsi="Times New Roman" w:cs="Times New Roman"/>
          <w:i/>
          <w:lang w:val="ru-RU"/>
        </w:rPr>
        <w:tab/>
        <w:t>характеризовать вещества по составу, строению и свойствам, устанавливать причинно-следственные связи между данными характеристиками вещества;</w:t>
      </w:r>
    </w:p>
    <w:p w:rsidR="00753F86" w:rsidRPr="00753F86" w:rsidRDefault="00753F86" w:rsidP="00753F86">
      <w:pPr>
        <w:spacing w:line="240" w:lineRule="auto"/>
        <w:rPr>
          <w:rFonts w:ascii="Times New Roman" w:hAnsi="Times New Roman" w:cs="Times New Roman"/>
          <w:i/>
          <w:lang w:val="ru-RU"/>
        </w:rPr>
      </w:pPr>
      <w:r w:rsidRPr="00753F86">
        <w:rPr>
          <w:rFonts w:ascii="Times New Roman" w:hAnsi="Times New Roman" w:cs="Times New Roman"/>
          <w:i/>
          <w:lang w:val="ru-RU"/>
        </w:rPr>
        <w:t>•</w:t>
      </w:r>
      <w:r w:rsidRPr="00753F86">
        <w:rPr>
          <w:rFonts w:ascii="Times New Roman" w:hAnsi="Times New Roman" w:cs="Times New Roman"/>
          <w:i/>
          <w:lang w:val="ru-RU"/>
        </w:rPr>
        <w:tab/>
        <w:t>составлять молекулярные и полные ионные уравнения по сокращенным ионным уравнениям;</w:t>
      </w:r>
    </w:p>
    <w:p w:rsidR="00753F86" w:rsidRPr="00753F86" w:rsidRDefault="00753F86" w:rsidP="00753F86">
      <w:pPr>
        <w:spacing w:line="240" w:lineRule="auto"/>
        <w:rPr>
          <w:rFonts w:ascii="Times New Roman" w:hAnsi="Times New Roman" w:cs="Times New Roman"/>
          <w:i/>
          <w:lang w:val="ru-RU"/>
        </w:rPr>
      </w:pPr>
      <w:r w:rsidRPr="00753F86">
        <w:rPr>
          <w:rFonts w:ascii="Times New Roman" w:hAnsi="Times New Roman" w:cs="Times New Roman"/>
          <w:i/>
          <w:lang w:val="ru-RU"/>
        </w:rPr>
        <w:t>•</w:t>
      </w:r>
      <w:r w:rsidRPr="00753F86">
        <w:rPr>
          <w:rFonts w:ascii="Times New Roman" w:hAnsi="Times New Roman" w:cs="Times New Roman"/>
          <w:i/>
          <w:lang w:val="ru-RU"/>
        </w:rPr>
        <w:tab/>
        <w:t>прогнозировать способность вещества проявлять окислительные или восстановительные сво</w:t>
      </w:r>
      <w:r w:rsidRPr="00753F86">
        <w:rPr>
          <w:rFonts w:ascii="Times New Roman" w:hAnsi="Times New Roman" w:cs="Times New Roman"/>
          <w:i/>
          <w:lang w:val="ru-RU"/>
        </w:rPr>
        <w:t>й</w:t>
      </w:r>
      <w:r w:rsidRPr="00753F86">
        <w:rPr>
          <w:rFonts w:ascii="Times New Roman" w:hAnsi="Times New Roman" w:cs="Times New Roman"/>
          <w:i/>
          <w:lang w:val="ru-RU"/>
        </w:rPr>
        <w:t>ства с учетом степеней окисления элементов, входящих в его состав;</w:t>
      </w:r>
    </w:p>
    <w:p w:rsidR="00753F86" w:rsidRPr="00753F86" w:rsidRDefault="00753F86" w:rsidP="00753F86">
      <w:pPr>
        <w:spacing w:line="240" w:lineRule="auto"/>
        <w:rPr>
          <w:rFonts w:ascii="Times New Roman" w:hAnsi="Times New Roman" w:cs="Times New Roman"/>
          <w:i/>
          <w:lang w:val="ru-RU"/>
        </w:rPr>
      </w:pPr>
      <w:r w:rsidRPr="00753F86">
        <w:rPr>
          <w:rFonts w:ascii="Times New Roman" w:hAnsi="Times New Roman" w:cs="Times New Roman"/>
          <w:i/>
          <w:lang w:val="ru-RU"/>
        </w:rPr>
        <w:t>•</w:t>
      </w:r>
      <w:r w:rsidRPr="00753F86">
        <w:rPr>
          <w:rFonts w:ascii="Times New Roman" w:hAnsi="Times New Roman" w:cs="Times New Roman"/>
          <w:i/>
          <w:lang w:val="ru-RU"/>
        </w:rPr>
        <w:tab/>
        <w:t>составлять уравнения реакций, соответствующих последовательности превращений неорган</w:t>
      </w:r>
      <w:r w:rsidRPr="00753F86">
        <w:rPr>
          <w:rFonts w:ascii="Times New Roman" w:hAnsi="Times New Roman" w:cs="Times New Roman"/>
          <w:i/>
          <w:lang w:val="ru-RU"/>
        </w:rPr>
        <w:t>и</w:t>
      </w:r>
      <w:r w:rsidRPr="00753F86">
        <w:rPr>
          <w:rFonts w:ascii="Times New Roman" w:hAnsi="Times New Roman" w:cs="Times New Roman"/>
          <w:i/>
          <w:lang w:val="ru-RU"/>
        </w:rPr>
        <w:t>ческих веществ различных классов;</w:t>
      </w:r>
    </w:p>
    <w:p w:rsidR="00753F86" w:rsidRPr="00753F86" w:rsidRDefault="00753F86" w:rsidP="00753F86">
      <w:pPr>
        <w:spacing w:line="240" w:lineRule="auto"/>
        <w:rPr>
          <w:rFonts w:ascii="Times New Roman" w:hAnsi="Times New Roman" w:cs="Times New Roman"/>
          <w:i/>
          <w:lang w:val="ru-RU"/>
        </w:rPr>
      </w:pPr>
      <w:r w:rsidRPr="00753F86">
        <w:rPr>
          <w:rFonts w:ascii="Times New Roman" w:hAnsi="Times New Roman" w:cs="Times New Roman"/>
          <w:i/>
          <w:lang w:val="ru-RU"/>
        </w:rPr>
        <w:t>•</w:t>
      </w:r>
      <w:r w:rsidRPr="00753F86">
        <w:rPr>
          <w:rFonts w:ascii="Times New Roman" w:hAnsi="Times New Roman" w:cs="Times New Roman"/>
          <w:i/>
          <w:lang w:val="ru-RU"/>
        </w:rPr>
        <w:tab/>
        <w:t>выдвигать и проверять экспериментально гипотезы о результатах воздействия различных фа</w:t>
      </w:r>
      <w:r w:rsidRPr="00753F86">
        <w:rPr>
          <w:rFonts w:ascii="Times New Roman" w:hAnsi="Times New Roman" w:cs="Times New Roman"/>
          <w:i/>
          <w:lang w:val="ru-RU"/>
        </w:rPr>
        <w:t>к</w:t>
      </w:r>
      <w:r w:rsidRPr="00753F86">
        <w:rPr>
          <w:rFonts w:ascii="Times New Roman" w:hAnsi="Times New Roman" w:cs="Times New Roman"/>
          <w:i/>
          <w:lang w:val="ru-RU"/>
        </w:rPr>
        <w:t>торов на изменение скорости химической реакции;</w:t>
      </w:r>
    </w:p>
    <w:p w:rsidR="00753F86" w:rsidRPr="00753F86" w:rsidRDefault="00753F86" w:rsidP="00753F86">
      <w:pPr>
        <w:spacing w:line="240" w:lineRule="auto"/>
        <w:rPr>
          <w:rFonts w:ascii="Times New Roman" w:hAnsi="Times New Roman" w:cs="Times New Roman"/>
          <w:i/>
          <w:lang w:val="ru-RU"/>
        </w:rPr>
      </w:pPr>
      <w:r w:rsidRPr="00753F86">
        <w:rPr>
          <w:rFonts w:ascii="Times New Roman" w:hAnsi="Times New Roman" w:cs="Times New Roman"/>
          <w:i/>
          <w:lang w:val="ru-RU"/>
        </w:rPr>
        <w:t>•</w:t>
      </w:r>
      <w:r w:rsidRPr="00753F86">
        <w:rPr>
          <w:rFonts w:ascii="Times New Roman" w:hAnsi="Times New Roman" w:cs="Times New Roman"/>
          <w:i/>
          <w:lang w:val="ru-RU"/>
        </w:rPr>
        <w:tab/>
        <w:t>оценивать влияние химического загрязнения окружающей среды на организм человека;</w:t>
      </w:r>
    </w:p>
    <w:p w:rsidR="00753F86" w:rsidRPr="00753F86" w:rsidRDefault="00753F86" w:rsidP="00753F86">
      <w:pPr>
        <w:spacing w:line="240" w:lineRule="auto"/>
        <w:rPr>
          <w:rFonts w:ascii="Times New Roman" w:hAnsi="Times New Roman" w:cs="Times New Roman"/>
          <w:lang w:val="ru-RU"/>
        </w:rPr>
      </w:pPr>
      <w:r w:rsidRPr="00753F86">
        <w:rPr>
          <w:rFonts w:ascii="Times New Roman" w:hAnsi="Times New Roman" w:cs="Times New Roman"/>
          <w:lang w:val="ru-RU"/>
        </w:rPr>
        <w:t>•</w:t>
      </w:r>
      <w:r w:rsidRPr="00753F86">
        <w:rPr>
          <w:rFonts w:ascii="Times New Roman" w:hAnsi="Times New Roman" w:cs="Times New Roman"/>
          <w:lang w:val="ru-RU"/>
        </w:rPr>
        <w:tab/>
        <w:t>использовать приобретенные знания для экологически грамотного поведения в окружающей ср</w:t>
      </w:r>
      <w:r w:rsidRPr="00753F86">
        <w:rPr>
          <w:rFonts w:ascii="Times New Roman" w:hAnsi="Times New Roman" w:cs="Times New Roman"/>
          <w:lang w:val="ru-RU"/>
        </w:rPr>
        <w:t>е</w:t>
      </w:r>
      <w:r w:rsidRPr="00753F86">
        <w:rPr>
          <w:rFonts w:ascii="Times New Roman" w:hAnsi="Times New Roman" w:cs="Times New Roman"/>
          <w:lang w:val="ru-RU"/>
        </w:rPr>
        <w:t>де;</w:t>
      </w:r>
    </w:p>
    <w:p w:rsidR="00753F86" w:rsidRPr="00753F86" w:rsidRDefault="00753F86" w:rsidP="00753F86">
      <w:pPr>
        <w:spacing w:line="240" w:lineRule="auto"/>
        <w:rPr>
          <w:rFonts w:ascii="Times New Roman" w:hAnsi="Times New Roman" w:cs="Times New Roman"/>
          <w:lang w:val="ru-RU"/>
        </w:rPr>
      </w:pPr>
      <w:r w:rsidRPr="00753F86">
        <w:rPr>
          <w:rFonts w:ascii="Times New Roman" w:hAnsi="Times New Roman" w:cs="Times New Roman"/>
          <w:lang w:val="ru-RU"/>
        </w:rPr>
        <w:t>•</w:t>
      </w:r>
      <w:r w:rsidRPr="00753F86">
        <w:rPr>
          <w:rFonts w:ascii="Times New Roman" w:hAnsi="Times New Roman" w:cs="Times New Roman"/>
          <w:lang w:val="ru-RU"/>
        </w:rPr>
        <w:tab/>
        <w:t>использовать приобретенные ключевые компетенции при выполнении проектов и учебно-исследовательских задач по изучению свойств, способов получения и распознавания веществ;</w:t>
      </w:r>
    </w:p>
    <w:p w:rsidR="00753F86" w:rsidRPr="00753F86" w:rsidRDefault="00753F86" w:rsidP="00753F86">
      <w:pPr>
        <w:spacing w:line="240" w:lineRule="auto"/>
        <w:rPr>
          <w:rFonts w:ascii="Times New Roman" w:hAnsi="Times New Roman" w:cs="Times New Roman"/>
          <w:lang w:val="ru-RU"/>
        </w:rPr>
      </w:pPr>
      <w:r w:rsidRPr="00753F86">
        <w:rPr>
          <w:rFonts w:ascii="Times New Roman" w:hAnsi="Times New Roman" w:cs="Times New Roman"/>
          <w:lang w:val="ru-RU"/>
        </w:rPr>
        <w:t>•</w:t>
      </w:r>
      <w:r w:rsidRPr="00753F86">
        <w:rPr>
          <w:rFonts w:ascii="Times New Roman" w:hAnsi="Times New Roman" w:cs="Times New Roman"/>
          <w:lang w:val="ru-RU"/>
        </w:rPr>
        <w:tab/>
        <w:t>объективно оценивать информацию о веществах и химических процессах;</w:t>
      </w:r>
    </w:p>
    <w:p w:rsidR="00753F86" w:rsidRPr="00753F86" w:rsidRDefault="00753F86" w:rsidP="00753F86">
      <w:pPr>
        <w:spacing w:line="240" w:lineRule="auto"/>
        <w:rPr>
          <w:rFonts w:ascii="Times New Roman" w:hAnsi="Times New Roman" w:cs="Times New Roman"/>
          <w:lang w:val="ru-RU"/>
        </w:rPr>
      </w:pPr>
      <w:r w:rsidRPr="00753F86">
        <w:rPr>
          <w:rFonts w:ascii="Times New Roman" w:hAnsi="Times New Roman" w:cs="Times New Roman"/>
          <w:lang w:val="ru-RU"/>
        </w:rPr>
        <w:t>•</w:t>
      </w:r>
      <w:r w:rsidRPr="00753F86">
        <w:rPr>
          <w:rFonts w:ascii="Times New Roman" w:hAnsi="Times New Roman" w:cs="Times New Roman"/>
          <w:lang w:val="ru-RU"/>
        </w:rPr>
        <w:tab/>
        <w:t>критически относиться к псевдонаучной информации, недобросовестной рекламе в средствах ма</w:t>
      </w:r>
      <w:r w:rsidRPr="00753F86">
        <w:rPr>
          <w:rFonts w:ascii="Times New Roman" w:hAnsi="Times New Roman" w:cs="Times New Roman"/>
          <w:lang w:val="ru-RU"/>
        </w:rPr>
        <w:t>с</w:t>
      </w:r>
      <w:r w:rsidRPr="00753F86">
        <w:rPr>
          <w:rFonts w:ascii="Times New Roman" w:hAnsi="Times New Roman" w:cs="Times New Roman"/>
          <w:lang w:val="ru-RU"/>
        </w:rPr>
        <w:t>совой информации;</w:t>
      </w:r>
    </w:p>
    <w:p w:rsidR="00753F86" w:rsidRPr="00753F86" w:rsidRDefault="00753F86" w:rsidP="00753F86">
      <w:pPr>
        <w:spacing w:line="240" w:lineRule="auto"/>
        <w:rPr>
          <w:rFonts w:ascii="Times New Roman" w:hAnsi="Times New Roman" w:cs="Times New Roman"/>
          <w:lang w:val="ru-RU"/>
        </w:rPr>
      </w:pPr>
      <w:r w:rsidRPr="00753F86">
        <w:rPr>
          <w:rFonts w:ascii="Times New Roman" w:hAnsi="Times New Roman" w:cs="Times New Roman"/>
          <w:lang w:val="ru-RU"/>
        </w:rPr>
        <w:t>•</w:t>
      </w:r>
      <w:r w:rsidRPr="00753F86">
        <w:rPr>
          <w:rFonts w:ascii="Times New Roman" w:hAnsi="Times New Roman" w:cs="Times New Roman"/>
          <w:lang w:val="ru-RU"/>
        </w:rPr>
        <w:tab/>
        <w:t>осознавать значение теоретических знаний по химии для практической деятельности человека;</w:t>
      </w:r>
    </w:p>
    <w:p w:rsidR="00753F86" w:rsidRPr="00753F86" w:rsidRDefault="00753F86" w:rsidP="00753F86">
      <w:pPr>
        <w:spacing w:line="240" w:lineRule="auto"/>
        <w:rPr>
          <w:rFonts w:ascii="Times New Roman" w:hAnsi="Times New Roman" w:cs="Times New Roman"/>
          <w:lang w:val="ru-RU"/>
        </w:rPr>
      </w:pPr>
      <w:r w:rsidRPr="00753F86">
        <w:rPr>
          <w:rFonts w:ascii="Times New Roman" w:hAnsi="Times New Roman" w:cs="Times New Roman"/>
          <w:lang w:val="ru-RU"/>
        </w:rPr>
        <w:t>•</w:t>
      </w:r>
      <w:r w:rsidRPr="00753F86">
        <w:rPr>
          <w:rFonts w:ascii="Times New Roman" w:hAnsi="Times New Roman" w:cs="Times New Roman"/>
          <w:lang w:val="ru-RU"/>
        </w:rPr>
        <w:tab/>
        <w:t>создавать модели и схемы для решения учебных и познавательных задач;</w:t>
      </w:r>
    </w:p>
    <w:p w:rsidR="00753F86" w:rsidRPr="00753F86" w:rsidRDefault="00753F86" w:rsidP="00753F86">
      <w:pPr>
        <w:spacing w:line="240" w:lineRule="auto"/>
        <w:rPr>
          <w:rFonts w:ascii="Times New Roman" w:hAnsi="Times New Roman" w:cs="Times New Roman"/>
          <w:lang w:val="ru-RU"/>
        </w:rPr>
      </w:pPr>
      <w:r w:rsidRPr="00753F86">
        <w:rPr>
          <w:rFonts w:ascii="Times New Roman" w:hAnsi="Times New Roman" w:cs="Times New Roman"/>
          <w:lang w:val="ru-RU"/>
        </w:rPr>
        <w:t>•</w:t>
      </w:r>
      <w:r w:rsidRPr="00753F86">
        <w:rPr>
          <w:rFonts w:ascii="Times New Roman" w:hAnsi="Times New Roman" w:cs="Times New Roman"/>
          <w:lang w:val="ru-RU"/>
        </w:rPr>
        <w:tab/>
        <w:t>грамотно обращаться с веществами в повседневной жизни;</w:t>
      </w:r>
    </w:p>
    <w:p w:rsidR="00753F86" w:rsidRPr="00753F86" w:rsidRDefault="00753F86" w:rsidP="00753F86">
      <w:pPr>
        <w:spacing w:line="240" w:lineRule="auto"/>
        <w:rPr>
          <w:rFonts w:ascii="Times New Roman" w:hAnsi="Times New Roman" w:cs="Times New Roman"/>
          <w:lang w:val="ru-RU"/>
        </w:rPr>
      </w:pPr>
      <w:r w:rsidRPr="00753F86">
        <w:rPr>
          <w:rFonts w:ascii="Times New Roman" w:hAnsi="Times New Roman" w:cs="Times New Roman"/>
          <w:lang w:val="ru-RU"/>
        </w:rPr>
        <w:lastRenderedPageBreak/>
        <w:t>•</w:t>
      </w:r>
      <w:r w:rsidRPr="00753F86">
        <w:rPr>
          <w:rFonts w:ascii="Times New Roman" w:hAnsi="Times New Roman" w:cs="Times New Roman"/>
          <w:lang w:val="ru-RU"/>
        </w:rPr>
        <w:tab/>
        <w:t>понимать необходимость соблюдения предписаний, предлагаемых в инструкциях по использов</w:t>
      </w:r>
      <w:r w:rsidRPr="00753F86">
        <w:rPr>
          <w:rFonts w:ascii="Times New Roman" w:hAnsi="Times New Roman" w:cs="Times New Roman"/>
          <w:lang w:val="ru-RU"/>
        </w:rPr>
        <w:t>а</w:t>
      </w:r>
      <w:r w:rsidRPr="00753F86">
        <w:rPr>
          <w:rFonts w:ascii="Times New Roman" w:hAnsi="Times New Roman" w:cs="Times New Roman"/>
          <w:lang w:val="ru-RU"/>
        </w:rPr>
        <w:t>нию лекарств, средств бытовой химии и др.</w:t>
      </w:r>
    </w:p>
    <w:p w:rsidR="006831F0" w:rsidRPr="0053704A" w:rsidRDefault="006831F0" w:rsidP="00753F86">
      <w:pPr>
        <w:spacing w:after="0" w:line="240" w:lineRule="auto"/>
        <w:ind w:left="567" w:firstLine="284"/>
        <w:contextualSpacing/>
        <w:rPr>
          <w:rFonts w:ascii="Times New Roman" w:hAnsi="Times New Roman"/>
          <w:sz w:val="28"/>
          <w:szCs w:val="28"/>
          <w:lang w:val="ru-RU"/>
        </w:rPr>
      </w:pPr>
    </w:p>
    <w:p w:rsidR="006831F0" w:rsidRPr="000B2D4C" w:rsidRDefault="006831F0" w:rsidP="006D1BAB">
      <w:pPr>
        <w:spacing w:after="0" w:line="360" w:lineRule="auto"/>
        <w:contextualSpacing/>
        <w:jc w:val="center"/>
        <w:rPr>
          <w:rFonts w:ascii="Times New Roman" w:hAnsi="Times New Roman"/>
          <w:sz w:val="28"/>
          <w:szCs w:val="28"/>
        </w:rPr>
      </w:pPr>
      <w:bookmarkStart w:id="57" w:name="_Toc409691643"/>
      <w:bookmarkStart w:id="58" w:name="_Toc410653966"/>
      <w:bookmarkStart w:id="59" w:name="_Toc414553152"/>
      <w:r w:rsidRPr="000B2D4C">
        <w:rPr>
          <w:rFonts w:ascii="Times New Roman" w:hAnsi="Times New Roman"/>
          <w:sz w:val="28"/>
          <w:szCs w:val="28"/>
        </w:rPr>
        <w:t>1.2.5.1</w:t>
      </w:r>
      <w:r w:rsidR="006D1BAB">
        <w:rPr>
          <w:rFonts w:ascii="Times New Roman" w:hAnsi="Times New Roman"/>
          <w:sz w:val="28"/>
          <w:szCs w:val="28"/>
        </w:rPr>
        <w:t>2</w:t>
      </w:r>
      <w:r w:rsidRPr="000B2D4C">
        <w:rPr>
          <w:rFonts w:ascii="Times New Roman" w:hAnsi="Times New Roman"/>
          <w:sz w:val="28"/>
          <w:szCs w:val="28"/>
        </w:rPr>
        <w:t>. Изобразительное искусство</w:t>
      </w:r>
      <w:bookmarkEnd w:id="57"/>
      <w:bookmarkEnd w:id="58"/>
      <w:bookmarkEnd w:id="59"/>
    </w:p>
    <w:p w:rsidR="00753F86" w:rsidRPr="00753F86" w:rsidRDefault="00753F86" w:rsidP="00753F8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53F86">
        <w:rPr>
          <w:rFonts w:ascii="Times New Roman" w:hAnsi="Times New Roman" w:cs="Times New Roman"/>
          <w:b/>
          <w:bCs/>
          <w:sz w:val="24"/>
          <w:szCs w:val="24"/>
        </w:rPr>
        <w:t>Выпускник научится: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характеризовать особенности уникального народного искусства, семантическое знач</w:t>
      </w:r>
      <w:r w:rsidRPr="00753F86">
        <w:rPr>
          <w:rFonts w:ascii="Times New Roman" w:hAnsi="Times New Roman"/>
          <w:sz w:val="24"/>
          <w:szCs w:val="24"/>
          <w:lang w:val="ru-RU"/>
        </w:rPr>
        <w:t>е</w:t>
      </w:r>
      <w:r w:rsidRPr="00753F86">
        <w:rPr>
          <w:rFonts w:ascii="Times New Roman" w:hAnsi="Times New Roman"/>
          <w:sz w:val="24"/>
          <w:szCs w:val="24"/>
          <w:lang w:val="ru-RU"/>
        </w:rPr>
        <w:t>ние традиционных образов, мотивов (древо жизни, птица, солярные знаки); создавать декорати</w:t>
      </w:r>
      <w:r w:rsidRPr="00753F86">
        <w:rPr>
          <w:rFonts w:ascii="Times New Roman" w:hAnsi="Times New Roman"/>
          <w:sz w:val="24"/>
          <w:szCs w:val="24"/>
          <w:lang w:val="ru-RU"/>
        </w:rPr>
        <w:t>в</w:t>
      </w:r>
      <w:r w:rsidRPr="00753F86">
        <w:rPr>
          <w:rFonts w:ascii="Times New Roman" w:hAnsi="Times New Roman"/>
          <w:sz w:val="24"/>
          <w:szCs w:val="24"/>
          <w:lang w:val="ru-RU"/>
        </w:rPr>
        <w:t>ные изображения на основе русских образ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скрывать смысл народных праздников и обрядов и их отражение в народном иску</w:t>
      </w:r>
      <w:r w:rsidRPr="00753F86">
        <w:rPr>
          <w:rFonts w:ascii="Times New Roman" w:hAnsi="Times New Roman"/>
          <w:sz w:val="24"/>
          <w:szCs w:val="24"/>
          <w:lang w:val="ru-RU"/>
        </w:rPr>
        <w:t>с</w:t>
      </w:r>
      <w:r w:rsidRPr="00753F86">
        <w:rPr>
          <w:rFonts w:ascii="Times New Roman" w:hAnsi="Times New Roman"/>
          <w:sz w:val="24"/>
          <w:szCs w:val="24"/>
          <w:lang w:val="ru-RU"/>
        </w:rPr>
        <w:t>стве и в современной жизни; разыгрывать народные песни, сюжеты, участвовать в обрядовых действах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создавать эскизы декоративного убранства русской изб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создавать цветовую композицию внутреннего убранства изб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определять специфику образного языка декоративно-прикладного искус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создавать самостоятельные варианты орнаментального построения вышивки с опорой на народные традици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создавать эскизы народного праздничного костюма, его отдельных элементов в цвет</w:t>
      </w:r>
      <w:r w:rsidRPr="00753F86">
        <w:rPr>
          <w:rFonts w:ascii="Times New Roman" w:hAnsi="Times New Roman"/>
          <w:sz w:val="24"/>
          <w:szCs w:val="24"/>
          <w:lang w:val="ru-RU"/>
        </w:rPr>
        <w:t>о</w:t>
      </w:r>
      <w:r w:rsidRPr="00753F86">
        <w:rPr>
          <w:rFonts w:ascii="Times New Roman" w:hAnsi="Times New Roman"/>
          <w:sz w:val="24"/>
          <w:szCs w:val="24"/>
          <w:lang w:val="ru-RU"/>
        </w:rPr>
        <w:t>вом решени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умело пользоваться языком декоративно-прикладного искусства, принципами декор</w:t>
      </w:r>
      <w:r w:rsidRPr="00753F86">
        <w:rPr>
          <w:rFonts w:ascii="Times New Roman" w:hAnsi="Times New Roman"/>
          <w:sz w:val="24"/>
          <w:szCs w:val="24"/>
          <w:lang w:val="ru-RU"/>
        </w:rPr>
        <w:t>а</w:t>
      </w:r>
      <w:r w:rsidRPr="00753F86">
        <w:rPr>
          <w:rFonts w:ascii="Times New Roman" w:hAnsi="Times New Roman"/>
          <w:sz w:val="24"/>
          <w:szCs w:val="24"/>
          <w:lang w:val="ru-RU"/>
        </w:rPr>
        <w:t>тивного обобщения, уметь передавать единство формы и декора (на доступном для данного во</w:t>
      </w:r>
      <w:r w:rsidRPr="00753F86">
        <w:rPr>
          <w:rFonts w:ascii="Times New Roman" w:hAnsi="Times New Roman"/>
          <w:sz w:val="24"/>
          <w:szCs w:val="24"/>
          <w:lang w:val="ru-RU"/>
        </w:rPr>
        <w:t>з</w:t>
      </w:r>
      <w:r w:rsidRPr="00753F86">
        <w:rPr>
          <w:rFonts w:ascii="Times New Roman" w:hAnsi="Times New Roman"/>
          <w:sz w:val="24"/>
          <w:szCs w:val="24"/>
          <w:lang w:val="ru-RU"/>
        </w:rPr>
        <w:t>раста уровне)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выстраивать декоративные, орнаментальные композиции в традиции народного иску</w:t>
      </w:r>
      <w:r w:rsidRPr="00753F86">
        <w:rPr>
          <w:rFonts w:ascii="Times New Roman" w:hAnsi="Times New Roman"/>
          <w:sz w:val="24"/>
          <w:szCs w:val="24"/>
          <w:lang w:val="ru-RU"/>
        </w:rPr>
        <w:t>с</w:t>
      </w:r>
      <w:r w:rsidRPr="00753F86">
        <w:rPr>
          <w:rFonts w:ascii="Times New Roman" w:hAnsi="Times New Roman"/>
          <w:sz w:val="24"/>
          <w:szCs w:val="24"/>
          <w:lang w:val="ru-RU"/>
        </w:rPr>
        <w:t>ства (используя традиционное письмо Гжели, Городца, Хохломы и т. д.) на основе ритмического повтора изобразительных или геометрических элемент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владеть практическими навыками выразительного использования фактуры, цвета, фо</w:t>
      </w:r>
      <w:r w:rsidRPr="00753F86">
        <w:rPr>
          <w:rFonts w:ascii="Times New Roman" w:hAnsi="Times New Roman"/>
          <w:sz w:val="24"/>
          <w:szCs w:val="24"/>
          <w:lang w:val="ru-RU"/>
        </w:rPr>
        <w:t>р</w:t>
      </w:r>
      <w:r w:rsidRPr="00753F86">
        <w:rPr>
          <w:rFonts w:ascii="Times New Roman" w:hAnsi="Times New Roman"/>
          <w:sz w:val="24"/>
          <w:szCs w:val="24"/>
          <w:lang w:val="ru-RU"/>
        </w:rPr>
        <w:t>мы, объема, пространства в процессе создания в конкретном материале плоскостных или объе</w:t>
      </w:r>
      <w:r w:rsidRPr="00753F86">
        <w:rPr>
          <w:rFonts w:ascii="Times New Roman" w:hAnsi="Times New Roman"/>
          <w:sz w:val="24"/>
          <w:szCs w:val="24"/>
          <w:lang w:val="ru-RU"/>
        </w:rPr>
        <w:t>м</w:t>
      </w:r>
      <w:r w:rsidRPr="00753F86">
        <w:rPr>
          <w:rFonts w:ascii="Times New Roman" w:hAnsi="Times New Roman"/>
          <w:sz w:val="24"/>
          <w:szCs w:val="24"/>
          <w:lang w:val="ru-RU"/>
        </w:rPr>
        <w:t>ных декоративных композиций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спознавать и называть игрушки ведущих народных художественных промыслов; осуществлять собственный художественный замысел, связанный с созданием выразительной формы игрушки и украшением ее декоративной росписью в традиции одного из промысл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характеризовать основы народного орнамента; создавать орнаменты на основе наро</w:t>
      </w:r>
      <w:r w:rsidRPr="00753F86">
        <w:rPr>
          <w:rFonts w:ascii="Times New Roman" w:hAnsi="Times New Roman"/>
          <w:sz w:val="24"/>
          <w:szCs w:val="24"/>
          <w:lang w:val="ru-RU"/>
        </w:rPr>
        <w:t>д</w:t>
      </w:r>
      <w:r w:rsidRPr="00753F86">
        <w:rPr>
          <w:rFonts w:ascii="Times New Roman" w:hAnsi="Times New Roman"/>
          <w:sz w:val="24"/>
          <w:szCs w:val="24"/>
          <w:lang w:val="ru-RU"/>
        </w:rPr>
        <w:t>ных традиций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зличать виды и материалы декоративно-прикладного искус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зличать национальные особенности русского орнамента и орнаментов других нар</w:t>
      </w:r>
      <w:r w:rsidRPr="00753F86">
        <w:rPr>
          <w:rFonts w:ascii="Times New Roman" w:hAnsi="Times New Roman"/>
          <w:sz w:val="24"/>
          <w:szCs w:val="24"/>
          <w:lang w:val="ru-RU"/>
        </w:rPr>
        <w:t>о</w:t>
      </w:r>
      <w:r w:rsidRPr="00753F86">
        <w:rPr>
          <w:rFonts w:ascii="Times New Roman" w:hAnsi="Times New Roman"/>
          <w:sz w:val="24"/>
          <w:szCs w:val="24"/>
          <w:lang w:val="ru-RU"/>
        </w:rPr>
        <w:t>дов Росси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находить общие черты в единстве материалов, формы и декора, конструктивных дек</w:t>
      </w:r>
      <w:r w:rsidRPr="00753F86">
        <w:rPr>
          <w:rFonts w:ascii="Times New Roman" w:hAnsi="Times New Roman"/>
          <w:sz w:val="24"/>
          <w:szCs w:val="24"/>
          <w:lang w:val="ru-RU"/>
        </w:rPr>
        <w:t>о</w:t>
      </w:r>
      <w:r w:rsidRPr="00753F86">
        <w:rPr>
          <w:rFonts w:ascii="Times New Roman" w:hAnsi="Times New Roman"/>
          <w:sz w:val="24"/>
          <w:szCs w:val="24"/>
          <w:lang w:val="ru-RU"/>
        </w:rPr>
        <w:t>ративных изобразительных элементов в произведениях народных и современных промысл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зличать и характеризовать несколько народных художественных промыслов Росси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называть пространственные и временные виды искусства и объяснять, в чем состоит различие временных и пространственных видов искус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классифицировать жанровую систему в изобразительном искусстве и ее значение для анализа развития искусства и понимания изменений видения мир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объяснять разницу между предметом изображения, сюжетом и содержанием изображ</w:t>
      </w:r>
      <w:r w:rsidRPr="00753F86">
        <w:rPr>
          <w:rFonts w:ascii="Times New Roman" w:hAnsi="Times New Roman"/>
          <w:sz w:val="24"/>
          <w:szCs w:val="24"/>
          <w:lang w:val="ru-RU"/>
        </w:rPr>
        <w:t>е</w:t>
      </w:r>
      <w:r w:rsidRPr="00753F86">
        <w:rPr>
          <w:rFonts w:ascii="Times New Roman" w:hAnsi="Times New Roman"/>
          <w:sz w:val="24"/>
          <w:szCs w:val="24"/>
          <w:lang w:val="ru-RU"/>
        </w:rPr>
        <w:t>ния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композиционным навыкам работы, чувству ритма, вкусу к работе с различными худ</w:t>
      </w:r>
      <w:r w:rsidRPr="00753F86">
        <w:rPr>
          <w:rFonts w:ascii="Times New Roman" w:hAnsi="Times New Roman"/>
          <w:sz w:val="24"/>
          <w:szCs w:val="24"/>
          <w:lang w:val="ru-RU"/>
        </w:rPr>
        <w:t>о</w:t>
      </w:r>
      <w:r w:rsidRPr="00753F86">
        <w:rPr>
          <w:rFonts w:ascii="Times New Roman" w:hAnsi="Times New Roman"/>
          <w:sz w:val="24"/>
          <w:szCs w:val="24"/>
          <w:lang w:val="ru-RU"/>
        </w:rPr>
        <w:t>жественными материалам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создавать образы, используя все выразительные возможност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ростым навыкам изображения с помощью пятна и тональных отношений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навыку плоскостного силуэтного изображения обычных, простых предметов (кухонная утварь)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lastRenderedPageBreak/>
        <w:t>изображать сложную форму предмета (силуэт) как соотношение простых геометрич</w:t>
      </w:r>
      <w:r w:rsidRPr="00753F86">
        <w:rPr>
          <w:rFonts w:ascii="Times New Roman" w:hAnsi="Times New Roman"/>
          <w:sz w:val="24"/>
          <w:szCs w:val="24"/>
          <w:lang w:val="ru-RU"/>
        </w:rPr>
        <w:t>е</w:t>
      </w:r>
      <w:r w:rsidRPr="00753F86">
        <w:rPr>
          <w:rFonts w:ascii="Times New Roman" w:hAnsi="Times New Roman"/>
          <w:sz w:val="24"/>
          <w:szCs w:val="24"/>
          <w:lang w:val="ru-RU"/>
        </w:rPr>
        <w:t>ских фигур, соблюдая их пропорци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создавать линейные изображения геометрических тел и натюрморт с натуры из геоме</w:t>
      </w:r>
      <w:r w:rsidRPr="00753F86">
        <w:rPr>
          <w:rFonts w:ascii="Times New Roman" w:hAnsi="Times New Roman"/>
          <w:sz w:val="24"/>
          <w:szCs w:val="24"/>
          <w:lang w:val="ru-RU"/>
        </w:rPr>
        <w:t>т</w:t>
      </w:r>
      <w:r w:rsidRPr="00753F86">
        <w:rPr>
          <w:rFonts w:ascii="Times New Roman" w:hAnsi="Times New Roman"/>
          <w:sz w:val="24"/>
          <w:szCs w:val="24"/>
          <w:lang w:val="ru-RU"/>
        </w:rPr>
        <w:t>рических тел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строить изображения простых предметов по правилам линейной перспектив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характеризовать освещение как важнейшее выразительное средство изобразительного искусства, как средство построения объема предметов и глубины простран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ередавать с помощью света характер формы и эмоциональное напряжение в композ</w:t>
      </w:r>
      <w:r w:rsidRPr="00753F86">
        <w:rPr>
          <w:rFonts w:ascii="Times New Roman" w:hAnsi="Times New Roman"/>
          <w:sz w:val="24"/>
          <w:szCs w:val="24"/>
          <w:lang w:val="ru-RU"/>
        </w:rPr>
        <w:t>и</w:t>
      </w:r>
      <w:r w:rsidRPr="00753F86">
        <w:rPr>
          <w:rFonts w:ascii="Times New Roman" w:hAnsi="Times New Roman"/>
          <w:sz w:val="24"/>
          <w:szCs w:val="24"/>
          <w:lang w:val="ru-RU"/>
        </w:rPr>
        <w:t>ции натюрморт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творческому опыту выполнения графического натюрморта и гравюры наклейками на картоне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выражать цветом в натюрморте собственное настроение и переживания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ссуждать о разных способах передачи перспективы в изобразительном искусстве как выражении различных мировоззренческих смысл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рименять перспективу в практической творческой работе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навыкам изображения перспективных сокращений в зарисовках наблюдаемого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навыкам изображения уходящего вдаль пространства, применяя правила линейной и воздушной перспектив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видеть, наблюдать и эстетически переживать изменчивость цветового состояния и настроения в природе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53F86">
        <w:rPr>
          <w:rFonts w:ascii="Times New Roman" w:hAnsi="Times New Roman"/>
          <w:sz w:val="24"/>
          <w:szCs w:val="24"/>
        </w:rPr>
        <w:t>навыкам создания пейзажных зарисовок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зличать и характеризовать понятия: пространство, ракурс, воздушная перспекти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ользоваться правилами работы на пленэре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использовать цвет как инструмент передачи своих чувств и представлений о красоте; осознавать, что колорит является средством эмоциональной выразительности живописного пр</w:t>
      </w:r>
      <w:r w:rsidRPr="00753F86">
        <w:rPr>
          <w:rFonts w:ascii="Times New Roman" w:hAnsi="Times New Roman"/>
          <w:sz w:val="24"/>
          <w:szCs w:val="24"/>
          <w:lang w:val="ru-RU"/>
        </w:rPr>
        <w:t>о</w:t>
      </w:r>
      <w:r w:rsidRPr="00753F86">
        <w:rPr>
          <w:rFonts w:ascii="Times New Roman" w:hAnsi="Times New Roman"/>
          <w:sz w:val="24"/>
          <w:szCs w:val="24"/>
          <w:lang w:val="ru-RU"/>
        </w:rPr>
        <w:t>изведения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навыкам композиции, наблюдательной перспективы и ритмической организации пло</w:t>
      </w:r>
      <w:r w:rsidRPr="00753F86">
        <w:rPr>
          <w:rFonts w:ascii="Times New Roman" w:hAnsi="Times New Roman"/>
          <w:sz w:val="24"/>
          <w:szCs w:val="24"/>
          <w:lang w:val="ru-RU"/>
        </w:rPr>
        <w:t>с</w:t>
      </w:r>
      <w:r w:rsidRPr="00753F86">
        <w:rPr>
          <w:rFonts w:ascii="Times New Roman" w:hAnsi="Times New Roman"/>
          <w:sz w:val="24"/>
          <w:szCs w:val="24"/>
          <w:lang w:val="ru-RU"/>
        </w:rPr>
        <w:t>кости изображения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зличать основные средства художественной выразительности в изобразительном и</w:t>
      </w:r>
      <w:r w:rsidRPr="00753F86">
        <w:rPr>
          <w:rFonts w:ascii="Times New Roman" w:hAnsi="Times New Roman"/>
          <w:sz w:val="24"/>
          <w:szCs w:val="24"/>
          <w:lang w:val="ru-RU"/>
        </w:rPr>
        <w:t>с</w:t>
      </w:r>
      <w:r w:rsidRPr="00753F86">
        <w:rPr>
          <w:rFonts w:ascii="Times New Roman" w:hAnsi="Times New Roman"/>
          <w:sz w:val="24"/>
          <w:szCs w:val="24"/>
          <w:lang w:val="ru-RU"/>
        </w:rPr>
        <w:t>кусстве (линия, пятно, тон, цвет, форма, перспектива и др.)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определять композицию как целостный и образный строй произведения, роль формата, выразительное значение размера произведения, соотношение целого и детали, значение каждого фрагмента в его метафорическом смысле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ользоваться красками (гуашь, акварель), несколькими графическими материалами (карандаш, тушь), обладать первичными навыками лепки, использовать коллажные техник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зличать и характеризовать понятия: эпический пейзаж, романтический пейзаж, пе</w:t>
      </w:r>
      <w:r w:rsidRPr="00753F86">
        <w:rPr>
          <w:rFonts w:ascii="Times New Roman" w:hAnsi="Times New Roman"/>
          <w:sz w:val="24"/>
          <w:szCs w:val="24"/>
          <w:lang w:val="ru-RU"/>
        </w:rPr>
        <w:t>й</w:t>
      </w:r>
      <w:r w:rsidRPr="00753F86">
        <w:rPr>
          <w:rFonts w:ascii="Times New Roman" w:hAnsi="Times New Roman"/>
          <w:sz w:val="24"/>
          <w:szCs w:val="24"/>
          <w:lang w:val="ru-RU"/>
        </w:rPr>
        <w:t>заж настроения, пленэр, импрессионизм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зличать и характеризовать виды портрет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онимать и характеризовать основы изображения головы человек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ользоваться навыками работы с доступными скульптурными материалам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видеть и использовать в качестве средств выражения соотношения пропорций, хара</w:t>
      </w:r>
      <w:r w:rsidRPr="00753F86">
        <w:rPr>
          <w:rFonts w:ascii="Times New Roman" w:hAnsi="Times New Roman"/>
          <w:sz w:val="24"/>
          <w:szCs w:val="24"/>
          <w:lang w:val="ru-RU"/>
        </w:rPr>
        <w:t>к</w:t>
      </w:r>
      <w:r w:rsidRPr="00753F86">
        <w:rPr>
          <w:rFonts w:ascii="Times New Roman" w:hAnsi="Times New Roman"/>
          <w:sz w:val="24"/>
          <w:szCs w:val="24"/>
          <w:lang w:val="ru-RU"/>
        </w:rPr>
        <w:t>тер освещения, цветовые отношения при изображении с натуры, по представлению, по памят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использовать графические материалы в работе над портретом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использовать образные возможности освещения в портрете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ользоваться правилами построения головы человек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называть имена выдающихся русских и зарубежных художников - портретистов и определять их произведения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навыкам передачи в плоскостном изображении простых движений фигуры человек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навыкам понимания особенностей восприятия скульптурного образ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lastRenderedPageBreak/>
        <w:t>навыкам лепки и работы с пластилином или глиной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ссуждать (с опорой на восприятие художественных произведений - шедевров изобр</w:t>
      </w:r>
      <w:r w:rsidRPr="00753F86">
        <w:rPr>
          <w:rFonts w:ascii="Times New Roman" w:hAnsi="Times New Roman"/>
          <w:sz w:val="24"/>
          <w:szCs w:val="24"/>
          <w:lang w:val="ru-RU"/>
        </w:rPr>
        <w:t>а</w:t>
      </w:r>
      <w:r w:rsidRPr="00753F86">
        <w:rPr>
          <w:rFonts w:ascii="Times New Roman" w:hAnsi="Times New Roman"/>
          <w:sz w:val="24"/>
          <w:szCs w:val="24"/>
          <w:lang w:val="ru-RU"/>
        </w:rPr>
        <w:t>зительного искусства) об изменчивости образа человека в истории искус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риемам выразительности при работе с натуры над набросками и зарисовками фигуры человека, используя разнообразные графические материал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характеризовать сюжетно-тематическую картину как обобщенный и целостный образ, как результат наблюдений и размышлений художника над жизнью;</w:t>
      </w:r>
    </w:p>
    <w:p w:rsidR="00753F86" w:rsidRPr="00753F86" w:rsidRDefault="00753F86" w:rsidP="00C77D42">
      <w:pPr>
        <w:pStyle w:val="a5"/>
        <w:widowControl w:val="0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объяснять понятия «тема», «содержание», «сюжет» в произведениях станковой жив</w:t>
      </w:r>
      <w:r w:rsidRPr="00753F86">
        <w:rPr>
          <w:rFonts w:ascii="Times New Roman" w:hAnsi="Times New Roman"/>
          <w:sz w:val="24"/>
          <w:szCs w:val="24"/>
          <w:lang w:val="ru-RU"/>
        </w:rPr>
        <w:t>о</w:t>
      </w:r>
      <w:r w:rsidRPr="00753F86">
        <w:rPr>
          <w:rFonts w:ascii="Times New Roman" w:hAnsi="Times New Roman"/>
          <w:sz w:val="24"/>
          <w:szCs w:val="24"/>
          <w:lang w:val="ru-RU"/>
        </w:rPr>
        <w:t>писи;</w:t>
      </w:r>
    </w:p>
    <w:p w:rsidR="00753F86" w:rsidRPr="00753F86" w:rsidRDefault="00753F86" w:rsidP="00C77D42">
      <w:pPr>
        <w:pStyle w:val="a5"/>
        <w:widowControl w:val="0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изобразительным и композиционным навыкам в процессе работы над эскизом;</w:t>
      </w:r>
    </w:p>
    <w:p w:rsidR="00753F86" w:rsidRPr="00753F86" w:rsidRDefault="00753F86" w:rsidP="00C77D42">
      <w:pPr>
        <w:pStyle w:val="a5"/>
        <w:widowControl w:val="0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узнавать и объяснять понятия «тематическая картина», «станковая живопись»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еречислять и характеризовать основные жанры сюжетно- тематической картин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53F86">
        <w:rPr>
          <w:rFonts w:ascii="Times New Roman" w:hAnsi="Times New Roman"/>
          <w:sz w:val="24"/>
          <w:szCs w:val="24"/>
        </w:rPr>
        <w:t>навыкам в изобразительном творчестве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характеризовать исторический жанр как идейное и образное выражение значительных событий в истории общества, как воплощение его мировоззренческих позиций и идеал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 xml:space="preserve">характеризовать значение тематической картины </w:t>
      </w:r>
      <w:r w:rsidRPr="00753F86">
        <w:rPr>
          <w:rFonts w:ascii="Times New Roman" w:hAnsi="Times New Roman"/>
          <w:sz w:val="24"/>
          <w:szCs w:val="24"/>
        </w:rPr>
        <w:t>XIX</w:t>
      </w:r>
      <w:r w:rsidRPr="00753F86">
        <w:rPr>
          <w:rFonts w:ascii="Times New Roman" w:hAnsi="Times New Roman"/>
          <w:sz w:val="24"/>
          <w:szCs w:val="24"/>
          <w:lang w:val="ru-RU"/>
        </w:rPr>
        <w:t xml:space="preserve"> века в развитии русской культ</w:t>
      </w:r>
      <w:r w:rsidRPr="00753F86">
        <w:rPr>
          <w:rFonts w:ascii="Times New Roman" w:hAnsi="Times New Roman"/>
          <w:sz w:val="24"/>
          <w:szCs w:val="24"/>
          <w:lang w:val="ru-RU"/>
        </w:rPr>
        <w:t>у</w:t>
      </w:r>
      <w:r w:rsidRPr="00753F86">
        <w:rPr>
          <w:rFonts w:ascii="Times New Roman" w:hAnsi="Times New Roman"/>
          <w:sz w:val="24"/>
          <w:szCs w:val="24"/>
          <w:lang w:val="ru-RU"/>
        </w:rPr>
        <w:t>р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ссуждать о значении творчества великих русских художников в создании образа народа, в становлении национального самосознания и образа национальной истори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называть имена нескольких известных художников объединения «Мир искусства» и их наиболее известные произведения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творческому опыту по разработке и созданию изобразительного образа на выбранный исторический сюжет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творческому опыту по разработке художественного проекта –разработки композиции на историческую тему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творческому опыту создания композиции на основе библейских сюжет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редставлениям о великих, вечных темах в искусстве на основе сюжетов из Библии, об их мировоззренческом и нравственном значении в культуре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называть имена великих европейских и русских художников, творивших на библейские тем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узнавать и характеризовать произведения великих европейских и русских художников на библейские тем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характеризовать роль монументальных памятников в жизни обще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ссуждать об особенностях художественного образа советского народа в годы Вел</w:t>
      </w:r>
      <w:r w:rsidRPr="00753F86">
        <w:rPr>
          <w:rFonts w:ascii="Times New Roman" w:hAnsi="Times New Roman"/>
          <w:sz w:val="24"/>
          <w:szCs w:val="24"/>
          <w:lang w:val="ru-RU"/>
        </w:rPr>
        <w:t>и</w:t>
      </w:r>
      <w:r w:rsidRPr="00753F86">
        <w:rPr>
          <w:rFonts w:ascii="Times New Roman" w:hAnsi="Times New Roman"/>
          <w:sz w:val="24"/>
          <w:szCs w:val="24"/>
          <w:lang w:val="ru-RU"/>
        </w:rPr>
        <w:t>кой Отечественной войн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описывать и характеризовать выдающиеся монументальные памятники и ансамбли, п</w:t>
      </w:r>
      <w:r w:rsidRPr="00753F86">
        <w:rPr>
          <w:rFonts w:ascii="Times New Roman" w:hAnsi="Times New Roman"/>
          <w:sz w:val="24"/>
          <w:szCs w:val="24"/>
          <w:lang w:val="ru-RU"/>
        </w:rPr>
        <w:t>о</w:t>
      </w:r>
      <w:r w:rsidRPr="00753F86">
        <w:rPr>
          <w:rFonts w:ascii="Times New Roman" w:hAnsi="Times New Roman"/>
          <w:sz w:val="24"/>
          <w:szCs w:val="24"/>
          <w:lang w:val="ru-RU"/>
        </w:rPr>
        <w:t>священные Великой Отечественной войне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творческому опыту лепки памятника, посвященного значимому историческому соб</w:t>
      </w:r>
      <w:r w:rsidRPr="00753F86">
        <w:rPr>
          <w:rFonts w:ascii="Times New Roman" w:hAnsi="Times New Roman"/>
          <w:sz w:val="24"/>
          <w:szCs w:val="24"/>
          <w:lang w:val="ru-RU"/>
        </w:rPr>
        <w:t>ы</w:t>
      </w:r>
      <w:r w:rsidRPr="00753F86">
        <w:rPr>
          <w:rFonts w:ascii="Times New Roman" w:hAnsi="Times New Roman"/>
          <w:sz w:val="24"/>
          <w:szCs w:val="24"/>
          <w:lang w:val="ru-RU"/>
        </w:rPr>
        <w:t>тию или историческому герою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 xml:space="preserve">анализировать художественно-выразительные средства произведений изобразительного искусства </w:t>
      </w:r>
      <w:r w:rsidRPr="00753F86">
        <w:rPr>
          <w:rFonts w:ascii="Times New Roman" w:hAnsi="Times New Roman"/>
          <w:sz w:val="24"/>
          <w:szCs w:val="24"/>
        </w:rPr>
        <w:t>XX</w:t>
      </w:r>
      <w:r w:rsidRPr="00753F86">
        <w:rPr>
          <w:rFonts w:ascii="Times New Roman" w:hAnsi="Times New Roman"/>
          <w:sz w:val="24"/>
          <w:szCs w:val="24"/>
          <w:lang w:val="ru-RU"/>
        </w:rPr>
        <w:t xml:space="preserve"> век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53F86">
        <w:rPr>
          <w:rFonts w:ascii="Times New Roman" w:hAnsi="Times New Roman"/>
          <w:sz w:val="24"/>
          <w:szCs w:val="24"/>
        </w:rPr>
        <w:t>культуре зрительского восприятия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характеризовать временные и пространственные искус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онимать разницу между реальностью и художественным образом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 xml:space="preserve">представлениям об искусстве иллюстрации и творчестве известных иллюстраторов книг. </w:t>
      </w:r>
      <w:r w:rsidRPr="00753F86">
        <w:rPr>
          <w:rFonts w:ascii="Times New Roman" w:hAnsi="Times New Roman"/>
          <w:sz w:val="24"/>
          <w:szCs w:val="24"/>
        </w:rPr>
        <w:t>И.Я. Билибин. В.А. Милашевский. В.А. Фаворский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опыту художественного иллюстрирования и навыкам работы графическими матери</w:t>
      </w:r>
      <w:r w:rsidRPr="00753F86">
        <w:rPr>
          <w:rFonts w:ascii="Times New Roman" w:hAnsi="Times New Roman"/>
          <w:sz w:val="24"/>
          <w:szCs w:val="24"/>
          <w:lang w:val="ru-RU"/>
        </w:rPr>
        <w:t>а</w:t>
      </w:r>
      <w:r w:rsidRPr="00753F86">
        <w:rPr>
          <w:rFonts w:ascii="Times New Roman" w:hAnsi="Times New Roman"/>
          <w:sz w:val="24"/>
          <w:szCs w:val="24"/>
          <w:lang w:val="ru-RU"/>
        </w:rPr>
        <w:t>лам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pacing w:val="-4"/>
          <w:sz w:val="24"/>
          <w:szCs w:val="24"/>
          <w:lang w:val="ru-RU"/>
        </w:rPr>
        <w:lastRenderedPageBreak/>
        <w:t>собирать необходимый материал для иллюстрирования (характер одежды героев, характер построек и помещений, характерные детали быта и т. д.)</w:t>
      </w:r>
      <w:r w:rsidRPr="00753F86">
        <w:rPr>
          <w:rFonts w:ascii="Times New Roman" w:hAnsi="Times New Roman"/>
          <w:sz w:val="24"/>
          <w:szCs w:val="24"/>
          <w:lang w:val="ru-RU"/>
        </w:rPr>
        <w:t>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редставлениям об анималистическом жанре изобразительного искусства и творчестве художников-анималист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опыту художественного творчества по созданию стилизованных образов животных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систематизировать и характеризовать основные этапы развития и истории архитектуры и дизайн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спознавать объект и пространство в конструктивных видах искус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онимать и раскрывать понятие модуля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онимать сочетание различных объемов в здани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онимать единство художественного и функционального в вещи, форму и материал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иметь общее представление и рассказывать об особенностях архитектурно-художественных стилей разных эпох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онимать тенденции и перспективы развития современной архитектур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зличать образно-стилевой язык архитектуры прошлого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характеризовать и различать малые формы архитектуры и дизайна в пространстве г</w:t>
      </w:r>
      <w:r w:rsidRPr="00753F86">
        <w:rPr>
          <w:rFonts w:ascii="Times New Roman" w:hAnsi="Times New Roman"/>
          <w:sz w:val="24"/>
          <w:szCs w:val="24"/>
          <w:lang w:val="ru-RU"/>
        </w:rPr>
        <w:t>о</w:t>
      </w:r>
      <w:r w:rsidRPr="00753F86">
        <w:rPr>
          <w:rFonts w:ascii="Times New Roman" w:hAnsi="Times New Roman"/>
          <w:sz w:val="24"/>
          <w:szCs w:val="24"/>
          <w:lang w:val="ru-RU"/>
        </w:rPr>
        <w:t>родской сред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онимать плоскостную композицию как возможное схематическое изображение объ</w:t>
      </w:r>
      <w:r w:rsidRPr="00753F86">
        <w:rPr>
          <w:rFonts w:ascii="Times New Roman" w:hAnsi="Times New Roman"/>
          <w:sz w:val="24"/>
          <w:szCs w:val="24"/>
          <w:lang w:val="ru-RU"/>
        </w:rPr>
        <w:t>е</w:t>
      </w:r>
      <w:r w:rsidRPr="00753F86">
        <w:rPr>
          <w:rFonts w:ascii="Times New Roman" w:hAnsi="Times New Roman"/>
          <w:sz w:val="24"/>
          <w:szCs w:val="24"/>
          <w:lang w:val="ru-RU"/>
        </w:rPr>
        <w:t>мов при взгляде на них сверху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осознавать чертеж как плоскостное изображение объемов, когда точка – вертикаль, круг – цилиндр, шар и т. д.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рименять в создаваемых пространственных композициях доминантный объект и вспомогательные соединительные элемент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рименять навыки формообразования, использования объемов в дизайне и архитектуре (макеты из бумаги, картона, пластилина)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создавать композиционные макеты объектов на предметной плоскости и в простра</w:t>
      </w:r>
      <w:r w:rsidRPr="00753F86">
        <w:rPr>
          <w:rFonts w:ascii="Times New Roman" w:hAnsi="Times New Roman"/>
          <w:sz w:val="24"/>
          <w:szCs w:val="24"/>
          <w:lang w:val="ru-RU"/>
        </w:rPr>
        <w:t>н</w:t>
      </w:r>
      <w:r w:rsidRPr="00753F86">
        <w:rPr>
          <w:rFonts w:ascii="Times New Roman" w:hAnsi="Times New Roman"/>
          <w:sz w:val="24"/>
          <w:szCs w:val="24"/>
          <w:lang w:val="ru-RU"/>
        </w:rPr>
        <w:t>стве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создавать практические творческие композиции в технике коллажа, дизайн-проект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олучать представления о влиянии цвета на восприятие формы объектов архитектуры и дизайна, а также о том, какое значение имеет расположение цвета в пространстве архитектурно-дизайнерского объект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риобретать общее представление о традициях ландшафтно-парковой архитектур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характеризовать основные школы садово-паркового искус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 xml:space="preserve">понимать основы краткой истории русской усадебной культуры </w:t>
      </w:r>
      <w:r w:rsidRPr="00753F86">
        <w:rPr>
          <w:rFonts w:ascii="Times New Roman" w:hAnsi="Times New Roman"/>
          <w:sz w:val="24"/>
          <w:szCs w:val="24"/>
        </w:rPr>
        <w:t>XVIII</w:t>
      </w:r>
      <w:r w:rsidRPr="00753F86">
        <w:rPr>
          <w:rFonts w:ascii="Times New Roman" w:hAnsi="Times New Roman"/>
          <w:sz w:val="24"/>
          <w:szCs w:val="24"/>
          <w:lang w:val="ru-RU"/>
        </w:rPr>
        <w:t xml:space="preserve"> – </w:t>
      </w:r>
      <w:r w:rsidRPr="00753F86">
        <w:rPr>
          <w:rFonts w:ascii="Times New Roman" w:hAnsi="Times New Roman"/>
          <w:sz w:val="24"/>
          <w:szCs w:val="24"/>
        </w:rPr>
        <w:t>XIX</w:t>
      </w:r>
      <w:r w:rsidRPr="00753F86">
        <w:rPr>
          <w:rFonts w:ascii="Times New Roman" w:hAnsi="Times New Roman"/>
          <w:sz w:val="24"/>
          <w:szCs w:val="24"/>
          <w:lang w:val="ru-RU"/>
        </w:rPr>
        <w:t xml:space="preserve"> век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называть и раскрывать смысл основ искусства флористик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онимать основы краткой истории костюм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характеризовать и раскрывать смысл композиционно-конструктивных принципов д</w:t>
      </w:r>
      <w:r w:rsidRPr="00753F86">
        <w:rPr>
          <w:rFonts w:ascii="Times New Roman" w:hAnsi="Times New Roman"/>
          <w:sz w:val="24"/>
          <w:szCs w:val="24"/>
          <w:lang w:val="ru-RU"/>
        </w:rPr>
        <w:t>и</w:t>
      </w:r>
      <w:r w:rsidRPr="00753F86">
        <w:rPr>
          <w:rFonts w:ascii="Times New Roman" w:hAnsi="Times New Roman"/>
          <w:sz w:val="24"/>
          <w:szCs w:val="24"/>
          <w:lang w:val="ru-RU"/>
        </w:rPr>
        <w:t>зайна одежд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применять навыки сочинения объемно-пространственной композиции в формировании букета по принципам икэбан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использовать старые и осваивать новые приемы работы с бумагой, природными мат</w:t>
      </w:r>
      <w:r w:rsidRPr="00753F86">
        <w:rPr>
          <w:rFonts w:ascii="Times New Roman" w:hAnsi="Times New Roman"/>
          <w:sz w:val="24"/>
          <w:szCs w:val="24"/>
          <w:lang w:val="ru-RU"/>
        </w:rPr>
        <w:t>е</w:t>
      </w:r>
      <w:r w:rsidRPr="00753F86">
        <w:rPr>
          <w:rFonts w:ascii="Times New Roman" w:hAnsi="Times New Roman"/>
          <w:sz w:val="24"/>
          <w:szCs w:val="24"/>
          <w:lang w:val="ru-RU"/>
        </w:rPr>
        <w:t>риалами в процессе макетирования архитектурно-ландшафтных объект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отражать в эскизном проекте дизайна сада образно-архитектурный композиционный замысел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использовать графические навыки и технологии выполнения коллажа в процессе созд</w:t>
      </w:r>
      <w:r w:rsidRPr="00753F86">
        <w:rPr>
          <w:rFonts w:ascii="Times New Roman" w:hAnsi="Times New Roman"/>
          <w:sz w:val="24"/>
          <w:szCs w:val="24"/>
          <w:lang w:val="ru-RU"/>
        </w:rPr>
        <w:t>а</w:t>
      </w:r>
      <w:r w:rsidRPr="00753F86">
        <w:rPr>
          <w:rFonts w:ascii="Times New Roman" w:hAnsi="Times New Roman"/>
          <w:sz w:val="24"/>
          <w:szCs w:val="24"/>
          <w:lang w:val="ru-RU"/>
        </w:rPr>
        <w:t>ния эскизов молодежных и исторических комплектов одежд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 xml:space="preserve">узнавать и характеризовать памятники архитектуры Древнего Киева. </w:t>
      </w:r>
      <w:r w:rsidRPr="00753F86">
        <w:rPr>
          <w:rFonts w:ascii="Times New Roman" w:hAnsi="Times New Roman"/>
          <w:sz w:val="24"/>
          <w:szCs w:val="24"/>
        </w:rPr>
        <w:t>София Киевская. Фрески. Мозаик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 xml:space="preserve">различать итальянские и русские традиции в архитектуре Московского Кремля. </w:t>
      </w:r>
      <w:r w:rsidRPr="00753F86">
        <w:rPr>
          <w:rFonts w:ascii="Times New Roman" w:hAnsi="Times New Roman"/>
          <w:sz w:val="24"/>
          <w:szCs w:val="24"/>
        </w:rPr>
        <w:t>Характеризовать и описывать архитектурные особенности соборов Московского Кремля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lastRenderedPageBreak/>
        <w:t>различать и характеризовать особенности древнерусской иконописи. Понимать знач</w:t>
      </w:r>
      <w:r w:rsidRPr="00753F86">
        <w:rPr>
          <w:rFonts w:ascii="Times New Roman" w:hAnsi="Times New Roman"/>
          <w:sz w:val="24"/>
          <w:szCs w:val="24"/>
          <w:lang w:val="ru-RU"/>
        </w:rPr>
        <w:t>е</w:t>
      </w:r>
      <w:r w:rsidRPr="00753F86">
        <w:rPr>
          <w:rFonts w:ascii="Times New Roman" w:hAnsi="Times New Roman"/>
          <w:sz w:val="24"/>
          <w:szCs w:val="24"/>
          <w:lang w:val="ru-RU"/>
        </w:rPr>
        <w:t>ние иконы «Троица» Андрея Рублева в общественной, духовной и художественной жизни Рус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узнавать и описывать памятники шатрового зодче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характеризовать особенности церкви Вознесения в селе Коломенском и храма Покрова-на-Рву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 xml:space="preserve">раскрывать особенности новых иконописных традиций в </w:t>
      </w:r>
      <w:r w:rsidRPr="00753F86">
        <w:rPr>
          <w:rFonts w:ascii="Times New Roman" w:hAnsi="Times New Roman"/>
          <w:sz w:val="24"/>
          <w:szCs w:val="24"/>
        </w:rPr>
        <w:t>XVII</w:t>
      </w:r>
      <w:r w:rsidRPr="00753F86">
        <w:rPr>
          <w:rFonts w:ascii="Times New Roman" w:hAnsi="Times New Roman"/>
          <w:sz w:val="24"/>
          <w:szCs w:val="24"/>
          <w:lang w:val="ru-RU"/>
        </w:rPr>
        <w:t xml:space="preserve"> веке. Отличать по хара</w:t>
      </w:r>
      <w:r w:rsidRPr="00753F86">
        <w:rPr>
          <w:rFonts w:ascii="Times New Roman" w:hAnsi="Times New Roman"/>
          <w:sz w:val="24"/>
          <w:szCs w:val="24"/>
          <w:lang w:val="ru-RU"/>
        </w:rPr>
        <w:t>к</w:t>
      </w:r>
      <w:r w:rsidRPr="00753F86">
        <w:rPr>
          <w:rFonts w:ascii="Times New Roman" w:hAnsi="Times New Roman"/>
          <w:sz w:val="24"/>
          <w:szCs w:val="24"/>
          <w:lang w:val="ru-RU"/>
        </w:rPr>
        <w:t>терным особенностям икону и парсуну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ботать над проектом (индивидуальным или коллективным), создавая разнообразные творческие композиции в материалах по различным темам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зличать стилевые особенности разных школ архитектуры Древней Рус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создавать с натуры и по воображению архитектурные образы графическими матери</w:t>
      </w:r>
      <w:r w:rsidRPr="00753F86">
        <w:rPr>
          <w:rFonts w:ascii="Times New Roman" w:hAnsi="Times New Roman"/>
          <w:sz w:val="24"/>
          <w:szCs w:val="24"/>
          <w:lang w:val="ru-RU"/>
        </w:rPr>
        <w:t>а</w:t>
      </w:r>
      <w:r w:rsidRPr="00753F86">
        <w:rPr>
          <w:rFonts w:ascii="Times New Roman" w:hAnsi="Times New Roman"/>
          <w:sz w:val="24"/>
          <w:szCs w:val="24"/>
          <w:lang w:val="ru-RU"/>
        </w:rPr>
        <w:t>лами и др.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ботать над эскизом монументального произведения (витраж, мозаика, роспись, м</w:t>
      </w:r>
      <w:r w:rsidRPr="00753F86">
        <w:rPr>
          <w:rFonts w:ascii="Times New Roman" w:hAnsi="Times New Roman"/>
          <w:sz w:val="24"/>
          <w:szCs w:val="24"/>
          <w:lang w:val="ru-RU"/>
        </w:rPr>
        <w:t>о</w:t>
      </w:r>
      <w:r w:rsidRPr="00753F86">
        <w:rPr>
          <w:rFonts w:ascii="Times New Roman" w:hAnsi="Times New Roman"/>
          <w:sz w:val="24"/>
          <w:szCs w:val="24"/>
          <w:lang w:val="ru-RU"/>
        </w:rPr>
        <w:t>нументальная скульптура); использовать выразительный язык при моделировании архитектурн</w:t>
      </w:r>
      <w:r w:rsidRPr="00753F86">
        <w:rPr>
          <w:rFonts w:ascii="Times New Roman" w:hAnsi="Times New Roman"/>
          <w:sz w:val="24"/>
          <w:szCs w:val="24"/>
          <w:lang w:val="ru-RU"/>
        </w:rPr>
        <w:t>о</w:t>
      </w:r>
      <w:r w:rsidRPr="00753F86">
        <w:rPr>
          <w:rFonts w:ascii="Times New Roman" w:hAnsi="Times New Roman"/>
          <w:sz w:val="24"/>
          <w:szCs w:val="24"/>
          <w:lang w:val="ru-RU"/>
        </w:rPr>
        <w:t>го простран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сравнивать, сопоставлять и анализировать произведения живописи Древней Рус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рассуждать о значении художественного образа древнерусской культур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ориентироваться в широком разнообразии стилей и направлений изобразительного и</w:t>
      </w:r>
      <w:r w:rsidRPr="00753F86">
        <w:rPr>
          <w:rFonts w:ascii="Times New Roman" w:hAnsi="Times New Roman"/>
          <w:sz w:val="24"/>
          <w:szCs w:val="24"/>
          <w:lang w:val="ru-RU"/>
        </w:rPr>
        <w:t>с</w:t>
      </w:r>
      <w:r w:rsidRPr="00753F86">
        <w:rPr>
          <w:rFonts w:ascii="Times New Roman" w:hAnsi="Times New Roman"/>
          <w:sz w:val="24"/>
          <w:szCs w:val="24"/>
          <w:lang w:val="ru-RU"/>
        </w:rPr>
        <w:t xml:space="preserve">кусства и архитектуры </w:t>
      </w:r>
      <w:r w:rsidRPr="00753F86">
        <w:rPr>
          <w:rFonts w:ascii="Times New Roman" w:hAnsi="Times New Roman"/>
          <w:sz w:val="24"/>
          <w:szCs w:val="24"/>
        </w:rPr>
        <w:t>XVIII</w:t>
      </w:r>
      <w:r w:rsidRPr="00753F86">
        <w:rPr>
          <w:rFonts w:ascii="Times New Roman" w:hAnsi="Times New Roman"/>
          <w:sz w:val="24"/>
          <w:szCs w:val="24"/>
          <w:lang w:val="ru-RU"/>
        </w:rPr>
        <w:t xml:space="preserve"> – </w:t>
      </w:r>
      <w:r w:rsidRPr="00753F86">
        <w:rPr>
          <w:rFonts w:ascii="Times New Roman" w:hAnsi="Times New Roman"/>
          <w:sz w:val="24"/>
          <w:szCs w:val="24"/>
        </w:rPr>
        <w:t>XIX</w:t>
      </w:r>
      <w:r w:rsidRPr="00753F86">
        <w:rPr>
          <w:rFonts w:ascii="Times New Roman" w:hAnsi="Times New Roman"/>
          <w:sz w:val="24"/>
          <w:szCs w:val="24"/>
          <w:lang w:val="ru-RU"/>
        </w:rPr>
        <w:t xml:space="preserve"> век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использовать в речи новые термины, связанные со стилями в изобразительном иску</w:t>
      </w:r>
      <w:r w:rsidRPr="00753F86">
        <w:rPr>
          <w:rFonts w:ascii="Times New Roman" w:hAnsi="Times New Roman"/>
          <w:sz w:val="24"/>
          <w:szCs w:val="24"/>
          <w:lang w:val="ru-RU"/>
        </w:rPr>
        <w:t>с</w:t>
      </w:r>
      <w:r w:rsidRPr="00753F86">
        <w:rPr>
          <w:rFonts w:ascii="Times New Roman" w:hAnsi="Times New Roman"/>
          <w:sz w:val="24"/>
          <w:szCs w:val="24"/>
          <w:lang w:val="ru-RU"/>
        </w:rPr>
        <w:t xml:space="preserve">стве и архитектуре </w:t>
      </w:r>
      <w:r w:rsidRPr="00753F86">
        <w:rPr>
          <w:rFonts w:ascii="Times New Roman" w:hAnsi="Times New Roman"/>
          <w:sz w:val="24"/>
          <w:szCs w:val="24"/>
        </w:rPr>
        <w:t>XVIII</w:t>
      </w:r>
      <w:r w:rsidRPr="00753F86">
        <w:rPr>
          <w:rFonts w:ascii="Times New Roman" w:hAnsi="Times New Roman"/>
          <w:sz w:val="24"/>
          <w:szCs w:val="24"/>
          <w:lang w:val="ru-RU"/>
        </w:rPr>
        <w:t xml:space="preserve"> – </w:t>
      </w:r>
      <w:r w:rsidRPr="00753F86">
        <w:rPr>
          <w:rFonts w:ascii="Times New Roman" w:hAnsi="Times New Roman"/>
          <w:sz w:val="24"/>
          <w:szCs w:val="24"/>
        </w:rPr>
        <w:t>XIX</w:t>
      </w:r>
      <w:r w:rsidRPr="00753F86">
        <w:rPr>
          <w:rFonts w:ascii="Times New Roman" w:hAnsi="Times New Roman"/>
          <w:sz w:val="24"/>
          <w:szCs w:val="24"/>
          <w:lang w:val="ru-RU"/>
        </w:rPr>
        <w:t xml:space="preserve"> век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 xml:space="preserve">выявлять и называть характерные особенности русской портретной живописи </w:t>
      </w:r>
      <w:r w:rsidRPr="00753F86">
        <w:rPr>
          <w:rFonts w:ascii="Times New Roman" w:hAnsi="Times New Roman"/>
          <w:sz w:val="24"/>
          <w:szCs w:val="24"/>
        </w:rPr>
        <w:t>XVIII</w:t>
      </w:r>
      <w:r w:rsidRPr="00753F86">
        <w:rPr>
          <w:rFonts w:ascii="Times New Roman" w:hAnsi="Times New Roman"/>
          <w:sz w:val="24"/>
          <w:szCs w:val="24"/>
          <w:lang w:val="ru-RU"/>
        </w:rPr>
        <w:t xml:space="preserve"> в</w:t>
      </w:r>
      <w:r w:rsidRPr="00753F86">
        <w:rPr>
          <w:rFonts w:ascii="Times New Roman" w:hAnsi="Times New Roman"/>
          <w:sz w:val="24"/>
          <w:szCs w:val="24"/>
          <w:lang w:val="ru-RU"/>
        </w:rPr>
        <w:t>е</w:t>
      </w:r>
      <w:r w:rsidRPr="00753F86">
        <w:rPr>
          <w:rFonts w:ascii="Times New Roman" w:hAnsi="Times New Roman"/>
          <w:sz w:val="24"/>
          <w:szCs w:val="24"/>
          <w:lang w:val="ru-RU"/>
        </w:rPr>
        <w:t>к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характеризовать признаки и особенности московского барокко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sz w:val="24"/>
          <w:szCs w:val="24"/>
          <w:lang w:val="ru-RU"/>
        </w:rPr>
        <w:t>создавать разнообразные творческие работы (фантазийные конструкции) в материале.</w:t>
      </w:r>
    </w:p>
    <w:p w:rsidR="00753F86" w:rsidRPr="00753F86" w:rsidRDefault="00753F86" w:rsidP="00753F8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53F86">
        <w:rPr>
          <w:rFonts w:ascii="Times New Roman" w:hAnsi="Times New Roman" w:cs="Times New Roman"/>
          <w:b/>
          <w:bCs/>
          <w:sz w:val="24"/>
          <w:szCs w:val="24"/>
        </w:rPr>
        <w:t>Выпускник получит возможность научиться: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активно использовать язык изобразительного искусства и различные художественные материалы для освоения содержания различных учебных предметов (литературы, окружающ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е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го мира, технологии и др.)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различать и передавать в художественно-творческой деятельности характер, эм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о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циональное состояние и свое отношение к природе, человеку, обществу; осознавать общечел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о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веческие ценности, выраженные в главных темах искус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выделять признаки для установления стилевых связей в процессе изучения изобраз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и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тельного искус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онимать специфику изображения в полиграфи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различать формы полиграфической продукции: книги, журналы, плакаты, афиши и др.)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различать и характеризовать типы изображения в полиграфии (графическое, жив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о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исное, компьютерное, фотографическое)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роектировать обложку книги, рекламы открытки, визитки и др.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создавать художественную композицию макета книги, журнал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называть имена великих русских живописцев и архитекторов </w:t>
      </w:r>
      <w:r w:rsidRPr="00753F86">
        <w:rPr>
          <w:rFonts w:ascii="Times New Roman" w:hAnsi="Times New Roman"/>
          <w:i/>
          <w:iCs/>
          <w:sz w:val="24"/>
          <w:szCs w:val="24"/>
        </w:rPr>
        <w:t>XVIII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 – </w:t>
      </w:r>
      <w:r w:rsidRPr="00753F86">
        <w:rPr>
          <w:rFonts w:ascii="Times New Roman" w:hAnsi="Times New Roman"/>
          <w:i/>
          <w:iCs/>
          <w:sz w:val="24"/>
          <w:szCs w:val="24"/>
        </w:rPr>
        <w:t>XIX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 век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называть и характеризовать произведения изобразительного искусства и архитект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у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ры русских художников </w:t>
      </w:r>
      <w:r w:rsidRPr="00753F86">
        <w:rPr>
          <w:rFonts w:ascii="Times New Roman" w:hAnsi="Times New Roman"/>
          <w:i/>
          <w:iCs/>
          <w:sz w:val="24"/>
          <w:szCs w:val="24"/>
        </w:rPr>
        <w:t>XVIII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 – </w:t>
      </w:r>
      <w:r w:rsidRPr="00753F86">
        <w:rPr>
          <w:rFonts w:ascii="Times New Roman" w:hAnsi="Times New Roman"/>
          <w:i/>
          <w:iCs/>
          <w:sz w:val="24"/>
          <w:szCs w:val="24"/>
        </w:rPr>
        <w:t>XIX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 век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называть имена выдающихся русских художников-ваятелей </w:t>
      </w:r>
      <w:r w:rsidRPr="00753F86">
        <w:rPr>
          <w:rFonts w:ascii="Times New Roman" w:hAnsi="Times New Roman"/>
          <w:i/>
          <w:iCs/>
          <w:sz w:val="24"/>
          <w:szCs w:val="24"/>
        </w:rPr>
        <w:t>XVIII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 века и определять скульптурные памятник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называть имена выдающихся художников «Товарищества передвижников» и опред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е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лять их произведения живопис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lastRenderedPageBreak/>
        <w:t xml:space="preserve">называть имена выдающихся русских художников-пейзажистов </w:t>
      </w:r>
      <w:r w:rsidRPr="00753F86">
        <w:rPr>
          <w:rFonts w:ascii="Times New Roman" w:hAnsi="Times New Roman"/>
          <w:i/>
          <w:iCs/>
          <w:sz w:val="24"/>
          <w:szCs w:val="24"/>
        </w:rPr>
        <w:t>XIX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 века и определять произведения пейзажной живопис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онимать особенности исторического жанра, определять произведения исторической живопис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активно воспринимать произведения искусства и аргументированно анализировать разные уровни своего восприятия, понимать изобразительные метафоры и видеть целостную картину мира, присущую произведениям искус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определять «Русский стиль» в архитектуре модерна, называть памятники архите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к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туры модерн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использовать навыки формообразования, использования объемов в архитектуре (м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а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кеты из бумаги, картона, пластилина); создавать композиционные макеты объектов на пре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д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метной плоскости и в пространстве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называть имена выдающихся русских художников-ваятелей второй половины </w:t>
      </w:r>
      <w:r w:rsidRPr="00753F86">
        <w:rPr>
          <w:rFonts w:ascii="Times New Roman" w:hAnsi="Times New Roman"/>
          <w:i/>
          <w:iCs/>
          <w:sz w:val="24"/>
          <w:szCs w:val="24"/>
        </w:rPr>
        <w:t>XIX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 века и определять памятники монументальной скульптур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создавать разнообразные творческие работы (фантазийные конструкции) в матери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а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ле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узнавать основные художественные направления в искусстве </w:t>
      </w:r>
      <w:r w:rsidRPr="00753F86">
        <w:rPr>
          <w:rFonts w:ascii="Times New Roman" w:hAnsi="Times New Roman"/>
          <w:i/>
          <w:iCs/>
          <w:sz w:val="24"/>
          <w:szCs w:val="24"/>
        </w:rPr>
        <w:t>XIX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 и </w:t>
      </w:r>
      <w:r w:rsidRPr="00753F86">
        <w:rPr>
          <w:rFonts w:ascii="Times New Roman" w:hAnsi="Times New Roman"/>
          <w:i/>
          <w:iCs/>
          <w:sz w:val="24"/>
          <w:szCs w:val="24"/>
        </w:rPr>
        <w:t>XX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 век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узнавать, называть основные художественные стили в европейском и русском иску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с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стве и время их развития в истории культур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осознавать главные темы искусства и, обращаясь к ним в собственной художестве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н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но-творческой деятельности, создавать выразительные образы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рименять творческий опыт разработки художественного проекта – создания ко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м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озиции на определенную тему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понимать смысл традиций и новаторства в изобразительном искусстве </w:t>
      </w:r>
      <w:r w:rsidRPr="00753F86">
        <w:rPr>
          <w:rFonts w:ascii="Times New Roman" w:hAnsi="Times New Roman"/>
          <w:i/>
          <w:iCs/>
          <w:sz w:val="24"/>
          <w:szCs w:val="24"/>
        </w:rPr>
        <w:t>XX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 века. </w:t>
      </w:r>
      <w:r w:rsidRPr="00753F86">
        <w:rPr>
          <w:rFonts w:ascii="Times New Roman" w:hAnsi="Times New Roman"/>
          <w:i/>
          <w:iCs/>
          <w:sz w:val="24"/>
          <w:szCs w:val="24"/>
        </w:rPr>
        <w:t>Модерн. Авангард. Сюрреализм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характеризовать стиль модерн в архитектуре. Ф.О. Шехтель. А.</w:t>
      </w:r>
      <w:r w:rsidRPr="00753F86">
        <w:rPr>
          <w:rFonts w:ascii="Times New Roman" w:hAnsi="Times New Roman"/>
          <w:i/>
          <w:iCs/>
          <w:sz w:val="24"/>
          <w:szCs w:val="24"/>
        </w:rPr>
        <w:t> 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Гауд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создавать с натуры и по воображению архитектурные образы графическими мат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е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риалами и др.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работать над эскизом монументального произведения (витраж, мозаика, роспись, м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о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нументальная скульптура)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использовать выразительный язык при моделировании архитектурного простран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характеризовать крупнейшие художественные музеи мира и Росси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олучать представления об особенностях художественных коллекций крупнейших м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у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зеев мир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использовать навыки коллективной работы над объемно- пространственной композ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и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цией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онимать основы сценографии как вида художественного творчеств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онимать роль костюма, маски и грима в искусстве актерского перевоплощения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называть имена великих актеров российского театра </w:t>
      </w:r>
      <w:r w:rsidRPr="00753F86">
        <w:rPr>
          <w:rFonts w:ascii="Times New Roman" w:hAnsi="Times New Roman"/>
          <w:i/>
          <w:iCs/>
          <w:sz w:val="24"/>
          <w:szCs w:val="24"/>
        </w:rPr>
        <w:t>XX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 века. Е.</w:t>
      </w:r>
      <w:r w:rsidRPr="00753F86">
        <w:rPr>
          <w:rFonts w:ascii="Times New Roman" w:hAnsi="Times New Roman"/>
          <w:i/>
          <w:iCs/>
          <w:sz w:val="24"/>
          <w:szCs w:val="24"/>
        </w:rPr>
        <w:t> 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Гоголева. М. Яншин. Ф. Раневская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753F86">
        <w:rPr>
          <w:rFonts w:ascii="Times New Roman" w:hAnsi="Times New Roman"/>
          <w:i/>
          <w:iCs/>
          <w:sz w:val="24"/>
          <w:szCs w:val="24"/>
        </w:rPr>
        <w:t>различать особенности художественной фотографи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различать выразительные средства художественной фотографии (композиция, план, ракурс, свет, ритм и др.)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онимать изобразительную природу экранных искусст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характеризовать принципы киномонтажа в создании художественного образ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различать понятия: игровой и документальный фильм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называть имена мастеров российского кинематографа. С.М.</w:t>
      </w:r>
      <w:r w:rsidRPr="00753F86">
        <w:rPr>
          <w:rFonts w:ascii="Times New Roman" w:hAnsi="Times New Roman"/>
          <w:i/>
          <w:iCs/>
          <w:sz w:val="24"/>
          <w:szCs w:val="24"/>
        </w:rPr>
        <w:t> 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Эйзенштейн. А.А. Та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р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 xml:space="preserve">ковский. </w:t>
      </w:r>
      <w:r w:rsidRPr="00753F86">
        <w:rPr>
          <w:rFonts w:ascii="Times New Roman" w:hAnsi="Times New Roman"/>
          <w:i/>
          <w:iCs/>
          <w:sz w:val="24"/>
          <w:szCs w:val="24"/>
        </w:rPr>
        <w:t>С.Ф. Бондарчук. Н.С. Михалк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753F86">
        <w:rPr>
          <w:rFonts w:ascii="Times New Roman" w:hAnsi="Times New Roman"/>
          <w:i/>
          <w:iCs/>
          <w:sz w:val="24"/>
          <w:szCs w:val="24"/>
        </w:rPr>
        <w:t>понимать основы искусства телевидения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онимать различия в творческой работе художника-живописца и сценограф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lastRenderedPageBreak/>
        <w:t>применять полученные знания о типах оформления сцены при создании школьного спектакля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рименять в практике любительского спектакля художественно-творческие умения по созданию костюмов, грима и т. д. для спектакля из доступных материалов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добиваться в практической работе большей выразительности костюма и его стил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е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вого единства со сценографией спектакля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использовать элементарные навыки основ фотосъемки, осознанно осуществлять в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ы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бор объекта и точки съемки, ракурса, плана как художественно-выразительных средств фот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о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графи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рименять в своей съемочной практике ранее приобретенные знания и навыки комп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о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зиции, чувства цвета, глубины пространства и т. д.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ользоваться компьютерной обработкой фотоснимка при исправлении отдельных недочетов и случайностей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онимать и объяснять синтетическую природу фильм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рименять первоначальные навыки в создании сценария и замысла фильм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рименять полученные ранее знания по композиции и построению кадр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использовать первоначальные навыки операторской грамоты, техники съемки и ко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м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ьютерного монтажа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применять сценарно-режиссерские навыки при построении текстового и изобраз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и</w:t>
      </w: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тельного сюжета, а также звукового ряда своей компьютерной анимации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смотреть и анализировать с точки зрения режиссерского, монтажно-операторского искусства фильмы мастеров кино;</w:t>
      </w:r>
    </w:p>
    <w:p w:rsidR="00753F86" w:rsidRPr="00753F86" w:rsidRDefault="00753F86" w:rsidP="00C77D42">
      <w:pPr>
        <w:pStyle w:val="a5"/>
        <w:numPr>
          <w:ilvl w:val="0"/>
          <w:numId w:val="1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использовать опыт документальной съемки и тележурналистики для формирования школьного телевидения;</w:t>
      </w:r>
    </w:p>
    <w:p w:rsidR="006831F0" w:rsidRPr="00753F86" w:rsidRDefault="00753F86" w:rsidP="00753F86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ru-RU"/>
        </w:rPr>
      </w:pPr>
      <w:r w:rsidRPr="00753F86">
        <w:rPr>
          <w:rFonts w:ascii="Times New Roman" w:hAnsi="Times New Roman"/>
          <w:i/>
          <w:iCs/>
          <w:sz w:val="24"/>
          <w:szCs w:val="24"/>
          <w:lang w:val="ru-RU"/>
        </w:rPr>
        <w:t>реализовывать сценарно-режиссерскую и операторскую грамоту в практике создания видео-этюда</w:t>
      </w:r>
    </w:p>
    <w:p w:rsidR="006831F0" w:rsidRPr="000B2D4C" w:rsidRDefault="006831F0" w:rsidP="006D1BAB">
      <w:pPr>
        <w:spacing w:after="0" w:line="360" w:lineRule="auto"/>
        <w:contextualSpacing/>
        <w:jc w:val="center"/>
        <w:rPr>
          <w:rFonts w:ascii="Times New Roman" w:hAnsi="Times New Roman"/>
          <w:sz w:val="28"/>
          <w:szCs w:val="28"/>
        </w:rPr>
      </w:pPr>
      <w:bookmarkStart w:id="60" w:name="_Toc409691644"/>
      <w:bookmarkStart w:id="61" w:name="_Toc410653967"/>
      <w:bookmarkStart w:id="62" w:name="_Toc414553153"/>
      <w:r w:rsidRPr="000B2D4C">
        <w:rPr>
          <w:rFonts w:ascii="Times New Roman" w:hAnsi="Times New Roman"/>
          <w:sz w:val="28"/>
          <w:szCs w:val="28"/>
        </w:rPr>
        <w:t>1.2.5.1</w:t>
      </w:r>
      <w:r w:rsidR="006D1BAB">
        <w:rPr>
          <w:rFonts w:ascii="Times New Roman" w:hAnsi="Times New Roman"/>
          <w:sz w:val="28"/>
          <w:szCs w:val="28"/>
        </w:rPr>
        <w:t>3</w:t>
      </w:r>
      <w:r w:rsidRPr="000B2D4C">
        <w:rPr>
          <w:rFonts w:ascii="Times New Roman" w:hAnsi="Times New Roman"/>
          <w:sz w:val="28"/>
          <w:szCs w:val="28"/>
        </w:rPr>
        <w:t>. Музыка</w:t>
      </w:r>
      <w:bookmarkEnd w:id="60"/>
      <w:bookmarkEnd w:id="61"/>
      <w:bookmarkEnd w:id="62"/>
    </w:p>
    <w:p w:rsidR="00422554" w:rsidRPr="00422554" w:rsidRDefault="00422554" w:rsidP="0042255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bookmarkStart w:id="63" w:name="_Toc409691645"/>
      <w:bookmarkStart w:id="64" w:name="_Toc410653968"/>
      <w:bookmarkStart w:id="65" w:name="_Toc414553154"/>
      <w:r w:rsidRPr="00422554">
        <w:rPr>
          <w:rFonts w:ascii="Times New Roman" w:eastAsia="Calibri" w:hAnsi="Times New Roman" w:cs="Times New Roman"/>
          <w:b/>
          <w:sz w:val="24"/>
          <w:szCs w:val="24"/>
        </w:rPr>
        <w:t>Выпускник научится: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онимать значение интонации в музыке как носитель образного смысла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анализировать средства музыкальной выразительности: мелодию, ритм, темп, динам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и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ку, лад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онимать значимость музыки в творчестве писателей и поэтов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знать жанры вокальной, инструментальной, вокально-инструментальной, камерно-инструментальной, симфонической музыки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знать формы построения музыки (двухчастную, трехчастную, вариации, рондо)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определять характер музыкальных образов (лирических, драматических, героических, романтических, эпических)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выявлять общее и особенное при сравнении музыкальных произведений на основе п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о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лученных знаний об интонационной природе музыки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ередавать свои музыкальные впечатления в устной или письменной форме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распознавать художественные направления, стили и жанры классической и совреме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н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ной музыки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определять основные признаки исторических эпох, стилевых направлений в русской музыке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выявлять общее и особенное при сравнении музыкальных произведений на основе п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о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лученных знаний о стилевых направлениях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определять основные признаки исторических эпох, стилевых направлений и наци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о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нальных школ в западноевропейской музыке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обосновывать собственные предпочтения, касающиеся музыкальных произведений различных стилей и жанров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lastRenderedPageBreak/>
        <w:t>творчески интерпретировать содержание музыкальных произведений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онимать взаимодействие музыки и литературы на основе осознания специфики языка каждого из них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находить ассоциативные связи между художественными образами музыки и литерат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у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ры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онимать значимость музыки в творчестве писателей и поэтов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владеть навыками вокально-хорового музицирования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владеть музыкальными терминами в пределах изучаемой темы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участвовать в коллективной исполнительской деятельности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размышлять о знакомом музыкальном произведении, высказывать суждения об осно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в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ной идее, о средствах и формах ее воплощения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ередавать свои музыкальные впечатления в устной форме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узнавать на слух изученные произведения русской и зарубежной классики, образцы народного музыкального творчества, произведения современных композиторов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находить ассоциативные связи между музыкой и изобразительным искусством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онимать взаимодействие музыки и живописи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находить жанровые параллели между музыкой и другими видами искусств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сравнивать интонации музыкального, живописного и литературного произведений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творчески интерпретировать содержание музыкального произведения в пении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анализировать различные трактовки одного и того же произведения, аргументируя и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с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олнительскую интерпретацию замысла композитора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выявлять особенности взаимодействия музыки с другими видами искусства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роявлять творческую инициативу, участвуя в музыкально-эстетической деятельности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онимать значение музыки в жизни каждого человека и человеческого общества в ц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е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лом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эмоционально проживать исторические события и судьбы защитников Отечества, в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о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лощаемые в музыкальных произведениях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определять характерные особенности музыкального языка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proofErr w:type="gramStart"/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эмоционально-образно</w:t>
      </w:r>
      <w:proofErr w:type="gramEnd"/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воспринимать и характеризовать музыкальные произведения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онимать жизненно-образное содержание музыкальных произведений разных жанров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различать и характеризовать приемы взаимодействия и развития образов музыкальных произведений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определять многообразие музыкальных образов и способов их развития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роводить интонационно-образный анализ музыкального произведения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онимать основной принцип развития и построения музыки – сходство и различие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анализировать взаимосвязь жизненного содержания музыки и музыкальных образов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риводить примеры известных музыкальных исполнителей и исполнительских колле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к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тивов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22554">
        <w:rPr>
          <w:rFonts w:ascii="Times New Roman" w:eastAsia="Calibri" w:hAnsi="Times New Roman" w:cs="Times New Roman"/>
          <w:sz w:val="24"/>
          <w:szCs w:val="24"/>
        </w:rPr>
        <w:t>определять тембры музыкальных инструментов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анализировать единство жизненного содержания и художественной формы в разли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ч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ных музыкальных образах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онимать взаимосвязь профессиональной композиторской музыки и народного муз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ы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кального творчества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анализировать произведения выдающихся композиторов прошлого и современности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называть основные жанры светской музыки: соната, симфония, концерт, опера, балет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онимать стилевые черты русской классической музыкальной школы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онимать значение устного народного музыкального творчества в развитии общей культуры народа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определять основные жанры русской народной музыки: былины, лирические песни, ч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а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стушки, разновидности обрядовых песен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lastRenderedPageBreak/>
        <w:t>понимать специфику перевоплощения народной музыки в произведениях композит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о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ров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называть имена и определять на слух произведения всемирно известных отечественных и зарубежных композиторов академического направления </w:t>
      </w:r>
      <w:r w:rsidRPr="00422554">
        <w:rPr>
          <w:rFonts w:ascii="Times New Roman" w:eastAsia="Calibri" w:hAnsi="Times New Roman" w:cs="Times New Roman"/>
          <w:sz w:val="24"/>
          <w:szCs w:val="24"/>
        </w:rPr>
        <w:t>XX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века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слышать переинтонирование классической музыки в современных обработках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определять характерные признаки современной популярной музыки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называть стили рок музыки и ее отдельных направлений: </w:t>
      </w:r>
      <w:proofErr w:type="gramStart"/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рок-оперы</w:t>
      </w:r>
      <w:proofErr w:type="gramEnd"/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, рок-н-ролла и др.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анализировать творчество исполнителей авторской песни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рименять современные информационно-коммуникационные технологии для записи и воспроизведения музыки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proofErr w:type="gramStart"/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называть и определять на слух певческие голоса: мужские (тенор, баритон, бас) и же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н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ские (сопрано, меццо-сопрано, альт);</w:t>
      </w:r>
      <w:proofErr w:type="gramEnd"/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рименять навыки вокально-хоровой работы, петь с музыкальным сопровождением и без сопровождения (</w:t>
      </w:r>
      <w:r w:rsidRPr="00422554">
        <w:rPr>
          <w:rFonts w:ascii="Times New Roman" w:eastAsia="Calibri" w:hAnsi="Times New Roman" w:cs="Times New Roman"/>
          <w:sz w:val="24"/>
          <w:szCs w:val="24"/>
        </w:rPr>
        <w:t>a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</w:t>
      </w:r>
      <w:r w:rsidRPr="00422554">
        <w:rPr>
          <w:rFonts w:ascii="Times New Roman" w:eastAsia="Calibri" w:hAnsi="Times New Roman" w:cs="Times New Roman"/>
          <w:sz w:val="24"/>
          <w:szCs w:val="24"/>
        </w:rPr>
        <w:t>cappella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)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определять разновидности хоровых коллективов по стилю </w:t>
      </w:r>
      <w:r w:rsidRPr="00422554">
        <w:rPr>
          <w:rFonts w:ascii="Times New Roman" w:eastAsia="Calibri" w:hAnsi="Times New Roman" w:cs="Times New Roman"/>
          <w:sz w:val="24"/>
          <w:szCs w:val="24"/>
        </w:rPr>
        <w:t>(манере) исполнения: народные, академические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называть и определять звучание музыкальных инструментов: духовых, струнных, ударных, современных электронных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определять виды оркестров: симфонического, духового, камерного, оркестра народных инструментов, эстрадно-джазового оркестра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называть современных выдающихся отечественных и зарубежных исполнителей и и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с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олнительские коллективы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онимать специфику музыки как вида искусства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осознавать значение музыки в художественной культуре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понимать возможности музыкального искусства в отражении «вечных» тем жизни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узнавать характерные черты и образцы творчества крупнейших русских и зарубежных композиторов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называть имена выдающихся композиторов и музыкантов-исполнителей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распознавать на слух мелодии изученных произведений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размышлять о знакомом музыкальном произведении, высказывая суждения об осно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в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ной идее, средствах ее воплощения, интонационных особенностях, жанре, исполнителях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выявлять особенности интерпретации одной и той же художественной идеи, сюжета в творчестве различных композиторов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использовать различные формы </w:t>
      </w:r>
      <w:proofErr w:type="gramStart"/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индивидуального</w:t>
      </w:r>
      <w:proofErr w:type="gramEnd"/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и группового музицирования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использовать знания о музыке и музыкантах, полученные на занятиях, при составлении домашней фонотеки, видеотеки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распознавать стили классической и современной музыки, особенности музыкального языка и музыкальной драматургии;</w:t>
      </w:r>
    </w:p>
    <w:p w:rsidR="00422554" w:rsidRPr="00422554" w:rsidRDefault="00422554" w:rsidP="00C77D42">
      <w:pPr>
        <w:numPr>
          <w:ilvl w:val="0"/>
          <w:numId w:val="1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использовать приобретенные знания и умения в практической деятельности и повс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е</w:t>
      </w:r>
      <w:r w:rsidRPr="00422554">
        <w:rPr>
          <w:rFonts w:ascii="Times New Roman" w:eastAsia="Calibri" w:hAnsi="Times New Roman" w:cs="Times New Roman"/>
          <w:sz w:val="24"/>
          <w:szCs w:val="24"/>
          <w:lang w:val="ru-RU"/>
        </w:rPr>
        <w:t>дневной жизни.</w:t>
      </w:r>
    </w:p>
    <w:p w:rsidR="00422554" w:rsidRPr="00422554" w:rsidRDefault="00422554" w:rsidP="0042255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22554">
        <w:rPr>
          <w:rFonts w:ascii="Times New Roman" w:eastAsia="Calibri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422554" w:rsidRPr="00422554" w:rsidRDefault="00422554" w:rsidP="00C77D42">
      <w:pPr>
        <w:numPr>
          <w:ilvl w:val="0"/>
          <w:numId w:val="1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знать формы построения музыки (сонатно-симфонический цикл, сюита);</w:t>
      </w:r>
    </w:p>
    <w:p w:rsidR="00422554" w:rsidRPr="00422554" w:rsidRDefault="00422554" w:rsidP="00C77D42">
      <w:pPr>
        <w:numPr>
          <w:ilvl w:val="0"/>
          <w:numId w:val="1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понимать истоки и интонационное своеобразие, характерные черты и признаки, тр</w:t>
      </w: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а</w:t>
      </w: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диций, обрядов музыкального фольклора разных стран мира;</w:t>
      </w:r>
    </w:p>
    <w:p w:rsidR="00422554" w:rsidRPr="00422554" w:rsidRDefault="00422554" w:rsidP="00C77D42">
      <w:pPr>
        <w:numPr>
          <w:ilvl w:val="0"/>
          <w:numId w:val="1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понимать особенности языка западноевропейской музыки на примере мадригала, м</w:t>
      </w: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</w:t>
      </w: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тета, кантаты, прелюдии, фуги, мессы, реквиема;</w:t>
      </w:r>
    </w:p>
    <w:p w:rsidR="00422554" w:rsidRPr="00422554" w:rsidRDefault="00422554" w:rsidP="00C77D42">
      <w:pPr>
        <w:numPr>
          <w:ilvl w:val="0"/>
          <w:numId w:val="1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понимать особенности языка отечественной духовной и светской музыкальной кул</w:t>
      </w: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ь</w:t>
      </w: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туры на примере канта, хорового концерта;</w:t>
      </w:r>
    </w:p>
    <w:p w:rsidR="00422554" w:rsidRPr="00422554" w:rsidRDefault="00422554" w:rsidP="00C77D42">
      <w:pPr>
        <w:numPr>
          <w:ilvl w:val="0"/>
          <w:numId w:val="1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пределять специфику духовной музыки в эпоху Средневековья;</w:t>
      </w:r>
    </w:p>
    <w:p w:rsidR="00422554" w:rsidRPr="00422554" w:rsidRDefault="00422554" w:rsidP="00C77D42">
      <w:pPr>
        <w:numPr>
          <w:ilvl w:val="0"/>
          <w:numId w:val="1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распознавать мелодику знаменного распева – основы древнерусской церковной музыки;</w:t>
      </w:r>
    </w:p>
    <w:p w:rsidR="00422554" w:rsidRPr="00422554" w:rsidRDefault="00422554" w:rsidP="00C77D42">
      <w:pPr>
        <w:numPr>
          <w:ilvl w:val="0"/>
          <w:numId w:val="1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lastRenderedPageBreak/>
        <w:t>различать формы построения музыки (сонатно-симфонический цикл, сюита), пон</w:t>
      </w: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и</w:t>
      </w: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мать их возможности в воплощении и развитии музыкальных образов;</w:t>
      </w:r>
    </w:p>
    <w:p w:rsidR="00422554" w:rsidRPr="00422554" w:rsidRDefault="00422554" w:rsidP="00C77D42">
      <w:pPr>
        <w:numPr>
          <w:ilvl w:val="0"/>
          <w:numId w:val="1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исполнять свою партию в хоре в простейших двухголосных произведениях, в том числе с ориентацией на нотную запись;</w:t>
      </w:r>
    </w:p>
    <w:p w:rsidR="00422554" w:rsidRPr="00422554" w:rsidRDefault="00422554" w:rsidP="00C77D42">
      <w:pPr>
        <w:numPr>
          <w:ilvl w:val="0"/>
          <w:numId w:val="1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активно использовать язык музыки для освоения содержания различных учебных предметов (литературы, окружающего мира, технологии и др.);</w:t>
      </w:r>
    </w:p>
    <w:p w:rsidR="00422554" w:rsidRPr="00422554" w:rsidRDefault="00422554" w:rsidP="00C77D42">
      <w:pPr>
        <w:numPr>
          <w:ilvl w:val="0"/>
          <w:numId w:val="1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различать и передавать в художественно-творческой деятельности характер, эм</w:t>
      </w: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</w:t>
      </w: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циональное состояние и свое отношение к природе, человеку, обществу; </w:t>
      </w:r>
    </w:p>
    <w:p w:rsidR="00422554" w:rsidRPr="00422554" w:rsidRDefault="00422554" w:rsidP="00C77D42">
      <w:pPr>
        <w:numPr>
          <w:ilvl w:val="0"/>
          <w:numId w:val="1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выделять признаки для установления стилевых связей в процессе изучения музыкальн</w:t>
      </w: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</w:t>
      </w: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го искусства;</w:t>
      </w:r>
    </w:p>
    <w:p w:rsidR="00422554" w:rsidRPr="00422554" w:rsidRDefault="00422554" w:rsidP="00C77D42">
      <w:pPr>
        <w:numPr>
          <w:ilvl w:val="0"/>
          <w:numId w:val="1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пределять типы художественного общения (</w:t>
      </w:r>
      <w:proofErr w:type="gramStart"/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хоровое</w:t>
      </w:r>
      <w:proofErr w:type="gramEnd"/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, соревновательное, сказител</w:t>
      </w: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ь</w:t>
      </w: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ное);</w:t>
      </w:r>
    </w:p>
    <w:p w:rsidR="00422554" w:rsidRPr="00422554" w:rsidRDefault="00422554" w:rsidP="00C77D42">
      <w:pPr>
        <w:pStyle w:val="a5"/>
        <w:numPr>
          <w:ilvl w:val="0"/>
          <w:numId w:val="198"/>
        </w:num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422554">
        <w:rPr>
          <w:rFonts w:ascii="Times New Roman" w:eastAsia="Calibri" w:hAnsi="Times New Roman" w:cs="Times New Roman"/>
          <w:i/>
          <w:sz w:val="24"/>
          <w:szCs w:val="24"/>
          <w:lang w:val="ru-RU"/>
        </w:rPr>
        <w:t>использовать в учебных целях информацию музыкального искусства.</w:t>
      </w:r>
    </w:p>
    <w:p w:rsidR="00422554" w:rsidRDefault="00422554" w:rsidP="00422554">
      <w:pPr>
        <w:spacing w:after="0" w:line="240" w:lineRule="auto"/>
        <w:contextualSpacing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6831F0" w:rsidRPr="0053704A" w:rsidRDefault="006831F0" w:rsidP="00422554">
      <w:pPr>
        <w:spacing w:after="0" w:line="240" w:lineRule="auto"/>
        <w:contextualSpacing/>
        <w:jc w:val="center"/>
        <w:rPr>
          <w:rFonts w:ascii="Times New Roman" w:hAnsi="Times New Roman"/>
          <w:sz w:val="28"/>
          <w:szCs w:val="28"/>
          <w:lang w:val="ru-RU"/>
        </w:rPr>
      </w:pPr>
      <w:r w:rsidRPr="00422554">
        <w:rPr>
          <w:rFonts w:ascii="Times New Roman" w:hAnsi="Times New Roman"/>
          <w:sz w:val="24"/>
          <w:szCs w:val="24"/>
          <w:lang w:val="ru-RU"/>
        </w:rPr>
        <w:t>1</w:t>
      </w:r>
      <w:r w:rsidRPr="0053704A">
        <w:rPr>
          <w:rFonts w:ascii="Times New Roman" w:hAnsi="Times New Roman"/>
          <w:sz w:val="28"/>
          <w:szCs w:val="28"/>
          <w:lang w:val="ru-RU"/>
        </w:rPr>
        <w:t>.2.5.1</w:t>
      </w:r>
      <w:r w:rsidR="006D1BAB" w:rsidRPr="0053704A">
        <w:rPr>
          <w:rFonts w:ascii="Times New Roman" w:hAnsi="Times New Roman"/>
          <w:sz w:val="28"/>
          <w:szCs w:val="28"/>
          <w:lang w:val="ru-RU"/>
        </w:rPr>
        <w:t>4</w:t>
      </w:r>
      <w:r w:rsidRPr="0053704A">
        <w:rPr>
          <w:rFonts w:ascii="Times New Roman" w:hAnsi="Times New Roman"/>
          <w:sz w:val="28"/>
          <w:szCs w:val="28"/>
          <w:lang w:val="ru-RU"/>
        </w:rPr>
        <w:t>.Технология</w:t>
      </w:r>
      <w:bookmarkEnd w:id="63"/>
      <w:bookmarkEnd w:id="64"/>
      <w:bookmarkEnd w:id="65"/>
    </w:p>
    <w:p w:rsidR="00E872F7" w:rsidRPr="00422554" w:rsidRDefault="00E872F7" w:rsidP="0042255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66" w:name="_Toc409691647"/>
      <w:bookmarkStart w:id="67" w:name="_Toc410653970"/>
      <w:bookmarkStart w:id="68" w:name="_Toc414553156"/>
      <w:r w:rsidRPr="00422554">
        <w:rPr>
          <w:rFonts w:ascii="Times New Roman" w:hAnsi="Times New Roman" w:cs="Times New Roman"/>
          <w:sz w:val="24"/>
          <w:szCs w:val="24"/>
          <w:lang w:val="ru-RU"/>
        </w:rPr>
        <w:t>В соответствии с требованиями Федерального государственного образовательного ста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дарта основного общего образования к результатам предметной области «Технология», планир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 xml:space="preserve">емые результаты освоения предмета «Технология» отражают: </w:t>
      </w:r>
    </w:p>
    <w:p w:rsidR="00E872F7" w:rsidRPr="00422554" w:rsidRDefault="00E872F7" w:rsidP="00C77D42">
      <w:pPr>
        <w:pStyle w:val="a5"/>
        <w:numPr>
          <w:ilvl w:val="0"/>
          <w:numId w:val="17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/>
          <w:sz w:val="24"/>
          <w:szCs w:val="24"/>
          <w:lang w:val="ru-RU"/>
        </w:rPr>
        <w:t>осознание роли техники и технологий для прогрессивного развития общества; форм</w:t>
      </w:r>
      <w:r w:rsidRPr="00422554">
        <w:rPr>
          <w:rFonts w:ascii="Times New Roman" w:hAnsi="Times New Roman"/>
          <w:sz w:val="24"/>
          <w:szCs w:val="24"/>
          <w:lang w:val="ru-RU"/>
        </w:rPr>
        <w:t>и</w:t>
      </w:r>
      <w:r w:rsidRPr="00422554">
        <w:rPr>
          <w:rFonts w:ascii="Times New Roman" w:hAnsi="Times New Roman"/>
          <w:sz w:val="24"/>
          <w:szCs w:val="24"/>
          <w:lang w:val="ru-RU"/>
        </w:rPr>
        <w:t>рование целостного представления о техносфере, сущности технологической культуры и культ</w:t>
      </w:r>
      <w:r w:rsidRPr="00422554">
        <w:rPr>
          <w:rFonts w:ascii="Times New Roman" w:hAnsi="Times New Roman"/>
          <w:sz w:val="24"/>
          <w:szCs w:val="24"/>
          <w:lang w:val="ru-RU"/>
        </w:rPr>
        <w:t>у</w:t>
      </w:r>
      <w:r w:rsidRPr="00422554">
        <w:rPr>
          <w:rFonts w:ascii="Times New Roman" w:hAnsi="Times New Roman"/>
          <w:sz w:val="24"/>
          <w:szCs w:val="24"/>
          <w:lang w:val="ru-RU"/>
        </w:rPr>
        <w:t>ры труда; уяснение социальных и экологических последствий развития технологий промышле</w:t>
      </w:r>
      <w:r w:rsidRPr="00422554">
        <w:rPr>
          <w:rFonts w:ascii="Times New Roman" w:hAnsi="Times New Roman"/>
          <w:sz w:val="24"/>
          <w:szCs w:val="24"/>
          <w:lang w:val="ru-RU"/>
        </w:rPr>
        <w:t>н</w:t>
      </w:r>
      <w:r w:rsidRPr="00422554">
        <w:rPr>
          <w:rFonts w:ascii="Times New Roman" w:hAnsi="Times New Roman"/>
          <w:sz w:val="24"/>
          <w:szCs w:val="24"/>
          <w:lang w:val="ru-RU"/>
        </w:rPr>
        <w:t xml:space="preserve">ного и сельскохозяйственного производства, энергетики и транспорта; </w:t>
      </w:r>
    </w:p>
    <w:p w:rsidR="00E872F7" w:rsidRPr="00422554" w:rsidRDefault="00E872F7" w:rsidP="00C77D42">
      <w:pPr>
        <w:pStyle w:val="a5"/>
        <w:numPr>
          <w:ilvl w:val="0"/>
          <w:numId w:val="17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22554">
        <w:rPr>
          <w:rFonts w:ascii="Times New Roman" w:hAnsi="Times New Roman"/>
          <w:sz w:val="24"/>
          <w:szCs w:val="24"/>
          <w:lang w:val="ru-RU"/>
        </w:rPr>
        <w:t>овладение методами учебно-исследовательской и проектной деятельности, решения творческих задач, моделирования, конструирования и эстетического оформления изделий, обе</w:t>
      </w:r>
      <w:r w:rsidRPr="00422554">
        <w:rPr>
          <w:rFonts w:ascii="Times New Roman" w:hAnsi="Times New Roman"/>
          <w:sz w:val="24"/>
          <w:szCs w:val="24"/>
          <w:lang w:val="ru-RU"/>
        </w:rPr>
        <w:t>с</w:t>
      </w:r>
      <w:r w:rsidRPr="00422554">
        <w:rPr>
          <w:rFonts w:ascii="Times New Roman" w:hAnsi="Times New Roman"/>
          <w:sz w:val="24"/>
          <w:szCs w:val="24"/>
          <w:lang w:val="ru-RU"/>
        </w:rPr>
        <w:t xml:space="preserve">печения сохранности продуктов труда; </w:t>
      </w:r>
    </w:p>
    <w:p w:rsidR="00E872F7" w:rsidRPr="00422554" w:rsidRDefault="00E872F7" w:rsidP="00C77D42">
      <w:pPr>
        <w:pStyle w:val="a5"/>
        <w:numPr>
          <w:ilvl w:val="0"/>
          <w:numId w:val="17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22554">
        <w:rPr>
          <w:rFonts w:ascii="Times New Roman" w:hAnsi="Times New Roman"/>
          <w:sz w:val="24"/>
          <w:szCs w:val="24"/>
          <w:lang w:val="ru-RU"/>
        </w:rPr>
        <w:t xml:space="preserve">овладение средствами и формами графического отображения объектов или процессов, правилами выполнения графической документации; </w:t>
      </w:r>
    </w:p>
    <w:p w:rsidR="00E872F7" w:rsidRPr="00422554" w:rsidRDefault="00E872F7" w:rsidP="00C77D42">
      <w:pPr>
        <w:pStyle w:val="a5"/>
        <w:numPr>
          <w:ilvl w:val="0"/>
          <w:numId w:val="17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22554">
        <w:rPr>
          <w:rFonts w:ascii="Times New Roman" w:hAnsi="Times New Roman"/>
          <w:sz w:val="24"/>
          <w:szCs w:val="24"/>
          <w:lang w:val="ru-RU"/>
        </w:rPr>
        <w:t>формирование умений устанавливать взаимосвязь знаний по разным учебным предм</w:t>
      </w:r>
      <w:r w:rsidRPr="00422554">
        <w:rPr>
          <w:rFonts w:ascii="Times New Roman" w:hAnsi="Times New Roman"/>
          <w:sz w:val="24"/>
          <w:szCs w:val="24"/>
          <w:lang w:val="ru-RU"/>
        </w:rPr>
        <w:t>е</w:t>
      </w:r>
      <w:r w:rsidRPr="00422554">
        <w:rPr>
          <w:rFonts w:ascii="Times New Roman" w:hAnsi="Times New Roman"/>
          <w:sz w:val="24"/>
          <w:szCs w:val="24"/>
          <w:lang w:val="ru-RU"/>
        </w:rPr>
        <w:t>там для решения прикладных учебных задач;</w:t>
      </w:r>
    </w:p>
    <w:p w:rsidR="00E872F7" w:rsidRPr="00422554" w:rsidRDefault="00E872F7" w:rsidP="00C77D42">
      <w:pPr>
        <w:pStyle w:val="a5"/>
        <w:numPr>
          <w:ilvl w:val="0"/>
          <w:numId w:val="17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22554">
        <w:rPr>
          <w:rFonts w:ascii="Times New Roman" w:hAnsi="Times New Roman"/>
          <w:sz w:val="24"/>
          <w:szCs w:val="24"/>
          <w:lang w:val="ru-RU"/>
        </w:rPr>
        <w:t>формирование представлений о мире профессий, связанных с изучаемыми технологи</w:t>
      </w:r>
      <w:r w:rsidRPr="00422554">
        <w:rPr>
          <w:rFonts w:ascii="Times New Roman" w:hAnsi="Times New Roman"/>
          <w:sz w:val="24"/>
          <w:szCs w:val="24"/>
          <w:lang w:val="ru-RU"/>
        </w:rPr>
        <w:t>я</w:t>
      </w:r>
      <w:r w:rsidRPr="00422554">
        <w:rPr>
          <w:rFonts w:ascii="Times New Roman" w:hAnsi="Times New Roman"/>
          <w:sz w:val="24"/>
          <w:szCs w:val="24"/>
          <w:lang w:val="ru-RU"/>
        </w:rPr>
        <w:t>ми, их востребованности на рынке труда.</w:t>
      </w:r>
    </w:p>
    <w:p w:rsidR="00E872F7" w:rsidRPr="00422554" w:rsidRDefault="00E872F7" w:rsidP="0042255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ри формировании перечня планируемых результатов освоения предмета «Технология» учтены требования Федерального государственного образовательного стандарта основного обр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зования к личностным и метапредметным результатам и требования индивидуализации обуч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 xml:space="preserve">ния, в </w:t>
      </w:r>
      <w:proofErr w:type="gramStart"/>
      <w:r w:rsidRPr="00422554">
        <w:rPr>
          <w:rFonts w:ascii="Times New Roman" w:hAnsi="Times New Roman" w:cs="Times New Roman"/>
          <w:sz w:val="24"/>
          <w:szCs w:val="24"/>
          <w:lang w:val="ru-RU"/>
        </w:rPr>
        <w:t>связи</w:t>
      </w:r>
      <w:proofErr w:type="gramEnd"/>
      <w:r w:rsidRPr="00422554">
        <w:rPr>
          <w:rFonts w:ascii="Times New Roman" w:hAnsi="Times New Roman" w:cs="Times New Roman"/>
          <w:sz w:val="24"/>
          <w:szCs w:val="24"/>
          <w:lang w:val="ru-RU"/>
        </w:rPr>
        <w:t xml:space="preserve"> с чем в программу включены результаты базового уровня, обязательного к освоению всеми обучающимися, и повышенного уровня (в списке выделены курсивом).</w:t>
      </w:r>
    </w:p>
    <w:p w:rsidR="00E872F7" w:rsidRPr="00422554" w:rsidRDefault="00E872F7" w:rsidP="00422554">
      <w:pPr>
        <w:pStyle w:val="-11"/>
        <w:ind w:left="0" w:firstLine="709"/>
        <w:jc w:val="both"/>
        <w:rPr>
          <w:b/>
          <w:lang w:val="ru-RU"/>
        </w:rPr>
      </w:pPr>
      <w:r w:rsidRPr="00422554">
        <w:rPr>
          <w:b/>
          <w:lang w:val="ru-RU"/>
        </w:rPr>
        <w:t>Результаты, заявленные образовательной программой «Технология» по блокам с</w:t>
      </w:r>
      <w:r w:rsidRPr="00422554">
        <w:rPr>
          <w:b/>
          <w:lang w:val="ru-RU"/>
        </w:rPr>
        <w:t>о</w:t>
      </w:r>
      <w:r w:rsidRPr="00422554">
        <w:rPr>
          <w:b/>
          <w:lang w:val="ru-RU"/>
        </w:rPr>
        <w:t>держания</w:t>
      </w:r>
    </w:p>
    <w:p w:rsidR="00E872F7" w:rsidRPr="00422554" w:rsidRDefault="00E872F7" w:rsidP="00422554">
      <w:pPr>
        <w:pStyle w:val="-11"/>
        <w:ind w:left="0" w:firstLine="709"/>
        <w:jc w:val="both"/>
        <w:rPr>
          <w:b/>
          <w:lang w:val="ru-RU"/>
        </w:rPr>
      </w:pPr>
      <w:r w:rsidRPr="00422554">
        <w:rPr>
          <w:b/>
          <w:lang w:val="ru-RU"/>
        </w:rPr>
        <w:t>Современные материальные, информационные и гуманитарные технологии и пе</w:t>
      </w:r>
      <w:r w:rsidRPr="00422554">
        <w:rPr>
          <w:b/>
          <w:lang w:val="ru-RU"/>
        </w:rPr>
        <w:t>р</w:t>
      </w:r>
      <w:r w:rsidRPr="00422554">
        <w:rPr>
          <w:b/>
          <w:lang w:val="ru-RU"/>
        </w:rPr>
        <w:t>спективы их развития</w:t>
      </w:r>
    </w:p>
    <w:p w:rsidR="00E872F7" w:rsidRPr="00422554" w:rsidRDefault="00E872F7" w:rsidP="00422554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422554"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E872F7" w:rsidRPr="00422554" w:rsidRDefault="00E872F7" w:rsidP="00C77D42">
      <w:pPr>
        <w:pStyle w:val="-11"/>
        <w:numPr>
          <w:ilvl w:val="0"/>
          <w:numId w:val="177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называет и характеризует актуальные управленческие, информационные технологии, технологии производства и обработки материалов, машиностроения;</w:t>
      </w:r>
    </w:p>
    <w:p w:rsidR="00E872F7" w:rsidRPr="00422554" w:rsidRDefault="00E872F7" w:rsidP="00C77D42">
      <w:pPr>
        <w:pStyle w:val="-11"/>
        <w:numPr>
          <w:ilvl w:val="0"/>
          <w:numId w:val="177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называет и характеризует перспективные управленческие,</w:t>
      </w:r>
      <w:proofErr w:type="gramStart"/>
      <w:r w:rsidRPr="00422554">
        <w:rPr>
          <w:lang w:val="ru-RU"/>
        </w:rPr>
        <w:t xml:space="preserve"> ,</w:t>
      </w:r>
      <w:proofErr w:type="gramEnd"/>
      <w:r w:rsidRPr="00422554">
        <w:rPr>
          <w:lang w:val="ru-RU"/>
        </w:rPr>
        <w:t xml:space="preserve"> информационные технол</w:t>
      </w:r>
      <w:r w:rsidRPr="00422554">
        <w:rPr>
          <w:lang w:val="ru-RU"/>
        </w:rPr>
        <w:t>о</w:t>
      </w:r>
      <w:r w:rsidRPr="00422554">
        <w:rPr>
          <w:lang w:val="ru-RU"/>
        </w:rPr>
        <w:t>гии, технологии производства и обработки материалов, машиностроения;</w:t>
      </w:r>
    </w:p>
    <w:p w:rsidR="00E872F7" w:rsidRPr="00422554" w:rsidRDefault="00E872F7" w:rsidP="00C77D42">
      <w:pPr>
        <w:pStyle w:val="-11"/>
        <w:numPr>
          <w:ilvl w:val="0"/>
          <w:numId w:val="177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, связывая свои объяснения с принципиальными алгоритмами, способами обработки ресурсов, свойствами пр</w:t>
      </w:r>
      <w:r w:rsidRPr="00422554">
        <w:rPr>
          <w:lang w:val="ru-RU"/>
        </w:rPr>
        <w:t>о</w:t>
      </w:r>
      <w:r w:rsidRPr="00422554">
        <w:rPr>
          <w:lang w:val="ru-RU"/>
        </w:rPr>
        <w:t>дуктов современных производственных технологий и мерой их технологической чистоты;</w:t>
      </w:r>
    </w:p>
    <w:p w:rsidR="00E872F7" w:rsidRPr="00422554" w:rsidRDefault="00E872F7" w:rsidP="00C77D42">
      <w:pPr>
        <w:pStyle w:val="-11"/>
        <w:numPr>
          <w:ilvl w:val="0"/>
          <w:numId w:val="177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получил опыт мониторинга развития технологий произвольно избранной отрасли на основе работы с информационными источниками различных видов.</w:t>
      </w:r>
    </w:p>
    <w:p w:rsidR="00E872F7" w:rsidRPr="00422554" w:rsidRDefault="00E872F7" w:rsidP="0042255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2554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E872F7" w:rsidRPr="00422554" w:rsidRDefault="00E872F7" w:rsidP="00C77D42">
      <w:pPr>
        <w:pStyle w:val="-11"/>
        <w:numPr>
          <w:ilvl w:val="0"/>
          <w:numId w:val="177"/>
        </w:numPr>
        <w:tabs>
          <w:tab w:val="left" w:pos="993"/>
        </w:tabs>
        <w:ind w:left="0" w:firstLine="709"/>
        <w:jc w:val="both"/>
        <w:rPr>
          <w:i/>
          <w:lang w:val="ru-RU"/>
        </w:rPr>
      </w:pPr>
      <w:r w:rsidRPr="00422554">
        <w:rPr>
          <w:i/>
          <w:lang w:val="ru-RU"/>
        </w:rPr>
        <w:lastRenderedPageBreak/>
        <w:t>приводить рассуждения, содержащие аргументированные оценки и прогнозы разв</w:t>
      </w:r>
      <w:r w:rsidRPr="00422554">
        <w:rPr>
          <w:i/>
          <w:lang w:val="ru-RU"/>
        </w:rPr>
        <w:t>и</w:t>
      </w:r>
      <w:r w:rsidRPr="00422554">
        <w:rPr>
          <w:i/>
          <w:lang w:val="ru-RU"/>
        </w:rPr>
        <w:t>тия технологий в сферах производства и обработки материалов, машиностроения, произво</w:t>
      </w:r>
      <w:r w:rsidRPr="00422554">
        <w:rPr>
          <w:i/>
          <w:lang w:val="ru-RU"/>
        </w:rPr>
        <w:t>д</w:t>
      </w:r>
      <w:r w:rsidRPr="00422554">
        <w:rPr>
          <w:i/>
          <w:lang w:val="ru-RU"/>
        </w:rPr>
        <w:t>ства продуктов питания, сервиса, информационной сфере.</w:t>
      </w:r>
    </w:p>
    <w:p w:rsidR="00E872F7" w:rsidRPr="00422554" w:rsidRDefault="00E872F7" w:rsidP="00422554">
      <w:pPr>
        <w:pStyle w:val="-11"/>
        <w:ind w:left="0" w:firstLine="709"/>
        <w:jc w:val="both"/>
        <w:rPr>
          <w:b/>
          <w:lang w:val="ru-RU"/>
        </w:rPr>
      </w:pPr>
      <w:r w:rsidRPr="00422554">
        <w:rPr>
          <w:b/>
          <w:lang w:val="ru-RU"/>
        </w:rPr>
        <w:t xml:space="preserve">Формирование технологической культуры и проектно-технологического мышления </w:t>
      </w:r>
      <w:proofErr w:type="gramStart"/>
      <w:r w:rsidRPr="00422554">
        <w:rPr>
          <w:b/>
          <w:lang w:val="ru-RU"/>
        </w:rPr>
        <w:t>обучающихся</w:t>
      </w:r>
      <w:proofErr w:type="gramEnd"/>
    </w:p>
    <w:p w:rsidR="00E872F7" w:rsidRPr="00422554" w:rsidRDefault="00E872F7" w:rsidP="00422554">
      <w:pPr>
        <w:spacing w:line="240" w:lineRule="auto"/>
        <w:jc w:val="both"/>
        <w:rPr>
          <w:rFonts w:ascii="Times New Roman" w:eastAsia="MS Mincho" w:hAnsi="Times New Roman"/>
          <w:sz w:val="24"/>
          <w:szCs w:val="24"/>
        </w:rPr>
      </w:pPr>
      <w:r w:rsidRPr="00422554">
        <w:rPr>
          <w:rFonts w:ascii="Times New Roman" w:hAnsi="Times New Roman"/>
          <w:sz w:val="24"/>
          <w:szCs w:val="24"/>
        </w:rPr>
        <w:t>Выпускник научится:</w:t>
      </w:r>
    </w:p>
    <w:p w:rsidR="00E872F7" w:rsidRPr="00422554" w:rsidRDefault="00E872F7" w:rsidP="00C77D42">
      <w:pPr>
        <w:pStyle w:val="-11"/>
        <w:numPr>
          <w:ilvl w:val="1"/>
          <w:numId w:val="178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следует технологии, в том числе в процессе изготовления субъективно нового проду</w:t>
      </w:r>
      <w:r w:rsidRPr="00422554">
        <w:rPr>
          <w:lang w:val="ru-RU"/>
        </w:rPr>
        <w:t>к</w:t>
      </w:r>
      <w:r w:rsidRPr="00422554">
        <w:rPr>
          <w:lang w:val="ru-RU"/>
        </w:rPr>
        <w:t>та;</w:t>
      </w:r>
    </w:p>
    <w:p w:rsidR="00E872F7" w:rsidRPr="00422554" w:rsidRDefault="00E872F7" w:rsidP="00C77D42">
      <w:pPr>
        <w:pStyle w:val="-11"/>
        <w:numPr>
          <w:ilvl w:val="1"/>
          <w:numId w:val="178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 xml:space="preserve">оценивает условия применимости </w:t>
      </w:r>
      <w:proofErr w:type="gramStart"/>
      <w:r w:rsidRPr="00422554">
        <w:rPr>
          <w:lang w:val="ru-RU"/>
        </w:rPr>
        <w:t>технологии</w:t>
      </w:r>
      <w:proofErr w:type="gramEnd"/>
      <w:r w:rsidRPr="00422554">
        <w:rPr>
          <w:lang w:val="ru-RU"/>
        </w:rPr>
        <w:t xml:space="preserve"> в том числе с позиций экологической з</w:t>
      </w:r>
      <w:r w:rsidRPr="00422554">
        <w:rPr>
          <w:lang w:val="ru-RU"/>
        </w:rPr>
        <w:t>а</w:t>
      </w:r>
      <w:r w:rsidRPr="00422554">
        <w:rPr>
          <w:lang w:val="ru-RU"/>
        </w:rPr>
        <w:t>щищенности;</w:t>
      </w:r>
    </w:p>
    <w:p w:rsidR="00E872F7" w:rsidRPr="00422554" w:rsidRDefault="00E872F7" w:rsidP="00C77D42">
      <w:pPr>
        <w:pStyle w:val="-11"/>
        <w:numPr>
          <w:ilvl w:val="1"/>
          <w:numId w:val="178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прогнозирует по известной технологии выходы (характеристики продукта) в зависим</w:t>
      </w:r>
      <w:r w:rsidRPr="00422554">
        <w:rPr>
          <w:lang w:val="ru-RU"/>
        </w:rPr>
        <w:t>о</w:t>
      </w:r>
      <w:r w:rsidRPr="00422554">
        <w:rPr>
          <w:lang w:val="ru-RU"/>
        </w:rPr>
        <w:t>сти от изменения входов / параметров / ресурсов, проверяет прогнозы опытно-экспериментальным путем, в том числе самостоятельно планируя такого рода эксперименты;</w:t>
      </w:r>
    </w:p>
    <w:p w:rsidR="00E872F7" w:rsidRPr="00422554" w:rsidRDefault="00E872F7" w:rsidP="00C77D42">
      <w:pPr>
        <w:pStyle w:val="-11"/>
        <w:numPr>
          <w:ilvl w:val="1"/>
          <w:numId w:val="178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в зависимости от ситуации оптимизирует базовые технологии (затратность –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</w:t>
      </w:r>
      <w:r w:rsidRPr="00422554">
        <w:rPr>
          <w:lang w:val="ru-RU"/>
        </w:rPr>
        <w:t>о</w:t>
      </w:r>
      <w:r w:rsidRPr="00422554">
        <w:rPr>
          <w:lang w:val="ru-RU"/>
        </w:rPr>
        <w:t>дукта;</w:t>
      </w:r>
    </w:p>
    <w:p w:rsidR="00E872F7" w:rsidRPr="00422554" w:rsidRDefault="00E872F7" w:rsidP="00C77D42">
      <w:pPr>
        <w:pStyle w:val="-11"/>
        <w:numPr>
          <w:ilvl w:val="1"/>
          <w:numId w:val="178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проводит оценку и испытание полученного продукта;</w:t>
      </w:r>
    </w:p>
    <w:p w:rsidR="00E872F7" w:rsidRPr="00422554" w:rsidRDefault="00E872F7" w:rsidP="00C77D42">
      <w:pPr>
        <w:pStyle w:val="-11"/>
        <w:numPr>
          <w:ilvl w:val="1"/>
          <w:numId w:val="178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проводит анализ потребностей в тех или иных материальных или информационных продуктах;</w:t>
      </w:r>
    </w:p>
    <w:p w:rsidR="00E872F7" w:rsidRPr="00422554" w:rsidRDefault="00E872F7" w:rsidP="00C77D42">
      <w:pPr>
        <w:pStyle w:val="-11"/>
        <w:numPr>
          <w:ilvl w:val="1"/>
          <w:numId w:val="178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описывает технологическое решение с помощью текста, рисунков, графического изо</w:t>
      </w:r>
      <w:r w:rsidRPr="00422554">
        <w:rPr>
          <w:lang w:val="ru-RU"/>
        </w:rPr>
        <w:t>б</w:t>
      </w:r>
      <w:r w:rsidRPr="00422554">
        <w:rPr>
          <w:lang w:val="ru-RU"/>
        </w:rPr>
        <w:t>ражения;</w:t>
      </w:r>
    </w:p>
    <w:p w:rsidR="00E872F7" w:rsidRPr="00422554" w:rsidRDefault="00E872F7" w:rsidP="00C77D42">
      <w:pPr>
        <w:pStyle w:val="-11"/>
        <w:numPr>
          <w:ilvl w:val="1"/>
          <w:numId w:val="178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анализирует возможные технологические решения, определять их достоинства и нед</w:t>
      </w:r>
      <w:r w:rsidRPr="00422554">
        <w:rPr>
          <w:lang w:val="ru-RU"/>
        </w:rPr>
        <w:t>о</w:t>
      </w:r>
      <w:r w:rsidRPr="00422554">
        <w:rPr>
          <w:lang w:val="ru-RU"/>
        </w:rPr>
        <w:t>статки в контексте заданной ситуации;</w:t>
      </w:r>
    </w:p>
    <w:p w:rsidR="00E872F7" w:rsidRPr="00422554" w:rsidRDefault="00E872F7" w:rsidP="00C77D42">
      <w:pPr>
        <w:pStyle w:val="-11"/>
        <w:numPr>
          <w:ilvl w:val="1"/>
          <w:numId w:val="178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получил и проанализировал опыт разработки и / или реализации прикладных проектов, предполагающих:</w:t>
      </w:r>
    </w:p>
    <w:p w:rsidR="00E872F7" w:rsidRPr="00422554" w:rsidRDefault="00E872F7" w:rsidP="00C77D42">
      <w:pPr>
        <w:pStyle w:val="-11"/>
        <w:numPr>
          <w:ilvl w:val="1"/>
          <w:numId w:val="179"/>
        </w:numPr>
        <w:ind w:left="709" w:firstLine="11"/>
        <w:jc w:val="both"/>
        <w:rPr>
          <w:lang w:val="ru-RU"/>
        </w:rPr>
      </w:pPr>
      <w:r w:rsidRPr="00422554">
        <w:rPr>
          <w:lang w:val="ru-RU"/>
        </w:rPr>
        <w:t>изготовление материального продукта на основе технологической документации с применением элементарных (не требующих регулирования) и сложных (требующих рег</w:t>
      </w:r>
      <w:r w:rsidRPr="00422554">
        <w:rPr>
          <w:lang w:val="ru-RU"/>
        </w:rPr>
        <w:t>у</w:t>
      </w:r>
      <w:r w:rsidRPr="00422554">
        <w:rPr>
          <w:lang w:val="ru-RU"/>
        </w:rPr>
        <w:t>лирования / настройки) рабочих инструментов / технологического оборудования;</w:t>
      </w:r>
    </w:p>
    <w:p w:rsidR="00E872F7" w:rsidRPr="00422554" w:rsidRDefault="00E872F7" w:rsidP="00C77D42">
      <w:pPr>
        <w:pStyle w:val="-11"/>
        <w:numPr>
          <w:ilvl w:val="1"/>
          <w:numId w:val="179"/>
        </w:numPr>
        <w:ind w:left="709" w:firstLine="11"/>
        <w:jc w:val="both"/>
        <w:rPr>
          <w:lang w:val="ru-RU"/>
        </w:rPr>
      </w:pPr>
      <w:r w:rsidRPr="00422554">
        <w:rPr>
          <w:lang w:val="ru-RU"/>
        </w:rPr>
        <w:t>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;</w:t>
      </w:r>
    </w:p>
    <w:p w:rsidR="00E872F7" w:rsidRPr="00422554" w:rsidRDefault="00E872F7" w:rsidP="00C77D42">
      <w:pPr>
        <w:pStyle w:val="-11"/>
        <w:numPr>
          <w:ilvl w:val="1"/>
          <w:numId w:val="179"/>
        </w:numPr>
        <w:ind w:left="709" w:firstLine="11"/>
        <w:jc w:val="both"/>
        <w:rPr>
          <w:lang w:val="ru-RU"/>
        </w:rPr>
      </w:pPr>
      <w:r w:rsidRPr="00422554">
        <w:rPr>
          <w:lang w:val="ru-RU"/>
        </w:rPr>
        <w:t>определение характеристик и разработку материального продукта, включая его м</w:t>
      </w:r>
      <w:r w:rsidRPr="00422554">
        <w:rPr>
          <w:lang w:val="ru-RU"/>
        </w:rPr>
        <w:t>о</w:t>
      </w:r>
      <w:r w:rsidRPr="00422554">
        <w:rPr>
          <w:lang w:val="ru-RU"/>
        </w:rPr>
        <w:t>делирование в информационной среде (конструкторе);</w:t>
      </w:r>
    </w:p>
    <w:p w:rsidR="00E872F7" w:rsidRPr="00422554" w:rsidRDefault="00E872F7" w:rsidP="00C77D42">
      <w:pPr>
        <w:pStyle w:val="-11"/>
        <w:numPr>
          <w:ilvl w:val="1"/>
          <w:numId w:val="179"/>
        </w:numPr>
        <w:ind w:left="709" w:firstLine="11"/>
        <w:jc w:val="both"/>
        <w:rPr>
          <w:lang w:val="ru-RU"/>
        </w:rPr>
      </w:pPr>
      <w:r w:rsidRPr="00422554">
        <w:rPr>
          <w:lang w:val="ru-RU"/>
        </w:rPr>
        <w:t>встраивание созданного информационного продукта в заданную оболочку;</w:t>
      </w:r>
    </w:p>
    <w:p w:rsidR="00E872F7" w:rsidRPr="00422554" w:rsidRDefault="00E872F7" w:rsidP="00C77D42">
      <w:pPr>
        <w:pStyle w:val="-11"/>
        <w:numPr>
          <w:ilvl w:val="1"/>
          <w:numId w:val="179"/>
        </w:numPr>
        <w:ind w:left="709" w:firstLine="11"/>
        <w:jc w:val="both"/>
        <w:rPr>
          <w:lang w:val="ru-RU"/>
        </w:rPr>
      </w:pPr>
      <w:r w:rsidRPr="00422554">
        <w:rPr>
          <w:lang w:val="ru-RU"/>
        </w:rPr>
        <w:t>изготовление информационного продукта по заданному алгоритму в заданной об</w:t>
      </w:r>
      <w:r w:rsidRPr="00422554">
        <w:rPr>
          <w:lang w:val="ru-RU"/>
        </w:rPr>
        <w:t>о</w:t>
      </w:r>
      <w:r w:rsidRPr="00422554">
        <w:rPr>
          <w:lang w:val="ru-RU"/>
        </w:rPr>
        <w:t>лочке;</w:t>
      </w:r>
    </w:p>
    <w:p w:rsidR="00E872F7" w:rsidRPr="00422554" w:rsidRDefault="00E872F7" w:rsidP="00C77D42">
      <w:pPr>
        <w:pStyle w:val="-11"/>
        <w:numPr>
          <w:ilvl w:val="1"/>
          <w:numId w:val="178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получил и проанализировал опыт разработки и / или реализации технологических пр</w:t>
      </w:r>
      <w:r w:rsidRPr="00422554">
        <w:rPr>
          <w:lang w:val="ru-RU"/>
        </w:rPr>
        <w:t>о</w:t>
      </w:r>
      <w:r w:rsidRPr="00422554">
        <w:rPr>
          <w:lang w:val="ru-RU"/>
        </w:rPr>
        <w:t>ектов, предполагающих:</w:t>
      </w:r>
    </w:p>
    <w:p w:rsidR="00E872F7" w:rsidRPr="00422554" w:rsidRDefault="00E872F7" w:rsidP="00C77D42">
      <w:pPr>
        <w:pStyle w:val="-11"/>
        <w:numPr>
          <w:ilvl w:val="1"/>
          <w:numId w:val="179"/>
        </w:numPr>
        <w:ind w:left="709" w:firstLine="11"/>
        <w:jc w:val="both"/>
        <w:rPr>
          <w:lang w:val="ru-RU"/>
        </w:rPr>
      </w:pPr>
      <w:r w:rsidRPr="00422554">
        <w:rPr>
          <w:lang w:val="ru-RU"/>
        </w:rPr>
        <w:t>оптимизацию заданного способа (технологии) получения требующегося матер</w:t>
      </w:r>
      <w:r w:rsidRPr="00422554">
        <w:rPr>
          <w:lang w:val="ru-RU"/>
        </w:rPr>
        <w:t>и</w:t>
      </w:r>
      <w:r w:rsidRPr="00422554">
        <w:rPr>
          <w:lang w:val="ru-RU"/>
        </w:rPr>
        <w:t>ального продукта (после его применения в собственной практике);</w:t>
      </w:r>
    </w:p>
    <w:p w:rsidR="00E872F7" w:rsidRPr="00422554" w:rsidRDefault="00E872F7" w:rsidP="00C77D42">
      <w:pPr>
        <w:pStyle w:val="-11"/>
        <w:numPr>
          <w:ilvl w:val="1"/>
          <w:numId w:val="179"/>
        </w:numPr>
        <w:ind w:left="709" w:firstLine="11"/>
        <w:jc w:val="both"/>
        <w:rPr>
          <w:lang w:val="ru-RU"/>
        </w:rPr>
      </w:pPr>
      <w:r w:rsidRPr="00422554">
        <w:rPr>
          <w:lang w:val="ru-RU"/>
        </w:rPr>
        <w:t>обобщение прецедентов получения продуктов одной группы различными субъе</w:t>
      </w:r>
      <w:r w:rsidRPr="00422554">
        <w:rPr>
          <w:lang w:val="ru-RU"/>
        </w:rPr>
        <w:t>к</w:t>
      </w:r>
      <w:r w:rsidRPr="00422554">
        <w:rPr>
          <w:lang w:val="ru-RU"/>
        </w:rPr>
        <w:t>тами (опыта), анализ потребительских свойств данных продуктов, запросов групп их п</w:t>
      </w:r>
      <w:r w:rsidRPr="00422554">
        <w:rPr>
          <w:lang w:val="ru-RU"/>
        </w:rPr>
        <w:t>о</w:t>
      </w:r>
      <w:r w:rsidRPr="00422554">
        <w:rPr>
          <w:lang w:val="ru-RU"/>
        </w:rPr>
        <w:t>требителей, условий производства с выработкой (процессированием, регламентацией) технологии производства данного продукта и ее пилотного применения; разработку и</w:t>
      </w:r>
      <w:r w:rsidRPr="00422554">
        <w:rPr>
          <w:lang w:val="ru-RU"/>
        </w:rPr>
        <w:t>н</w:t>
      </w:r>
      <w:r w:rsidRPr="00422554">
        <w:rPr>
          <w:lang w:val="ru-RU"/>
        </w:rPr>
        <w:t>струкций, технологических карт для исполнителей, согласование с заинтересованными субъектами;</w:t>
      </w:r>
    </w:p>
    <w:p w:rsidR="00E872F7" w:rsidRPr="00422554" w:rsidRDefault="00E872F7" w:rsidP="00C77D42">
      <w:pPr>
        <w:pStyle w:val="-11"/>
        <w:numPr>
          <w:ilvl w:val="1"/>
          <w:numId w:val="179"/>
        </w:numPr>
        <w:ind w:left="709" w:firstLine="11"/>
        <w:jc w:val="both"/>
        <w:rPr>
          <w:lang w:val="ru-RU"/>
        </w:rPr>
      </w:pPr>
      <w:r w:rsidRPr="00422554">
        <w:rPr>
          <w:lang w:val="ru-RU"/>
        </w:rPr>
        <w:t>разработку (комбинирование, изменение параметров и требований к ресурсам) те</w:t>
      </w:r>
      <w:r w:rsidRPr="00422554">
        <w:rPr>
          <w:lang w:val="ru-RU"/>
        </w:rPr>
        <w:t>х</w:t>
      </w:r>
      <w:r w:rsidRPr="00422554">
        <w:rPr>
          <w:lang w:val="ru-RU"/>
        </w:rPr>
        <w:t>нологии получения материального и информационного продукта с заданными свойств</w:t>
      </w:r>
      <w:r w:rsidRPr="00422554">
        <w:rPr>
          <w:lang w:val="ru-RU"/>
        </w:rPr>
        <w:t>а</w:t>
      </w:r>
      <w:r w:rsidRPr="00422554">
        <w:rPr>
          <w:lang w:val="ru-RU"/>
        </w:rPr>
        <w:t>ми;</w:t>
      </w:r>
    </w:p>
    <w:p w:rsidR="00E872F7" w:rsidRPr="00422554" w:rsidRDefault="00E872F7" w:rsidP="00C77D42">
      <w:pPr>
        <w:pStyle w:val="-11"/>
        <w:numPr>
          <w:ilvl w:val="1"/>
          <w:numId w:val="178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lastRenderedPageBreak/>
        <w:t>получил и проанализировал опыт разработки и / или реализации проектов, предполаг</w:t>
      </w:r>
      <w:r w:rsidRPr="00422554">
        <w:rPr>
          <w:lang w:val="ru-RU"/>
        </w:rPr>
        <w:t>а</w:t>
      </w:r>
      <w:r w:rsidRPr="00422554">
        <w:rPr>
          <w:lang w:val="ru-RU"/>
        </w:rPr>
        <w:t>ющих:</w:t>
      </w:r>
    </w:p>
    <w:p w:rsidR="00E872F7" w:rsidRPr="00422554" w:rsidRDefault="00E872F7" w:rsidP="00C77D42">
      <w:pPr>
        <w:pStyle w:val="-11"/>
        <w:numPr>
          <w:ilvl w:val="1"/>
          <w:numId w:val="179"/>
        </w:numPr>
        <w:ind w:left="709" w:firstLine="11"/>
        <w:jc w:val="both"/>
        <w:rPr>
          <w:lang w:val="ru-RU"/>
        </w:rPr>
      </w:pPr>
      <w:r w:rsidRPr="00422554">
        <w:rPr>
          <w:lang w:val="ru-RU"/>
        </w:rPr>
        <w:t>планирование (разработку) материального продукта в соответствии с задачей со</w:t>
      </w:r>
      <w:r w:rsidRPr="00422554">
        <w:rPr>
          <w:lang w:val="ru-RU"/>
        </w:rPr>
        <w:t>б</w:t>
      </w:r>
      <w:r w:rsidRPr="00422554">
        <w:rPr>
          <w:lang w:val="ru-RU"/>
        </w:rPr>
        <w:t>ственной деятельности (включая моделирование и разработку документации);</w:t>
      </w:r>
    </w:p>
    <w:p w:rsidR="00E872F7" w:rsidRPr="00422554" w:rsidRDefault="00E872F7" w:rsidP="00C77D42">
      <w:pPr>
        <w:pStyle w:val="-11"/>
        <w:numPr>
          <w:ilvl w:val="1"/>
          <w:numId w:val="179"/>
        </w:numPr>
        <w:ind w:left="709" w:firstLine="11"/>
        <w:jc w:val="both"/>
        <w:rPr>
          <w:lang w:val="ru-RU"/>
        </w:rPr>
      </w:pPr>
      <w:r w:rsidRPr="00422554">
        <w:rPr>
          <w:lang w:val="ru-RU"/>
        </w:rPr>
        <w:t>планирование (разработку) материального продукта на основе самостоятельно пр</w:t>
      </w:r>
      <w:r w:rsidRPr="00422554">
        <w:rPr>
          <w:lang w:val="ru-RU"/>
        </w:rPr>
        <w:t>о</w:t>
      </w:r>
      <w:r w:rsidRPr="00422554">
        <w:rPr>
          <w:lang w:val="ru-RU"/>
        </w:rPr>
        <w:t>веденных исследований потребительских интересов;</w:t>
      </w:r>
    </w:p>
    <w:p w:rsidR="00E872F7" w:rsidRPr="00422554" w:rsidRDefault="00E872F7" w:rsidP="00C77D42">
      <w:pPr>
        <w:pStyle w:val="-11"/>
        <w:numPr>
          <w:ilvl w:val="1"/>
          <w:numId w:val="179"/>
        </w:numPr>
        <w:ind w:left="709" w:firstLine="11"/>
        <w:jc w:val="both"/>
      </w:pPr>
      <w:r w:rsidRPr="00422554">
        <w:t>разработку плана продвижения продукта;</w:t>
      </w:r>
    </w:p>
    <w:p w:rsidR="00E872F7" w:rsidRPr="00422554" w:rsidRDefault="00E872F7" w:rsidP="00C77D42">
      <w:pPr>
        <w:pStyle w:val="-11"/>
        <w:numPr>
          <w:ilvl w:val="1"/>
          <w:numId w:val="178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получил и проанализировал опыт конструирования конкретных механизмов, позвол</w:t>
      </w:r>
      <w:r w:rsidRPr="00422554">
        <w:rPr>
          <w:lang w:val="ru-RU"/>
        </w:rPr>
        <w:t>я</w:t>
      </w:r>
      <w:r w:rsidRPr="00422554">
        <w:rPr>
          <w:lang w:val="ru-RU"/>
        </w:rPr>
        <w:t>ющих решить конкретные задачи (с помощью стандартных простых механизмов, с помощью м</w:t>
      </w:r>
      <w:r w:rsidRPr="00422554">
        <w:rPr>
          <w:lang w:val="ru-RU"/>
        </w:rPr>
        <w:t>а</w:t>
      </w:r>
      <w:r w:rsidRPr="00422554">
        <w:rPr>
          <w:lang w:val="ru-RU"/>
        </w:rPr>
        <w:t>териального или виртуального конструктора).</w:t>
      </w:r>
    </w:p>
    <w:p w:rsidR="00E872F7" w:rsidRPr="00422554" w:rsidRDefault="00E872F7" w:rsidP="0042255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2554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E872F7" w:rsidRPr="00422554" w:rsidRDefault="00E872F7" w:rsidP="00C77D42">
      <w:pPr>
        <w:pStyle w:val="-11"/>
        <w:numPr>
          <w:ilvl w:val="1"/>
          <w:numId w:val="180"/>
        </w:numPr>
        <w:tabs>
          <w:tab w:val="left" w:pos="993"/>
        </w:tabs>
        <w:ind w:left="0" w:firstLine="709"/>
        <w:jc w:val="both"/>
        <w:rPr>
          <w:i/>
          <w:lang w:val="ru-RU"/>
        </w:rPr>
      </w:pPr>
      <w:r w:rsidRPr="00422554">
        <w:rPr>
          <w:i/>
          <w:lang w:val="ru-RU"/>
        </w:rPr>
        <w:t>выявлять и формулировать проблему, требующую технологического решения;</w:t>
      </w:r>
    </w:p>
    <w:p w:rsidR="00E872F7" w:rsidRPr="00422554" w:rsidRDefault="00E872F7" w:rsidP="00C77D42">
      <w:pPr>
        <w:pStyle w:val="-11"/>
        <w:numPr>
          <w:ilvl w:val="1"/>
          <w:numId w:val="180"/>
        </w:numPr>
        <w:tabs>
          <w:tab w:val="left" w:pos="993"/>
        </w:tabs>
        <w:ind w:left="0" w:firstLine="709"/>
        <w:jc w:val="both"/>
        <w:rPr>
          <w:i/>
          <w:lang w:val="ru-RU"/>
        </w:rPr>
      </w:pPr>
      <w:r w:rsidRPr="00422554">
        <w:rPr>
          <w:i/>
          <w:lang w:val="ru-RU"/>
        </w:rPr>
        <w:t>модифицировать имеющиеся продукты в соответствии с ситуацией / заказом / п</w:t>
      </w:r>
      <w:r w:rsidRPr="00422554">
        <w:rPr>
          <w:i/>
          <w:lang w:val="ru-RU"/>
        </w:rPr>
        <w:t>о</w:t>
      </w:r>
      <w:r w:rsidRPr="00422554">
        <w:rPr>
          <w:i/>
          <w:lang w:val="ru-RU"/>
        </w:rPr>
        <w:t>требностью / задачей деятельности и в соответствии с их характеристиками разрабатывать технологию на основе базовой технологии;</w:t>
      </w:r>
    </w:p>
    <w:p w:rsidR="00E872F7" w:rsidRPr="00422554" w:rsidRDefault="00E872F7" w:rsidP="00C77D42">
      <w:pPr>
        <w:pStyle w:val="-11"/>
        <w:numPr>
          <w:ilvl w:val="1"/>
          <w:numId w:val="180"/>
        </w:numPr>
        <w:tabs>
          <w:tab w:val="left" w:pos="993"/>
        </w:tabs>
        <w:ind w:left="0" w:firstLine="709"/>
        <w:jc w:val="both"/>
        <w:rPr>
          <w:i/>
          <w:lang w:val="ru-RU"/>
        </w:rPr>
      </w:pPr>
      <w:r w:rsidRPr="00422554">
        <w:rPr>
          <w:i/>
          <w:lang w:val="ru-RU"/>
        </w:rPr>
        <w:t>технологизировать свой опыт, представлять на основе ретроспективного анализа и унификации деятельности описание в виде инструкции или технологической карты;</w:t>
      </w:r>
    </w:p>
    <w:p w:rsidR="00E872F7" w:rsidRPr="00422554" w:rsidRDefault="00E872F7" w:rsidP="00C77D42">
      <w:pPr>
        <w:pStyle w:val="-11"/>
        <w:numPr>
          <w:ilvl w:val="1"/>
          <w:numId w:val="180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i/>
          <w:lang w:val="ru-RU"/>
        </w:rPr>
        <w:t>оценивать коммерческий потенциал продукта и / или технологии</w:t>
      </w:r>
      <w:r w:rsidRPr="00422554">
        <w:rPr>
          <w:lang w:val="ru-RU"/>
        </w:rPr>
        <w:t>.</w:t>
      </w:r>
    </w:p>
    <w:p w:rsidR="00E872F7" w:rsidRPr="00422554" w:rsidRDefault="00E872F7" w:rsidP="00422554">
      <w:pPr>
        <w:pStyle w:val="-11"/>
        <w:ind w:left="0" w:firstLine="709"/>
        <w:jc w:val="both"/>
        <w:rPr>
          <w:b/>
          <w:lang w:val="ru-RU"/>
        </w:rPr>
      </w:pPr>
      <w:r w:rsidRPr="00422554">
        <w:rPr>
          <w:b/>
          <w:lang w:val="ru-RU"/>
        </w:rPr>
        <w:t>Построение образовательных траекторий и планов в области профессионального с</w:t>
      </w:r>
      <w:r w:rsidRPr="00422554">
        <w:rPr>
          <w:b/>
          <w:lang w:val="ru-RU"/>
        </w:rPr>
        <w:t>а</w:t>
      </w:r>
      <w:r w:rsidRPr="00422554">
        <w:rPr>
          <w:b/>
          <w:lang w:val="ru-RU"/>
        </w:rPr>
        <w:t>моопределения</w:t>
      </w:r>
    </w:p>
    <w:p w:rsidR="00E872F7" w:rsidRPr="00422554" w:rsidRDefault="00E872F7" w:rsidP="00422554">
      <w:pPr>
        <w:spacing w:line="240" w:lineRule="auto"/>
        <w:jc w:val="both"/>
        <w:rPr>
          <w:rFonts w:ascii="Times New Roman" w:eastAsia="MS Mincho" w:hAnsi="Times New Roman"/>
          <w:sz w:val="24"/>
          <w:szCs w:val="24"/>
        </w:rPr>
      </w:pPr>
      <w:r w:rsidRPr="00422554">
        <w:rPr>
          <w:rFonts w:ascii="Times New Roman" w:hAnsi="Times New Roman"/>
          <w:sz w:val="24"/>
          <w:szCs w:val="24"/>
        </w:rPr>
        <w:t>Выпускник научится:</w:t>
      </w:r>
    </w:p>
    <w:p w:rsidR="00E872F7" w:rsidRPr="00422554" w:rsidRDefault="00E872F7" w:rsidP="00C77D42">
      <w:pPr>
        <w:pStyle w:val="-11"/>
        <w:numPr>
          <w:ilvl w:val="1"/>
          <w:numId w:val="181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характеризует группы профессий, обслуживающих технологии в сферах медицины, производства и обработки материалов, машиностроения, производства продуктов питания, се</w:t>
      </w:r>
      <w:r w:rsidRPr="00422554">
        <w:rPr>
          <w:lang w:val="ru-RU"/>
        </w:rPr>
        <w:t>р</w:t>
      </w:r>
      <w:r w:rsidRPr="00422554">
        <w:rPr>
          <w:lang w:val="ru-RU"/>
        </w:rPr>
        <w:t>виса, информационной сфере, описывает тенденции их развития,</w:t>
      </w:r>
    </w:p>
    <w:p w:rsidR="00E872F7" w:rsidRPr="00422554" w:rsidRDefault="00E872F7" w:rsidP="00C77D42">
      <w:pPr>
        <w:pStyle w:val="-11"/>
        <w:numPr>
          <w:ilvl w:val="1"/>
          <w:numId w:val="181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характеризует ситуацию на региональном рынке труда, называет тенденции ее разв</w:t>
      </w:r>
      <w:r w:rsidRPr="00422554">
        <w:rPr>
          <w:lang w:val="ru-RU"/>
        </w:rPr>
        <w:t>и</w:t>
      </w:r>
      <w:r w:rsidRPr="00422554">
        <w:rPr>
          <w:lang w:val="ru-RU"/>
        </w:rPr>
        <w:t>тия,</w:t>
      </w:r>
    </w:p>
    <w:p w:rsidR="00E872F7" w:rsidRPr="00422554" w:rsidRDefault="00E872F7" w:rsidP="00C77D42">
      <w:pPr>
        <w:pStyle w:val="-11"/>
        <w:numPr>
          <w:ilvl w:val="1"/>
          <w:numId w:val="181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разъясняет социальное значение групп профессий, востребованных на региональном рынке труда,</w:t>
      </w:r>
    </w:p>
    <w:p w:rsidR="00E872F7" w:rsidRPr="00422554" w:rsidRDefault="00E872F7" w:rsidP="00C77D42">
      <w:pPr>
        <w:pStyle w:val="-11"/>
        <w:numPr>
          <w:ilvl w:val="1"/>
          <w:numId w:val="181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характеризует группы предприятий региона проживания,</w:t>
      </w:r>
    </w:p>
    <w:p w:rsidR="00E872F7" w:rsidRPr="00422554" w:rsidRDefault="00E872F7" w:rsidP="00C77D42">
      <w:pPr>
        <w:pStyle w:val="-11"/>
        <w:numPr>
          <w:ilvl w:val="1"/>
          <w:numId w:val="181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характеризует организации профессионального образования различного уровня, расп</w:t>
      </w:r>
      <w:r w:rsidRPr="00422554">
        <w:rPr>
          <w:lang w:val="ru-RU"/>
        </w:rPr>
        <w:t>о</w:t>
      </w:r>
      <w:r w:rsidRPr="00422554">
        <w:rPr>
          <w:lang w:val="ru-RU"/>
        </w:rPr>
        <w:t>ложенные на территории проживания обучающегося, об оказываемых ими образовательных услугах, условиях поступления и особенностях обучения,</w:t>
      </w:r>
    </w:p>
    <w:p w:rsidR="00E872F7" w:rsidRPr="00422554" w:rsidRDefault="00E872F7" w:rsidP="00C77D42">
      <w:pPr>
        <w:pStyle w:val="-11"/>
        <w:numPr>
          <w:ilvl w:val="1"/>
          <w:numId w:val="181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анализирует свои мотивы и причины принятия тех или иных решений,</w:t>
      </w:r>
    </w:p>
    <w:p w:rsidR="00E872F7" w:rsidRPr="00422554" w:rsidRDefault="00E872F7" w:rsidP="00C77D42">
      <w:pPr>
        <w:pStyle w:val="-11"/>
        <w:numPr>
          <w:ilvl w:val="1"/>
          <w:numId w:val="181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анализирует результаты и последствия своих решений, связанных с выбором и реал</w:t>
      </w:r>
      <w:r w:rsidRPr="00422554">
        <w:rPr>
          <w:lang w:val="ru-RU"/>
        </w:rPr>
        <w:t>и</w:t>
      </w:r>
      <w:r w:rsidRPr="00422554">
        <w:rPr>
          <w:lang w:val="ru-RU"/>
        </w:rPr>
        <w:t>зацией образовательной траектории,</w:t>
      </w:r>
    </w:p>
    <w:p w:rsidR="00E872F7" w:rsidRPr="00422554" w:rsidRDefault="00E872F7" w:rsidP="00C77D42">
      <w:pPr>
        <w:pStyle w:val="-11"/>
        <w:numPr>
          <w:ilvl w:val="1"/>
          <w:numId w:val="181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анализирует свои возможности и предпочтения, связанные с освоением определенного уровня образовательных программ и реализацией тех или иных видов деятельности,</w:t>
      </w:r>
    </w:p>
    <w:p w:rsidR="00E872F7" w:rsidRPr="00422554" w:rsidRDefault="00E872F7" w:rsidP="00C77D42">
      <w:pPr>
        <w:pStyle w:val="-11"/>
        <w:numPr>
          <w:ilvl w:val="1"/>
          <w:numId w:val="181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получил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</w:t>
      </w:r>
      <w:r w:rsidRPr="00422554">
        <w:rPr>
          <w:lang w:val="ru-RU"/>
        </w:rPr>
        <w:t>о</w:t>
      </w:r>
      <w:r w:rsidRPr="00422554">
        <w:rPr>
          <w:lang w:val="ru-RU"/>
        </w:rPr>
        <w:t>дуктов питания, сервиса, информационной сфере и деятельностью занятых в них работников,</w:t>
      </w:r>
    </w:p>
    <w:p w:rsidR="00E872F7" w:rsidRPr="00422554" w:rsidRDefault="00E872F7" w:rsidP="00C77D42">
      <w:pPr>
        <w:pStyle w:val="-11"/>
        <w:numPr>
          <w:ilvl w:val="1"/>
          <w:numId w:val="181"/>
        </w:numPr>
        <w:tabs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lang w:val="ru-RU"/>
        </w:rPr>
        <w:t>получил опыт поиска, извлечения, структурирования и обработки информации о пе</w:t>
      </w:r>
      <w:r w:rsidRPr="00422554">
        <w:rPr>
          <w:lang w:val="ru-RU"/>
        </w:rPr>
        <w:t>р</w:t>
      </w:r>
      <w:r w:rsidRPr="00422554">
        <w:rPr>
          <w:lang w:val="ru-RU"/>
        </w:rPr>
        <w:t>спективах развития современных произво</w:t>
      </w:r>
      <w:proofErr w:type="gramStart"/>
      <w:r w:rsidRPr="00422554">
        <w:rPr>
          <w:lang w:val="ru-RU"/>
        </w:rPr>
        <w:t>дств в р</w:t>
      </w:r>
      <w:proofErr w:type="gramEnd"/>
      <w:r w:rsidRPr="00422554">
        <w:rPr>
          <w:lang w:val="ru-RU"/>
        </w:rPr>
        <w:t>егионе проживания, а также информации об а</w:t>
      </w:r>
      <w:r w:rsidRPr="00422554">
        <w:rPr>
          <w:lang w:val="ru-RU"/>
        </w:rPr>
        <w:t>к</w:t>
      </w:r>
      <w:r w:rsidRPr="00422554">
        <w:rPr>
          <w:lang w:val="ru-RU"/>
        </w:rPr>
        <w:t>туальном состоянии и перспективах развития регионального рынка труда.</w:t>
      </w:r>
    </w:p>
    <w:p w:rsidR="00E872F7" w:rsidRPr="00422554" w:rsidRDefault="00E872F7" w:rsidP="0042255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2554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E872F7" w:rsidRPr="00422554" w:rsidRDefault="00E872F7" w:rsidP="00C77D42">
      <w:pPr>
        <w:pStyle w:val="-11"/>
        <w:numPr>
          <w:ilvl w:val="1"/>
          <w:numId w:val="182"/>
        </w:numPr>
        <w:tabs>
          <w:tab w:val="left" w:pos="284"/>
          <w:tab w:val="left" w:pos="993"/>
        </w:tabs>
        <w:ind w:left="0" w:firstLine="709"/>
        <w:jc w:val="both"/>
        <w:rPr>
          <w:i/>
          <w:lang w:val="ru-RU"/>
        </w:rPr>
      </w:pPr>
      <w:r w:rsidRPr="00422554">
        <w:rPr>
          <w:i/>
          <w:lang w:val="ru-RU"/>
        </w:rPr>
        <w:t>предлагать альтернативные варианты траекторий профессионального образования для занятия заданных должностей;</w:t>
      </w:r>
    </w:p>
    <w:p w:rsidR="00E872F7" w:rsidRPr="00422554" w:rsidRDefault="00E872F7" w:rsidP="00C77D42">
      <w:pPr>
        <w:pStyle w:val="-11"/>
        <w:numPr>
          <w:ilvl w:val="1"/>
          <w:numId w:val="183"/>
        </w:numPr>
        <w:tabs>
          <w:tab w:val="left" w:pos="284"/>
          <w:tab w:val="left" w:pos="993"/>
        </w:tabs>
        <w:ind w:left="0" w:firstLine="709"/>
        <w:jc w:val="both"/>
        <w:rPr>
          <w:lang w:val="ru-RU"/>
        </w:rPr>
      </w:pPr>
      <w:r w:rsidRPr="00422554">
        <w:rPr>
          <w:i/>
          <w:lang w:val="ru-RU"/>
        </w:rPr>
        <w:t>анализировать социальный статус произвольно заданной социально-профессиональной группы из числа профессий, обслуживающих технологии в сферах медицины, производства и о</w:t>
      </w:r>
      <w:r w:rsidRPr="00422554">
        <w:rPr>
          <w:i/>
          <w:lang w:val="ru-RU"/>
        </w:rPr>
        <w:t>б</w:t>
      </w:r>
      <w:r w:rsidRPr="00422554">
        <w:rPr>
          <w:i/>
          <w:lang w:val="ru-RU"/>
        </w:rPr>
        <w:t>работки материалов, машиностроения, производства продуктов питания, сервиса, информац</w:t>
      </w:r>
      <w:r w:rsidRPr="00422554">
        <w:rPr>
          <w:i/>
          <w:lang w:val="ru-RU"/>
        </w:rPr>
        <w:t>и</w:t>
      </w:r>
      <w:r w:rsidRPr="00422554">
        <w:rPr>
          <w:i/>
          <w:lang w:val="ru-RU"/>
        </w:rPr>
        <w:t>онной сфере</w:t>
      </w:r>
      <w:r w:rsidRPr="00422554">
        <w:rPr>
          <w:lang w:val="ru-RU"/>
        </w:rPr>
        <w:t>.</w:t>
      </w:r>
    </w:p>
    <w:p w:rsidR="00E872F7" w:rsidRPr="00422554" w:rsidRDefault="00E872F7" w:rsidP="00422554">
      <w:pPr>
        <w:pStyle w:val="af1"/>
        <w:spacing w:line="240" w:lineRule="auto"/>
        <w:ind w:firstLine="709"/>
        <w:outlineLvl w:val="0"/>
        <w:rPr>
          <w:b/>
          <w:sz w:val="24"/>
          <w:lang w:val="ru-RU"/>
        </w:rPr>
      </w:pPr>
      <w:bookmarkStart w:id="69" w:name="_Toc410702973"/>
      <w:bookmarkStart w:id="70" w:name="_Toc410653969"/>
      <w:bookmarkStart w:id="71" w:name="_Toc409691646"/>
      <w:r w:rsidRPr="00422554">
        <w:rPr>
          <w:b/>
          <w:sz w:val="24"/>
          <w:lang w:val="ru-RU"/>
        </w:rPr>
        <w:lastRenderedPageBreak/>
        <w:t>По годам обучения результаты могут быть структурированы и конкретизированы следующим образом:</w:t>
      </w:r>
      <w:bookmarkEnd w:id="69"/>
      <w:bookmarkEnd w:id="70"/>
      <w:bookmarkEnd w:id="71"/>
      <w:r w:rsidRPr="00422554">
        <w:rPr>
          <w:b/>
          <w:sz w:val="24"/>
          <w:lang w:val="ru-RU"/>
        </w:rPr>
        <w:t xml:space="preserve"> </w:t>
      </w:r>
    </w:p>
    <w:p w:rsidR="00E872F7" w:rsidRPr="00422554" w:rsidRDefault="00E872F7" w:rsidP="0042255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b/>
          <w:sz w:val="24"/>
          <w:szCs w:val="24"/>
          <w:lang w:val="ru-RU"/>
        </w:rPr>
        <w:t>5 класс</w:t>
      </w:r>
    </w:p>
    <w:p w:rsidR="00E872F7" w:rsidRPr="00422554" w:rsidRDefault="00E872F7" w:rsidP="0042255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 xml:space="preserve">По завершении учебного года </w:t>
      </w:r>
      <w:proofErr w:type="gramStart"/>
      <w:r w:rsidRPr="00422554">
        <w:rPr>
          <w:rFonts w:ascii="Times New Roman" w:hAnsi="Times New Roman" w:cs="Times New Roman"/>
          <w:sz w:val="24"/>
          <w:szCs w:val="24"/>
          <w:lang w:val="ru-RU"/>
        </w:rPr>
        <w:t>обучающийся</w:t>
      </w:r>
      <w:proofErr w:type="gramEnd"/>
      <w:r w:rsidRPr="00422554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характеризует рекламу как средство формирования потребностей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характеризует виды ресурсов, объясняет место ресурсов в проектировании и реализ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ции технологического процесса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называет предприятия региона проживания, работающие на основе современных пр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изводственных технологий, приводит примеры функций работников этих предприятий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422554">
        <w:rPr>
          <w:rFonts w:ascii="Times New Roman" w:hAnsi="Times New Roman" w:cs="Times New Roman"/>
          <w:sz w:val="24"/>
          <w:szCs w:val="24"/>
          <w:lang w:val="ru-RU"/>
        </w:rPr>
        <w:t>разъясняет содержание понятий «технология», «технологический процесс», «потре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ность», «конструкция», «механизм», «проект» и адекватно пользуется этими понятиями;</w:t>
      </w:r>
      <w:proofErr w:type="gramEnd"/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объясняет основания развития технологий, опираясь на произвольно избранную группу потребностей, которые удовлетворяют эти технологии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риводит произвольные примеры производственных технологий и технологий в сфере быта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объясняет, приводя примеры, принципиальную технологическую схему, в том числе характеризуя негативные эффекты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составляет техническое задание, памятку, инструкцию, технологическую карту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осуществляет сборку моделей с помощью образовательного конструктора по инстру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ции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осуществляет выбор товара в модельной ситуации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 xml:space="preserve"> осуществляет сохранение информации в формах описания, схемы, эскиза, фотографии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 xml:space="preserve">конструирует модель по заданному прототипу; 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осуществляет корректное применение / хранение произвольно заданного продукта на основе информации производителя (инструкции, памятки, этикетки)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изучения потребностей ближайшего социального окружения на основе самостоятельно разработанной программы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проведения испытания, анализа, модернизации мод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ли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разработки оригинальных конструкций в заданной ситуации: нахождение вариантов, отбор решений, проектирование и конструирование, испыт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ния, анализ, способы модернизации, альтернативные решения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изготовления информационного продукта по зада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ному алгоритму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изготовления материального продукта на основе те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нологической документации с применением элементарных (не требующих регулирования) раб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чих инструментов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разработки или оптимизации и введение технологии на примере организации действий и взаимодействия в быту.</w:t>
      </w:r>
    </w:p>
    <w:p w:rsidR="00E872F7" w:rsidRPr="00422554" w:rsidRDefault="00E872F7" w:rsidP="0042255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b/>
          <w:sz w:val="24"/>
          <w:szCs w:val="24"/>
          <w:lang w:val="ru-RU"/>
        </w:rPr>
        <w:t>6 класс</w:t>
      </w:r>
    </w:p>
    <w:p w:rsidR="00E872F7" w:rsidRPr="00422554" w:rsidRDefault="00E872F7" w:rsidP="0042255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 xml:space="preserve">По завершении учебного года </w:t>
      </w:r>
      <w:proofErr w:type="gramStart"/>
      <w:r w:rsidRPr="00422554">
        <w:rPr>
          <w:rFonts w:ascii="Times New Roman" w:hAnsi="Times New Roman" w:cs="Times New Roman"/>
          <w:sz w:val="24"/>
          <w:szCs w:val="24"/>
          <w:lang w:val="ru-RU"/>
        </w:rPr>
        <w:t>обучающийся</w:t>
      </w:r>
      <w:proofErr w:type="gramEnd"/>
      <w:r w:rsidRPr="00422554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называет и характеризует актуальные технологии возведения зданий и сооружений, профессии в области строительства, характеризует строительную отрасль региона проживания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описывает жизненный цикл технологии, приводя примеры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оперирует понятием «технологическая система» при описании средств удовлетворения потребностей человека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роводит морфологический и функциональный анализ технологической системы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роводит анализ технологической системы – надсистемы – подсистемы в процессе пр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ектирования продукта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читает элементарные чертежи и эскизы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22554">
        <w:rPr>
          <w:rFonts w:ascii="Times New Roman" w:hAnsi="Times New Roman" w:cs="Times New Roman"/>
          <w:sz w:val="24"/>
          <w:szCs w:val="24"/>
        </w:rPr>
        <w:t>выполняет эскизы механизмов, интерьера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lastRenderedPageBreak/>
        <w:t>освоил техники обработки материалов (по выбору обучающегося в соответствии с с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держанием проектной деятельности)</w:t>
      </w:r>
      <w:proofErr w:type="gramStart"/>
      <w:r w:rsidRPr="00422554">
        <w:rPr>
          <w:rFonts w:ascii="Times New Roman" w:hAnsi="Times New Roman" w:cs="Times New Roman"/>
          <w:sz w:val="24"/>
          <w:szCs w:val="24"/>
          <w:lang w:val="ru-RU"/>
        </w:rPr>
        <w:t xml:space="preserve"> ;</w:t>
      </w:r>
      <w:proofErr w:type="gramEnd"/>
    </w:p>
    <w:p w:rsidR="00E872F7" w:rsidRPr="00422554" w:rsidRDefault="00E872F7" w:rsidP="00C77D42">
      <w:pPr>
        <w:numPr>
          <w:ilvl w:val="1"/>
          <w:numId w:val="183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рименяет простые механизмы для решения поставленных задач по модернизации / проектированию технологических систем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строит модель механизма, состоящего из нескольких простых механизмов по кинем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тической схеме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исследования способов жизнеобеспечения и состо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ния жилых зданий микрорайона / поселения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решения задач на взаимодействие со службами ЖКХ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опыт мониторинга развития технологий произвольно избранной отрасли, уд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влетворяющих произвольно избранную группу потребностей на основе работы с информацио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ными источниками различных видов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модификации механизмов (на основе технической документации) для получения заданных свойств (решение задачи)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планирования (разработки) получения материального продукта в соответствии с собственными задачами (включая моделирование и разработку док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ментации) или на основе самостоятельно проведенных исследований потребительских интер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сов.</w:t>
      </w:r>
    </w:p>
    <w:p w:rsidR="00E872F7" w:rsidRPr="00422554" w:rsidRDefault="00E872F7" w:rsidP="0042255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b/>
          <w:sz w:val="24"/>
          <w:szCs w:val="24"/>
          <w:lang w:val="ru-RU"/>
        </w:rPr>
        <w:t>7 класс</w:t>
      </w:r>
    </w:p>
    <w:p w:rsidR="00E872F7" w:rsidRPr="00422554" w:rsidRDefault="00E872F7" w:rsidP="0042255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 xml:space="preserve">По завершении учебного года </w:t>
      </w:r>
      <w:proofErr w:type="gramStart"/>
      <w:r w:rsidRPr="00422554">
        <w:rPr>
          <w:rFonts w:ascii="Times New Roman" w:hAnsi="Times New Roman" w:cs="Times New Roman"/>
          <w:sz w:val="24"/>
          <w:szCs w:val="24"/>
          <w:lang w:val="ru-RU"/>
        </w:rPr>
        <w:t>обучающийся</w:t>
      </w:r>
      <w:proofErr w:type="gramEnd"/>
      <w:r w:rsidRPr="00422554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называет и характеризует актуальные и перспективные технологии в области энергет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ки, характеризует профессии в сфере энергетики, энергетику региона проживания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называет и характеризует актуальные и перспективные информационные технологии, характеризует профессии в сфере информационных технологий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характеризует автоматизацию производства на примере региона проживания, профе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сии, обслуживающие автоматизированные производства, приводит произвольные примеры авт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матизации в деятельности представителей различных профессий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еречисляет, характеризует и распознает устройства для накопления энергии, для пер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дачи энергии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объясняет понятие «машина», характеризует технологические системы, преобразу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щие энергию в вид, необходимый потребителю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объясняет сущность управления в технологических системах, характеризует автомат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ческие и саморегулируемые системы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осуществляет сборку электрических цепей по электрической схеме, проводит анализ неполадок электрической цепи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осуществляет модификацию заданной электрической цепи в соответствии с поставле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ной задачей, конструирование электрических цепей в соответствии с поставленной задачей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выполняет базовые операции редактора компьютерного трехмерного проектирования (на выбор образовательной организации)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конструирует простые системы с обратной связью на основе технических конструкт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ров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следует технологии, в том числе, в процессе изготовления субъективно нового проду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та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разработки проекта освещения выбранного помещ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ния, включая отбор конкретных приборов, составление схемы электропроводки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разработки и создания изделия средствами учебного станка, управляемого программой компьютерного трехмерного проектирования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оптимизации заданного способа (технологии) пол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чения материального продукта (на основании собственной практики использования этого спос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ба).</w:t>
      </w:r>
    </w:p>
    <w:p w:rsidR="00E872F7" w:rsidRPr="00422554" w:rsidRDefault="00E872F7" w:rsidP="0042255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b/>
          <w:sz w:val="24"/>
          <w:szCs w:val="24"/>
          <w:lang w:val="ru-RU"/>
        </w:rPr>
        <w:t>8 класс</w:t>
      </w:r>
    </w:p>
    <w:p w:rsidR="00E872F7" w:rsidRPr="00422554" w:rsidRDefault="00E872F7" w:rsidP="0042255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 xml:space="preserve">По завершении учебного года </w:t>
      </w:r>
      <w:proofErr w:type="gramStart"/>
      <w:r w:rsidRPr="00422554">
        <w:rPr>
          <w:rFonts w:ascii="Times New Roman" w:hAnsi="Times New Roman" w:cs="Times New Roman"/>
          <w:sz w:val="24"/>
          <w:szCs w:val="24"/>
          <w:lang w:val="ru-RU"/>
        </w:rPr>
        <w:t>обучающийся</w:t>
      </w:r>
      <w:proofErr w:type="gramEnd"/>
      <w:r w:rsidRPr="00422554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lastRenderedPageBreak/>
        <w:t>называет и характеризует актуальные и перспективные технологии обработки матери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лов, технологии получения материалов с заданными свойствами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характеризует современную индустрию питания, в том числе в регионе проживания, и перспективы ее развития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называет и характеризует актуальные и перспективные технологии транспорта</w:t>
      </w:r>
      <w:proofErr w:type="gramStart"/>
      <w:r w:rsidRPr="00422554">
        <w:rPr>
          <w:rFonts w:ascii="Times New Roman" w:hAnsi="Times New Roman" w:cs="Times New Roman"/>
          <w:sz w:val="24"/>
          <w:szCs w:val="24"/>
          <w:lang w:val="ru-RU"/>
        </w:rPr>
        <w:t>;,</w:t>
      </w:r>
      <w:proofErr w:type="gramEnd"/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называет характеристики современного рынка труда, описывает цикл жизни профе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сии, характеризует новые и умирающие профессии, в том числе на предприятиях региона пр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живания,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характеризует ситуацию на региональном рынке труда, называет тенденции её разв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тия;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еречисляет и характеризует виды технической и технологической документации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характеризует произвольно заданный материал в соответствии с задачей деятельности, называя его свойства (внешний вид, механические, электрические, термические, возможность обработки), экономические характеристики, экологичность (с использованием произвольно и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бранных источников информации),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 xml:space="preserve">объясняет специфику социальных технологий, пользуясь произвольно избранными примерами, характеризует тенденции развития социальных технологий в 21 веке, характеризует профессии, связанные с реализацией социальных технологий, 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разъясняет функции модели и принципы моделирования,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создаёт модель, адекватную практической задаче,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отбирает материал в соответствии с техническим решением или по заданным критер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ям,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составляет рацион питания, адекватный ситуации,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22554">
        <w:rPr>
          <w:rFonts w:ascii="Times New Roman" w:hAnsi="Times New Roman" w:cs="Times New Roman"/>
          <w:sz w:val="24"/>
          <w:szCs w:val="24"/>
        </w:rPr>
        <w:t>планирует продвижение продукта,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регламентирует заданный процесс в заданной форме,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роводит оценку и испытание полученного продукта,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описывает технологическое решение с помощью текста, рисунков, графического изо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ражения,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лабораторного исследования продуктов питания,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разработки организационного проекта и решения л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гистических задач,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компьютерного моделирования / проведения вирт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 xml:space="preserve">ального эксперимента по избранной </w:t>
      </w:r>
      <w:proofErr w:type="gramStart"/>
      <w:r w:rsidRPr="00422554">
        <w:rPr>
          <w:rFonts w:ascii="Times New Roman" w:hAnsi="Times New Roman" w:cs="Times New Roman"/>
          <w:sz w:val="24"/>
          <w:szCs w:val="24"/>
          <w:lang w:val="ru-RU"/>
        </w:rPr>
        <w:t>обучающимся</w:t>
      </w:r>
      <w:proofErr w:type="gramEnd"/>
      <w:r w:rsidRPr="00422554">
        <w:rPr>
          <w:rFonts w:ascii="Times New Roman" w:hAnsi="Times New Roman" w:cs="Times New Roman"/>
          <w:sz w:val="24"/>
          <w:szCs w:val="24"/>
          <w:lang w:val="ru-RU"/>
        </w:rPr>
        <w:t xml:space="preserve"> характеристике транспортного средства,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выявления проблем транспортной логистики нас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 xml:space="preserve">лённого пункта / </w:t>
      </w:r>
      <w:proofErr w:type="gramStart"/>
      <w:r w:rsidRPr="00422554">
        <w:rPr>
          <w:rFonts w:ascii="Times New Roman" w:hAnsi="Times New Roman" w:cs="Times New Roman"/>
          <w:sz w:val="24"/>
          <w:szCs w:val="24"/>
          <w:lang w:val="ru-RU"/>
        </w:rPr>
        <w:t>трассы</w:t>
      </w:r>
      <w:proofErr w:type="gramEnd"/>
      <w:r w:rsidRPr="00422554">
        <w:rPr>
          <w:rFonts w:ascii="Times New Roman" w:hAnsi="Times New Roman" w:cs="Times New Roman"/>
          <w:sz w:val="24"/>
          <w:szCs w:val="24"/>
          <w:lang w:val="ru-RU"/>
        </w:rPr>
        <w:t xml:space="preserve"> на основе самостоятельно спланированного наблюдения, 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моделирования транспортных потоков,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опыт анализа объявлений, предлагающих работу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 xml:space="preserve"> получил и проанализировал опыт проектирования и изготовления материального пр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дукта на основе технологической документации с применением элементарных (не требующих регулирования) и сложных (требующих регулирования / настройки) рабочих инструментов / те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нологического оборудования,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создания информационного продукта и его встраив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22554">
        <w:rPr>
          <w:rFonts w:ascii="Times New Roman" w:hAnsi="Times New Roman" w:cs="Times New Roman"/>
          <w:sz w:val="24"/>
          <w:szCs w:val="24"/>
          <w:lang w:val="ru-RU"/>
        </w:rPr>
        <w:t>ния в заданную оболочку,</w:t>
      </w:r>
    </w:p>
    <w:p w:rsidR="00E872F7" w:rsidRPr="00422554" w:rsidRDefault="00E872F7" w:rsidP="00C77D42">
      <w:pPr>
        <w:numPr>
          <w:ilvl w:val="1"/>
          <w:numId w:val="183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2554">
        <w:rPr>
          <w:rFonts w:ascii="Times New Roman" w:hAnsi="Times New Roman" w:cs="Times New Roman"/>
          <w:sz w:val="24"/>
          <w:szCs w:val="24"/>
          <w:lang w:val="ru-RU"/>
        </w:rPr>
        <w:t>получил и проанализировал опыт разработки (комбинирование, изменение параметров и требований к ресурсам) технологии получения материального и информационного продукта с заданными свойствами.</w:t>
      </w:r>
    </w:p>
    <w:p w:rsidR="006831F0" w:rsidRPr="003C4CBF" w:rsidRDefault="006831F0" w:rsidP="00422554">
      <w:pPr>
        <w:pStyle w:val="4"/>
        <w:spacing w:line="240" w:lineRule="auto"/>
        <w:jc w:val="center"/>
        <w:rPr>
          <w:rFonts w:ascii="Times New Roman" w:hAnsi="Times New Roman" w:cs="Times New Roman"/>
          <w:b w:val="0"/>
          <w:i w:val="0"/>
          <w:color w:val="auto"/>
          <w:sz w:val="28"/>
          <w:szCs w:val="28"/>
        </w:rPr>
      </w:pPr>
      <w:r w:rsidRPr="003C4CBF">
        <w:rPr>
          <w:rFonts w:ascii="Times New Roman" w:hAnsi="Times New Roman" w:cs="Times New Roman"/>
          <w:b w:val="0"/>
          <w:i w:val="0"/>
          <w:color w:val="auto"/>
          <w:sz w:val="28"/>
          <w:szCs w:val="28"/>
        </w:rPr>
        <w:t>1.2.5.1</w:t>
      </w:r>
      <w:r w:rsidR="003C4CBF" w:rsidRPr="003C4CBF">
        <w:rPr>
          <w:rFonts w:ascii="Times New Roman" w:hAnsi="Times New Roman" w:cs="Times New Roman"/>
          <w:b w:val="0"/>
          <w:i w:val="0"/>
          <w:color w:val="auto"/>
          <w:sz w:val="28"/>
          <w:szCs w:val="28"/>
        </w:rPr>
        <w:t>5</w:t>
      </w:r>
      <w:r w:rsidRPr="003C4CBF">
        <w:rPr>
          <w:rFonts w:ascii="Times New Roman" w:hAnsi="Times New Roman" w:cs="Times New Roman"/>
          <w:b w:val="0"/>
          <w:i w:val="0"/>
          <w:color w:val="auto"/>
          <w:sz w:val="28"/>
          <w:szCs w:val="28"/>
        </w:rPr>
        <w:t>. Физическая культура</w:t>
      </w:r>
      <w:bookmarkEnd w:id="66"/>
      <w:bookmarkEnd w:id="67"/>
      <w:bookmarkEnd w:id="68"/>
    </w:p>
    <w:p w:rsidR="00B40DCB" w:rsidRPr="00F460D7" w:rsidRDefault="00B40DCB" w:rsidP="00F460D7">
      <w:pPr>
        <w:spacing w:after="0" w:line="240" w:lineRule="auto"/>
        <w:ind w:right="-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bookmarkStart w:id="72" w:name="_Toc409691648"/>
      <w:bookmarkStart w:id="73" w:name="_Toc410653971"/>
      <w:bookmarkStart w:id="74" w:name="_Toc414553157"/>
      <w:r w:rsidRPr="00F460D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Выпускник научится: 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lastRenderedPageBreak/>
        <w:t>рассматривать физическую культуру как явление культуры, выделять исторические этапы ее развития, характеризовать основные направления и формы ее организации в совреме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н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ном обществе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характеризовать содержательные основы здорового образа жизни, раскрывать его взаимосвязь со здоровьем, гармоничным физическим развитием и физической подготовленн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о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стью, формированием качеств личности и профилактикой вредных привычек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раскрывать базовые понятия и термины физической культуры, применять их в пр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о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цессе совместных занятий физическими упражнениями со своими сверстниками, излагать с их помощью особенности техники двигательных действий и физических упражнений, развития ф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и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зических качеств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разрабатывать содержание самостоятельных занятий с физическими упражнени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я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ми, определять их направленность и формулировать задачи, рационально планировать режим дня и учебной недели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руководствоваться правилами профилактики травматизма и подготовки мест зан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я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тий, правильного выбора обуви и формы одежды в зависимости от времени года и погодных условий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изической культурой, спортивные игры и спортивные соревнования для организации индивидуального о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т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дыха и досуга, укрепления собственного здоровья, повышения уровня физических кондиций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составлять комплексы физических упражнений оздоровительной, тренирующей и корригирующей направленности, подбирать индивидуальную нагрузку с учетом функционал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ь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ных особенностей и возможностей собственного организма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классифицировать физические упражнения по их функциональной направленности, планировать их последовательность и дозировку в процессе самостоятельных занятий по укре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п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лению здоровья и развитию физических качеств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самостоятельно проводить занятия по обучению двигательным действиям, анал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и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зировать особенности их выполнения, выявлять ошибки и своевременно устранять их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тестировать показатели физического развития и основных физических качеств, сравнивать их с возрастными стандартами, контролировать особенности их динамики в процессе самостоятельных занятий физической подготовкой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выполнять комплексы упражнений по профилактике утомления и перенапряжения организма, повышению его работоспособности в процессе трудовой и учебной деятельности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выполнять общеразвивающие упражнения, целенаправленно воздействующие на развитие основных физических качеств (силы, быстроты, выносливости, гибкости и координации движений)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выполнять акробатические комбинации из числа хорошо освоенных упражнений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выполнять гимнастические комбинации на спортивных снарядах из числа хорошо освоенных упражнений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выполнять легкоатлетические упражнения в беге и в прыжках (в длину и высоту)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выполнять спуски и торможения на лыжах с пологого склона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выполнять основные технические действия и приемы игры в волейбол, баскетбол в условиях учебной и игровой деятельности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выполнять передвижения на лыжах различными способами, демонстрировать те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х</w:t>
      </w: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нику последовательного чередования их в процессе прохождения тренировочных дистанций;</w:t>
      </w:r>
    </w:p>
    <w:p w:rsidR="00B40DCB" w:rsidRPr="00F460D7" w:rsidRDefault="00B40DCB" w:rsidP="00C77D42">
      <w:pPr>
        <w:numPr>
          <w:ilvl w:val="0"/>
          <w:numId w:val="184"/>
        </w:numPr>
        <w:tabs>
          <w:tab w:val="left" w:pos="709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color w:val="000000"/>
          <w:sz w:val="24"/>
          <w:szCs w:val="24"/>
          <w:lang w:val="ru-RU"/>
        </w:rPr>
        <w:t>выполнять тестовые упражнения для оценки уровня индивидуального  развития основных физических качеств.</w:t>
      </w:r>
    </w:p>
    <w:p w:rsidR="00B40DCB" w:rsidRPr="00F460D7" w:rsidRDefault="00B40DCB" w:rsidP="00F460D7">
      <w:pPr>
        <w:spacing w:after="0" w:line="240" w:lineRule="auto"/>
        <w:ind w:right="-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460D7">
        <w:rPr>
          <w:rFonts w:ascii="Times New Roman" w:hAnsi="Times New Roman" w:cs="Times New Roman"/>
          <w:b/>
          <w:color w:val="000000"/>
          <w:sz w:val="24"/>
          <w:szCs w:val="24"/>
        </w:rPr>
        <w:t>Выпускник получит возможность научиться:</w:t>
      </w:r>
    </w:p>
    <w:p w:rsidR="00B40DCB" w:rsidRPr="00F460D7" w:rsidRDefault="00B40DCB" w:rsidP="00C77D42">
      <w:pPr>
        <w:numPr>
          <w:ilvl w:val="0"/>
          <w:numId w:val="18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lastRenderedPageBreak/>
        <w:t>характеризовать цель возрождения Олимпийских игр и роль Пьера де Кубертена в становлении современного олимпийского движения, объяснять смысл символики и ритуалов Олимпийских игр;</w:t>
      </w:r>
    </w:p>
    <w:p w:rsidR="00B40DCB" w:rsidRPr="00F460D7" w:rsidRDefault="00B40DCB" w:rsidP="00C77D42">
      <w:pPr>
        <w:numPr>
          <w:ilvl w:val="0"/>
          <w:numId w:val="18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характеризовать исторические вехи развития отечественного спортивного движ</w:t>
      </w: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е</w:t>
      </w: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ния, великих спортсменов, принесших славу российскому спорту;</w:t>
      </w:r>
    </w:p>
    <w:p w:rsidR="00B40DCB" w:rsidRPr="00F460D7" w:rsidRDefault="00B40DCB" w:rsidP="00C77D42">
      <w:pPr>
        <w:numPr>
          <w:ilvl w:val="0"/>
          <w:numId w:val="18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определять признаки положительного влияния занятий физической подготовкой на укрепление здоровья, устанавливать связь между развитием физических качеств и основных с</w:t>
      </w: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и</w:t>
      </w: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стем организма;</w:t>
      </w:r>
    </w:p>
    <w:p w:rsidR="00B40DCB" w:rsidRPr="00F460D7" w:rsidRDefault="00B40DCB" w:rsidP="00C77D42">
      <w:pPr>
        <w:numPr>
          <w:ilvl w:val="0"/>
          <w:numId w:val="18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кциональной направленности, данные контроля динамики индивидуального физического развития и физич</w:t>
      </w: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е</w:t>
      </w: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ской подготовленности;</w:t>
      </w:r>
    </w:p>
    <w:p w:rsidR="00B40DCB" w:rsidRPr="00F460D7" w:rsidRDefault="00B40DCB" w:rsidP="00C77D42">
      <w:pPr>
        <w:numPr>
          <w:ilvl w:val="0"/>
          <w:numId w:val="18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выполнять комплексы упражнений лечебной физической культуры с учетом имеющи</w:t>
      </w: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х</w:t>
      </w: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ся индивидуальных отклонений в показателях здоровья;</w:t>
      </w:r>
    </w:p>
    <w:p w:rsidR="00B40DCB" w:rsidRPr="00F460D7" w:rsidRDefault="00B40DCB" w:rsidP="00C77D42">
      <w:pPr>
        <w:numPr>
          <w:ilvl w:val="0"/>
          <w:numId w:val="18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преодолевать естественные и искусственные препятствия с помощью разнообразных способов лазания, прыжков и бега;</w:t>
      </w:r>
    </w:p>
    <w:p w:rsidR="00B40DCB" w:rsidRPr="00F460D7" w:rsidRDefault="00B40DCB" w:rsidP="00C77D42">
      <w:pPr>
        <w:numPr>
          <w:ilvl w:val="0"/>
          <w:numId w:val="18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 xml:space="preserve">осуществлять судейство по одному из осваиваемых видов спорта; </w:t>
      </w:r>
    </w:p>
    <w:p w:rsidR="00B40DCB" w:rsidRPr="00F460D7" w:rsidRDefault="00B40DCB" w:rsidP="00C77D42">
      <w:pPr>
        <w:numPr>
          <w:ilvl w:val="0"/>
          <w:numId w:val="18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выполнять тестовые нормативы Всероссийского физкультурно-спортивного компле</w:t>
      </w: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к</w:t>
      </w:r>
      <w:r w:rsidRPr="00F460D7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са «Готов к труду и обороне»;</w:t>
      </w:r>
    </w:p>
    <w:p w:rsidR="00B40DCB" w:rsidRPr="00F460D7" w:rsidRDefault="00B40DCB" w:rsidP="00F460D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6831F0" w:rsidRPr="0053704A" w:rsidRDefault="006831F0" w:rsidP="003C4CBF">
      <w:pPr>
        <w:pStyle w:val="4"/>
        <w:jc w:val="center"/>
        <w:rPr>
          <w:rFonts w:ascii="Times New Roman" w:hAnsi="Times New Roman" w:cs="Times New Roman"/>
          <w:b w:val="0"/>
          <w:i w:val="0"/>
          <w:color w:val="auto"/>
          <w:sz w:val="28"/>
          <w:szCs w:val="28"/>
          <w:lang w:val="ru-RU"/>
        </w:rPr>
      </w:pPr>
      <w:r w:rsidRPr="0053704A">
        <w:rPr>
          <w:rFonts w:ascii="Times New Roman" w:hAnsi="Times New Roman" w:cs="Times New Roman"/>
          <w:b w:val="0"/>
          <w:i w:val="0"/>
          <w:color w:val="auto"/>
          <w:sz w:val="28"/>
          <w:szCs w:val="28"/>
          <w:lang w:val="ru-RU"/>
        </w:rPr>
        <w:t>1.2.5.1</w:t>
      </w:r>
      <w:r w:rsidR="003C4CBF" w:rsidRPr="0053704A">
        <w:rPr>
          <w:rFonts w:ascii="Times New Roman" w:hAnsi="Times New Roman" w:cs="Times New Roman"/>
          <w:b w:val="0"/>
          <w:i w:val="0"/>
          <w:color w:val="auto"/>
          <w:sz w:val="28"/>
          <w:szCs w:val="28"/>
          <w:lang w:val="ru-RU"/>
        </w:rPr>
        <w:t>6</w:t>
      </w:r>
      <w:r w:rsidRPr="0053704A">
        <w:rPr>
          <w:rFonts w:ascii="Times New Roman" w:hAnsi="Times New Roman" w:cs="Times New Roman"/>
          <w:b w:val="0"/>
          <w:i w:val="0"/>
          <w:color w:val="auto"/>
          <w:sz w:val="28"/>
          <w:szCs w:val="28"/>
          <w:lang w:val="ru-RU"/>
        </w:rPr>
        <w:t>. Основы безопасности жизнедеятельности</w:t>
      </w:r>
      <w:bookmarkEnd w:id="72"/>
      <w:bookmarkEnd w:id="73"/>
      <w:bookmarkEnd w:id="74"/>
    </w:p>
    <w:p w:rsidR="00F460D7" w:rsidRPr="00F61B8B" w:rsidRDefault="00F460D7" w:rsidP="00F460D7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</w:pPr>
      <w:r w:rsidRPr="00F61B8B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  <w:t>Выпускник научится: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Cs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классифицировать и характеризовать</w:t>
      </w:r>
      <w:r w:rsidRPr="00F460D7">
        <w:rPr>
          <w:rFonts w:ascii="Times New Roman" w:eastAsia="Calibri" w:hAnsi="Times New Roman" w:cs="Times New Roman"/>
          <w:iCs/>
          <w:sz w:val="24"/>
          <w:szCs w:val="24"/>
          <w:lang w:val="ru-RU"/>
        </w:rPr>
        <w:t xml:space="preserve"> условия экологической безопасности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Cs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Cs/>
          <w:sz w:val="24"/>
          <w:szCs w:val="24"/>
          <w:lang w:val="ru-RU"/>
        </w:rPr>
        <w:t>использовать знания о предельно допустимых концентрациях вредных веществ в атм</w:t>
      </w:r>
      <w:r w:rsidRPr="00F460D7">
        <w:rPr>
          <w:rFonts w:ascii="Times New Roman" w:eastAsia="Calibri" w:hAnsi="Times New Roman" w:cs="Times New Roman"/>
          <w:iCs/>
          <w:sz w:val="24"/>
          <w:szCs w:val="24"/>
          <w:lang w:val="ru-RU"/>
        </w:rPr>
        <w:t>о</w:t>
      </w:r>
      <w:r w:rsidRPr="00F460D7">
        <w:rPr>
          <w:rFonts w:ascii="Times New Roman" w:eastAsia="Calibri" w:hAnsi="Times New Roman" w:cs="Times New Roman"/>
          <w:iCs/>
          <w:sz w:val="24"/>
          <w:szCs w:val="24"/>
          <w:lang w:val="ru-RU"/>
        </w:rPr>
        <w:t>сфере, воде и почве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Cs/>
          <w:iCs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Cs/>
          <w:sz w:val="24"/>
          <w:szCs w:val="24"/>
          <w:lang w:val="ru-RU"/>
        </w:rPr>
        <w:t>использовать знания о способах контроля качества окружающей среды и продуктов п</w:t>
      </w:r>
      <w:r w:rsidRPr="00F460D7">
        <w:rPr>
          <w:rFonts w:ascii="Times New Roman" w:eastAsia="Calibri" w:hAnsi="Times New Roman" w:cs="Times New Roman"/>
          <w:iCs/>
          <w:sz w:val="24"/>
          <w:szCs w:val="24"/>
          <w:lang w:val="ru-RU"/>
        </w:rPr>
        <w:t>и</w:t>
      </w:r>
      <w:r w:rsidRPr="00F460D7">
        <w:rPr>
          <w:rFonts w:ascii="Times New Roman" w:eastAsia="Calibri" w:hAnsi="Times New Roman" w:cs="Times New Roman"/>
          <w:iCs/>
          <w:sz w:val="24"/>
          <w:szCs w:val="24"/>
          <w:lang w:val="ru-RU"/>
        </w:rPr>
        <w:t>тания с использованием бытовых приборов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безопасно, использовать бытовые приборы контроля качества окружающей среды и продуктов питания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</w:rPr>
        <w:t>безопасно использовать бытовые приборы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безопасно использовать средства бытовой химии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</w:rPr>
        <w:t>безопасно использовать средства коммуникации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классифицировать и характеризовать опасные ситуации криминогенного характера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предвидеть причины возникновения возможных опасных ситуаций криминогенного характера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 xml:space="preserve">безопасно вести и применять способы самозащиты в </w:t>
      </w:r>
      <w:proofErr w:type="gramStart"/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криминогенной ситуации</w:t>
      </w:r>
      <w:proofErr w:type="gramEnd"/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 xml:space="preserve"> на ул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и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це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 xml:space="preserve">безопасно вести и применять способы самозащиты в </w:t>
      </w:r>
      <w:proofErr w:type="gramStart"/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криминогенной ситуации</w:t>
      </w:r>
      <w:proofErr w:type="gramEnd"/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 xml:space="preserve"> в под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ъ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езде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 xml:space="preserve">безопасно вести и применять способы самозащиты в </w:t>
      </w:r>
      <w:proofErr w:type="gramStart"/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криминогенной ситуации</w:t>
      </w:r>
      <w:proofErr w:type="gramEnd"/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 xml:space="preserve"> в лифте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 xml:space="preserve">безопасно вести и применять способы самозащиты в </w:t>
      </w:r>
      <w:proofErr w:type="gramStart"/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криминогенной ситуации</w:t>
      </w:r>
      <w:proofErr w:type="gramEnd"/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 xml:space="preserve"> в ква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р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тире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безопасно вести и применять способы самозащиты при карманной краже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безопасно вести и применять способы самозащиты при попытке мошенничества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адекватно оценивать ситуацию дорожного движения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адекватно оценивать ситуацию и безопасно действовать при пожаре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безопасно использовать средства индивидуальной защиты при пожаре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lastRenderedPageBreak/>
        <w:t>безопасно применять первичные средства пожаротушения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соблюдать правила безопасности дорожного движения пешехода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соблюдать правила безопасности дорожного движения велосипедиста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соблюдать правила безопасности дорожного движения пассажира транспортного сре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д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ства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классифицировать и характеризовать причины и последствия опасных ситуаций на в</w:t>
      </w: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о</w:t>
      </w: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де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адекватно оценивать ситуацию и безопасно вести у воды и на воде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использовать средства и способы само- и взаимопомощи на воде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классифицировать и характеризовать причины и последствия опасных ситуаций в т</w:t>
      </w: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у</w:t>
      </w: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ристических походах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460D7">
        <w:rPr>
          <w:rFonts w:ascii="Times New Roman" w:eastAsia="Calibri" w:hAnsi="Times New Roman" w:cs="Times New Roman"/>
          <w:sz w:val="24"/>
          <w:szCs w:val="24"/>
        </w:rPr>
        <w:t>готовиться к туристическим походам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адекватно оценивать 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ситуацию и безопасно вести в туристических походах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адекватно оценивать ситуацию и ориентироваться на местности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добывать и поддерживать огонь в автономных условиях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добывать и очищать воду в автономных условиях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добывать и готовить пищу в автономных условиях; сооружать (обустраивать) време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н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ное жилище в автономных условиях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подавать сигналы бедствия и отвечать на них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характеризовать причины и последствия чрезвычайных ситуаций природного характера для личности, общества и государства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классифицировать мероприятия по защите населения от чрезвычайных ситуаций пр</w:t>
      </w: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и</w:t>
      </w: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родного характера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предвидеть опасности и правильно действовать в случае чрезвычайных ситуаций ге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о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логического происхождения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предвидеть опасности и правильно действовать в случае чрезвычайных ситуаций м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е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теорологического происхождения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proofErr w:type="gramStart"/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предвидеть опасности и правильно действовать в случае в чрезвычайных ситуаций ги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д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рологического происхождения;</w:t>
      </w:r>
      <w:proofErr w:type="gramEnd"/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предвидеть опасности и правильно действовать в случае чрезвычайных ситуаций би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о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логического происхождения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 xml:space="preserve">безопасно использовать средства индивидуальной защиты; 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характеризовать причины и последствия чрезвычайных ситуаций техногенного хара</w:t>
      </w: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к</w:t>
      </w: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тера для личности, общества и государства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классифицировать мероприятия по защите населения от чрезвычайных ситуаций техн</w:t>
      </w: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о</w:t>
      </w: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генного характера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предвидеть опасности и правильно действовать в случае аварии на радиационно, хим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и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чески опасном объекте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безопасно действовать по сигналу «Внимание всем!»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предвидеть опасности и правильно действовать в случае аварии на пожароопасном и взрывоопасном объекте экономики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безопасно использовать средства индивидуальной защиты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предвидеть опасности и правильно действовать в случае аварии на транспорте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предвидеть опасности и правильно действовать в случае аварии на гидротехнических сооружениях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комплектовать минимально необходимый набор вещей (документов, продуктов) в сл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у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чае эвакуации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классифицировать и характеризовать явления терроризма, экстремизма, наркотизма и последствия данных явлений для личности, общества и государства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классифицировать мероприятия по защите населения от терроризма, экстремизма, наркотизма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lastRenderedPageBreak/>
        <w:t xml:space="preserve">адекватно 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оценивать ситуацию и безопасно действовать при обнаружении неизвестного предмета, возможной угрозе взрыва (при взрыве) взрывного устройства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адекватно оценивать ситуацию и безопасно действовать при похищении или захвате в заложники (попытки похищения) и при проведении мероприятий по освобождению заложников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классифицировать и характеризовать основные положения законодательных актов, р</w:t>
      </w: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е</w:t>
      </w: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гламентирующих ответственность несовершеннолетних за правонарушения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классифицировать и характеризовать опасные ситуации в местах большого скопления людей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предвидеть причины возникновения возможных опасных ситуаций в местах большого скопления людей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адекватно оценивать ситуацию и безопасно действовать в местах массового скопления людей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оповещать (вызывать) экстренные службы при чрезвычайной ситуации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характеризовать безопасный и здоровый образ жизни, его составляющие и значение для личности, общества и государства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классифицировать мероприятия и факторы, укрепляющие и разрушающие здоровье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bCs/>
          <w:sz w:val="24"/>
          <w:szCs w:val="24"/>
          <w:lang w:val="ru-RU"/>
        </w:rPr>
        <w:t>планировать профилактические мероприятия по сохранению и укреплению своего зд</w:t>
      </w:r>
      <w:r w:rsidRPr="00F460D7">
        <w:rPr>
          <w:rFonts w:ascii="Times New Roman" w:eastAsia="Calibri" w:hAnsi="Times New Roman" w:cs="Times New Roman"/>
          <w:bCs/>
          <w:sz w:val="24"/>
          <w:szCs w:val="24"/>
          <w:lang w:val="ru-RU"/>
        </w:rPr>
        <w:t>о</w:t>
      </w:r>
      <w:r w:rsidRPr="00F460D7">
        <w:rPr>
          <w:rFonts w:ascii="Times New Roman" w:eastAsia="Calibri" w:hAnsi="Times New Roman" w:cs="Times New Roman"/>
          <w:bCs/>
          <w:sz w:val="24"/>
          <w:szCs w:val="24"/>
          <w:lang w:val="ru-RU"/>
        </w:rPr>
        <w:t>ровья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адекватно оценивать нагрузку и профилактические занятия по 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укреплению здоровья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планировать распорядок дня с учетом нагрузок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определять состояния оказания неотложной помощи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bCs/>
          <w:sz w:val="24"/>
          <w:szCs w:val="24"/>
          <w:lang w:val="ru-RU"/>
        </w:rPr>
        <w:t>использовать алгоритм действий по оказанию первой помощи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bCs/>
          <w:sz w:val="24"/>
          <w:szCs w:val="24"/>
          <w:lang w:val="ru-RU"/>
        </w:rPr>
        <w:t xml:space="preserve">классифицировать </w:t>
      </w: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>средства оказания первой помощи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оказывать первую помощь при наружном </w:t>
      </w: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и внутреннем кровотечении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оказывать первую помощь при ушибах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оказывать первую помощь при растяжениях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оказывать первую помощь при вывихах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оказывать первую помощь при переломах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оказывать первую помощь при ожогах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оказывать первую помощь при обморожениях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color w:val="000000"/>
          <w:sz w:val="24"/>
          <w:szCs w:val="24"/>
          <w:lang w:val="ru-RU"/>
        </w:rPr>
        <w:t>оказывать первую помощь при отравлениях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sz w:val="24"/>
          <w:szCs w:val="24"/>
          <w:lang w:val="ru-RU"/>
        </w:rPr>
        <w:t>оказывать первую помощь при тепловом (солнечном) ударе;</w:t>
      </w:r>
    </w:p>
    <w:p w:rsidR="00F460D7" w:rsidRPr="00F460D7" w:rsidRDefault="00F460D7" w:rsidP="00C77D42">
      <w:pPr>
        <w:numPr>
          <w:ilvl w:val="0"/>
          <w:numId w:val="2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hAnsi="Times New Roman" w:cs="Times New Roman"/>
          <w:sz w:val="24"/>
          <w:szCs w:val="24"/>
          <w:lang w:val="ru-RU"/>
        </w:rPr>
        <w:t>оказывать первую помощь при укусе насекомых;</w:t>
      </w:r>
    </w:p>
    <w:p w:rsidR="00F460D7" w:rsidRPr="00F460D7" w:rsidRDefault="00F460D7" w:rsidP="00F460D7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460D7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Выпускник </w:t>
      </w:r>
      <w:r w:rsidRPr="00F460D7">
        <w:rPr>
          <w:rFonts w:ascii="Times New Roman" w:eastAsia="Calibri" w:hAnsi="Times New Roman" w:cs="Times New Roman"/>
          <w:b/>
          <w:sz w:val="24"/>
          <w:szCs w:val="24"/>
        </w:rPr>
        <w:t>получит возможность научиться: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безопасно использовать средства индивидуальной защиты велосипедиста;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классифицировать и характеризовать причины и последствия опасных ситуаций в т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у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ристических поездках;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</w:rPr>
        <w:t>готовиться к туристическим поездкам;</w:t>
      </w:r>
      <w:r w:rsidRPr="00F460D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адекватно оценивать ситуацию и безопасно вести в туристических поездках;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анализировать последствия возможных опасных ситуаций в местах большого скопл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е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ния людей;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анализировать последствия возможных опасных ситуаций криминогенного характера;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безопасно вести и применять права покупателя;</w:t>
      </w: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</w:rPr>
        <w:t>безопасно использовать ресурсы интернета;</w:t>
      </w:r>
      <w:r w:rsidRPr="00F460D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</w:rPr>
        <w:t>использовать способы профилактики игромании;</w:t>
      </w:r>
      <w:r w:rsidRPr="00F460D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анализировать последствия проявления терроризма, экстремизма, наркотизма;</w:t>
      </w:r>
      <w:r w:rsidRPr="00F460D7">
        <w:rPr>
          <w:rFonts w:ascii="Times New Roman" w:eastAsia="Calibri" w:hAnsi="Times New Roman" w:cs="Times New Roman"/>
          <w:b/>
          <w:i/>
          <w:sz w:val="24"/>
          <w:szCs w:val="24"/>
          <w:lang w:val="ru-RU"/>
        </w:rPr>
        <w:t xml:space="preserve">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предвидеть пути и средства возможного вовлечения в террористическую, экстр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е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мистскую и наркотическую деятельность;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Cs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bCs/>
          <w:i/>
          <w:sz w:val="24"/>
          <w:szCs w:val="24"/>
          <w:lang w:val="ru-RU"/>
        </w:rPr>
        <w:t>выявлять мероприятия и факторы, потенциально опасные для здоровья;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Cs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bCs/>
          <w:i/>
          <w:sz w:val="24"/>
          <w:szCs w:val="24"/>
          <w:lang w:val="ru-RU"/>
        </w:rPr>
        <w:t xml:space="preserve">анализировать влияние вредных привычек и факторов и на состояние своего здоровья;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Cs/>
          <w:i/>
          <w:sz w:val="24"/>
          <w:szCs w:val="24"/>
        </w:rPr>
      </w:pPr>
      <w:r w:rsidRPr="00F460D7">
        <w:rPr>
          <w:rFonts w:ascii="Times New Roman" w:eastAsia="Calibri" w:hAnsi="Times New Roman" w:cs="Times New Roman"/>
          <w:bCs/>
          <w:i/>
          <w:sz w:val="24"/>
          <w:szCs w:val="24"/>
        </w:rPr>
        <w:lastRenderedPageBreak/>
        <w:t xml:space="preserve">анализировать состояние своего здоровья;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bCs/>
          <w:i/>
          <w:sz w:val="24"/>
          <w:szCs w:val="24"/>
          <w:lang w:val="ru-RU"/>
        </w:rPr>
        <w:t xml:space="preserve">характеризовать 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роль семьи в жизни личности и общества и ее влияние на здоровье человека;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классифицировать и характеризовать основные положения</w:t>
      </w:r>
      <w:r w:rsidRPr="00F460D7">
        <w:rPr>
          <w:rFonts w:ascii="Times New Roman" w:eastAsia="Calibri" w:hAnsi="Times New Roman" w:cs="Times New Roman"/>
          <w:b/>
          <w:i/>
          <w:sz w:val="24"/>
          <w:szCs w:val="24"/>
          <w:lang w:val="ru-RU"/>
        </w:rPr>
        <w:t xml:space="preserve"> 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законодательных актов, регулирующих права и обязанности супругов, и защищающих права ребенка;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владеть основами самоконтроля, самооценки,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;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классифицировать основные правовые аспекты оказания первой помощи;</w:t>
      </w:r>
      <w:r w:rsidRPr="00F460D7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оказывать первую помощь при не инфекционных заболеваниях;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оказывать первую помощь при инфекционных заболеваниях;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казывать первую помощь при остановке сердечной деятельности;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оказывать первую помощь при коме;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оказывать первую помощь при поражении электрическим током;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использовать для решения коммуникативных задач в области безопасности жизнед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е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ятельности различные источники информации, включая Интернет-ресурсы и другие базы да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н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ных;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усваивать приемы действий в различных опасных и чрезвычайных ситуациях;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исследовать различные ситуации в повседневной жизнедеятельности, опасные и чре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з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вычайные ситуации, выдвигать предположения и проводить несложные эксперименты для д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казательства предположений обеспечения личной безопасности; </w:t>
      </w:r>
    </w:p>
    <w:p w:rsidR="00F460D7" w:rsidRPr="00F460D7" w:rsidRDefault="00F460D7" w:rsidP="00C77D42">
      <w:pPr>
        <w:numPr>
          <w:ilvl w:val="0"/>
          <w:numId w:val="20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творчески решать моделируемые ситуации и практические задачи в области безопа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с</w:t>
      </w:r>
      <w:r w:rsidRPr="00F460D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ности жизнедеятельности.</w:t>
      </w:r>
    </w:p>
    <w:p w:rsidR="00F460D7" w:rsidRDefault="00F460D7" w:rsidP="002A2212">
      <w:pPr>
        <w:spacing w:after="0" w:line="360" w:lineRule="auto"/>
        <w:ind w:left="-284" w:firstLine="644"/>
        <w:contextualSpacing/>
        <w:jc w:val="center"/>
        <w:rPr>
          <w:rFonts w:ascii="Times New Roman" w:hAnsi="Times New Roman" w:cs="Times New Roman"/>
          <w:b/>
          <w:i/>
          <w:sz w:val="32"/>
          <w:szCs w:val="32"/>
          <w:lang w:val="ru-RU"/>
        </w:rPr>
      </w:pPr>
    </w:p>
    <w:p w:rsidR="000A213A" w:rsidRPr="0053704A" w:rsidRDefault="002A2212" w:rsidP="002A2212">
      <w:pPr>
        <w:spacing w:after="0" w:line="360" w:lineRule="auto"/>
        <w:ind w:left="-284" w:firstLine="644"/>
        <w:contextualSpacing/>
        <w:jc w:val="center"/>
        <w:rPr>
          <w:rFonts w:ascii="Times New Roman" w:hAnsi="Times New Roman" w:cs="Times New Roman"/>
          <w:b/>
          <w:i/>
          <w:sz w:val="32"/>
          <w:szCs w:val="32"/>
          <w:lang w:val="ru-RU"/>
        </w:rPr>
      </w:pPr>
      <w:r w:rsidRPr="0053704A">
        <w:rPr>
          <w:rFonts w:ascii="Times New Roman" w:hAnsi="Times New Roman" w:cs="Times New Roman"/>
          <w:b/>
          <w:i/>
          <w:sz w:val="32"/>
          <w:szCs w:val="32"/>
          <w:lang w:val="ru-RU"/>
        </w:rPr>
        <w:t xml:space="preserve">1.3. Система оценки достижения планируемых результатов </w:t>
      </w:r>
    </w:p>
    <w:p w:rsidR="002A2212" w:rsidRPr="00060B5A" w:rsidRDefault="002A2212" w:rsidP="00BC7F18">
      <w:pPr>
        <w:pStyle w:val="ac"/>
        <w:spacing w:line="240" w:lineRule="auto"/>
        <w:ind w:firstLine="709"/>
        <w:jc w:val="center"/>
        <w:rPr>
          <w:lang w:val="ru-RU"/>
        </w:rPr>
      </w:pPr>
      <w:r w:rsidRPr="00060B5A">
        <w:rPr>
          <w:lang w:val="ru-RU"/>
        </w:rPr>
        <w:t>1.3.1. Общие положения</w:t>
      </w:r>
    </w:p>
    <w:p w:rsidR="004E5DCC" w:rsidRPr="0053704A" w:rsidRDefault="00E34ADD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      </w:t>
      </w:r>
      <w:r w:rsidR="004E5DCC" w:rsidRPr="0053704A">
        <w:rPr>
          <w:rFonts w:ascii="Times New Roman" w:hAnsi="Times New Roman" w:cs="Times New Roman"/>
          <w:sz w:val="24"/>
          <w:szCs w:val="24"/>
          <w:lang w:val="ru-RU"/>
        </w:rPr>
        <w:t>Система  оценки достижения планируемых результатов ООП представляет  собой один из механизмов управления реализацией  основной  образовательной  программы о</w:t>
      </w:r>
      <w:r w:rsidR="004E5DCC" w:rsidRPr="0053704A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4E5DCC"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новного  общего  образования и выступает как неотъемлемая часть  обеспечения  качества  образования. </w:t>
      </w:r>
    </w:p>
    <w:p w:rsidR="004E5DCC" w:rsidRPr="00BC7F18" w:rsidRDefault="004E5DCC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C7F18">
        <w:rPr>
          <w:rFonts w:ascii="Times New Roman" w:hAnsi="Times New Roman" w:cs="Times New Roman"/>
          <w:b/>
          <w:bCs/>
          <w:sz w:val="24"/>
          <w:szCs w:val="24"/>
        </w:rPr>
        <w:t>Основные функции:</w:t>
      </w:r>
    </w:p>
    <w:p w:rsidR="004E5DCC" w:rsidRPr="0053704A" w:rsidRDefault="004E5DCC" w:rsidP="00890306">
      <w:pPr>
        <w:pStyle w:val="a5"/>
        <w:numPr>
          <w:ilvl w:val="0"/>
          <w:numId w:val="7"/>
        </w:numPr>
        <w:ind w:left="567" w:firstLine="284"/>
        <w:contextualSpacing w:val="0"/>
        <w:jc w:val="both"/>
        <w:rPr>
          <w:rFonts w:ascii="Times New Roman" w:hAnsi="Times New Roman"/>
          <w:b/>
          <w:bCs/>
          <w:i/>
          <w:iCs/>
          <w:lang w:val="ru-RU"/>
        </w:rPr>
      </w:pPr>
      <w:r w:rsidRPr="0053704A">
        <w:rPr>
          <w:rFonts w:ascii="Times New Roman" w:hAnsi="Times New Roman"/>
          <w:b/>
          <w:bCs/>
          <w:i/>
          <w:iCs/>
          <w:lang w:val="ru-RU"/>
        </w:rPr>
        <w:t>ориентация образовательного процесса</w:t>
      </w:r>
      <w:r w:rsidRPr="0053704A">
        <w:rPr>
          <w:rFonts w:ascii="Times New Roman" w:hAnsi="Times New Roman"/>
          <w:lang w:val="ru-RU"/>
        </w:rPr>
        <w:t xml:space="preserve"> на достижение планируемых результатов осво</w:t>
      </w:r>
      <w:r w:rsidRPr="0053704A">
        <w:rPr>
          <w:rFonts w:ascii="Times New Roman" w:hAnsi="Times New Roman"/>
          <w:lang w:val="ru-RU"/>
        </w:rPr>
        <w:t>е</w:t>
      </w:r>
      <w:r w:rsidRPr="0053704A">
        <w:rPr>
          <w:rFonts w:ascii="Times New Roman" w:hAnsi="Times New Roman"/>
          <w:lang w:val="ru-RU"/>
        </w:rPr>
        <w:t xml:space="preserve">ния основной образовательной программы основного общего образования; </w:t>
      </w:r>
    </w:p>
    <w:p w:rsidR="004E5DCC" w:rsidRPr="0053704A" w:rsidRDefault="004E5DCC" w:rsidP="00890306">
      <w:pPr>
        <w:pStyle w:val="a5"/>
        <w:numPr>
          <w:ilvl w:val="0"/>
          <w:numId w:val="7"/>
        </w:numPr>
        <w:ind w:left="567" w:firstLine="284"/>
        <w:contextualSpacing w:val="0"/>
        <w:jc w:val="both"/>
        <w:rPr>
          <w:rFonts w:ascii="Times New Roman" w:hAnsi="Times New Roman"/>
          <w:b/>
          <w:bCs/>
          <w:i/>
          <w:iCs/>
          <w:lang w:val="ru-RU"/>
        </w:rPr>
      </w:pPr>
      <w:r w:rsidRPr="0053704A">
        <w:rPr>
          <w:rFonts w:ascii="Times New Roman" w:hAnsi="Times New Roman"/>
          <w:lang w:val="ru-RU"/>
        </w:rPr>
        <w:t xml:space="preserve"> обеспечение эффективной </w:t>
      </w:r>
      <w:r w:rsidRPr="0053704A">
        <w:rPr>
          <w:rFonts w:ascii="Times New Roman" w:hAnsi="Times New Roman"/>
          <w:b/>
          <w:bCs/>
          <w:i/>
          <w:iCs/>
          <w:lang w:val="ru-RU"/>
        </w:rPr>
        <w:t>обратной связи</w:t>
      </w:r>
      <w:r w:rsidRPr="0053704A">
        <w:rPr>
          <w:rFonts w:ascii="Times New Roman" w:hAnsi="Times New Roman"/>
          <w:lang w:val="ru-RU"/>
        </w:rPr>
        <w:t xml:space="preserve">, позволяющей осуществлять </w:t>
      </w:r>
      <w:r w:rsidRPr="0053704A">
        <w:rPr>
          <w:rFonts w:ascii="Times New Roman" w:hAnsi="Times New Roman"/>
          <w:b/>
          <w:bCs/>
          <w:i/>
          <w:iCs/>
          <w:lang w:val="ru-RU"/>
        </w:rPr>
        <w:t>управление обр</w:t>
      </w:r>
      <w:r w:rsidRPr="0053704A">
        <w:rPr>
          <w:rFonts w:ascii="Times New Roman" w:hAnsi="Times New Roman"/>
          <w:b/>
          <w:bCs/>
          <w:i/>
          <w:iCs/>
          <w:lang w:val="ru-RU"/>
        </w:rPr>
        <w:t>а</w:t>
      </w:r>
      <w:r w:rsidRPr="0053704A">
        <w:rPr>
          <w:rFonts w:ascii="Times New Roman" w:hAnsi="Times New Roman"/>
          <w:b/>
          <w:bCs/>
          <w:i/>
          <w:iCs/>
          <w:lang w:val="ru-RU"/>
        </w:rPr>
        <w:t>зовательным процессом.</w:t>
      </w:r>
    </w:p>
    <w:p w:rsidR="004E5DCC" w:rsidRPr="00BC7F18" w:rsidRDefault="004E5DCC" w:rsidP="00BC7F1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C7F18">
        <w:rPr>
          <w:rFonts w:ascii="Times New Roman" w:hAnsi="Times New Roman" w:cs="Times New Roman"/>
          <w:b/>
          <w:bCs/>
          <w:sz w:val="24"/>
          <w:szCs w:val="24"/>
        </w:rPr>
        <w:t>Нормативное обеспечение системы оценки</w:t>
      </w:r>
    </w:p>
    <w:p w:rsidR="00B46299" w:rsidRPr="00BC7F18" w:rsidRDefault="00B46299" w:rsidP="00BC7F1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W w:w="4949" w:type="pct"/>
        <w:tblInd w:w="4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18"/>
        <w:gridCol w:w="5455"/>
      </w:tblGrid>
      <w:tr w:rsidR="004E5DCC" w:rsidRPr="00BC7F18" w:rsidTr="00CD1E77">
        <w:tc>
          <w:tcPr>
            <w:tcW w:w="2319" w:type="pct"/>
          </w:tcPr>
          <w:p w:rsidR="004E5DCC" w:rsidRPr="00BC7F18" w:rsidRDefault="004E5DCC" w:rsidP="00BC7F1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7F18">
              <w:rPr>
                <w:rFonts w:ascii="Times New Roman" w:hAnsi="Times New Roman" w:cs="Times New Roman"/>
                <w:sz w:val="24"/>
                <w:szCs w:val="24"/>
              </w:rPr>
              <w:t>Федеральный уровень</w:t>
            </w:r>
          </w:p>
        </w:tc>
        <w:tc>
          <w:tcPr>
            <w:tcW w:w="2681" w:type="pct"/>
          </w:tcPr>
          <w:p w:rsidR="004E5DCC" w:rsidRPr="00BC7F18" w:rsidRDefault="004E5DCC" w:rsidP="00BC7F1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7F18">
              <w:rPr>
                <w:rFonts w:ascii="Times New Roman" w:hAnsi="Times New Roman" w:cs="Times New Roman"/>
                <w:sz w:val="24"/>
                <w:szCs w:val="24"/>
              </w:rPr>
              <w:t>Уровень ОУ</w:t>
            </w:r>
          </w:p>
        </w:tc>
      </w:tr>
      <w:tr w:rsidR="004E5DCC" w:rsidRPr="00E47944" w:rsidTr="00CD1E77">
        <w:tc>
          <w:tcPr>
            <w:tcW w:w="2319" w:type="pct"/>
          </w:tcPr>
          <w:p w:rsidR="004E5DCC" w:rsidRPr="0053704A" w:rsidRDefault="004E5DCC" w:rsidP="00BC7F1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Закон Российской Федерации от 29 д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кабря 2012 г. </w:t>
            </w:r>
            <w:r w:rsidRPr="00BC7F18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273-ФЗ «Об образовании» </w:t>
            </w:r>
          </w:p>
          <w:p w:rsidR="004E5DCC" w:rsidRPr="0053704A" w:rsidRDefault="004E5DCC" w:rsidP="00BC7F1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Приказ Министерства образования и науки Российской Федерации «Об утве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дении федерального государственного образовательного стандарта основного о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щего образования»  от 17.12.2010   № 1897 (зарегистрирован Минюстом России  22.12.2009 № 15785)</w:t>
            </w:r>
          </w:p>
        </w:tc>
        <w:tc>
          <w:tcPr>
            <w:tcW w:w="2681" w:type="pct"/>
          </w:tcPr>
          <w:p w:rsidR="004E5DCC" w:rsidRPr="0053704A" w:rsidRDefault="004E5DCC" w:rsidP="00BC7F1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 </w:t>
            </w:r>
            <w:r w:rsidRPr="005370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u-RU"/>
              </w:rPr>
              <w:t xml:space="preserve">Устав </w:t>
            </w:r>
            <w:r w:rsidRPr="0053704A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МБОУ </w:t>
            </w:r>
            <w:r w:rsid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Гимназии № 4</w:t>
            </w:r>
            <w:r w:rsidRPr="0053704A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;</w:t>
            </w:r>
          </w:p>
          <w:p w:rsidR="004E5DCC" w:rsidRPr="0053704A" w:rsidRDefault="004E5DCC" w:rsidP="00BC7F1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u-RU"/>
              </w:rPr>
              <w:t>-  Положение о портфеле достижений обуча</w:t>
            </w:r>
            <w:r w:rsidRPr="005370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u-RU"/>
              </w:rPr>
              <w:t>ю</w:t>
            </w:r>
            <w:r w:rsidRPr="005370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u-RU"/>
              </w:rPr>
              <w:t>щихся;</w:t>
            </w:r>
          </w:p>
          <w:p w:rsidR="004E5DCC" w:rsidRPr="0053704A" w:rsidRDefault="004E5DCC" w:rsidP="00BC7F18">
            <w:pPr>
              <w:spacing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- Положение о системе </w:t>
            </w:r>
            <w:proofErr w:type="gramStart"/>
            <w:r w:rsidRPr="0053704A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оценки достижения пл</w:t>
            </w:r>
            <w:r w:rsidRPr="0053704A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нируемых результатов освоения образовательной программы основного общего образования</w:t>
            </w:r>
            <w:proofErr w:type="gramEnd"/>
            <w:r w:rsidRPr="0053704A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МБОУ </w:t>
            </w:r>
            <w:r w:rsid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Гимназии № 4</w:t>
            </w:r>
            <w:r w:rsidRPr="0053704A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.</w:t>
            </w:r>
          </w:p>
          <w:p w:rsidR="004E5DCC" w:rsidRPr="0053704A" w:rsidRDefault="004E5DCC" w:rsidP="00BC7F1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</w:tbl>
    <w:p w:rsidR="002A2212" w:rsidRPr="0053704A" w:rsidRDefault="002A2212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lastRenderedPageBreak/>
        <w:t xml:space="preserve">Основными </w:t>
      </w:r>
      <w:r w:rsidRPr="0053704A">
        <w:rPr>
          <w:b/>
          <w:sz w:val="24"/>
          <w:szCs w:val="24"/>
          <w:lang w:val="ru-RU"/>
        </w:rPr>
        <w:t>направлениями и целями</w:t>
      </w:r>
      <w:r w:rsidRPr="0053704A">
        <w:rPr>
          <w:sz w:val="24"/>
          <w:szCs w:val="24"/>
          <w:lang w:val="ru-RU"/>
        </w:rPr>
        <w:t xml:space="preserve"> оценочной деят</w:t>
      </w:r>
      <w:r w:rsidR="0019278D">
        <w:rPr>
          <w:sz w:val="24"/>
          <w:szCs w:val="24"/>
          <w:lang w:val="ru-RU"/>
        </w:rPr>
        <w:t>ельности в МБОУ</w:t>
      </w:r>
      <w:r w:rsidRPr="0053704A">
        <w:rPr>
          <w:sz w:val="24"/>
          <w:szCs w:val="24"/>
          <w:lang w:val="ru-RU"/>
        </w:rPr>
        <w:t xml:space="preserve"> </w:t>
      </w:r>
      <w:r w:rsidR="00A26B63">
        <w:rPr>
          <w:sz w:val="24"/>
          <w:szCs w:val="24"/>
          <w:lang w:val="ru-RU"/>
        </w:rPr>
        <w:t>Гимназии № 4</w:t>
      </w:r>
      <w:r w:rsidRPr="0053704A">
        <w:rPr>
          <w:sz w:val="24"/>
          <w:szCs w:val="24"/>
          <w:lang w:val="ru-RU"/>
        </w:rPr>
        <w:t xml:space="preserve"> в соответствии с требованиями ФГОС ООО являются:</w:t>
      </w:r>
    </w:p>
    <w:p w:rsidR="002A2212" w:rsidRPr="0053704A" w:rsidRDefault="002A2212" w:rsidP="00890306">
      <w:pPr>
        <w:pStyle w:val="ac"/>
        <w:numPr>
          <w:ilvl w:val="0"/>
          <w:numId w:val="8"/>
        </w:numPr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>оценка образовательных достижений обучающихся</w:t>
      </w:r>
      <w:r w:rsidRPr="0053704A">
        <w:rPr>
          <w:i/>
          <w:sz w:val="24"/>
          <w:szCs w:val="24"/>
          <w:lang w:val="ru-RU"/>
        </w:rPr>
        <w:t xml:space="preserve"> </w:t>
      </w:r>
      <w:r w:rsidRPr="0053704A">
        <w:rPr>
          <w:sz w:val="24"/>
          <w:szCs w:val="24"/>
          <w:lang w:val="ru-RU"/>
        </w:rPr>
        <w:t>на различных этапах обучения как основа их промежуточной и итоговой аттестации, а также основа процедур внутреннего мониторинга, мониторинговых исследований муниципального, регионального и федерал</w:t>
      </w:r>
      <w:r w:rsidRPr="0053704A">
        <w:rPr>
          <w:sz w:val="24"/>
          <w:szCs w:val="24"/>
          <w:lang w:val="ru-RU"/>
        </w:rPr>
        <w:t>ь</w:t>
      </w:r>
      <w:r w:rsidRPr="0053704A">
        <w:rPr>
          <w:sz w:val="24"/>
          <w:szCs w:val="24"/>
          <w:lang w:val="ru-RU"/>
        </w:rPr>
        <w:t>ного уровней;</w:t>
      </w:r>
    </w:p>
    <w:p w:rsidR="002A2212" w:rsidRPr="0053704A" w:rsidRDefault="002A2212" w:rsidP="00890306">
      <w:pPr>
        <w:pStyle w:val="ac"/>
        <w:numPr>
          <w:ilvl w:val="0"/>
          <w:numId w:val="8"/>
        </w:numPr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>оценка результатов деятельности педагогических кадров</w:t>
      </w:r>
      <w:r w:rsidRPr="0053704A">
        <w:rPr>
          <w:i/>
          <w:sz w:val="24"/>
          <w:szCs w:val="24"/>
          <w:lang w:val="ru-RU"/>
        </w:rPr>
        <w:t xml:space="preserve"> </w:t>
      </w:r>
      <w:r w:rsidRPr="0053704A">
        <w:rPr>
          <w:sz w:val="24"/>
          <w:szCs w:val="24"/>
          <w:lang w:val="ru-RU"/>
        </w:rPr>
        <w:t>как основа аттестацио</w:t>
      </w:r>
      <w:r w:rsidRPr="0053704A">
        <w:rPr>
          <w:sz w:val="24"/>
          <w:szCs w:val="24"/>
          <w:lang w:val="ru-RU"/>
        </w:rPr>
        <w:t>н</w:t>
      </w:r>
      <w:r w:rsidRPr="0053704A">
        <w:rPr>
          <w:sz w:val="24"/>
          <w:szCs w:val="24"/>
          <w:lang w:val="ru-RU"/>
        </w:rPr>
        <w:t>ных процедур;</w:t>
      </w:r>
    </w:p>
    <w:p w:rsidR="002A2212" w:rsidRPr="0053704A" w:rsidRDefault="002A2212" w:rsidP="00890306">
      <w:pPr>
        <w:pStyle w:val="ac"/>
        <w:numPr>
          <w:ilvl w:val="0"/>
          <w:numId w:val="8"/>
        </w:numPr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>оценка результатов деятельности образовательной организации</w:t>
      </w:r>
      <w:r w:rsidRPr="0053704A">
        <w:rPr>
          <w:i/>
          <w:sz w:val="24"/>
          <w:szCs w:val="24"/>
          <w:lang w:val="ru-RU"/>
        </w:rPr>
        <w:t xml:space="preserve"> </w:t>
      </w:r>
      <w:r w:rsidRPr="0053704A">
        <w:rPr>
          <w:sz w:val="24"/>
          <w:szCs w:val="24"/>
          <w:lang w:val="ru-RU"/>
        </w:rPr>
        <w:t>как основа аккр</w:t>
      </w:r>
      <w:r w:rsidRPr="0053704A">
        <w:rPr>
          <w:sz w:val="24"/>
          <w:szCs w:val="24"/>
          <w:lang w:val="ru-RU"/>
        </w:rPr>
        <w:t>е</w:t>
      </w:r>
      <w:r w:rsidRPr="0053704A">
        <w:rPr>
          <w:sz w:val="24"/>
          <w:szCs w:val="24"/>
          <w:lang w:val="ru-RU"/>
        </w:rPr>
        <w:t>дитационных процедур.</w:t>
      </w:r>
    </w:p>
    <w:p w:rsidR="002A2212" w:rsidRPr="0053704A" w:rsidRDefault="002A2212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 xml:space="preserve">Основным </w:t>
      </w:r>
      <w:r w:rsidRPr="0053704A">
        <w:rPr>
          <w:b/>
          <w:sz w:val="24"/>
          <w:szCs w:val="24"/>
          <w:lang w:val="ru-RU"/>
        </w:rPr>
        <w:t>объектом</w:t>
      </w:r>
      <w:r w:rsidRPr="0053704A">
        <w:rPr>
          <w:sz w:val="24"/>
          <w:szCs w:val="24"/>
          <w:lang w:val="ru-RU"/>
        </w:rPr>
        <w:t xml:space="preserve"> системы оценки, ее </w:t>
      </w:r>
      <w:r w:rsidRPr="0053704A">
        <w:rPr>
          <w:b/>
          <w:sz w:val="24"/>
          <w:szCs w:val="24"/>
          <w:lang w:val="ru-RU"/>
        </w:rPr>
        <w:t>содержательной и критериальной базой</w:t>
      </w:r>
      <w:r w:rsidRPr="0053704A">
        <w:rPr>
          <w:sz w:val="24"/>
          <w:szCs w:val="24"/>
          <w:lang w:val="ru-RU"/>
        </w:rPr>
        <w:t xml:space="preserve"> в</w:t>
      </w:r>
      <w:r w:rsidRPr="0053704A">
        <w:rPr>
          <w:sz w:val="24"/>
          <w:szCs w:val="24"/>
          <w:lang w:val="ru-RU"/>
        </w:rPr>
        <w:t>ы</w:t>
      </w:r>
      <w:r w:rsidRPr="0053704A">
        <w:rPr>
          <w:sz w:val="24"/>
          <w:szCs w:val="24"/>
          <w:lang w:val="ru-RU"/>
        </w:rPr>
        <w:t>ступают требования ФГОС, которые конкретизируются в планируемых результатах осво</w:t>
      </w:r>
      <w:r w:rsidRPr="0053704A">
        <w:rPr>
          <w:sz w:val="24"/>
          <w:szCs w:val="24"/>
          <w:lang w:val="ru-RU"/>
        </w:rPr>
        <w:t>е</w:t>
      </w:r>
      <w:r w:rsidRPr="0053704A">
        <w:rPr>
          <w:sz w:val="24"/>
          <w:szCs w:val="24"/>
          <w:lang w:val="ru-RU"/>
        </w:rPr>
        <w:t xml:space="preserve">ния </w:t>
      </w:r>
      <w:proofErr w:type="gramStart"/>
      <w:r w:rsidRPr="0053704A">
        <w:rPr>
          <w:sz w:val="24"/>
          <w:szCs w:val="24"/>
          <w:lang w:val="ru-RU"/>
        </w:rPr>
        <w:t>обучающимися</w:t>
      </w:r>
      <w:proofErr w:type="gramEnd"/>
      <w:r w:rsidRPr="0053704A">
        <w:rPr>
          <w:sz w:val="24"/>
          <w:szCs w:val="24"/>
          <w:lang w:val="ru-RU"/>
        </w:rPr>
        <w:t xml:space="preserve"> основной образовательной программы образовательной организации.</w:t>
      </w:r>
    </w:p>
    <w:p w:rsidR="002A2212" w:rsidRPr="0053704A" w:rsidRDefault="002A2212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>Система оценки включает процедуры внутренней и внешней оценки.</w:t>
      </w:r>
    </w:p>
    <w:p w:rsidR="002A2212" w:rsidRPr="00BC7F18" w:rsidRDefault="002A2212" w:rsidP="00BC7F18">
      <w:pPr>
        <w:pStyle w:val="ac"/>
        <w:spacing w:line="240" w:lineRule="auto"/>
        <w:ind w:left="567" w:firstLine="284"/>
        <w:rPr>
          <w:sz w:val="24"/>
          <w:szCs w:val="24"/>
        </w:rPr>
      </w:pPr>
      <w:r w:rsidRPr="00BC7F18">
        <w:rPr>
          <w:b/>
          <w:sz w:val="24"/>
          <w:szCs w:val="24"/>
        </w:rPr>
        <w:t>Внутренняя оценка</w:t>
      </w:r>
      <w:r w:rsidRPr="00BC7F18">
        <w:rPr>
          <w:b/>
          <w:i/>
          <w:sz w:val="24"/>
          <w:szCs w:val="24"/>
        </w:rPr>
        <w:t xml:space="preserve"> </w:t>
      </w:r>
      <w:r w:rsidRPr="00BC7F18">
        <w:rPr>
          <w:sz w:val="24"/>
          <w:szCs w:val="24"/>
        </w:rPr>
        <w:t>включает:</w:t>
      </w:r>
    </w:p>
    <w:p w:rsidR="002A2212" w:rsidRPr="00BC7F18" w:rsidRDefault="002A2212" w:rsidP="00890306">
      <w:pPr>
        <w:pStyle w:val="ac"/>
        <w:numPr>
          <w:ilvl w:val="0"/>
          <w:numId w:val="9"/>
        </w:numPr>
        <w:spacing w:line="240" w:lineRule="auto"/>
        <w:ind w:left="567" w:firstLine="284"/>
        <w:rPr>
          <w:sz w:val="24"/>
          <w:szCs w:val="24"/>
        </w:rPr>
      </w:pPr>
      <w:r w:rsidRPr="00BC7F18">
        <w:rPr>
          <w:sz w:val="24"/>
          <w:szCs w:val="24"/>
        </w:rPr>
        <w:t>стартовую диагностику,</w:t>
      </w:r>
    </w:p>
    <w:p w:rsidR="002A2212" w:rsidRPr="00BC7F18" w:rsidRDefault="002A2212" w:rsidP="00890306">
      <w:pPr>
        <w:pStyle w:val="ac"/>
        <w:numPr>
          <w:ilvl w:val="0"/>
          <w:numId w:val="9"/>
        </w:numPr>
        <w:spacing w:line="240" w:lineRule="auto"/>
        <w:ind w:left="567" w:firstLine="284"/>
        <w:rPr>
          <w:sz w:val="24"/>
          <w:szCs w:val="24"/>
        </w:rPr>
      </w:pPr>
      <w:r w:rsidRPr="00BC7F18">
        <w:rPr>
          <w:sz w:val="24"/>
          <w:szCs w:val="24"/>
        </w:rPr>
        <w:t>текущую и тематическую оценку,</w:t>
      </w:r>
    </w:p>
    <w:p w:rsidR="002A2212" w:rsidRPr="00BC7F18" w:rsidRDefault="002A2212" w:rsidP="00890306">
      <w:pPr>
        <w:pStyle w:val="ac"/>
        <w:numPr>
          <w:ilvl w:val="0"/>
          <w:numId w:val="9"/>
        </w:numPr>
        <w:spacing w:line="240" w:lineRule="auto"/>
        <w:ind w:left="567" w:firstLine="284"/>
        <w:rPr>
          <w:sz w:val="24"/>
          <w:szCs w:val="24"/>
        </w:rPr>
      </w:pPr>
      <w:r w:rsidRPr="00BC7F18">
        <w:rPr>
          <w:sz w:val="24"/>
          <w:szCs w:val="24"/>
        </w:rPr>
        <w:t>портфолио,</w:t>
      </w:r>
    </w:p>
    <w:p w:rsidR="002A2212" w:rsidRPr="00BC7F18" w:rsidRDefault="002A2212" w:rsidP="00890306">
      <w:pPr>
        <w:pStyle w:val="ac"/>
        <w:numPr>
          <w:ilvl w:val="0"/>
          <w:numId w:val="9"/>
        </w:numPr>
        <w:spacing w:line="240" w:lineRule="auto"/>
        <w:ind w:left="567" w:firstLine="284"/>
        <w:rPr>
          <w:sz w:val="24"/>
          <w:szCs w:val="24"/>
        </w:rPr>
      </w:pPr>
      <w:r w:rsidRPr="00BC7F18">
        <w:rPr>
          <w:sz w:val="24"/>
          <w:szCs w:val="24"/>
        </w:rPr>
        <w:t>внутришкольный мониторинг образовательных достижений,</w:t>
      </w:r>
    </w:p>
    <w:p w:rsidR="002A2212" w:rsidRPr="0053704A" w:rsidRDefault="002A2212" w:rsidP="00890306">
      <w:pPr>
        <w:pStyle w:val="ac"/>
        <w:numPr>
          <w:ilvl w:val="0"/>
          <w:numId w:val="9"/>
        </w:numPr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 xml:space="preserve">промежуточную и итоговую аттестацию </w:t>
      </w:r>
      <w:proofErr w:type="gramStart"/>
      <w:r w:rsidRPr="0053704A">
        <w:rPr>
          <w:sz w:val="24"/>
          <w:szCs w:val="24"/>
          <w:lang w:val="ru-RU"/>
        </w:rPr>
        <w:t>обучающихся</w:t>
      </w:r>
      <w:proofErr w:type="gramEnd"/>
      <w:r w:rsidRPr="0053704A">
        <w:rPr>
          <w:sz w:val="24"/>
          <w:szCs w:val="24"/>
          <w:lang w:val="ru-RU"/>
        </w:rPr>
        <w:t>.</w:t>
      </w:r>
    </w:p>
    <w:p w:rsidR="002A2212" w:rsidRPr="00BC7F18" w:rsidRDefault="002A2212" w:rsidP="00BC7F18">
      <w:pPr>
        <w:pStyle w:val="ac"/>
        <w:spacing w:line="240" w:lineRule="auto"/>
        <w:ind w:left="567" w:firstLine="284"/>
        <w:rPr>
          <w:sz w:val="24"/>
          <w:szCs w:val="24"/>
        </w:rPr>
      </w:pPr>
      <w:r w:rsidRPr="00BC7F18">
        <w:rPr>
          <w:sz w:val="24"/>
          <w:szCs w:val="24"/>
        </w:rPr>
        <w:t xml:space="preserve">К </w:t>
      </w:r>
      <w:r w:rsidRPr="00BC7F18">
        <w:rPr>
          <w:b/>
          <w:sz w:val="24"/>
          <w:szCs w:val="24"/>
        </w:rPr>
        <w:t>внешним процедурам</w:t>
      </w:r>
      <w:r w:rsidRPr="00BC7F18">
        <w:rPr>
          <w:sz w:val="24"/>
          <w:szCs w:val="24"/>
        </w:rPr>
        <w:t xml:space="preserve"> относятся:</w:t>
      </w:r>
    </w:p>
    <w:p w:rsidR="002A2212" w:rsidRPr="00BC7F18" w:rsidRDefault="002A2212" w:rsidP="00890306">
      <w:pPr>
        <w:pStyle w:val="ac"/>
        <w:numPr>
          <w:ilvl w:val="0"/>
          <w:numId w:val="10"/>
        </w:numPr>
        <w:spacing w:line="240" w:lineRule="auto"/>
        <w:ind w:left="567" w:firstLine="284"/>
        <w:rPr>
          <w:sz w:val="24"/>
          <w:szCs w:val="24"/>
        </w:rPr>
      </w:pPr>
      <w:r w:rsidRPr="00BC7F18">
        <w:rPr>
          <w:sz w:val="24"/>
          <w:szCs w:val="24"/>
        </w:rPr>
        <w:t>государственная итоговая аттестация</w:t>
      </w:r>
      <w:r w:rsidRPr="00BC7F18">
        <w:rPr>
          <w:rStyle w:val="ae"/>
          <w:sz w:val="24"/>
          <w:szCs w:val="24"/>
        </w:rPr>
        <w:footnoteReference w:id="4"/>
      </w:r>
      <w:r w:rsidRPr="00BC7F18">
        <w:rPr>
          <w:sz w:val="24"/>
          <w:szCs w:val="24"/>
        </w:rPr>
        <w:t>,</w:t>
      </w:r>
    </w:p>
    <w:p w:rsidR="002A2212" w:rsidRPr="00BC7F18" w:rsidRDefault="002A2212" w:rsidP="00890306">
      <w:pPr>
        <w:pStyle w:val="ac"/>
        <w:numPr>
          <w:ilvl w:val="0"/>
          <w:numId w:val="10"/>
        </w:numPr>
        <w:spacing w:line="240" w:lineRule="auto"/>
        <w:ind w:left="567" w:firstLine="284"/>
        <w:rPr>
          <w:sz w:val="24"/>
          <w:szCs w:val="24"/>
        </w:rPr>
      </w:pPr>
      <w:r w:rsidRPr="00BC7F18">
        <w:rPr>
          <w:sz w:val="24"/>
          <w:szCs w:val="24"/>
        </w:rPr>
        <w:t>независимая оценка качества образования</w:t>
      </w:r>
      <w:r w:rsidRPr="00BC7F18">
        <w:rPr>
          <w:rStyle w:val="ae"/>
          <w:sz w:val="24"/>
          <w:szCs w:val="24"/>
        </w:rPr>
        <w:footnoteReference w:id="5"/>
      </w:r>
      <w:r w:rsidRPr="00BC7F18">
        <w:rPr>
          <w:sz w:val="24"/>
          <w:szCs w:val="24"/>
        </w:rPr>
        <w:t xml:space="preserve"> и</w:t>
      </w:r>
    </w:p>
    <w:p w:rsidR="002A2212" w:rsidRPr="0053704A" w:rsidRDefault="002A2212" w:rsidP="00890306">
      <w:pPr>
        <w:pStyle w:val="ac"/>
        <w:numPr>
          <w:ilvl w:val="0"/>
          <w:numId w:val="10"/>
        </w:numPr>
        <w:spacing w:line="240" w:lineRule="auto"/>
        <w:ind w:left="567" w:firstLine="284"/>
        <w:rPr>
          <w:sz w:val="24"/>
          <w:szCs w:val="24"/>
          <w:lang w:val="ru-RU"/>
        </w:rPr>
      </w:pPr>
      <w:proofErr w:type="gramStart"/>
      <w:r w:rsidRPr="0053704A">
        <w:rPr>
          <w:sz w:val="24"/>
          <w:szCs w:val="24"/>
          <w:lang w:val="ru-RU"/>
        </w:rPr>
        <w:t>мониторинговые исследования</w:t>
      </w:r>
      <w:r w:rsidRPr="00BC7F18">
        <w:rPr>
          <w:rStyle w:val="ae"/>
          <w:sz w:val="24"/>
          <w:szCs w:val="24"/>
        </w:rPr>
        <w:footnoteReference w:id="6"/>
      </w:r>
      <w:r w:rsidRPr="0053704A">
        <w:rPr>
          <w:sz w:val="24"/>
          <w:szCs w:val="24"/>
          <w:lang w:val="ru-RU"/>
        </w:rPr>
        <w:t xml:space="preserve"> муниципального, регионального и федерального уровней.</w:t>
      </w:r>
      <w:proofErr w:type="gramEnd"/>
    </w:p>
    <w:p w:rsidR="002A2212" w:rsidRPr="0053704A" w:rsidRDefault="002A2212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 xml:space="preserve">Особенности каждой из указанных процедур описаны в п.1.3.3 </w:t>
      </w:r>
      <w:r w:rsidR="00E24676" w:rsidRPr="0053704A">
        <w:rPr>
          <w:sz w:val="24"/>
          <w:szCs w:val="24"/>
          <w:lang w:val="ru-RU"/>
        </w:rPr>
        <w:t>программы</w:t>
      </w:r>
      <w:r w:rsidRPr="0053704A">
        <w:rPr>
          <w:sz w:val="24"/>
          <w:szCs w:val="24"/>
          <w:lang w:val="ru-RU"/>
        </w:rPr>
        <w:t>.</w:t>
      </w:r>
    </w:p>
    <w:p w:rsidR="002A2212" w:rsidRPr="0053704A" w:rsidRDefault="002A2212" w:rsidP="00BC7F18">
      <w:pPr>
        <w:pStyle w:val="a5"/>
        <w:ind w:left="567" w:firstLine="284"/>
        <w:jc w:val="both"/>
        <w:rPr>
          <w:rFonts w:ascii="Times New Roman" w:hAnsi="Times New Roman"/>
          <w:lang w:val="ru-RU"/>
        </w:rPr>
      </w:pPr>
      <w:r w:rsidRPr="0053704A">
        <w:rPr>
          <w:rFonts w:ascii="Times New Roman" w:hAnsi="Times New Roman"/>
          <w:lang w:val="ru-RU"/>
        </w:rPr>
        <w:t xml:space="preserve">В соответствии с ФГОС ООО система оценки реализует </w:t>
      </w:r>
      <w:r w:rsidRPr="0053704A">
        <w:rPr>
          <w:rFonts w:ascii="Times New Roman" w:hAnsi="Times New Roman"/>
          <w:b/>
          <w:lang w:val="ru-RU"/>
        </w:rPr>
        <w:t>системно-деятельностный, уровневый и комплексный подходы</w:t>
      </w:r>
      <w:r w:rsidRPr="0053704A">
        <w:rPr>
          <w:rFonts w:ascii="Times New Roman" w:hAnsi="Times New Roman"/>
          <w:lang w:val="ru-RU"/>
        </w:rPr>
        <w:t xml:space="preserve"> к оценке образовательных достижений.</w:t>
      </w:r>
    </w:p>
    <w:p w:rsidR="002A2212" w:rsidRPr="0053704A" w:rsidRDefault="002A2212" w:rsidP="00BC7F18">
      <w:pPr>
        <w:pStyle w:val="a5"/>
        <w:ind w:left="567" w:firstLine="284"/>
        <w:jc w:val="both"/>
        <w:rPr>
          <w:rFonts w:ascii="Times New Roman" w:hAnsi="Times New Roman"/>
          <w:lang w:val="ru-RU"/>
        </w:rPr>
      </w:pPr>
      <w:r w:rsidRPr="0053704A">
        <w:rPr>
          <w:rFonts w:ascii="Times New Roman" w:hAnsi="Times New Roman"/>
          <w:b/>
          <w:lang w:val="ru-RU"/>
        </w:rPr>
        <w:t>Системно-деятельностный подход</w:t>
      </w:r>
      <w:r w:rsidRPr="0053704A">
        <w:rPr>
          <w:rFonts w:ascii="Times New Roman" w:hAnsi="Times New Roman"/>
          <w:lang w:val="ru-RU"/>
        </w:rPr>
        <w:t xml:space="preserve"> к оценке образовательных достижений проявляется в оценке способности </w:t>
      </w:r>
      <w:r w:rsidR="00E24676" w:rsidRPr="0053704A">
        <w:rPr>
          <w:rFonts w:ascii="Times New Roman" w:hAnsi="Times New Roman"/>
          <w:lang w:val="ru-RU"/>
        </w:rPr>
        <w:t>об</w:t>
      </w:r>
      <w:r w:rsidRPr="0053704A">
        <w:rPr>
          <w:rFonts w:ascii="Times New Roman" w:hAnsi="Times New Roman"/>
          <w:lang w:val="ru-RU"/>
        </w:rPr>
        <w:t>уча</w:t>
      </w:r>
      <w:r w:rsidR="00E24676" w:rsidRPr="0053704A">
        <w:rPr>
          <w:rFonts w:ascii="Times New Roman" w:hAnsi="Times New Roman"/>
          <w:lang w:val="ru-RU"/>
        </w:rPr>
        <w:t>ю</w:t>
      </w:r>
      <w:r w:rsidRPr="0053704A">
        <w:rPr>
          <w:rFonts w:ascii="Times New Roman" w:hAnsi="Times New Roman"/>
          <w:lang w:val="ru-RU"/>
        </w:rPr>
        <w:t>щихся к решению учебно-познавательных и учебно-практических задач. Он обеспечивается содержанием и критериями оценки, в качестве которых выступают планируемые результаты обучения, выраженные в деятельностной форме.</w:t>
      </w:r>
    </w:p>
    <w:p w:rsidR="002A2212" w:rsidRPr="0053704A" w:rsidRDefault="002A2212" w:rsidP="00BC7F18">
      <w:pPr>
        <w:pStyle w:val="ac"/>
        <w:spacing w:line="240" w:lineRule="auto"/>
        <w:ind w:left="567" w:firstLine="284"/>
        <w:rPr>
          <w:bCs/>
          <w:sz w:val="24"/>
          <w:szCs w:val="24"/>
          <w:lang w:val="ru-RU"/>
        </w:rPr>
      </w:pPr>
      <w:r w:rsidRPr="0053704A">
        <w:rPr>
          <w:b/>
          <w:bCs/>
          <w:sz w:val="24"/>
          <w:szCs w:val="24"/>
          <w:lang w:val="ru-RU"/>
        </w:rPr>
        <w:t>Уровневый подход</w:t>
      </w:r>
      <w:r w:rsidRPr="0053704A">
        <w:rPr>
          <w:b/>
          <w:bCs/>
          <w:i/>
          <w:sz w:val="24"/>
          <w:szCs w:val="24"/>
          <w:lang w:val="ru-RU"/>
        </w:rPr>
        <w:t xml:space="preserve"> </w:t>
      </w:r>
      <w:r w:rsidRPr="0053704A">
        <w:rPr>
          <w:bCs/>
          <w:sz w:val="24"/>
          <w:szCs w:val="24"/>
          <w:lang w:val="ru-RU"/>
        </w:rPr>
        <w:t>служит важнейшей основой для организации индивидуальной раб</w:t>
      </w:r>
      <w:r w:rsidRPr="0053704A">
        <w:rPr>
          <w:bCs/>
          <w:sz w:val="24"/>
          <w:szCs w:val="24"/>
          <w:lang w:val="ru-RU"/>
        </w:rPr>
        <w:t>о</w:t>
      </w:r>
      <w:r w:rsidRPr="0053704A">
        <w:rPr>
          <w:bCs/>
          <w:sz w:val="24"/>
          <w:szCs w:val="24"/>
          <w:lang w:val="ru-RU"/>
        </w:rPr>
        <w:t xml:space="preserve">ты с </w:t>
      </w:r>
      <w:proofErr w:type="gramStart"/>
      <w:r w:rsidR="00E24676" w:rsidRPr="0053704A">
        <w:rPr>
          <w:bCs/>
          <w:sz w:val="24"/>
          <w:szCs w:val="24"/>
          <w:lang w:val="ru-RU"/>
        </w:rPr>
        <w:t>об</w:t>
      </w:r>
      <w:r w:rsidRPr="0053704A">
        <w:rPr>
          <w:bCs/>
          <w:sz w:val="24"/>
          <w:szCs w:val="24"/>
          <w:lang w:val="ru-RU"/>
        </w:rPr>
        <w:t>уча</w:t>
      </w:r>
      <w:r w:rsidR="00E24676" w:rsidRPr="0053704A">
        <w:rPr>
          <w:bCs/>
          <w:sz w:val="24"/>
          <w:szCs w:val="24"/>
          <w:lang w:val="ru-RU"/>
        </w:rPr>
        <w:t>ю</w:t>
      </w:r>
      <w:r w:rsidRPr="0053704A">
        <w:rPr>
          <w:bCs/>
          <w:sz w:val="24"/>
          <w:szCs w:val="24"/>
          <w:lang w:val="ru-RU"/>
        </w:rPr>
        <w:t>щимися</w:t>
      </w:r>
      <w:proofErr w:type="gramEnd"/>
      <w:r w:rsidRPr="0053704A">
        <w:rPr>
          <w:bCs/>
          <w:sz w:val="24"/>
          <w:szCs w:val="24"/>
          <w:lang w:val="ru-RU"/>
        </w:rPr>
        <w:t xml:space="preserve">. </w:t>
      </w:r>
      <w:r w:rsidRPr="0053704A">
        <w:rPr>
          <w:sz w:val="24"/>
          <w:szCs w:val="24"/>
          <w:lang w:val="ru-RU"/>
        </w:rPr>
        <w:t xml:space="preserve">Он реализуется как по отношению </w:t>
      </w:r>
      <w:r w:rsidRPr="0053704A">
        <w:rPr>
          <w:bCs/>
          <w:sz w:val="24"/>
          <w:szCs w:val="24"/>
          <w:lang w:val="ru-RU"/>
        </w:rPr>
        <w:t>к содержанию оценки, так и к представлению и интерпретации результатов измерений.</w:t>
      </w:r>
    </w:p>
    <w:p w:rsidR="002A2212" w:rsidRPr="0053704A" w:rsidRDefault="002A2212" w:rsidP="00BC7F18">
      <w:pPr>
        <w:pStyle w:val="ac"/>
        <w:spacing w:line="240" w:lineRule="auto"/>
        <w:ind w:left="567" w:firstLine="284"/>
        <w:rPr>
          <w:bCs/>
          <w:sz w:val="24"/>
          <w:szCs w:val="24"/>
          <w:lang w:val="ru-RU"/>
        </w:rPr>
      </w:pPr>
      <w:r w:rsidRPr="0053704A">
        <w:rPr>
          <w:b/>
          <w:bCs/>
          <w:sz w:val="24"/>
          <w:szCs w:val="24"/>
          <w:lang w:val="ru-RU"/>
        </w:rPr>
        <w:t>Уровневый подход к содержанию оценки</w:t>
      </w:r>
      <w:r w:rsidRPr="0053704A">
        <w:rPr>
          <w:b/>
          <w:bCs/>
          <w:i/>
          <w:sz w:val="24"/>
          <w:szCs w:val="24"/>
          <w:lang w:val="ru-RU"/>
        </w:rPr>
        <w:t xml:space="preserve"> </w:t>
      </w:r>
      <w:r w:rsidRPr="0053704A">
        <w:rPr>
          <w:bCs/>
          <w:sz w:val="24"/>
          <w:szCs w:val="24"/>
          <w:lang w:val="ru-RU"/>
        </w:rPr>
        <w:t>обеспечивается структурой планируемых р</w:t>
      </w:r>
      <w:r w:rsidRPr="0053704A">
        <w:rPr>
          <w:bCs/>
          <w:sz w:val="24"/>
          <w:szCs w:val="24"/>
          <w:lang w:val="ru-RU"/>
        </w:rPr>
        <w:t>е</w:t>
      </w:r>
      <w:r w:rsidRPr="0053704A">
        <w:rPr>
          <w:bCs/>
          <w:sz w:val="24"/>
          <w:szCs w:val="24"/>
          <w:lang w:val="ru-RU"/>
        </w:rPr>
        <w:t>зультатов, в которых выделены три блока: общецелевой, «Выпускник научится» и «В</w:t>
      </w:r>
      <w:r w:rsidRPr="0053704A">
        <w:rPr>
          <w:bCs/>
          <w:sz w:val="24"/>
          <w:szCs w:val="24"/>
          <w:lang w:val="ru-RU"/>
        </w:rPr>
        <w:t>ы</w:t>
      </w:r>
      <w:r w:rsidRPr="0053704A">
        <w:rPr>
          <w:bCs/>
          <w:sz w:val="24"/>
          <w:szCs w:val="24"/>
          <w:lang w:val="ru-RU"/>
        </w:rPr>
        <w:t xml:space="preserve">пускник получит возможность научиться». </w:t>
      </w:r>
      <w:r w:rsidRPr="0053704A">
        <w:rPr>
          <w:sz w:val="24"/>
          <w:szCs w:val="24"/>
          <w:lang w:val="ru-RU"/>
        </w:rPr>
        <w:t>Достижение планируемых результатов, отн</w:t>
      </w:r>
      <w:r w:rsidRPr="0053704A">
        <w:rPr>
          <w:sz w:val="24"/>
          <w:szCs w:val="24"/>
          <w:lang w:val="ru-RU"/>
        </w:rPr>
        <w:t>е</w:t>
      </w:r>
      <w:r w:rsidRPr="0053704A">
        <w:rPr>
          <w:sz w:val="24"/>
          <w:szCs w:val="24"/>
          <w:lang w:val="ru-RU"/>
        </w:rPr>
        <w:t>сенных к блоку «Выпускник научится», выносится на итоговую оценку, которая может осуществляться как в ходе обучения, так и в конце обучения, в том числе – в форме гос</w:t>
      </w:r>
      <w:r w:rsidRPr="0053704A">
        <w:rPr>
          <w:sz w:val="24"/>
          <w:szCs w:val="24"/>
          <w:lang w:val="ru-RU"/>
        </w:rPr>
        <w:t>у</w:t>
      </w:r>
      <w:r w:rsidRPr="0053704A">
        <w:rPr>
          <w:sz w:val="24"/>
          <w:szCs w:val="24"/>
          <w:lang w:val="ru-RU"/>
        </w:rPr>
        <w:t xml:space="preserve">дарственной итоговой аттестации. </w:t>
      </w:r>
      <w:r w:rsidRPr="0053704A">
        <w:rPr>
          <w:bCs/>
          <w:sz w:val="24"/>
          <w:szCs w:val="24"/>
          <w:lang w:val="ru-RU"/>
        </w:rPr>
        <w:t>Процедуры внутришкольного мониторинга (в том числе, для аттестации педагогических кадров и оценки деятельности образовательной организ</w:t>
      </w:r>
      <w:r w:rsidRPr="0053704A">
        <w:rPr>
          <w:bCs/>
          <w:sz w:val="24"/>
          <w:szCs w:val="24"/>
          <w:lang w:val="ru-RU"/>
        </w:rPr>
        <w:t>а</w:t>
      </w:r>
      <w:r w:rsidRPr="0053704A">
        <w:rPr>
          <w:bCs/>
          <w:sz w:val="24"/>
          <w:szCs w:val="24"/>
          <w:lang w:val="ru-RU"/>
        </w:rPr>
        <w:t>ции) строятся на</w:t>
      </w:r>
      <w:r w:rsidRPr="0053704A">
        <w:rPr>
          <w:sz w:val="24"/>
          <w:szCs w:val="24"/>
          <w:lang w:val="ru-RU"/>
        </w:rPr>
        <w:t xml:space="preserve"> планируемых результатах, представленных в блоках «Выпускник научи</w:t>
      </w:r>
      <w:r w:rsidRPr="0053704A">
        <w:rPr>
          <w:sz w:val="24"/>
          <w:szCs w:val="24"/>
          <w:lang w:val="ru-RU"/>
        </w:rPr>
        <w:t>т</w:t>
      </w:r>
      <w:r w:rsidRPr="0053704A">
        <w:rPr>
          <w:sz w:val="24"/>
          <w:szCs w:val="24"/>
          <w:lang w:val="ru-RU"/>
        </w:rPr>
        <w:t xml:space="preserve">ся» и </w:t>
      </w:r>
      <w:r w:rsidRPr="0053704A">
        <w:rPr>
          <w:bCs/>
          <w:sz w:val="24"/>
          <w:szCs w:val="24"/>
          <w:lang w:val="ru-RU"/>
        </w:rPr>
        <w:t>«Выпускник получит возможность научиться». Процедуры независимой оценки кач</w:t>
      </w:r>
      <w:r w:rsidRPr="0053704A">
        <w:rPr>
          <w:bCs/>
          <w:sz w:val="24"/>
          <w:szCs w:val="24"/>
          <w:lang w:val="ru-RU"/>
        </w:rPr>
        <w:t>е</w:t>
      </w:r>
      <w:r w:rsidRPr="0053704A">
        <w:rPr>
          <w:bCs/>
          <w:sz w:val="24"/>
          <w:szCs w:val="24"/>
          <w:lang w:val="ru-RU"/>
        </w:rPr>
        <w:lastRenderedPageBreak/>
        <w:t>ства образования и мониторинговых исследований различного уровня опираются на план</w:t>
      </w:r>
      <w:r w:rsidRPr="0053704A">
        <w:rPr>
          <w:bCs/>
          <w:sz w:val="24"/>
          <w:szCs w:val="24"/>
          <w:lang w:val="ru-RU"/>
        </w:rPr>
        <w:t>и</w:t>
      </w:r>
      <w:r w:rsidRPr="0053704A">
        <w:rPr>
          <w:bCs/>
          <w:sz w:val="24"/>
          <w:szCs w:val="24"/>
          <w:lang w:val="ru-RU"/>
        </w:rPr>
        <w:t>руемые результаты, представленные во всех трёх блоках.</w:t>
      </w:r>
    </w:p>
    <w:p w:rsidR="002A2212" w:rsidRPr="0053704A" w:rsidRDefault="002A2212" w:rsidP="00BC7F18">
      <w:pPr>
        <w:pStyle w:val="ac"/>
        <w:spacing w:line="240" w:lineRule="auto"/>
        <w:ind w:left="567" w:firstLine="284"/>
        <w:rPr>
          <w:bCs/>
          <w:sz w:val="24"/>
          <w:szCs w:val="24"/>
          <w:lang w:val="ru-RU"/>
        </w:rPr>
      </w:pPr>
      <w:r w:rsidRPr="0053704A">
        <w:rPr>
          <w:b/>
          <w:bCs/>
          <w:sz w:val="24"/>
          <w:szCs w:val="24"/>
          <w:lang w:val="ru-RU"/>
        </w:rPr>
        <w:t>Уровневый подход к представлению и интерпретации результатов</w:t>
      </w:r>
      <w:r w:rsidRPr="0053704A">
        <w:rPr>
          <w:b/>
          <w:bCs/>
          <w:i/>
          <w:sz w:val="24"/>
          <w:szCs w:val="24"/>
          <w:lang w:val="ru-RU"/>
        </w:rPr>
        <w:t xml:space="preserve"> </w:t>
      </w:r>
      <w:r w:rsidRPr="0053704A">
        <w:rPr>
          <w:bCs/>
          <w:sz w:val="24"/>
          <w:szCs w:val="24"/>
          <w:lang w:val="ru-RU"/>
        </w:rPr>
        <w:t xml:space="preserve">реализуется за счет фиксации различных уровней достижения </w:t>
      </w:r>
      <w:proofErr w:type="gramStart"/>
      <w:r w:rsidRPr="0053704A">
        <w:rPr>
          <w:bCs/>
          <w:sz w:val="24"/>
          <w:szCs w:val="24"/>
          <w:lang w:val="ru-RU"/>
        </w:rPr>
        <w:t>обучающимися</w:t>
      </w:r>
      <w:proofErr w:type="gramEnd"/>
      <w:r w:rsidRPr="0053704A">
        <w:rPr>
          <w:bCs/>
          <w:sz w:val="24"/>
          <w:szCs w:val="24"/>
          <w:lang w:val="ru-RU"/>
        </w:rPr>
        <w:t xml:space="preserve"> планируемых результатов: базового уровня и уровней выше и ниже базового. Достижение базового уровня свидетел</w:t>
      </w:r>
      <w:r w:rsidRPr="0053704A">
        <w:rPr>
          <w:bCs/>
          <w:sz w:val="24"/>
          <w:szCs w:val="24"/>
          <w:lang w:val="ru-RU"/>
        </w:rPr>
        <w:t>ь</w:t>
      </w:r>
      <w:r w:rsidRPr="0053704A">
        <w:rPr>
          <w:bCs/>
          <w:sz w:val="24"/>
          <w:szCs w:val="24"/>
          <w:lang w:val="ru-RU"/>
        </w:rPr>
        <w:t xml:space="preserve">ствует о способности </w:t>
      </w:r>
      <w:proofErr w:type="gramStart"/>
      <w:r w:rsidRPr="0053704A">
        <w:rPr>
          <w:bCs/>
          <w:sz w:val="24"/>
          <w:szCs w:val="24"/>
          <w:lang w:val="ru-RU"/>
        </w:rPr>
        <w:t>обучающихся</w:t>
      </w:r>
      <w:proofErr w:type="gramEnd"/>
      <w:r w:rsidRPr="0053704A">
        <w:rPr>
          <w:bCs/>
          <w:sz w:val="24"/>
          <w:szCs w:val="24"/>
          <w:lang w:val="ru-RU"/>
        </w:rPr>
        <w:t xml:space="preserve"> решать типовые учебные задачи, целенаправленно о</w:t>
      </w:r>
      <w:r w:rsidRPr="0053704A">
        <w:rPr>
          <w:bCs/>
          <w:sz w:val="24"/>
          <w:szCs w:val="24"/>
          <w:lang w:val="ru-RU"/>
        </w:rPr>
        <w:t>т</w:t>
      </w:r>
      <w:r w:rsidRPr="0053704A">
        <w:rPr>
          <w:bCs/>
          <w:sz w:val="24"/>
          <w:szCs w:val="24"/>
          <w:lang w:val="ru-RU"/>
        </w:rPr>
        <w:t xml:space="preserve">рабатываемые со всеми </w:t>
      </w:r>
      <w:r w:rsidR="006D5F98" w:rsidRPr="0053704A">
        <w:rPr>
          <w:bCs/>
          <w:sz w:val="24"/>
          <w:szCs w:val="24"/>
          <w:lang w:val="ru-RU"/>
        </w:rPr>
        <w:t>об</w:t>
      </w:r>
      <w:r w:rsidRPr="0053704A">
        <w:rPr>
          <w:bCs/>
          <w:sz w:val="24"/>
          <w:szCs w:val="24"/>
          <w:lang w:val="ru-RU"/>
        </w:rPr>
        <w:t>уча</w:t>
      </w:r>
      <w:r w:rsidR="006D5F98" w:rsidRPr="0053704A">
        <w:rPr>
          <w:bCs/>
          <w:sz w:val="24"/>
          <w:szCs w:val="24"/>
          <w:lang w:val="ru-RU"/>
        </w:rPr>
        <w:t>ю</w:t>
      </w:r>
      <w:r w:rsidRPr="0053704A">
        <w:rPr>
          <w:bCs/>
          <w:sz w:val="24"/>
          <w:szCs w:val="24"/>
          <w:lang w:val="ru-RU"/>
        </w:rPr>
        <w:t>щимися в ходе учебно</w:t>
      </w:r>
      <w:r w:rsidR="006D5F98" w:rsidRPr="0053704A">
        <w:rPr>
          <w:bCs/>
          <w:sz w:val="24"/>
          <w:szCs w:val="24"/>
          <w:lang w:val="ru-RU"/>
        </w:rPr>
        <w:t>й</w:t>
      </w:r>
      <w:r w:rsidRPr="0053704A">
        <w:rPr>
          <w:bCs/>
          <w:sz w:val="24"/>
          <w:szCs w:val="24"/>
          <w:lang w:val="ru-RU"/>
        </w:rPr>
        <w:t xml:space="preserve"> </w:t>
      </w:r>
      <w:r w:rsidR="006D5F98" w:rsidRPr="0053704A">
        <w:rPr>
          <w:bCs/>
          <w:sz w:val="24"/>
          <w:szCs w:val="24"/>
          <w:lang w:val="ru-RU"/>
        </w:rPr>
        <w:t>деятельности</w:t>
      </w:r>
      <w:r w:rsidRPr="0053704A">
        <w:rPr>
          <w:bCs/>
          <w:sz w:val="24"/>
          <w:szCs w:val="24"/>
          <w:lang w:val="ru-RU"/>
        </w:rPr>
        <w:t xml:space="preserve">. </w:t>
      </w:r>
      <w:r w:rsidRPr="0053704A">
        <w:rPr>
          <w:sz w:val="24"/>
          <w:szCs w:val="24"/>
          <w:lang w:val="ru-RU"/>
        </w:rPr>
        <w:t>Овладение базовым уровнем является достаточным для продолжения обучения и усвоения последующего мат</w:t>
      </w:r>
      <w:r w:rsidRPr="0053704A">
        <w:rPr>
          <w:sz w:val="24"/>
          <w:szCs w:val="24"/>
          <w:lang w:val="ru-RU"/>
        </w:rPr>
        <w:t>е</w:t>
      </w:r>
      <w:r w:rsidRPr="0053704A">
        <w:rPr>
          <w:sz w:val="24"/>
          <w:szCs w:val="24"/>
          <w:lang w:val="ru-RU"/>
        </w:rPr>
        <w:t>риала.</w:t>
      </w:r>
    </w:p>
    <w:p w:rsidR="002A2212" w:rsidRPr="0053704A" w:rsidRDefault="002A2212" w:rsidP="00BC7F18">
      <w:pPr>
        <w:spacing w:after="0" w:line="240" w:lineRule="auto"/>
        <w:ind w:left="567" w:firstLine="284"/>
        <w:jc w:val="both"/>
        <w:rPr>
          <w:rFonts w:ascii="Times New Roman" w:hAnsi="Times New Roman"/>
          <w:bCs/>
          <w:sz w:val="24"/>
          <w:szCs w:val="24"/>
          <w:lang w:val="ru-RU"/>
        </w:rPr>
      </w:pPr>
      <w:r w:rsidRPr="0053704A">
        <w:rPr>
          <w:rFonts w:ascii="Times New Roman" w:hAnsi="Times New Roman"/>
          <w:b/>
          <w:bCs/>
          <w:sz w:val="24"/>
          <w:szCs w:val="24"/>
          <w:lang w:val="ru-RU"/>
        </w:rPr>
        <w:t>Комплексный подход</w:t>
      </w:r>
      <w:r w:rsidRPr="0053704A">
        <w:rPr>
          <w:rFonts w:ascii="Times New Roman" w:hAnsi="Times New Roman"/>
          <w:bCs/>
          <w:sz w:val="24"/>
          <w:szCs w:val="24"/>
          <w:lang w:val="ru-RU"/>
        </w:rPr>
        <w:t xml:space="preserve"> к оценке образовательных достижений реализуется путём</w:t>
      </w:r>
    </w:p>
    <w:p w:rsidR="002A2212" w:rsidRPr="0053704A" w:rsidRDefault="002A2212" w:rsidP="00890306">
      <w:pPr>
        <w:pStyle w:val="a5"/>
        <w:numPr>
          <w:ilvl w:val="0"/>
          <w:numId w:val="11"/>
        </w:numPr>
        <w:ind w:left="567" w:firstLine="284"/>
        <w:jc w:val="both"/>
        <w:rPr>
          <w:rFonts w:ascii="Times New Roman" w:hAnsi="Times New Roman"/>
          <w:bCs/>
          <w:lang w:val="ru-RU"/>
        </w:rPr>
      </w:pPr>
      <w:r w:rsidRPr="0053704A">
        <w:rPr>
          <w:rFonts w:ascii="Times New Roman" w:hAnsi="Times New Roman"/>
          <w:bCs/>
          <w:lang w:val="ru-RU"/>
        </w:rPr>
        <w:t>оценки трёх групп результатов: предметных, личностных, метапредметных (регулятивных, коммуникативных и познавательных универсальных учебных действий);</w:t>
      </w:r>
    </w:p>
    <w:p w:rsidR="002A2212" w:rsidRPr="0053704A" w:rsidRDefault="002A2212" w:rsidP="00890306">
      <w:pPr>
        <w:pStyle w:val="a5"/>
        <w:numPr>
          <w:ilvl w:val="0"/>
          <w:numId w:val="11"/>
        </w:numPr>
        <w:ind w:left="567" w:firstLine="284"/>
        <w:jc w:val="both"/>
        <w:rPr>
          <w:rFonts w:ascii="Times New Roman" w:hAnsi="Times New Roman"/>
          <w:bCs/>
          <w:lang w:val="ru-RU"/>
        </w:rPr>
      </w:pPr>
      <w:r w:rsidRPr="0053704A">
        <w:rPr>
          <w:rFonts w:ascii="Times New Roman" w:hAnsi="Times New Roman"/>
          <w:bCs/>
          <w:lang w:val="ru-RU"/>
        </w:rPr>
        <w:t>использования комплекса оценочных процедур (стартовой, текущей, тематической, пр</w:t>
      </w:r>
      <w:r w:rsidRPr="0053704A">
        <w:rPr>
          <w:rFonts w:ascii="Times New Roman" w:hAnsi="Times New Roman"/>
          <w:bCs/>
          <w:lang w:val="ru-RU"/>
        </w:rPr>
        <w:t>о</w:t>
      </w:r>
      <w:r w:rsidRPr="0053704A">
        <w:rPr>
          <w:rFonts w:ascii="Times New Roman" w:hAnsi="Times New Roman"/>
          <w:bCs/>
          <w:lang w:val="ru-RU"/>
        </w:rPr>
        <w:t>межуточной) как основы для оценки динамики индивидуальных образовательных достижений (и</w:t>
      </w:r>
      <w:r w:rsidRPr="0053704A">
        <w:rPr>
          <w:rFonts w:ascii="Times New Roman" w:hAnsi="Times New Roman"/>
          <w:bCs/>
          <w:lang w:val="ru-RU"/>
        </w:rPr>
        <w:t>н</w:t>
      </w:r>
      <w:r w:rsidRPr="0053704A">
        <w:rPr>
          <w:rFonts w:ascii="Times New Roman" w:hAnsi="Times New Roman"/>
          <w:bCs/>
          <w:lang w:val="ru-RU"/>
        </w:rPr>
        <w:t>дивидуального прогресса) и для итоговой оценки;</w:t>
      </w:r>
    </w:p>
    <w:p w:rsidR="002A2212" w:rsidRPr="0053704A" w:rsidRDefault="002A2212" w:rsidP="00890306">
      <w:pPr>
        <w:pStyle w:val="a5"/>
        <w:numPr>
          <w:ilvl w:val="0"/>
          <w:numId w:val="11"/>
        </w:numPr>
        <w:ind w:left="567" w:firstLine="284"/>
        <w:jc w:val="both"/>
        <w:rPr>
          <w:rFonts w:ascii="Times New Roman" w:hAnsi="Times New Roman"/>
          <w:bCs/>
          <w:lang w:val="ru-RU"/>
        </w:rPr>
      </w:pPr>
      <w:r w:rsidRPr="0053704A">
        <w:rPr>
          <w:rFonts w:ascii="Times New Roman" w:hAnsi="Times New Roman"/>
          <w:bCs/>
          <w:lang w:val="ru-RU"/>
        </w:rPr>
        <w:t>использования контекстной информации (об особенностях обучающихся, условиях и пр</w:t>
      </w:r>
      <w:r w:rsidRPr="0053704A">
        <w:rPr>
          <w:rFonts w:ascii="Times New Roman" w:hAnsi="Times New Roman"/>
          <w:bCs/>
          <w:lang w:val="ru-RU"/>
        </w:rPr>
        <w:t>о</w:t>
      </w:r>
      <w:r w:rsidRPr="0053704A">
        <w:rPr>
          <w:rFonts w:ascii="Times New Roman" w:hAnsi="Times New Roman"/>
          <w:bCs/>
          <w:lang w:val="ru-RU"/>
        </w:rPr>
        <w:t>цессе обучения и др.) для интерпретации полученных результатов в целях управления качеством образования;</w:t>
      </w:r>
    </w:p>
    <w:p w:rsidR="002A2212" w:rsidRPr="0053704A" w:rsidRDefault="002A2212" w:rsidP="00890306">
      <w:pPr>
        <w:pStyle w:val="a5"/>
        <w:numPr>
          <w:ilvl w:val="0"/>
          <w:numId w:val="11"/>
        </w:numPr>
        <w:ind w:left="567" w:firstLine="284"/>
        <w:jc w:val="both"/>
        <w:rPr>
          <w:rFonts w:ascii="Times New Roman" w:hAnsi="Times New Roman"/>
          <w:bCs/>
          <w:lang w:val="ru-RU"/>
        </w:rPr>
      </w:pPr>
      <w:r w:rsidRPr="0053704A">
        <w:rPr>
          <w:rFonts w:ascii="Times New Roman" w:hAnsi="Times New Roman"/>
          <w:bCs/>
          <w:lang w:val="ru-RU"/>
        </w:rPr>
        <w:t>использования разнообразных методов и форм оценки, взаимно дополняющих друг друга (стандартизированных устных и письменных работ, проектов, практических работ, самооценки, наблюдения и др.).</w:t>
      </w:r>
    </w:p>
    <w:p w:rsidR="004E5DCC" w:rsidRPr="0053704A" w:rsidRDefault="006D5F98" w:rsidP="006D5F98">
      <w:pPr>
        <w:pStyle w:val="af6"/>
        <w:spacing w:before="0" w:after="0" w:line="360" w:lineRule="auto"/>
        <w:ind w:left="0" w:right="0" w:firstLine="709"/>
        <w:jc w:val="center"/>
        <w:rPr>
          <w:rFonts w:ascii="Times New Roman" w:hAnsi="Times New Roman"/>
          <w:b w:val="0"/>
          <w:i w:val="0"/>
          <w:color w:val="auto"/>
          <w:sz w:val="28"/>
          <w:szCs w:val="28"/>
          <w:lang w:val="ru-RU"/>
        </w:rPr>
      </w:pPr>
      <w:r w:rsidRPr="0053704A">
        <w:rPr>
          <w:rFonts w:ascii="Times New Roman" w:hAnsi="Times New Roman"/>
          <w:b w:val="0"/>
          <w:i w:val="0"/>
          <w:color w:val="auto"/>
          <w:sz w:val="28"/>
          <w:szCs w:val="28"/>
          <w:lang w:val="ru-RU"/>
        </w:rPr>
        <w:t xml:space="preserve">1.3.2 Особенности оценки </w:t>
      </w:r>
      <w:proofErr w:type="gramStart"/>
      <w:r w:rsidRPr="0053704A">
        <w:rPr>
          <w:rFonts w:ascii="Times New Roman" w:hAnsi="Times New Roman"/>
          <w:b w:val="0"/>
          <w:i w:val="0"/>
          <w:color w:val="auto"/>
          <w:sz w:val="28"/>
          <w:szCs w:val="28"/>
          <w:lang w:val="ru-RU"/>
        </w:rPr>
        <w:t>личностных</w:t>
      </w:r>
      <w:proofErr w:type="gramEnd"/>
      <w:r w:rsidRPr="0053704A">
        <w:rPr>
          <w:rFonts w:ascii="Times New Roman" w:hAnsi="Times New Roman"/>
          <w:b w:val="0"/>
          <w:i w:val="0"/>
          <w:color w:val="auto"/>
          <w:sz w:val="28"/>
          <w:szCs w:val="28"/>
          <w:lang w:val="ru-RU"/>
        </w:rPr>
        <w:t>, метапредметных</w:t>
      </w:r>
    </w:p>
    <w:p w:rsidR="006D5F98" w:rsidRPr="0053704A" w:rsidRDefault="006D5F98" w:rsidP="006D5F98">
      <w:pPr>
        <w:pStyle w:val="af6"/>
        <w:spacing w:before="0" w:after="0" w:line="360" w:lineRule="auto"/>
        <w:ind w:left="0" w:right="0" w:firstLine="709"/>
        <w:jc w:val="center"/>
        <w:rPr>
          <w:rFonts w:ascii="Times New Roman" w:hAnsi="Times New Roman"/>
          <w:b w:val="0"/>
          <w:i w:val="0"/>
          <w:color w:val="auto"/>
          <w:sz w:val="28"/>
          <w:szCs w:val="28"/>
          <w:lang w:val="ru-RU"/>
        </w:rPr>
      </w:pPr>
      <w:r w:rsidRPr="0053704A">
        <w:rPr>
          <w:rFonts w:ascii="Times New Roman" w:hAnsi="Times New Roman"/>
          <w:b w:val="0"/>
          <w:i w:val="0"/>
          <w:color w:val="auto"/>
          <w:sz w:val="28"/>
          <w:szCs w:val="28"/>
          <w:lang w:val="ru-RU"/>
        </w:rPr>
        <w:t xml:space="preserve"> и предметных результатов</w:t>
      </w:r>
    </w:p>
    <w:p w:rsidR="006D5F98" w:rsidRPr="0053704A" w:rsidRDefault="006D5F98" w:rsidP="00BD4A32">
      <w:pPr>
        <w:pStyle w:val="af6"/>
        <w:spacing w:before="0" w:after="0" w:line="360" w:lineRule="auto"/>
        <w:ind w:left="0" w:right="0" w:firstLine="709"/>
        <w:jc w:val="center"/>
        <w:rPr>
          <w:rFonts w:ascii="Times New Roman" w:hAnsi="Times New Roman"/>
          <w:b w:val="0"/>
          <w:i w:val="0"/>
          <w:color w:val="auto"/>
          <w:sz w:val="28"/>
          <w:szCs w:val="28"/>
          <w:lang w:val="ru-RU"/>
        </w:rPr>
      </w:pPr>
      <w:r w:rsidRPr="0053704A">
        <w:rPr>
          <w:rFonts w:ascii="Times New Roman" w:hAnsi="Times New Roman"/>
          <w:b w:val="0"/>
          <w:i w:val="0"/>
          <w:color w:val="auto"/>
          <w:sz w:val="28"/>
          <w:szCs w:val="28"/>
          <w:lang w:val="ru-RU"/>
        </w:rPr>
        <w:t xml:space="preserve">Особенности оценки </w:t>
      </w:r>
      <w:r w:rsidRPr="0053704A">
        <w:rPr>
          <w:rFonts w:ascii="Times New Roman" w:hAnsi="Times New Roman"/>
          <w:color w:val="auto"/>
          <w:sz w:val="28"/>
          <w:szCs w:val="28"/>
          <w:lang w:val="ru-RU"/>
        </w:rPr>
        <w:t>личностных</w:t>
      </w:r>
      <w:r w:rsidRPr="0053704A">
        <w:rPr>
          <w:rFonts w:ascii="Times New Roman" w:hAnsi="Times New Roman"/>
          <w:b w:val="0"/>
          <w:i w:val="0"/>
          <w:color w:val="auto"/>
          <w:sz w:val="28"/>
          <w:szCs w:val="28"/>
          <w:lang w:val="ru-RU"/>
        </w:rPr>
        <w:t xml:space="preserve"> результатов</w:t>
      </w:r>
    </w:p>
    <w:p w:rsidR="006D5F98" w:rsidRPr="0053704A" w:rsidRDefault="006D5F98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>Формирование личностных результатов обеспечивается в ходе реализации всех комп</w:t>
      </w:r>
      <w:r w:rsidRPr="0053704A">
        <w:rPr>
          <w:sz w:val="24"/>
          <w:szCs w:val="24"/>
          <w:lang w:val="ru-RU"/>
        </w:rPr>
        <w:t>о</w:t>
      </w:r>
      <w:r w:rsidRPr="0053704A">
        <w:rPr>
          <w:sz w:val="24"/>
          <w:szCs w:val="24"/>
          <w:lang w:val="ru-RU"/>
        </w:rPr>
        <w:t xml:space="preserve">нентов образовательной деятельности, включая </w:t>
      </w:r>
      <w:proofErr w:type="gramStart"/>
      <w:r w:rsidRPr="0053704A">
        <w:rPr>
          <w:sz w:val="24"/>
          <w:szCs w:val="24"/>
          <w:lang w:val="ru-RU"/>
        </w:rPr>
        <w:t>внеурочную</w:t>
      </w:r>
      <w:proofErr w:type="gramEnd"/>
      <w:r w:rsidRPr="0053704A">
        <w:rPr>
          <w:sz w:val="24"/>
          <w:szCs w:val="24"/>
          <w:lang w:val="ru-RU"/>
        </w:rPr>
        <w:t>.</w:t>
      </w:r>
    </w:p>
    <w:p w:rsidR="006D5F98" w:rsidRPr="0053704A" w:rsidRDefault="006D5F98" w:rsidP="00BC7F18">
      <w:pPr>
        <w:pStyle w:val="ac"/>
        <w:spacing w:line="240" w:lineRule="auto"/>
        <w:ind w:left="567" w:firstLine="284"/>
        <w:rPr>
          <w:bCs/>
          <w:iCs/>
          <w:sz w:val="24"/>
          <w:szCs w:val="24"/>
          <w:lang w:val="ru-RU"/>
        </w:rPr>
      </w:pPr>
      <w:r w:rsidRPr="0053704A">
        <w:rPr>
          <w:bCs/>
          <w:iCs/>
          <w:sz w:val="24"/>
          <w:szCs w:val="24"/>
          <w:lang w:val="ru-RU"/>
        </w:rPr>
        <w:t xml:space="preserve">Основным объектом оценки личностных результатов служит сформированность </w:t>
      </w:r>
      <w:r w:rsidRPr="0053704A">
        <w:rPr>
          <w:sz w:val="24"/>
          <w:szCs w:val="24"/>
          <w:lang w:val="ru-RU"/>
        </w:rPr>
        <w:t>униве</w:t>
      </w:r>
      <w:r w:rsidRPr="0053704A">
        <w:rPr>
          <w:sz w:val="24"/>
          <w:szCs w:val="24"/>
          <w:lang w:val="ru-RU"/>
        </w:rPr>
        <w:t>р</w:t>
      </w:r>
      <w:r w:rsidRPr="0053704A">
        <w:rPr>
          <w:sz w:val="24"/>
          <w:szCs w:val="24"/>
          <w:lang w:val="ru-RU"/>
        </w:rPr>
        <w:t xml:space="preserve">сальных учебных действий, включаемых в следующие </w:t>
      </w:r>
      <w:proofErr w:type="gramStart"/>
      <w:r w:rsidRPr="0053704A">
        <w:rPr>
          <w:sz w:val="24"/>
          <w:szCs w:val="24"/>
          <w:lang w:val="ru-RU"/>
        </w:rPr>
        <w:t>три основные</w:t>
      </w:r>
      <w:r w:rsidRPr="0053704A">
        <w:rPr>
          <w:bCs/>
          <w:iCs/>
          <w:sz w:val="24"/>
          <w:szCs w:val="24"/>
          <w:lang w:val="ru-RU"/>
        </w:rPr>
        <w:t xml:space="preserve"> блока</w:t>
      </w:r>
      <w:proofErr w:type="gramEnd"/>
      <w:r w:rsidRPr="0053704A">
        <w:rPr>
          <w:bCs/>
          <w:iCs/>
          <w:sz w:val="24"/>
          <w:szCs w:val="24"/>
          <w:lang w:val="ru-RU"/>
        </w:rPr>
        <w:t>:</w:t>
      </w:r>
    </w:p>
    <w:p w:rsidR="006D5F98" w:rsidRPr="0053704A" w:rsidRDefault="006D5F98" w:rsidP="00BC7F18">
      <w:pPr>
        <w:pStyle w:val="ac"/>
        <w:spacing w:line="240" w:lineRule="auto"/>
        <w:ind w:left="567" w:firstLine="284"/>
        <w:rPr>
          <w:iCs/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>1)</w:t>
      </w:r>
      <w:r w:rsidRPr="00BC7F18">
        <w:rPr>
          <w:sz w:val="24"/>
          <w:szCs w:val="24"/>
        </w:rPr>
        <w:t> </w:t>
      </w:r>
      <w:r w:rsidRPr="0053704A">
        <w:rPr>
          <w:sz w:val="24"/>
          <w:szCs w:val="24"/>
          <w:lang w:val="ru-RU"/>
        </w:rPr>
        <w:t>сформированность основ гражданской идентичности личности;</w:t>
      </w:r>
    </w:p>
    <w:p w:rsidR="006D5F98" w:rsidRPr="0053704A" w:rsidRDefault="006D5F98" w:rsidP="00BC7F18">
      <w:pPr>
        <w:pStyle w:val="ac"/>
        <w:spacing w:line="240" w:lineRule="auto"/>
        <w:ind w:left="567" w:firstLine="284"/>
        <w:rPr>
          <w:iCs/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>2)</w:t>
      </w:r>
      <w:r w:rsidRPr="00BC7F18">
        <w:rPr>
          <w:sz w:val="24"/>
          <w:szCs w:val="24"/>
        </w:rPr>
        <w:t> </w:t>
      </w:r>
      <w:r w:rsidRPr="0053704A">
        <w:rPr>
          <w:sz w:val="24"/>
          <w:szCs w:val="24"/>
          <w:lang w:val="ru-RU"/>
        </w:rPr>
        <w:t>сформированность индивидуальной учебной самостоятельности, включая умение строить жизненные профессиональные планы с учетом конкретных перспектив социальн</w:t>
      </w:r>
      <w:r w:rsidRPr="0053704A">
        <w:rPr>
          <w:sz w:val="24"/>
          <w:szCs w:val="24"/>
          <w:lang w:val="ru-RU"/>
        </w:rPr>
        <w:t>о</w:t>
      </w:r>
      <w:r w:rsidRPr="0053704A">
        <w:rPr>
          <w:sz w:val="24"/>
          <w:szCs w:val="24"/>
          <w:lang w:val="ru-RU"/>
        </w:rPr>
        <w:t>го развития;</w:t>
      </w:r>
    </w:p>
    <w:p w:rsidR="006D5F98" w:rsidRPr="0053704A" w:rsidRDefault="006D5F98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rStyle w:val="dash041e005f0431005f044b005f0447005f043d005f044b005f0439005f005fchar1char1"/>
          <w:lang w:val="ru-RU"/>
        </w:rPr>
        <w:t>3)</w:t>
      </w:r>
      <w:r w:rsidRPr="00BC7F18">
        <w:rPr>
          <w:rStyle w:val="dash041e005f0431005f044b005f0447005f043d005f044b005f0439005f005fchar1char1"/>
        </w:rPr>
        <w:t> </w:t>
      </w:r>
      <w:r w:rsidRPr="0053704A">
        <w:rPr>
          <w:sz w:val="24"/>
          <w:szCs w:val="24"/>
          <w:lang w:val="ru-RU"/>
        </w:rPr>
        <w:t xml:space="preserve">сформированность </w:t>
      </w:r>
      <w:r w:rsidRPr="0053704A">
        <w:rPr>
          <w:rStyle w:val="dash041e005f0431005f044b005f0447005f043d005f044b005f0439005f005fchar1char1"/>
          <w:lang w:val="ru-RU"/>
        </w:rPr>
        <w:t>социальных компетенций, включая ценностно-смысловые уст</w:t>
      </w:r>
      <w:r w:rsidRPr="0053704A">
        <w:rPr>
          <w:rStyle w:val="dash041e005f0431005f044b005f0447005f043d005f044b005f0439005f005fchar1char1"/>
          <w:lang w:val="ru-RU"/>
        </w:rPr>
        <w:t>а</w:t>
      </w:r>
      <w:r w:rsidRPr="0053704A">
        <w:rPr>
          <w:rStyle w:val="dash041e005f0431005f044b005f0447005f043d005f044b005f0439005f005fchar1char1"/>
          <w:lang w:val="ru-RU"/>
        </w:rPr>
        <w:t>новки и моральные нормы, опыт социальных и межличностных отношений, правосознание</w:t>
      </w:r>
      <w:r w:rsidRPr="0053704A">
        <w:rPr>
          <w:sz w:val="24"/>
          <w:szCs w:val="24"/>
          <w:lang w:val="ru-RU"/>
        </w:rPr>
        <w:t>.</w:t>
      </w:r>
    </w:p>
    <w:p w:rsidR="006D5F98" w:rsidRPr="0053704A" w:rsidRDefault="006D5F98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 xml:space="preserve">В соответствии с требованиями ФГОС достижение личностных результатов </w:t>
      </w:r>
      <w:r w:rsidRPr="0053704A">
        <w:rPr>
          <w:sz w:val="24"/>
          <w:szCs w:val="24"/>
          <w:u w:val="single"/>
          <w:lang w:val="ru-RU"/>
        </w:rPr>
        <w:t>не выноси</w:t>
      </w:r>
      <w:r w:rsidRPr="0053704A">
        <w:rPr>
          <w:sz w:val="24"/>
          <w:szCs w:val="24"/>
          <w:u w:val="single"/>
          <w:lang w:val="ru-RU"/>
        </w:rPr>
        <w:t>т</w:t>
      </w:r>
      <w:r w:rsidRPr="0053704A">
        <w:rPr>
          <w:sz w:val="24"/>
          <w:szCs w:val="24"/>
          <w:u w:val="single"/>
          <w:lang w:val="ru-RU"/>
        </w:rPr>
        <w:t>ся</w:t>
      </w:r>
      <w:r w:rsidRPr="0053704A">
        <w:rPr>
          <w:sz w:val="24"/>
          <w:szCs w:val="24"/>
          <w:lang w:val="ru-RU"/>
        </w:rPr>
        <w:t xml:space="preserve"> на итоговую оценку обучающихся, а является предметом оценки эффективности восп</w:t>
      </w:r>
      <w:r w:rsidRPr="0053704A">
        <w:rPr>
          <w:sz w:val="24"/>
          <w:szCs w:val="24"/>
          <w:lang w:val="ru-RU"/>
        </w:rPr>
        <w:t>и</w:t>
      </w:r>
      <w:r w:rsidRPr="0053704A">
        <w:rPr>
          <w:sz w:val="24"/>
          <w:szCs w:val="24"/>
          <w:lang w:val="ru-RU"/>
        </w:rPr>
        <w:t xml:space="preserve">тательно-образовательной деятельности образовательной организации и образовательных систем разного уровня. </w:t>
      </w:r>
      <w:r w:rsidRPr="0053704A">
        <w:rPr>
          <w:bCs/>
          <w:iCs/>
          <w:sz w:val="24"/>
          <w:szCs w:val="24"/>
          <w:lang w:val="ru-RU"/>
        </w:rPr>
        <w:t xml:space="preserve">Поэтому оценка </w:t>
      </w:r>
      <w:r w:rsidRPr="0053704A">
        <w:rPr>
          <w:sz w:val="24"/>
          <w:szCs w:val="24"/>
          <w:lang w:val="ru-RU"/>
        </w:rPr>
        <w:t xml:space="preserve">этих результатов образовательной деятельности осуществляется в ходе </w:t>
      </w:r>
      <w:r w:rsidRPr="0053704A">
        <w:rPr>
          <w:sz w:val="24"/>
          <w:szCs w:val="24"/>
          <w:u w:val="single"/>
          <w:lang w:val="ru-RU"/>
        </w:rPr>
        <w:t>внешних</w:t>
      </w:r>
      <w:r w:rsidRPr="0053704A">
        <w:rPr>
          <w:sz w:val="24"/>
          <w:szCs w:val="24"/>
          <w:lang w:val="ru-RU"/>
        </w:rPr>
        <w:t xml:space="preserve"> неперсонифицированных мониторинговых исследований. </w:t>
      </w:r>
    </w:p>
    <w:p w:rsidR="006D5F98" w:rsidRPr="0053704A" w:rsidRDefault="006D5F98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>Во внутришкольном мониторинге в целях оптимизации личностного развития обуча</w:t>
      </w:r>
      <w:r w:rsidRPr="0053704A">
        <w:rPr>
          <w:sz w:val="24"/>
          <w:szCs w:val="24"/>
          <w:lang w:val="ru-RU"/>
        </w:rPr>
        <w:t>ю</w:t>
      </w:r>
      <w:r w:rsidRPr="0053704A">
        <w:rPr>
          <w:sz w:val="24"/>
          <w:szCs w:val="24"/>
          <w:lang w:val="ru-RU"/>
        </w:rPr>
        <w:t>щихся предусмотрена оценка сформированности отдельных личностных результатов, пр</w:t>
      </w:r>
      <w:r w:rsidRPr="0053704A">
        <w:rPr>
          <w:sz w:val="24"/>
          <w:szCs w:val="24"/>
          <w:lang w:val="ru-RU"/>
        </w:rPr>
        <w:t>о</w:t>
      </w:r>
      <w:r w:rsidRPr="0053704A">
        <w:rPr>
          <w:sz w:val="24"/>
          <w:szCs w:val="24"/>
          <w:lang w:val="ru-RU"/>
        </w:rPr>
        <w:t xml:space="preserve">являющихся </w:t>
      </w:r>
      <w:proofErr w:type="gramStart"/>
      <w:r w:rsidRPr="0053704A">
        <w:rPr>
          <w:sz w:val="24"/>
          <w:szCs w:val="24"/>
          <w:lang w:val="ru-RU"/>
        </w:rPr>
        <w:t>в</w:t>
      </w:r>
      <w:proofErr w:type="gramEnd"/>
      <w:r w:rsidRPr="0053704A">
        <w:rPr>
          <w:sz w:val="24"/>
          <w:szCs w:val="24"/>
          <w:lang w:val="ru-RU"/>
        </w:rPr>
        <w:t>:</w:t>
      </w:r>
    </w:p>
    <w:p w:rsidR="006D5F98" w:rsidRPr="0053704A" w:rsidRDefault="006D5F98" w:rsidP="00890306">
      <w:pPr>
        <w:pStyle w:val="ac"/>
        <w:numPr>
          <w:ilvl w:val="0"/>
          <w:numId w:val="6"/>
        </w:numPr>
        <w:spacing w:line="240" w:lineRule="auto"/>
        <w:ind w:left="567" w:firstLine="284"/>
        <w:rPr>
          <w:sz w:val="24"/>
          <w:szCs w:val="24"/>
          <w:lang w:val="ru-RU"/>
        </w:rPr>
      </w:pPr>
      <w:proofErr w:type="gramStart"/>
      <w:r w:rsidRPr="0053704A">
        <w:rPr>
          <w:sz w:val="24"/>
          <w:szCs w:val="24"/>
          <w:lang w:val="ru-RU"/>
        </w:rPr>
        <w:t>соблюдении</w:t>
      </w:r>
      <w:proofErr w:type="gramEnd"/>
      <w:r w:rsidRPr="0053704A">
        <w:rPr>
          <w:sz w:val="24"/>
          <w:szCs w:val="24"/>
          <w:lang w:val="ru-RU"/>
        </w:rPr>
        <w:t xml:space="preserve"> норм и правил поведения, принятых в МБОУ </w:t>
      </w:r>
      <w:r w:rsidR="004D546D">
        <w:rPr>
          <w:sz w:val="24"/>
          <w:szCs w:val="24"/>
          <w:lang w:val="ru-RU"/>
        </w:rPr>
        <w:t>Гимназии № 4</w:t>
      </w:r>
      <w:r w:rsidRPr="0053704A">
        <w:rPr>
          <w:sz w:val="24"/>
          <w:szCs w:val="24"/>
          <w:lang w:val="ru-RU"/>
        </w:rPr>
        <w:t>;</w:t>
      </w:r>
    </w:p>
    <w:p w:rsidR="006D5F98" w:rsidRPr="0053704A" w:rsidRDefault="006D5F98" w:rsidP="00890306">
      <w:pPr>
        <w:pStyle w:val="ac"/>
        <w:numPr>
          <w:ilvl w:val="0"/>
          <w:numId w:val="6"/>
        </w:numPr>
        <w:spacing w:line="240" w:lineRule="auto"/>
        <w:ind w:left="567" w:firstLine="284"/>
        <w:rPr>
          <w:sz w:val="24"/>
          <w:szCs w:val="24"/>
          <w:lang w:val="ru-RU"/>
        </w:rPr>
      </w:pPr>
      <w:proofErr w:type="gramStart"/>
      <w:r w:rsidRPr="0053704A">
        <w:rPr>
          <w:sz w:val="24"/>
          <w:szCs w:val="24"/>
          <w:lang w:val="ru-RU"/>
        </w:rPr>
        <w:t>участии</w:t>
      </w:r>
      <w:proofErr w:type="gramEnd"/>
      <w:r w:rsidRPr="0053704A">
        <w:rPr>
          <w:sz w:val="24"/>
          <w:szCs w:val="24"/>
          <w:lang w:val="ru-RU"/>
        </w:rPr>
        <w:t xml:space="preserve"> в общественной жизни МБОУ </w:t>
      </w:r>
      <w:r w:rsidR="004D546D">
        <w:rPr>
          <w:sz w:val="24"/>
          <w:szCs w:val="24"/>
          <w:lang w:val="ru-RU"/>
        </w:rPr>
        <w:t>Гимназии № 4</w:t>
      </w:r>
      <w:r w:rsidRPr="0053704A">
        <w:rPr>
          <w:sz w:val="24"/>
          <w:szCs w:val="24"/>
          <w:lang w:val="ru-RU"/>
        </w:rPr>
        <w:t>, ближайшего социального окружения, страны, общественно-полезной деятельности;</w:t>
      </w:r>
    </w:p>
    <w:p w:rsidR="006D5F98" w:rsidRPr="00BC7F18" w:rsidRDefault="006D5F98" w:rsidP="00890306">
      <w:pPr>
        <w:pStyle w:val="ac"/>
        <w:numPr>
          <w:ilvl w:val="0"/>
          <w:numId w:val="6"/>
        </w:numPr>
        <w:spacing w:line="240" w:lineRule="auto"/>
        <w:ind w:left="567" w:firstLine="284"/>
        <w:rPr>
          <w:sz w:val="24"/>
          <w:szCs w:val="24"/>
        </w:rPr>
      </w:pPr>
      <w:r w:rsidRPr="00BC7F18">
        <w:rPr>
          <w:sz w:val="24"/>
          <w:szCs w:val="24"/>
        </w:rPr>
        <w:t>ответственности за результаты обучения;</w:t>
      </w:r>
    </w:p>
    <w:p w:rsidR="006D5F98" w:rsidRPr="0053704A" w:rsidRDefault="006D5F98" w:rsidP="00890306">
      <w:pPr>
        <w:pStyle w:val="ac"/>
        <w:numPr>
          <w:ilvl w:val="0"/>
          <w:numId w:val="6"/>
        </w:numPr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>готовности и способности делать осознанный выбор своей образовательной трае</w:t>
      </w:r>
      <w:r w:rsidRPr="0053704A">
        <w:rPr>
          <w:sz w:val="24"/>
          <w:szCs w:val="24"/>
          <w:lang w:val="ru-RU"/>
        </w:rPr>
        <w:t>к</w:t>
      </w:r>
      <w:r w:rsidRPr="0053704A">
        <w:rPr>
          <w:sz w:val="24"/>
          <w:szCs w:val="24"/>
          <w:lang w:val="ru-RU"/>
        </w:rPr>
        <w:t>тории, в том числе выбор профессии;</w:t>
      </w:r>
    </w:p>
    <w:p w:rsidR="006D5F98" w:rsidRPr="0053704A" w:rsidRDefault="006D5F98" w:rsidP="00890306">
      <w:pPr>
        <w:pStyle w:val="ac"/>
        <w:numPr>
          <w:ilvl w:val="0"/>
          <w:numId w:val="6"/>
        </w:numPr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lastRenderedPageBreak/>
        <w:t xml:space="preserve">ценностно-смысловых </w:t>
      </w:r>
      <w:proofErr w:type="gramStart"/>
      <w:r w:rsidRPr="0053704A">
        <w:rPr>
          <w:sz w:val="24"/>
          <w:szCs w:val="24"/>
          <w:lang w:val="ru-RU"/>
        </w:rPr>
        <w:t>установках</w:t>
      </w:r>
      <w:proofErr w:type="gramEnd"/>
      <w:r w:rsidRPr="0053704A">
        <w:rPr>
          <w:sz w:val="24"/>
          <w:szCs w:val="24"/>
          <w:lang w:val="ru-RU"/>
        </w:rPr>
        <w:t xml:space="preserve"> обучающихся, формируемых средствами ра</w:t>
      </w:r>
      <w:r w:rsidRPr="0053704A">
        <w:rPr>
          <w:sz w:val="24"/>
          <w:szCs w:val="24"/>
          <w:lang w:val="ru-RU"/>
        </w:rPr>
        <w:t>з</w:t>
      </w:r>
      <w:r w:rsidRPr="0053704A">
        <w:rPr>
          <w:sz w:val="24"/>
          <w:szCs w:val="24"/>
          <w:lang w:val="ru-RU"/>
        </w:rPr>
        <w:t>личных предметов в рамках системы общего образования.</w:t>
      </w:r>
    </w:p>
    <w:p w:rsidR="006D5F98" w:rsidRPr="0053704A" w:rsidRDefault="006D5F98" w:rsidP="00BC7F18">
      <w:pPr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Fonts w:ascii="Times New Roman" w:hAnsi="Times New Roman"/>
          <w:sz w:val="24"/>
          <w:szCs w:val="24"/>
          <w:lang w:val="ru-RU"/>
        </w:rPr>
        <w:t xml:space="preserve">Внутришкольный мониторинг организуется администрацией 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МБОУ </w:t>
      </w:r>
      <w:r w:rsidR="004D546D">
        <w:rPr>
          <w:rFonts w:ascii="Times New Roman" w:hAnsi="Times New Roman" w:cs="Times New Roman"/>
          <w:sz w:val="24"/>
          <w:szCs w:val="24"/>
          <w:lang w:val="ru-RU"/>
        </w:rPr>
        <w:t>Гимназии № 4</w:t>
      </w:r>
      <w:r w:rsidRPr="0053704A">
        <w:rPr>
          <w:rFonts w:ascii="Times New Roman" w:hAnsi="Times New Roman"/>
          <w:sz w:val="24"/>
          <w:szCs w:val="24"/>
          <w:lang w:val="ru-RU"/>
        </w:rPr>
        <w:t xml:space="preserve"> и осуществляется классным руководителем  преимущественно на основе ежедневных набл</w:t>
      </w:r>
      <w:r w:rsidRPr="0053704A">
        <w:rPr>
          <w:rFonts w:ascii="Times New Roman" w:hAnsi="Times New Roman"/>
          <w:sz w:val="24"/>
          <w:szCs w:val="24"/>
          <w:lang w:val="ru-RU"/>
        </w:rPr>
        <w:t>ю</w:t>
      </w:r>
      <w:r w:rsidRPr="0053704A">
        <w:rPr>
          <w:rFonts w:ascii="Times New Roman" w:hAnsi="Times New Roman"/>
          <w:sz w:val="24"/>
          <w:szCs w:val="24"/>
          <w:lang w:val="ru-RU"/>
        </w:rPr>
        <w:t>дений в ходе учебных занятий и внеурочной деятельности, которые обобщаются в конце учебного года и представляются в виде характеристики по форме (Приложение 1). Любое использование данных, полученных в ходе мониторинговых исследований, возможно тол</w:t>
      </w:r>
      <w:r w:rsidRPr="0053704A">
        <w:rPr>
          <w:rFonts w:ascii="Times New Roman" w:hAnsi="Times New Roman"/>
          <w:sz w:val="24"/>
          <w:szCs w:val="24"/>
          <w:lang w:val="ru-RU"/>
        </w:rPr>
        <w:t>ь</w:t>
      </w:r>
      <w:r w:rsidRPr="0053704A">
        <w:rPr>
          <w:rFonts w:ascii="Times New Roman" w:hAnsi="Times New Roman"/>
          <w:sz w:val="24"/>
          <w:szCs w:val="24"/>
          <w:lang w:val="ru-RU"/>
        </w:rPr>
        <w:t xml:space="preserve">ко в соответствии с </w:t>
      </w:r>
      <w:r w:rsidRPr="0053704A">
        <w:rPr>
          <w:rFonts w:ascii="Times New Roman" w:hAnsi="Times New Roman"/>
          <w:bCs/>
          <w:sz w:val="24"/>
          <w:szCs w:val="24"/>
          <w:lang w:val="ru-RU"/>
        </w:rPr>
        <w:t xml:space="preserve">Федеральным </w:t>
      </w:r>
      <w:r w:rsidRPr="0053704A">
        <w:rPr>
          <w:rFonts w:ascii="Times New Roman" w:hAnsi="Times New Roman"/>
          <w:sz w:val="24"/>
          <w:szCs w:val="24"/>
          <w:lang w:val="ru-RU"/>
        </w:rPr>
        <w:t>законом от 17.07.2006 №152-ФЗ «О персональных да</w:t>
      </w:r>
      <w:r w:rsidRPr="0053704A">
        <w:rPr>
          <w:rFonts w:ascii="Times New Roman" w:hAnsi="Times New Roman"/>
          <w:sz w:val="24"/>
          <w:szCs w:val="24"/>
          <w:lang w:val="ru-RU"/>
        </w:rPr>
        <w:t>н</w:t>
      </w:r>
      <w:r w:rsidRPr="0053704A">
        <w:rPr>
          <w:rFonts w:ascii="Times New Roman" w:hAnsi="Times New Roman"/>
          <w:sz w:val="24"/>
          <w:szCs w:val="24"/>
          <w:lang w:val="ru-RU"/>
        </w:rPr>
        <w:t>ных».</w:t>
      </w:r>
    </w:p>
    <w:p w:rsidR="00517830" w:rsidRPr="0053704A" w:rsidRDefault="00517830" w:rsidP="004E5DCC">
      <w:pPr>
        <w:pStyle w:val="af6"/>
        <w:spacing w:before="0" w:after="0" w:line="360" w:lineRule="auto"/>
        <w:ind w:left="0" w:right="0" w:firstLine="709"/>
        <w:jc w:val="center"/>
        <w:rPr>
          <w:rFonts w:ascii="Times New Roman" w:hAnsi="Times New Roman"/>
          <w:b w:val="0"/>
          <w:i w:val="0"/>
          <w:color w:val="auto"/>
          <w:sz w:val="28"/>
          <w:szCs w:val="28"/>
          <w:lang w:val="ru-RU"/>
        </w:rPr>
      </w:pPr>
    </w:p>
    <w:p w:rsidR="006D5F98" w:rsidRPr="0053704A" w:rsidRDefault="006D5F98" w:rsidP="004E5DCC">
      <w:pPr>
        <w:pStyle w:val="af6"/>
        <w:spacing w:before="0" w:after="0" w:line="360" w:lineRule="auto"/>
        <w:ind w:left="0" w:right="0" w:firstLine="709"/>
        <w:jc w:val="center"/>
        <w:rPr>
          <w:rFonts w:ascii="Times New Roman" w:hAnsi="Times New Roman"/>
          <w:b w:val="0"/>
          <w:i w:val="0"/>
          <w:color w:val="auto"/>
          <w:sz w:val="28"/>
          <w:szCs w:val="28"/>
          <w:lang w:val="ru-RU"/>
        </w:rPr>
      </w:pPr>
      <w:r w:rsidRPr="0053704A">
        <w:rPr>
          <w:rFonts w:ascii="Times New Roman" w:hAnsi="Times New Roman"/>
          <w:b w:val="0"/>
          <w:i w:val="0"/>
          <w:color w:val="auto"/>
          <w:sz w:val="28"/>
          <w:szCs w:val="28"/>
          <w:lang w:val="ru-RU"/>
        </w:rPr>
        <w:t xml:space="preserve">Особенности оценки </w:t>
      </w:r>
      <w:r w:rsidRPr="0053704A">
        <w:rPr>
          <w:rFonts w:ascii="Times New Roman" w:hAnsi="Times New Roman"/>
          <w:color w:val="auto"/>
          <w:sz w:val="28"/>
          <w:szCs w:val="28"/>
          <w:lang w:val="ru-RU"/>
        </w:rPr>
        <w:t>метапредметных</w:t>
      </w:r>
      <w:r w:rsidRPr="0053704A">
        <w:rPr>
          <w:rFonts w:ascii="Times New Roman" w:hAnsi="Times New Roman"/>
          <w:b w:val="0"/>
          <w:i w:val="0"/>
          <w:color w:val="auto"/>
          <w:sz w:val="28"/>
          <w:szCs w:val="28"/>
          <w:lang w:val="ru-RU"/>
        </w:rPr>
        <w:t xml:space="preserve"> результатов</w:t>
      </w:r>
    </w:p>
    <w:p w:rsidR="006D5F98" w:rsidRPr="0053704A" w:rsidRDefault="006D5F98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 xml:space="preserve">Оценка метапредметных результатов </w:t>
      </w:r>
      <w:r w:rsidRPr="0053704A">
        <w:rPr>
          <w:bCs/>
          <w:sz w:val="24"/>
          <w:szCs w:val="24"/>
          <w:lang w:val="ru-RU"/>
        </w:rPr>
        <w:t xml:space="preserve">представляет собой оценку достижения </w:t>
      </w:r>
      <w:r w:rsidRPr="0053704A">
        <w:rPr>
          <w:sz w:val="24"/>
          <w:szCs w:val="24"/>
          <w:lang w:val="ru-RU"/>
        </w:rPr>
        <w:t>планиру</w:t>
      </w:r>
      <w:r w:rsidRPr="0053704A">
        <w:rPr>
          <w:sz w:val="24"/>
          <w:szCs w:val="24"/>
          <w:lang w:val="ru-RU"/>
        </w:rPr>
        <w:t>е</w:t>
      </w:r>
      <w:r w:rsidRPr="0053704A">
        <w:rPr>
          <w:sz w:val="24"/>
          <w:szCs w:val="24"/>
          <w:lang w:val="ru-RU"/>
        </w:rPr>
        <w:t>мых результатов освоения основной образовательной программы, которые представлены в междисциплинарной программе формирования универсальных учебных действий (разделы «Регулятивные универсальные учебные действия», «Коммуникативные универсальные учебные действия», «Познавательные универсальные учебные действия»). Формирование метапредметных результатов обеспечивается за счёт всех учебных предметов и внеурочной деятельности.</w:t>
      </w:r>
    </w:p>
    <w:p w:rsidR="006D5F98" w:rsidRPr="0053704A" w:rsidRDefault="006D5F98" w:rsidP="00BC7F18">
      <w:pPr>
        <w:autoSpaceDE w:val="0"/>
        <w:autoSpaceDN w:val="0"/>
        <w:adjustRightInd w:val="0"/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Fonts w:ascii="Times New Roman" w:hAnsi="Times New Roman"/>
          <w:bCs/>
          <w:iCs/>
          <w:sz w:val="24"/>
          <w:szCs w:val="24"/>
          <w:lang w:val="ru-RU"/>
        </w:rPr>
        <w:t xml:space="preserve">Основным </w:t>
      </w:r>
      <w:r w:rsidRPr="0053704A">
        <w:rPr>
          <w:rFonts w:ascii="Times New Roman" w:hAnsi="Times New Roman"/>
          <w:b/>
          <w:bCs/>
          <w:iCs/>
          <w:sz w:val="24"/>
          <w:szCs w:val="24"/>
          <w:lang w:val="ru-RU"/>
        </w:rPr>
        <w:t>объектом и предметом</w:t>
      </w:r>
      <w:r w:rsidRPr="0053704A">
        <w:rPr>
          <w:rFonts w:ascii="Times New Roman" w:hAnsi="Times New Roman"/>
          <w:bCs/>
          <w:iCs/>
          <w:sz w:val="24"/>
          <w:szCs w:val="24"/>
          <w:lang w:val="ru-RU"/>
        </w:rPr>
        <w:t xml:space="preserve"> оценки метапредметных результатов являются</w:t>
      </w:r>
      <w:r w:rsidRPr="0053704A">
        <w:rPr>
          <w:rFonts w:ascii="Times New Roman" w:hAnsi="Times New Roman"/>
          <w:sz w:val="24"/>
          <w:szCs w:val="24"/>
          <w:lang w:val="ru-RU"/>
        </w:rPr>
        <w:t>:</w:t>
      </w:r>
    </w:p>
    <w:p w:rsidR="006D5F98" w:rsidRPr="0053704A" w:rsidRDefault="006D5F98" w:rsidP="00890306">
      <w:pPr>
        <w:numPr>
          <w:ilvl w:val="0"/>
          <w:numId w:val="12"/>
        </w:numPr>
        <w:tabs>
          <w:tab w:val="left" w:pos="-284"/>
        </w:tabs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Fonts w:ascii="Times New Roman" w:hAnsi="Times New Roman"/>
          <w:sz w:val="24"/>
          <w:szCs w:val="24"/>
          <w:lang w:val="ru-RU"/>
        </w:rPr>
        <w:t>способность и готовность к освоению систематических знаний, их самостоятел</w:t>
      </w:r>
      <w:r w:rsidRPr="0053704A">
        <w:rPr>
          <w:rFonts w:ascii="Times New Roman" w:hAnsi="Times New Roman"/>
          <w:sz w:val="24"/>
          <w:szCs w:val="24"/>
          <w:lang w:val="ru-RU"/>
        </w:rPr>
        <w:t>ь</w:t>
      </w:r>
      <w:r w:rsidRPr="0053704A">
        <w:rPr>
          <w:rFonts w:ascii="Times New Roman" w:hAnsi="Times New Roman"/>
          <w:sz w:val="24"/>
          <w:szCs w:val="24"/>
          <w:lang w:val="ru-RU"/>
        </w:rPr>
        <w:t>ному пополнению, переносу и интеграции;</w:t>
      </w:r>
    </w:p>
    <w:p w:rsidR="006D5F98" w:rsidRPr="00BC7F18" w:rsidRDefault="006D5F98" w:rsidP="00890306">
      <w:pPr>
        <w:numPr>
          <w:ilvl w:val="0"/>
          <w:numId w:val="12"/>
        </w:numPr>
        <w:tabs>
          <w:tab w:val="left" w:pos="-284"/>
        </w:tabs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</w:rPr>
      </w:pPr>
      <w:r w:rsidRPr="00BC7F18">
        <w:rPr>
          <w:rFonts w:ascii="Times New Roman" w:hAnsi="Times New Roman"/>
          <w:sz w:val="24"/>
          <w:szCs w:val="24"/>
        </w:rPr>
        <w:t>способность работать с информацией;</w:t>
      </w:r>
    </w:p>
    <w:p w:rsidR="006D5F98" w:rsidRPr="0053704A" w:rsidRDefault="006D5F98" w:rsidP="00890306">
      <w:pPr>
        <w:numPr>
          <w:ilvl w:val="0"/>
          <w:numId w:val="12"/>
        </w:numPr>
        <w:tabs>
          <w:tab w:val="left" w:pos="-284"/>
        </w:tabs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Fonts w:ascii="Times New Roman" w:hAnsi="Times New Roman"/>
          <w:sz w:val="24"/>
          <w:szCs w:val="24"/>
          <w:lang w:val="ru-RU"/>
        </w:rPr>
        <w:t>способность к сотрудничеству и коммуникации;</w:t>
      </w:r>
    </w:p>
    <w:p w:rsidR="006D5F98" w:rsidRPr="0053704A" w:rsidRDefault="006D5F98" w:rsidP="00890306">
      <w:pPr>
        <w:numPr>
          <w:ilvl w:val="0"/>
          <w:numId w:val="12"/>
        </w:numPr>
        <w:tabs>
          <w:tab w:val="left" w:pos="-284"/>
        </w:tabs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Fonts w:ascii="Times New Roman" w:hAnsi="Times New Roman"/>
          <w:sz w:val="24"/>
          <w:szCs w:val="24"/>
          <w:lang w:val="ru-RU"/>
        </w:rPr>
        <w:t>способность к решению личностно и социально значимых проблем и воплощению найденных решений в практику;</w:t>
      </w:r>
    </w:p>
    <w:p w:rsidR="006D5F98" w:rsidRPr="0053704A" w:rsidRDefault="006D5F98" w:rsidP="00890306">
      <w:pPr>
        <w:numPr>
          <w:ilvl w:val="0"/>
          <w:numId w:val="12"/>
        </w:numPr>
        <w:tabs>
          <w:tab w:val="left" w:pos="-284"/>
        </w:tabs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Fonts w:ascii="Times New Roman" w:hAnsi="Times New Roman"/>
          <w:sz w:val="24"/>
          <w:szCs w:val="24"/>
          <w:lang w:val="ru-RU"/>
        </w:rPr>
        <w:t>способность и готовность к использованию ИКТ в целях обучения и развития;</w:t>
      </w:r>
    </w:p>
    <w:p w:rsidR="006D5F98" w:rsidRPr="0053704A" w:rsidRDefault="006D5F98" w:rsidP="00890306">
      <w:pPr>
        <w:numPr>
          <w:ilvl w:val="0"/>
          <w:numId w:val="12"/>
        </w:numPr>
        <w:tabs>
          <w:tab w:val="left" w:pos="-284"/>
        </w:tabs>
        <w:spacing w:after="0" w:line="240" w:lineRule="auto"/>
        <w:ind w:left="567" w:firstLine="284"/>
        <w:jc w:val="both"/>
        <w:rPr>
          <w:rFonts w:ascii="Times New Roman" w:hAnsi="Times New Roman"/>
          <w:sz w:val="24"/>
          <w:szCs w:val="24"/>
          <w:lang w:val="ru-RU"/>
        </w:rPr>
      </w:pPr>
      <w:r w:rsidRPr="0053704A">
        <w:rPr>
          <w:rFonts w:ascii="Times New Roman" w:hAnsi="Times New Roman"/>
          <w:sz w:val="24"/>
          <w:szCs w:val="24"/>
          <w:lang w:val="ru-RU"/>
        </w:rPr>
        <w:t>способность к самоорганизации, саморегуляции и рефлексии.</w:t>
      </w:r>
    </w:p>
    <w:p w:rsidR="006D5F98" w:rsidRPr="0053704A" w:rsidRDefault="006D5F98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 xml:space="preserve">Оценка достижения метапредметных результатов осуществляется администрацией </w:t>
      </w:r>
      <w:r w:rsidR="00EF1D7E" w:rsidRPr="0053704A">
        <w:rPr>
          <w:sz w:val="24"/>
          <w:szCs w:val="24"/>
          <w:lang w:val="ru-RU"/>
        </w:rPr>
        <w:t xml:space="preserve">МБОУ </w:t>
      </w:r>
      <w:r w:rsidR="004D546D">
        <w:rPr>
          <w:sz w:val="24"/>
          <w:szCs w:val="24"/>
          <w:lang w:val="ru-RU"/>
        </w:rPr>
        <w:t>Гимназии № 4</w:t>
      </w:r>
      <w:r w:rsidR="00EF1D7E" w:rsidRPr="0053704A">
        <w:rPr>
          <w:sz w:val="24"/>
          <w:szCs w:val="24"/>
          <w:lang w:val="ru-RU"/>
        </w:rPr>
        <w:t xml:space="preserve"> </w:t>
      </w:r>
      <w:r w:rsidRPr="0053704A">
        <w:rPr>
          <w:sz w:val="24"/>
          <w:szCs w:val="24"/>
          <w:lang w:val="ru-RU"/>
        </w:rPr>
        <w:t xml:space="preserve">в ходе </w:t>
      </w:r>
      <w:r w:rsidRPr="0053704A">
        <w:rPr>
          <w:b/>
          <w:sz w:val="24"/>
          <w:szCs w:val="24"/>
          <w:lang w:val="ru-RU"/>
        </w:rPr>
        <w:t>внутришкольного мониторинга</w:t>
      </w:r>
      <w:r w:rsidRPr="0053704A">
        <w:rPr>
          <w:sz w:val="24"/>
          <w:szCs w:val="24"/>
          <w:lang w:val="ru-RU"/>
        </w:rPr>
        <w:t>. Содержание и периоди</w:t>
      </w:r>
      <w:r w:rsidRPr="0053704A">
        <w:rPr>
          <w:sz w:val="24"/>
          <w:szCs w:val="24"/>
          <w:lang w:val="ru-RU"/>
        </w:rPr>
        <w:t>ч</w:t>
      </w:r>
      <w:r w:rsidRPr="0053704A">
        <w:rPr>
          <w:sz w:val="24"/>
          <w:szCs w:val="24"/>
          <w:lang w:val="ru-RU"/>
        </w:rPr>
        <w:t>ность внутришкольного мониторинга устанавливается решением педагогического совета. Инструментарий строится на межпредметной основе и включа</w:t>
      </w:r>
      <w:r w:rsidR="00EF1D7E" w:rsidRPr="0053704A">
        <w:rPr>
          <w:sz w:val="24"/>
          <w:szCs w:val="24"/>
          <w:lang w:val="ru-RU"/>
        </w:rPr>
        <w:t>ет</w:t>
      </w:r>
      <w:r w:rsidRPr="0053704A">
        <w:rPr>
          <w:sz w:val="24"/>
          <w:szCs w:val="24"/>
          <w:lang w:val="ru-RU"/>
        </w:rPr>
        <w:t xml:space="preserve"> диагностические матери</w:t>
      </w:r>
      <w:r w:rsidRPr="0053704A">
        <w:rPr>
          <w:sz w:val="24"/>
          <w:szCs w:val="24"/>
          <w:lang w:val="ru-RU"/>
        </w:rPr>
        <w:t>а</w:t>
      </w:r>
      <w:r w:rsidRPr="0053704A">
        <w:rPr>
          <w:sz w:val="24"/>
          <w:szCs w:val="24"/>
          <w:lang w:val="ru-RU"/>
        </w:rPr>
        <w:t>лы по оценке читательской грамотно</w:t>
      </w:r>
      <w:r w:rsidR="00EF1D7E" w:rsidRPr="0053704A">
        <w:rPr>
          <w:sz w:val="24"/>
          <w:szCs w:val="24"/>
          <w:lang w:val="ru-RU"/>
        </w:rPr>
        <w:t xml:space="preserve">сти (смысловое чтение), проектной  и  </w:t>
      </w:r>
      <w:proofErr w:type="gramStart"/>
      <w:r w:rsidR="00EF1D7E" w:rsidRPr="0053704A">
        <w:rPr>
          <w:sz w:val="24"/>
          <w:szCs w:val="24"/>
          <w:lang w:val="ru-RU"/>
        </w:rPr>
        <w:t>ИКТ-компетентности</w:t>
      </w:r>
      <w:proofErr w:type="gramEnd"/>
      <w:r w:rsidR="00EF1D7E" w:rsidRPr="0053704A">
        <w:rPr>
          <w:sz w:val="24"/>
          <w:szCs w:val="24"/>
          <w:lang w:val="ru-RU"/>
        </w:rPr>
        <w:t>.</w:t>
      </w:r>
    </w:p>
    <w:p w:rsidR="006D5F98" w:rsidRPr="00BC7F18" w:rsidRDefault="00C631AE" w:rsidP="00BC7F18">
      <w:pPr>
        <w:pStyle w:val="ac"/>
        <w:spacing w:line="240" w:lineRule="auto"/>
        <w:ind w:left="567" w:firstLine="284"/>
        <w:rPr>
          <w:sz w:val="24"/>
          <w:szCs w:val="24"/>
        </w:rPr>
      </w:pPr>
      <w:r w:rsidRPr="00BC7F18">
        <w:rPr>
          <w:sz w:val="24"/>
          <w:szCs w:val="24"/>
        </w:rPr>
        <w:t>Ф</w:t>
      </w:r>
      <w:r w:rsidR="006D5F98" w:rsidRPr="00BC7F18">
        <w:rPr>
          <w:sz w:val="24"/>
          <w:szCs w:val="24"/>
        </w:rPr>
        <w:t xml:space="preserve">ормами оценки </w:t>
      </w:r>
    </w:p>
    <w:p w:rsidR="006D5F98" w:rsidRPr="0053704A" w:rsidRDefault="006D5F98" w:rsidP="00890306">
      <w:pPr>
        <w:pStyle w:val="ac"/>
        <w:numPr>
          <w:ilvl w:val="0"/>
          <w:numId w:val="13"/>
        </w:numPr>
        <w:spacing w:line="240" w:lineRule="auto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 xml:space="preserve">читательской грамотности </w:t>
      </w:r>
      <w:r w:rsidR="00C631AE" w:rsidRPr="0053704A">
        <w:rPr>
          <w:sz w:val="24"/>
          <w:szCs w:val="24"/>
          <w:lang w:val="ru-RU"/>
        </w:rPr>
        <w:t xml:space="preserve">(смысловое чтение) </w:t>
      </w:r>
      <w:r w:rsidRPr="0053704A">
        <w:rPr>
          <w:sz w:val="24"/>
          <w:szCs w:val="24"/>
          <w:lang w:val="ru-RU"/>
        </w:rPr>
        <w:t xml:space="preserve">служит письменная </w:t>
      </w:r>
      <w:r w:rsidR="00C631AE" w:rsidRPr="0053704A">
        <w:rPr>
          <w:sz w:val="24"/>
          <w:szCs w:val="24"/>
          <w:lang w:val="ru-RU"/>
        </w:rPr>
        <w:t xml:space="preserve">комплексная </w:t>
      </w:r>
      <w:r w:rsidRPr="0053704A">
        <w:rPr>
          <w:sz w:val="24"/>
          <w:szCs w:val="24"/>
          <w:lang w:val="ru-RU"/>
        </w:rPr>
        <w:t>работа на межпредметной основе;</w:t>
      </w:r>
    </w:p>
    <w:p w:rsidR="006D5F98" w:rsidRPr="0053704A" w:rsidRDefault="006D5F98" w:rsidP="00890306">
      <w:pPr>
        <w:pStyle w:val="ac"/>
        <w:numPr>
          <w:ilvl w:val="0"/>
          <w:numId w:val="13"/>
        </w:numPr>
        <w:spacing w:line="240" w:lineRule="auto"/>
        <w:ind w:left="567" w:firstLine="284"/>
        <w:rPr>
          <w:sz w:val="24"/>
          <w:szCs w:val="24"/>
          <w:lang w:val="ru-RU"/>
        </w:rPr>
      </w:pPr>
      <w:proofErr w:type="gramStart"/>
      <w:r w:rsidRPr="0053704A">
        <w:rPr>
          <w:sz w:val="24"/>
          <w:szCs w:val="24"/>
          <w:lang w:val="ru-RU"/>
        </w:rPr>
        <w:t>ИКТ-компетентности</w:t>
      </w:r>
      <w:proofErr w:type="gramEnd"/>
      <w:r w:rsidRPr="0053704A">
        <w:rPr>
          <w:sz w:val="24"/>
          <w:szCs w:val="24"/>
          <w:lang w:val="ru-RU"/>
        </w:rPr>
        <w:t xml:space="preserve"> – практическая работа в сочетании с письменной (компьют</w:t>
      </w:r>
      <w:r w:rsidRPr="0053704A">
        <w:rPr>
          <w:sz w:val="24"/>
          <w:szCs w:val="24"/>
          <w:lang w:val="ru-RU"/>
        </w:rPr>
        <w:t>е</w:t>
      </w:r>
      <w:r w:rsidRPr="0053704A">
        <w:rPr>
          <w:sz w:val="24"/>
          <w:szCs w:val="24"/>
          <w:lang w:val="ru-RU"/>
        </w:rPr>
        <w:t>ризованной) частью;</w:t>
      </w:r>
    </w:p>
    <w:p w:rsidR="006D5F98" w:rsidRPr="0053704A" w:rsidRDefault="006D5F98" w:rsidP="00890306">
      <w:pPr>
        <w:pStyle w:val="ac"/>
        <w:numPr>
          <w:ilvl w:val="0"/>
          <w:numId w:val="13"/>
        </w:numPr>
        <w:spacing w:line="240" w:lineRule="auto"/>
        <w:ind w:left="-284" w:firstLine="100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 xml:space="preserve">сформированности </w:t>
      </w:r>
      <w:r w:rsidR="00A40B81" w:rsidRPr="0053704A">
        <w:rPr>
          <w:sz w:val="24"/>
          <w:szCs w:val="24"/>
          <w:lang w:val="ru-RU"/>
        </w:rPr>
        <w:t xml:space="preserve">проектной компетентности </w:t>
      </w:r>
      <w:r w:rsidRPr="0053704A">
        <w:rPr>
          <w:sz w:val="24"/>
          <w:szCs w:val="24"/>
          <w:lang w:val="ru-RU"/>
        </w:rPr>
        <w:t>– наблюдение за ходом выполнения групповых и индивидуальных учебных исследований и проектов.</w:t>
      </w:r>
    </w:p>
    <w:p w:rsidR="006D5F98" w:rsidRPr="0053704A" w:rsidRDefault="006D5F98" w:rsidP="00BC7F18">
      <w:pPr>
        <w:pStyle w:val="ac"/>
        <w:spacing w:line="240" w:lineRule="auto"/>
        <w:ind w:firstLine="709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>Каждый из перечисленных видов диагностик проводится с периодичностью не менее</w:t>
      </w:r>
      <w:proofErr w:type="gramStart"/>
      <w:r w:rsidRPr="0053704A">
        <w:rPr>
          <w:sz w:val="24"/>
          <w:szCs w:val="24"/>
          <w:lang w:val="ru-RU"/>
        </w:rPr>
        <w:t>,</w:t>
      </w:r>
      <w:proofErr w:type="gramEnd"/>
      <w:r w:rsidRPr="0053704A">
        <w:rPr>
          <w:sz w:val="24"/>
          <w:szCs w:val="24"/>
          <w:lang w:val="ru-RU"/>
        </w:rPr>
        <w:t xml:space="preserve"> чем один раз в год.</w:t>
      </w:r>
    </w:p>
    <w:p w:rsidR="00C631AE" w:rsidRPr="0053704A" w:rsidRDefault="00C631AE" w:rsidP="00BC7F18">
      <w:pPr>
        <w:pStyle w:val="ac"/>
        <w:spacing w:after="240" w:line="240" w:lineRule="auto"/>
        <w:ind w:left="142" w:firstLine="567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>Оценка достижения метапредметных результатов проводится в ходе различных процедур:</w:t>
      </w:r>
    </w:p>
    <w:tbl>
      <w:tblPr>
        <w:tblW w:w="0" w:type="auto"/>
        <w:tblInd w:w="2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84"/>
        <w:gridCol w:w="6501"/>
      </w:tblGrid>
      <w:tr w:rsidR="00C631AE" w:rsidRPr="00E47944" w:rsidTr="00BC7F18">
        <w:tc>
          <w:tcPr>
            <w:tcW w:w="3545" w:type="dxa"/>
          </w:tcPr>
          <w:p w:rsidR="00C631AE" w:rsidRPr="00CB3FE2" w:rsidRDefault="00C631AE" w:rsidP="00C631AE">
            <w:pPr>
              <w:pStyle w:val="ac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CB3FE2">
              <w:rPr>
                <w:b/>
                <w:sz w:val="24"/>
                <w:szCs w:val="24"/>
              </w:rPr>
              <w:t>Стартовая диагностика</w:t>
            </w:r>
          </w:p>
        </w:tc>
        <w:tc>
          <w:tcPr>
            <w:tcW w:w="6662" w:type="dxa"/>
          </w:tcPr>
          <w:p w:rsidR="00C631AE" w:rsidRPr="00CB3FE2" w:rsidRDefault="00BD4A32" w:rsidP="00890306">
            <w:pPr>
              <w:pStyle w:val="ac"/>
              <w:numPr>
                <w:ilvl w:val="0"/>
                <w:numId w:val="16"/>
              </w:numPr>
              <w:spacing w:line="240" w:lineRule="auto"/>
              <w:ind w:left="459" w:hanging="284"/>
              <w:rPr>
                <w:sz w:val="24"/>
                <w:szCs w:val="24"/>
                <w:lang w:val="ru-RU"/>
              </w:rPr>
            </w:pPr>
            <w:r w:rsidRPr="00CB3FE2">
              <w:rPr>
                <w:sz w:val="24"/>
                <w:szCs w:val="24"/>
                <w:lang w:val="ru-RU"/>
              </w:rPr>
              <w:t xml:space="preserve">диагностическая работа на определение </w:t>
            </w:r>
            <w:r w:rsidR="00C631AE" w:rsidRPr="00CB3FE2">
              <w:rPr>
                <w:sz w:val="24"/>
                <w:szCs w:val="24"/>
                <w:lang w:val="ru-RU"/>
              </w:rPr>
              <w:t>уров</w:t>
            </w:r>
            <w:r w:rsidRPr="00CB3FE2">
              <w:rPr>
                <w:sz w:val="24"/>
                <w:szCs w:val="24"/>
                <w:lang w:val="ru-RU"/>
              </w:rPr>
              <w:t>ня</w:t>
            </w:r>
            <w:r w:rsidR="00C631AE" w:rsidRPr="00CB3FE2">
              <w:rPr>
                <w:sz w:val="24"/>
                <w:szCs w:val="24"/>
                <w:lang w:val="ru-RU"/>
              </w:rPr>
              <w:t xml:space="preserve"> сфо</w:t>
            </w:r>
            <w:r w:rsidR="00C631AE" w:rsidRPr="00CB3FE2">
              <w:rPr>
                <w:sz w:val="24"/>
                <w:szCs w:val="24"/>
                <w:lang w:val="ru-RU"/>
              </w:rPr>
              <w:t>р</w:t>
            </w:r>
            <w:r w:rsidR="00C631AE" w:rsidRPr="00CB3FE2">
              <w:rPr>
                <w:sz w:val="24"/>
                <w:szCs w:val="24"/>
                <w:lang w:val="ru-RU"/>
              </w:rPr>
              <w:t>мированности  проектных  действий;</w:t>
            </w:r>
          </w:p>
          <w:p w:rsidR="00D43BEB" w:rsidRPr="00CB3FE2" w:rsidRDefault="00BD4A32" w:rsidP="00890306">
            <w:pPr>
              <w:pStyle w:val="ac"/>
              <w:numPr>
                <w:ilvl w:val="0"/>
                <w:numId w:val="16"/>
              </w:numPr>
              <w:spacing w:line="240" w:lineRule="auto"/>
              <w:ind w:left="459" w:hanging="284"/>
              <w:rPr>
                <w:sz w:val="24"/>
                <w:szCs w:val="24"/>
                <w:lang w:val="ru-RU"/>
              </w:rPr>
            </w:pPr>
            <w:r w:rsidRPr="00CB3FE2">
              <w:rPr>
                <w:sz w:val="24"/>
                <w:szCs w:val="24"/>
                <w:lang w:val="ru-RU"/>
              </w:rPr>
              <w:t>комплексная работа на межпредметной основе, опред</w:t>
            </w:r>
            <w:r w:rsidRPr="00CB3FE2">
              <w:rPr>
                <w:sz w:val="24"/>
                <w:szCs w:val="24"/>
                <w:lang w:val="ru-RU"/>
              </w:rPr>
              <w:t>е</w:t>
            </w:r>
            <w:r w:rsidRPr="00CB3FE2">
              <w:rPr>
                <w:sz w:val="24"/>
                <w:szCs w:val="24"/>
                <w:lang w:val="ru-RU"/>
              </w:rPr>
              <w:t xml:space="preserve">ляющая  </w:t>
            </w:r>
            <w:r w:rsidR="00D43BEB" w:rsidRPr="00CB3FE2">
              <w:rPr>
                <w:sz w:val="24"/>
                <w:szCs w:val="24"/>
                <w:lang w:val="ru-RU"/>
              </w:rPr>
              <w:t>уровень читательской грамотности (смысловое чтение);</w:t>
            </w:r>
          </w:p>
        </w:tc>
      </w:tr>
      <w:tr w:rsidR="00C631AE" w:rsidRPr="00E47944" w:rsidTr="00BC7F18">
        <w:tc>
          <w:tcPr>
            <w:tcW w:w="3545" w:type="dxa"/>
          </w:tcPr>
          <w:p w:rsidR="00C631AE" w:rsidRPr="00CB3FE2" w:rsidRDefault="00C631AE" w:rsidP="00C631AE">
            <w:pPr>
              <w:pStyle w:val="ac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CB3FE2">
              <w:rPr>
                <w:b/>
                <w:sz w:val="24"/>
                <w:szCs w:val="24"/>
              </w:rPr>
              <w:t>Текущая диагностика</w:t>
            </w:r>
          </w:p>
        </w:tc>
        <w:tc>
          <w:tcPr>
            <w:tcW w:w="6662" w:type="dxa"/>
          </w:tcPr>
          <w:p w:rsidR="00C631AE" w:rsidRPr="00CB3FE2" w:rsidRDefault="00C631AE" w:rsidP="00890306">
            <w:pPr>
              <w:pStyle w:val="ac"/>
              <w:numPr>
                <w:ilvl w:val="0"/>
                <w:numId w:val="17"/>
              </w:numPr>
              <w:spacing w:line="240" w:lineRule="auto"/>
              <w:ind w:left="459" w:hanging="284"/>
              <w:rPr>
                <w:sz w:val="24"/>
                <w:szCs w:val="24"/>
              </w:rPr>
            </w:pPr>
            <w:r w:rsidRPr="00CB3FE2">
              <w:rPr>
                <w:sz w:val="24"/>
                <w:szCs w:val="24"/>
              </w:rPr>
              <w:t>учебные исследования</w:t>
            </w:r>
            <w:r w:rsidR="00D43BEB" w:rsidRPr="00CB3FE2">
              <w:rPr>
                <w:sz w:val="24"/>
                <w:szCs w:val="24"/>
              </w:rPr>
              <w:t xml:space="preserve"> и проекты</w:t>
            </w:r>
          </w:p>
          <w:p w:rsidR="00C631AE" w:rsidRPr="00CB3FE2" w:rsidRDefault="00C631AE" w:rsidP="00890306">
            <w:pPr>
              <w:pStyle w:val="ac"/>
              <w:numPr>
                <w:ilvl w:val="0"/>
                <w:numId w:val="17"/>
              </w:numPr>
              <w:spacing w:line="240" w:lineRule="auto"/>
              <w:ind w:left="459" w:hanging="284"/>
              <w:rPr>
                <w:sz w:val="24"/>
                <w:szCs w:val="24"/>
                <w:lang w:val="ru-RU"/>
              </w:rPr>
            </w:pPr>
            <w:r w:rsidRPr="00CB3FE2">
              <w:rPr>
                <w:sz w:val="24"/>
                <w:szCs w:val="24"/>
                <w:lang w:val="ru-RU"/>
              </w:rPr>
              <w:lastRenderedPageBreak/>
              <w:t>учебно-практические и учебно-познавательные задания</w:t>
            </w:r>
            <w:r w:rsidR="00D43BEB" w:rsidRPr="00CB3FE2">
              <w:rPr>
                <w:sz w:val="24"/>
                <w:szCs w:val="24"/>
                <w:lang w:val="ru-RU"/>
              </w:rPr>
              <w:t xml:space="preserve"> в ходе выполнения </w:t>
            </w:r>
            <w:r w:rsidRPr="00CB3FE2">
              <w:rPr>
                <w:sz w:val="24"/>
                <w:szCs w:val="24"/>
                <w:lang w:val="ru-RU"/>
              </w:rPr>
              <w:t>тематически</w:t>
            </w:r>
            <w:r w:rsidR="00D43BEB" w:rsidRPr="00CB3FE2">
              <w:rPr>
                <w:sz w:val="24"/>
                <w:szCs w:val="24"/>
                <w:lang w:val="ru-RU"/>
              </w:rPr>
              <w:t>х</w:t>
            </w:r>
            <w:r w:rsidRPr="00CB3FE2">
              <w:rPr>
                <w:sz w:val="24"/>
                <w:szCs w:val="24"/>
                <w:lang w:val="ru-RU"/>
              </w:rPr>
              <w:t xml:space="preserve"> работ</w:t>
            </w:r>
            <w:r w:rsidR="00D43BEB" w:rsidRPr="00CB3FE2">
              <w:rPr>
                <w:sz w:val="24"/>
                <w:szCs w:val="24"/>
                <w:lang w:val="ru-RU"/>
              </w:rPr>
              <w:t xml:space="preserve"> </w:t>
            </w:r>
            <w:r w:rsidRPr="00CB3FE2">
              <w:rPr>
                <w:sz w:val="24"/>
                <w:szCs w:val="24"/>
                <w:lang w:val="ru-RU"/>
              </w:rPr>
              <w:t xml:space="preserve"> по всем пре</w:t>
            </w:r>
            <w:r w:rsidRPr="00CB3FE2">
              <w:rPr>
                <w:sz w:val="24"/>
                <w:szCs w:val="24"/>
                <w:lang w:val="ru-RU"/>
              </w:rPr>
              <w:t>д</w:t>
            </w:r>
            <w:r w:rsidRPr="00CB3FE2">
              <w:rPr>
                <w:sz w:val="24"/>
                <w:szCs w:val="24"/>
                <w:lang w:val="ru-RU"/>
              </w:rPr>
              <w:t>метам</w:t>
            </w:r>
          </w:p>
        </w:tc>
      </w:tr>
      <w:tr w:rsidR="00C631AE" w:rsidRPr="00E47944" w:rsidTr="00BC7F18">
        <w:tc>
          <w:tcPr>
            <w:tcW w:w="3545" w:type="dxa"/>
          </w:tcPr>
          <w:p w:rsidR="00C631AE" w:rsidRPr="00CB3FE2" w:rsidRDefault="00C631AE" w:rsidP="00C631AE">
            <w:pPr>
              <w:pStyle w:val="ac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CB3FE2">
              <w:rPr>
                <w:b/>
                <w:sz w:val="24"/>
                <w:szCs w:val="24"/>
              </w:rPr>
              <w:lastRenderedPageBreak/>
              <w:t>Промежуточная диагностика</w:t>
            </w:r>
          </w:p>
        </w:tc>
        <w:tc>
          <w:tcPr>
            <w:tcW w:w="6662" w:type="dxa"/>
          </w:tcPr>
          <w:p w:rsidR="00C631AE" w:rsidRPr="00CB3FE2" w:rsidRDefault="00C631AE" w:rsidP="00890306">
            <w:pPr>
              <w:pStyle w:val="ac"/>
              <w:numPr>
                <w:ilvl w:val="0"/>
                <w:numId w:val="18"/>
              </w:numPr>
              <w:spacing w:line="240" w:lineRule="auto"/>
              <w:ind w:left="459" w:hanging="284"/>
              <w:rPr>
                <w:sz w:val="24"/>
                <w:szCs w:val="24"/>
                <w:lang w:val="ru-RU"/>
              </w:rPr>
            </w:pPr>
            <w:r w:rsidRPr="00CB3FE2">
              <w:rPr>
                <w:sz w:val="24"/>
                <w:szCs w:val="24"/>
                <w:lang w:val="ru-RU"/>
              </w:rPr>
              <w:t>комплексные работы на межпредметной основе, осн</w:t>
            </w:r>
            <w:r w:rsidRPr="00CB3FE2">
              <w:rPr>
                <w:sz w:val="24"/>
                <w:szCs w:val="24"/>
                <w:lang w:val="ru-RU"/>
              </w:rPr>
              <w:t>о</w:t>
            </w:r>
            <w:r w:rsidRPr="00CB3FE2">
              <w:rPr>
                <w:sz w:val="24"/>
                <w:szCs w:val="24"/>
                <w:lang w:val="ru-RU"/>
              </w:rPr>
              <w:t>ванные на работе с текстом</w:t>
            </w:r>
            <w:r w:rsidR="00D43BEB" w:rsidRPr="00CB3FE2">
              <w:rPr>
                <w:sz w:val="24"/>
                <w:szCs w:val="24"/>
                <w:lang w:val="ru-RU"/>
              </w:rPr>
              <w:t xml:space="preserve"> (смысловое чтение);</w:t>
            </w:r>
          </w:p>
          <w:p w:rsidR="00C631AE" w:rsidRPr="00CB3FE2" w:rsidRDefault="00C631AE" w:rsidP="00890306">
            <w:pPr>
              <w:pStyle w:val="ac"/>
              <w:numPr>
                <w:ilvl w:val="0"/>
                <w:numId w:val="18"/>
              </w:numPr>
              <w:spacing w:line="240" w:lineRule="auto"/>
              <w:ind w:left="459" w:hanging="284"/>
              <w:rPr>
                <w:sz w:val="24"/>
                <w:szCs w:val="24"/>
                <w:lang w:val="ru-RU"/>
              </w:rPr>
            </w:pPr>
            <w:r w:rsidRPr="00CB3FE2">
              <w:rPr>
                <w:sz w:val="24"/>
                <w:szCs w:val="24"/>
                <w:lang w:val="ru-RU"/>
              </w:rPr>
              <w:t>тематические работы по всем предметам</w:t>
            </w:r>
            <w:r w:rsidR="00D43BEB" w:rsidRPr="00CB3FE2">
              <w:rPr>
                <w:sz w:val="24"/>
                <w:szCs w:val="24"/>
                <w:lang w:val="ru-RU"/>
              </w:rPr>
              <w:t xml:space="preserve"> на метапре</w:t>
            </w:r>
            <w:r w:rsidR="00D43BEB" w:rsidRPr="00CB3FE2">
              <w:rPr>
                <w:sz w:val="24"/>
                <w:szCs w:val="24"/>
                <w:lang w:val="ru-RU"/>
              </w:rPr>
              <w:t>д</w:t>
            </w:r>
            <w:r w:rsidR="00D43BEB" w:rsidRPr="00CB3FE2">
              <w:rPr>
                <w:sz w:val="24"/>
                <w:szCs w:val="24"/>
                <w:lang w:val="ru-RU"/>
              </w:rPr>
              <w:t>метной основе;</w:t>
            </w:r>
          </w:p>
          <w:p w:rsidR="00D43BEB" w:rsidRPr="00CB3FE2" w:rsidRDefault="00D43BEB" w:rsidP="00890306">
            <w:pPr>
              <w:pStyle w:val="ac"/>
              <w:numPr>
                <w:ilvl w:val="0"/>
                <w:numId w:val="18"/>
              </w:numPr>
              <w:spacing w:line="240" w:lineRule="auto"/>
              <w:ind w:left="459" w:hanging="284"/>
              <w:rPr>
                <w:sz w:val="24"/>
                <w:szCs w:val="24"/>
                <w:lang w:val="ru-RU"/>
              </w:rPr>
            </w:pPr>
            <w:r w:rsidRPr="00CB3FE2">
              <w:rPr>
                <w:sz w:val="24"/>
                <w:szCs w:val="24"/>
                <w:lang w:val="ru-RU"/>
              </w:rPr>
              <w:t>выполнение учебных проектов (в том числе межпре</w:t>
            </w:r>
            <w:r w:rsidRPr="00CB3FE2">
              <w:rPr>
                <w:sz w:val="24"/>
                <w:szCs w:val="24"/>
                <w:lang w:val="ru-RU"/>
              </w:rPr>
              <w:t>д</w:t>
            </w:r>
            <w:r w:rsidRPr="00CB3FE2">
              <w:rPr>
                <w:sz w:val="24"/>
                <w:szCs w:val="24"/>
                <w:lang w:val="ru-RU"/>
              </w:rPr>
              <w:t>метных);</w:t>
            </w:r>
          </w:p>
        </w:tc>
      </w:tr>
      <w:tr w:rsidR="00C631AE" w:rsidRPr="00C631AE" w:rsidTr="00BC7F18">
        <w:tc>
          <w:tcPr>
            <w:tcW w:w="3545" w:type="dxa"/>
          </w:tcPr>
          <w:p w:rsidR="00C631AE" w:rsidRPr="00CB3FE2" w:rsidRDefault="00C631AE" w:rsidP="00C631AE">
            <w:pPr>
              <w:pStyle w:val="ac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CB3FE2">
              <w:rPr>
                <w:b/>
                <w:sz w:val="24"/>
                <w:szCs w:val="24"/>
              </w:rPr>
              <w:t>Итоговая диагностика</w:t>
            </w:r>
          </w:p>
        </w:tc>
        <w:tc>
          <w:tcPr>
            <w:tcW w:w="6662" w:type="dxa"/>
          </w:tcPr>
          <w:p w:rsidR="00C631AE" w:rsidRPr="00CB3FE2" w:rsidRDefault="00C631AE" w:rsidP="00890306">
            <w:pPr>
              <w:pStyle w:val="ac"/>
              <w:numPr>
                <w:ilvl w:val="0"/>
                <w:numId w:val="20"/>
              </w:numPr>
              <w:spacing w:line="240" w:lineRule="auto"/>
              <w:ind w:left="459" w:hanging="284"/>
              <w:rPr>
                <w:sz w:val="24"/>
                <w:szCs w:val="24"/>
                <w:lang w:val="ru-RU"/>
              </w:rPr>
            </w:pPr>
            <w:r w:rsidRPr="00CB3FE2">
              <w:rPr>
                <w:sz w:val="24"/>
                <w:szCs w:val="24"/>
                <w:lang w:val="ru-RU"/>
              </w:rPr>
              <w:t>итоговые комплексные работы на межпредметной осн</w:t>
            </w:r>
            <w:r w:rsidRPr="00CB3FE2">
              <w:rPr>
                <w:sz w:val="24"/>
                <w:szCs w:val="24"/>
                <w:lang w:val="ru-RU"/>
              </w:rPr>
              <w:t>о</w:t>
            </w:r>
            <w:r w:rsidRPr="00CB3FE2">
              <w:rPr>
                <w:sz w:val="24"/>
                <w:szCs w:val="24"/>
                <w:lang w:val="ru-RU"/>
              </w:rPr>
              <w:t>ве, направленные на оценку сформированности позн</w:t>
            </w:r>
            <w:r w:rsidRPr="00CB3FE2">
              <w:rPr>
                <w:sz w:val="24"/>
                <w:szCs w:val="24"/>
                <w:lang w:val="ru-RU"/>
              </w:rPr>
              <w:t>а</w:t>
            </w:r>
            <w:r w:rsidRPr="00CB3FE2">
              <w:rPr>
                <w:sz w:val="24"/>
                <w:szCs w:val="24"/>
                <w:lang w:val="ru-RU"/>
              </w:rPr>
              <w:t>вательных, регулятивных и коммуникативных действий при решении учебно-практических задач, основанных на работе с текстом</w:t>
            </w:r>
            <w:r w:rsidR="00D43BEB" w:rsidRPr="00CB3FE2">
              <w:rPr>
                <w:sz w:val="24"/>
                <w:szCs w:val="24"/>
                <w:lang w:val="ru-RU"/>
              </w:rPr>
              <w:t xml:space="preserve"> (читательская грамотность);</w:t>
            </w:r>
          </w:p>
          <w:p w:rsidR="00D43BEB" w:rsidRPr="00CB3FE2" w:rsidRDefault="00C631AE" w:rsidP="00890306">
            <w:pPr>
              <w:pStyle w:val="ac"/>
              <w:numPr>
                <w:ilvl w:val="0"/>
                <w:numId w:val="19"/>
              </w:numPr>
              <w:spacing w:line="240" w:lineRule="auto"/>
              <w:ind w:left="459" w:hanging="284"/>
              <w:rPr>
                <w:sz w:val="24"/>
                <w:szCs w:val="24"/>
              </w:rPr>
            </w:pPr>
            <w:r w:rsidRPr="00CB3FE2">
              <w:rPr>
                <w:sz w:val="24"/>
                <w:szCs w:val="24"/>
              </w:rPr>
              <w:t>защита итогового индивидуального проекта</w:t>
            </w:r>
            <w:r w:rsidR="00D43BEB" w:rsidRPr="00CB3FE2">
              <w:rPr>
                <w:sz w:val="24"/>
                <w:szCs w:val="24"/>
              </w:rPr>
              <w:t>;</w:t>
            </w:r>
          </w:p>
        </w:tc>
      </w:tr>
    </w:tbl>
    <w:p w:rsidR="00C631AE" w:rsidRPr="0053704A" w:rsidRDefault="00D94F8B" w:rsidP="00517830">
      <w:pPr>
        <w:pStyle w:val="ac"/>
        <w:ind w:left="567" w:firstLine="284"/>
        <w:rPr>
          <w:sz w:val="24"/>
          <w:szCs w:val="24"/>
          <w:lang w:val="ru-RU"/>
        </w:rPr>
      </w:pPr>
      <w:r w:rsidRPr="0053704A">
        <w:rPr>
          <w:sz w:val="24"/>
          <w:szCs w:val="24"/>
          <w:lang w:val="ru-RU"/>
        </w:rPr>
        <w:t>Для оценки уровня достижения метапредметных результатов используются следующие критерии:</w:t>
      </w:r>
    </w:p>
    <w:p w:rsidR="00E10E39" w:rsidRPr="0053704A" w:rsidRDefault="00B46299" w:rsidP="00517830">
      <w:pPr>
        <w:pStyle w:val="a3"/>
        <w:spacing w:before="0" w:beforeAutospacing="0" w:after="0" w:afterAutospacing="0" w:line="360" w:lineRule="auto"/>
        <w:ind w:left="567" w:firstLine="284"/>
        <w:jc w:val="center"/>
        <w:rPr>
          <w:rFonts w:ascii="Times New Roman" w:hAnsi="Times New Roman"/>
          <w:sz w:val="28"/>
          <w:szCs w:val="28"/>
          <w:u w:val="single"/>
          <w:lang w:val="ru-RU"/>
        </w:rPr>
      </w:pPr>
      <w:r w:rsidRPr="0053704A">
        <w:rPr>
          <w:rFonts w:ascii="Times New Roman" w:hAnsi="Times New Roman"/>
          <w:sz w:val="28"/>
          <w:szCs w:val="28"/>
          <w:u w:val="single"/>
          <w:lang w:val="ru-RU"/>
        </w:rPr>
        <w:t>О</w:t>
      </w:r>
      <w:r w:rsidR="00E10E39" w:rsidRPr="0053704A">
        <w:rPr>
          <w:rFonts w:ascii="Times New Roman" w:hAnsi="Times New Roman"/>
          <w:sz w:val="28"/>
          <w:szCs w:val="28"/>
          <w:u w:val="single"/>
          <w:lang w:val="ru-RU"/>
        </w:rPr>
        <w:t>ценк</w:t>
      </w:r>
      <w:r w:rsidRPr="0053704A">
        <w:rPr>
          <w:rFonts w:ascii="Times New Roman" w:hAnsi="Times New Roman"/>
          <w:sz w:val="28"/>
          <w:szCs w:val="28"/>
          <w:u w:val="single"/>
          <w:lang w:val="ru-RU"/>
        </w:rPr>
        <w:t>а</w:t>
      </w:r>
      <w:r w:rsidR="00E10E39" w:rsidRPr="0053704A">
        <w:rPr>
          <w:rFonts w:ascii="Times New Roman" w:hAnsi="Times New Roman"/>
          <w:sz w:val="28"/>
          <w:szCs w:val="28"/>
          <w:u w:val="single"/>
          <w:lang w:val="ru-RU"/>
        </w:rPr>
        <w:t xml:space="preserve"> сформированности </w:t>
      </w:r>
      <w:r w:rsidR="00E10E39" w:rsidRPr="0053704A">
        <w:rPr>
          <w:rFonts w:ascii="Times New Roman" w:hAnsi="Times New Roman"/>
          <w:b/>
          <w:i/>
          <w:sz w:val="28"/>
          <w:szCs w:val="28"/>
          <w:u w:val="single"/>
          <w:lang w:val="ru-RU"/>
        </w:rPr>
        <w:t>проектной компетентности.</w:t>
      </w:r>
    </w:p>
    <w:p w:rsidR="00BD4A32" w:rsidRPr="0053704A" w:rsidRDefault="00BD4A32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В соответствии с идеей уровневой дифференциации, мы выделяем </w:t>
      </w:r>
      <w:r w:rsidRPr="0053704A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в ПДО как базовый обязательный уровень сформированности проектных действий у каждого обучающегося, так и более высокие уровни проектной компетентности у мотивированных к обучению учеников (таблица 1). </w:t>
      </w:r>
    </w:p>
    <w:p w:rsidR="00BD4A32" w:rsidRPr="0053704A" w:rsidRDefault="00BD4A32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</w:p>
    <w:p w:rsidR="00E10E39" w:rsidRPr="0053704A" w:rsidRDefault="00E10E39" w:rsidP="00BC7F18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В основании </w:t>
      </w:r>
      <w:r w:rsidRPr="0053704A">
        <w:rPr>
          <w:rFonts w:ascii="Times New Roman" w:hAnsi="Times New Roman" w:cs="Times New Roman"/>
          <w:b/>
          <w:sz w:val="24"/>
          <w:szCs w:val="24"/>
          <w:lang w:val="ru-RU"/>
        </w:rPr>
        <w:t>базового уровня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 достижения планируемых результатов заложена потенц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альная возможность их достижения большинством учащихся на уровне, характеризующем исполнительскую компетентность учащихся при условии специальной целенаправленной работы учителя.</w:t>
      </w:r>
    </w:p>
    <w:p w:rsidR="00E10E39" w:rsidRPr="0053704A" w:rsidRDefault="00E10E39" w:rsidP="00BC7F18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 На </w:t>
      </w:r>
      <w:r w:rsidRPr="0053704A">
        <w:rPr>
          <w:rFonts w:ascii="Times New Roman" w:hAnsi="Times New Roman" w:cs="Times New Roman"/>
          <w:b/>
          <w:sz w:val="24"/>
          <w:szCs w:val="24"/>
          <w:lang w:val="ru-RU"/>
        </w:rPr>
        <w:t>повышенном уровн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 проектной компетентности планируемые результаты характ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ризуются системой самостоятельных проектных и исследовательских учебных действий, выполняемых в групповой проектной деятельности (при условии распределения обязанн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стей).</w:t>
      </w:r>
    </w:p>
    <w:p w:rsidR="00E10E39" w:rsidRPr="0053704A" w:rsidRDefault="00E10E39" w:rsidP="00BC7F18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sz w:val="28"/>
          <w:szCs w:val="28"/>
          <w:lang w:val="ru-RU"/>
        </w:rPr>
        <w:sectPr w:rsidR="00E10E39" w:rsidRPr="0053704A" w:rsidSect="00517830">
          <w:footerReference w:type="default" r:id="rId10"/>
          <w:pgSz w:w="11906" w:h="16838"/>
          <w:pgMar w:top="851" w:right="851" w:bottom="851" w:left="993" w:header="709" w:footer="709" w:gutter="0"/>
          <w:cols w:space="708"/>
          <w:docGrid w:linePitch="360"/>
        </w:sectPr>
      </w:pP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3704A">
        <w:rPr>
          <w:rFonts w:ascii="Times New Roman" w:hAnsi="Times New Roman" w:cs="Times New Roman"/>
          <w:b/>
          <w:sz w:val="24"/>
          <w:szCs w:val="24"/>
          <w:lang w:val="ru-RU"/>
        </w:rPr>
        <w:t>Высокий уровень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 сформированности проектной компетентности демонстрируется в индивидуальной проектной деятельности ученика. Предложенная модель планируемых р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зультатов ориентирует педагогов в том, какие уровни освоения проектных и исследов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 xml:space="preserve">тельских учебных действий ожидаются от выпускников основной школы, и требует от них использования </w:t>
      </w:r>
      <w:r w:rsidRPr="0053704A">
        <w:rPr>
          <w:rFonts w:ascii="Times New Roman" w:hAnsi="Times New Roman" w:cs="Times New Roman"/>
          <w:bCs/>
          <w:iCs/>
          <w:sz w:val="24"/>
          <w:szCs w:val="24"/>
          <w:lang w:val="ru-RU"/>
        </w:rPr>
        <w:t>дифференцированного подхода</w:t>
      </w:r>
      <w:r w:rsidRPr="0053704A">
        <w:rPr>
          <w:rFonts w:ascii="Times New Roman" w:hAnsi="Times New Roman" w:cs="Times New Roman"/>
          <w:bCs/>
          <w:i/>
          <w:iCs/>
          <w:sz w:val="24"/>
          <w:szCs w:val="24"/>
          <w:lang w:val="ru-RU"/>
        </w:rPr>
        <w:t xml:space="preserve"> 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к подготовке учащихся при организации о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3704A">
        <w:rPr>
          <w:rFonts w:ascii="Times New Roman" w:hAnsi="Times New Roman" w:cs="Times New Roman"/>
          <w:sz w:val="24"/>
          <w:szCs w:val="24"/>
          <w:lang w:val="ru-RU"/>
        </w:rPr>
        <w:t>разовательной деятельности.</w:t>
      </w:r>
    </w:p>
    <w:p w:rsidR="00916576" w:rsidRPr="0053704A" w:rsidRDefault="00CD6380" w:rsidP="006D5F98">
      <w:pPr>
        <w:pStyle w:val="ac"/>
        <w:ind w:firstLine="709"/>
        <w:rPr>
          <w:lang w:val="ru-RU"/>
        </w:rPr>
      </w:pPr>
      <w:r w:rsidRPr="0053704A">
        <w:rPr>
          <w:lang w:val="ru-RU"/>
        </w:rPr>
        <w:lastRenderedPageBreak/>
        <w:t xml:space="preserve">                      </w:t>
      </w:r>
      <w:r w:rsidR="00BD4A32" w:rsidRPr="0053704A">
        <w:rPr>
          <w:lang w:val="ru-RU"/>
        </w:rPr>
        <w:t xml:space="preserve">       </w:t>
      </w:r>
      <w:r w:rsidRPr="0053704A">
        <w:rPr>
          <w:lang w:val="ru-RU"/>
        </w:rPr>
        <w:t xml:space="preserve">   </w:t>
      </w:r>
      <w:r w:rsidR="00E92BDB" w:rsidRPr="0053704A">
        <w:rPr>
          <w:lang w:val="ru-RU"/>
        </w:rPr>
        <w:t xml:space="preserve">Критерии оценки уровня </w:t>
      </w:r>
      <w:r w:rsidRPr="0053704A">
        <w:rPr>
          <w:lang w:val="ru-RU"/>
        </w:rPr>
        <w:t xml:space="preserve"> </w:t>
      </w:r>
      <w:r w:rsidR="00E92BDB" w:rsidRPr="0053704A">
        <w:rPr>
          <w:lang w:val="ru-RU"/>
        </w:rPr>
        <w:t>сформированности</w:t>
      </w:r>
      <w:r w:rsidRPr="0053704A">
        <w:rPr>
          <w:lang w:val="ru-RU"/>
        </w:rPr>
        <w:t xml:space="preserve"> </w:t>
      </w:r>
      <w:r w:rsidR="00E92BDB" w:rsidRPr="0053704A">
        <w:rPr>
          <w:lang w:val="ru-RU"/>
        </w:rPr>
        <w:t xml:space="preserve"> проек</w:t>
      </w:r>
      <w:r w:rsidRPr="0053704A">
        <w:rPr>
          <w:lang w:val="ru-RU"/>
        </w:rPr>
        <w:t>т</w:t>
      </w:r>
      <w:r w:rsidR="00E92BDB" w:rsidRPr="0053704A">
        <w:rPr>
          <w:lang w:val="ru-RU"/>
        </w:rPr>
        <w:t xml:space="preserve">ной </w:t>
      </w:r>
      <w:r w:rsidRPr="0053704A">
        <w:rPr>
          <w:lang w:val="ru-RU"/>
        </w:rPr>
        <w:t xml:space="preserve"> </w:t>
      </w:r>
      <w:r w:rsidR="00E92BDB" w:rsidRPr="0053704A">
        <w:rPr>
          <w:lang w:val="ru-RU"/>
        </w:rPr>
        <w:t xml:space="preserve">компетентности </w:t>
      </w:r>
    </w:p>
    <w:p w:rsidR="00BD4A32" w:rsidRPr="0053704A" w:rsidRDefault="00BD4A32" w:rsidP="00BD4A32">
      <w:pPr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53704A">
        <w:rPr>
          <w:rFonts w:ascii="Times New Roman" w:hAnsi="Times New Roman" w:cs="Times New Roman"/>
          <w:sz w:val="28"/>
          <w:szCs w:val="28"/>
          <w:lang w:val="ru-RU"/>
        </w:rPr>
        <w:t xml:space="preserve">(Уровневая модель проектной компетентности </w:t>
      </w:r>
      <w:proofErr w:type="gramStart"/>
      <w:r w:rsidRPr="0053704A">
        <w:rPr>
          <w:rFonts w:ascii="Times New Roman" w:hAnsi="Times New Roman" w:cs="Times New Roman"/>
          <w:sz w:val="28"/>
          <w:szCs w:val="28"/>
          <w:lang w:val="ru-RU"/>
        </w:rPr>
        <w:t>обучающихся</w:t>
      </w:r>
      <w:proofErr w:type="gramEnd"/>
      <w:r w:rsidRPr="0053704A">
        <w:rPr>
          <w:rFonts w:ascii="Times New Roman" w:hAnsi="Times New Roman" w:cs="Times New Roman"/>
          <w:sz w:val="28"/>
          <w:szCs w:val="28"/>
          <w:lang w:val="ru-RU"/>
        </w:rPr>
        <w:t>)</w:t>
      </w:r>
    </w:p>
    <w:tbl>
      <w:tblPr>
        <w:tblW w:w="15276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8"/>
        <w:gridCol w:w="1418"/>
        <w:gridCol w:w="3595"/>
        <w:gridCol w:w="4842"/>
        <w:gridCol w:w="18"/>
        <w:gridCol w:w="3985"/>
      </w:tblGrid>
      <w:tr w:rsidR="00BD4A32" w:rsidRPr="00BD4A32" w:rsidTr="00517830">
        <w:tc>
          <w:tcPr>
            <w:tcW w:w="1418" w:type="dxa"/>
            <w:vMerge w:val="restart"/>
            <w:shd w:val="clear" w:color="auto" w:fill="E0E0E0"/>
            <w:textDirection w:val="btLr"/>
          </w:tcPr>
          <w:p w:rsidR="00BD4A32" w:rsidRPr="00BD4A32" w:rsidRDefault="00BD4A32" w:rsidP="00BD4A32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BD4A3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оставляющие компетентности</w:t>
            </w:r>
          </w:p>
        </w:tc>
        <w:tc>
          <w:tcPr>
            <w:tcW w:w="1418" w:type="dxa"/>
            <w:vMerge w:val="restart"/>
            <w:shd w:val="clear" w:color="auto" w:fill="E0E0E0"/>
            <w:textDirection w:val="btLr"/>
          </w:tcPr>
          <w:p w:rsidR="00BD4A32" w:rsidRPr="00BD4A32" w:rsidRDefault="00BD4A32" w:rsidP="00BD4A32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BD4A3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Критерий </w:t>
            </w:r>
          </w:p>
          <w:p w:rsidR="00BD4A32" w:rsidRPr="00BD4A32" w:rsidRDefault="00BD4A32" w:rsidP="00BD4A32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BD4A3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(проектные действия)</w:t>
            </w:r>
          </w:p>
        </w:tc>
        <w:tc>
          <w:tcPr>
            <w:tcW w:w="12440" w:type="dxa"/>
            <w:gridSpan w:val="4"/>
            <w:shd w:val="clear" w:color="auto" w:fill="E0E0E0"/>
          </w:tcPr>
          <w:p w:rsidR="00BD4A32" w:rsidRPr="00BD4A32" w:rsidRDefault="00BD4A32" w:rsidP="00BD4A32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BD4A3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Уровни сформированности</w:t>
            </w:r>
          </w:p>
        </w:tc>
      </w:tr>
      <w:tr w:rsidR="00BD4A32" w:rsidRPr="00E47944" w:rsidTr="00517830">
        <w:tc>
          <w:tcPr>
            <w:tcW w:w="1418" w:type="dxa"/>
            <w:vMerge/>
            <w:shd w:val="clear" w:color="auto" w:fill="E0E0E0"/>
            <w:textDirection w:val="btLr"/>
          </w:tcPr>
          <w:p w:rsidR="00BD4A32" w:rsidRPr="00BD4A32" w:rsidRDefault="00BD4A32" w:rsidP="00BD4A32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418" w:type="dxa"/>
            <w:vMerge/>
            <w:shd w:val="clear" w:color="auto" w:fill="E0E0E0"/>
            <w:textDirection w:val="btLr"/>
          </w:tcPr>
          <w:p w:rsidR="00BD4A32" w:rsidRPr="00BD4A32" w:rsidRDefault="00BD4A32" w:rsidP="00BD4A32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3595" w:type="dxa"/>
            <w:shd w:val="clear" w:color="auto" w:fill="E0E0E0"/>
          </w:tcPr>
          <w:p w:rsidR="00BD4A32" w:rsidRPr="0053704A" w:rsidRDefault="00BD4A32" w:rsidP="00BD4A32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>Базовый</w:t>
            </w:r>
          </w:p>
          <w:p w:rsidR="00BD4A32" w:rsidRPr="0053704A" w:rsidRDefault="00BD4A32" w:rsidP="00BD4A32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>(в группе под руководством учителя)</w:t>
            </w:r>
          </w:p>
        </w:tc>
        <w:tc>
          <w:tcPr>
            <w:tcW w:w="4860" w:type="dxa"/>
            <w:gridSpan w:val="2"/>
            <w:shd w:val="clear" w:color="auto" w:fill="E0E0E0"/>
          </w:tcPr>
          <w:p w:rsidR="00BD4A32" w:rsidRPr="0053704A" w:rsidRDefault="00BD4A32" w:rsidP="00BD4A32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>Повышенный</w:t>
            </w:r>
          </w:p>
          <w:p w:rsidR="00BD4A32" w:rsidRPr="0053704A" w:rsidRDefault="00BD4A32" w:rsidP="00BD4A32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>(в группе с помощью учителя, индивид</w:t>
            </w:r>
            <w:r w:rsidRPr="0053704A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>у</w:t>
            </w:r>
            <w:r w:rsidRPr="0053704A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ально выполняя отдельные  проектные задания с помощью учителя) </w:t>
            </w:r>
          </w:p>
        </w:tc>
        <w:tc>
          <w:tcPr>
            <w:tcW w:w="3985" w:type="dxa"/>
            <w:shd w:val="clear" w:color="auto" w:fill="E0E0E0"/>
          </w:tcPr>
          <w:p w:rsidR="00BD4A32" w:rsidRPr="0053704A" w:rsidRDefault="00BD4A32" w:rsidP="00BD4A32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>Высокий</w:t>
            </w:r>
          </w:p>
          <w:p w:rsidR="00BD4A32" w:rsidRPr="0053704A" w:rsidRDefault="00BD4A32" w:rsidP="00BD4A32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>(индивидуально при консульт</w:t>
            </w:r>
            <w:r w:rsidRPr="0053704A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>и</w:t>
            </w:r>
            <w:r w:rsidRPr="0053704A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>ровании учителя по запросу)</w:t>
            </w:r>
          </w:p>
        </w:tc>
      </w:tr>
      <w:tr w:rsidR="00BD4A32" w:rsidRPr="00BD4A32" w:rsidTr="00517830">
        <w:tc>
          <w:tcPr>
            <w:tcW w:w="1418" w:type="dxa"/>
            <w:vMerge/>
            <w:shd w:val="clear" w:color="auto" w:fill="E0E0E0"/>
            <w:textDirection w:val="btLr"/>
          </w:tcPr>
          <w:p w:rsidR="00BD4A32" w:rsidRPr="0053704A" w:rsidRDefault="00BD4A32" w:rsidP="00BD4A32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418" w:type="dxa"/>
            <w:vMerge/>
            <w:shd w:val="clear" w:color="auto" w:fill="E0E0E0"/>
            <w:textDirection w:val="btLr"/>
          </w:tcPr>
          <w:p w:rsidR="00BD4A32" w:rsidRPr="0053704A" w:rsidRDefault="00BD4A32" w:rsidP="00BD4A32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2440" w:type="dxa"/>
            <w:gridSpan w:val="4"/>
            <w:shd w:val="clear" w:color="auto" w:fill="E0E0E0"/>
          </w:tcPr>
          <w:p w:rsidR="00BD4A32" w:rsidRPr="00BD4A32" w:rsidRDefault="00BD4A32" w:rsidP="00BD4A32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BD4A3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Поведенческие индикаторы</w:t>
            </w:r>
          </w:p>
        </w:tc>
      </w:tr>
      <w:tr w:rsidR="00BD4A32" w:rsidRPr="00E47944" w:rsidTr="00517830">
        <w:trPr>
          <w:cantSplit/>
          <w:trHeight w:val="1917"/>
        </w:trPr>
        <w:tc>
          <w:tcPr>
            <w:tcW w:w="1418" w:type="dxa"/>
            <w:vMerge w:val="restart"/>
            <w:shd w:val="clear" w:color="auto" w:fill="E0E0E0"/>
            <w:textDirection w:val="btLr"/>
          </w:tcPr>
          <w:p w:rsidR="00BD4A32" w:rsidRPr="00BD4A32" w:rsidRDefault="00BD4A32" w:rsidP="00BD4A32">
            <w:pPr>
              <w:spacing w:after="0"/>
              <w:ind w:left="113" w:right="113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BD4A32">
              <w:rPr>
                <w:rFonts w:ascii="Times New Roman" w:hAnsi="Times New Roman" w:cs="Times New Roman"/>
                <w:b/>
                <w:sz w:val="24"/>
                <w:szCs w:val="24"/>
              </w:rPr>
              <w:t>1. Способность проектировать деятельность</w:t>
            </w:r>
          </w:p>
        </w:tc>
        <w:tc>
          <w:tcPr>
            <w:tcW w:w="1418" w:type="dxa"/>
            <w:textDirection w:val="btLr"/>
          </w:tcPr>
          <w:p w:rsidR="00BD4A32" w:rsidRPr="00BD4A32" w:rsidRDefault="00BD4A32" w:rsidP="00BD4A32">
            <w:pPr>
              <w:tabs>
                <w:tab w:val="left" w:pos="357"/>
              </w:tabs>
              <w:suppressAutoHyphens/>
              <w:spacing w:after="0"/>
              <w:ind w:left="113" w:righ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D4A32">
              <w:rPr>
                <w:rFonts w:ascii="Times New Roman" w:hAnsi="Times New Roman" w:cs="Times New Roman"/>
                <w:b/>
                <w:sz w:val="24"/>
                <w:szCs w:val="24"/>
              </w:rPr>
              <w:t>1.1.Анализ и обработка информации</w:t>
            </w:r>
          </w:p>
          <w:p w:rsidR="00BD4A32" w:rsidRPr="00BD4A32" w:rsidRDefault="00BD4A32" w:rsidP="00BD4A32">
            <w:pPr>
              <w:spacing w:after="0"/>
              <w:ind w:left="113" w:right="113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359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спользует в качестве источн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ка информации только учителя или учебник, 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проводит пр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стейшую 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бработку и анализ информации способами, пре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д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ложенными учителем</w:t>
            </w:r>
          </w:p>
        </w:tc>
        <w:tc>
          <w:tcPr>
            <w:tcW w:w="4860" w:type="dxa"/>
            <w:gridSpan w:val="2"/>
          </w:tcPr>
          <w:p w:rsidR="00BD4A32" w:rsidRPr="00BD4A32" w:rsidRDefault="00BD4A32" w:rsidP="00BD4A32">
            <w:pPr>
              <w:spacing w:after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Использует несколько, найденных группой, источников информации, с помощью группы  обрабатывает информацию  </w:t>
            </w:r>
            <w:r w:rsidRPr="00BD4A32">
              <w:rPr>
                <w:rFonts w:ascii="Times New Roman" w:hAnsi="Times New Roman" w:cs="Times New Roman"/>
                <w:sz w:val="24"/>
                <w:szCs w:val="24"/>
              </w:rPr>
              <w:t>и делает выводы по полученной информации</w:t>
            </w:r>
          </w:p>
        </w:tc>
        <w:tc>
          <w:tcPr>
            <w:tcW w:w="398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рганизует индивидуальный и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ационный поиск, определив способы поиска информации и виды источников, предлагает и использ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т различные способы обработки, анализа и систематизации данных</w:t>
            </w:r>
          </w:p>
        </w:tc>
      </w:tr>
      <w:tr w:rsidR="00BD4A32" w:rsidRPr="00E47944" w:rsidTr="00517830">
        <w:trPr>
          <w:cantSplit/>
          <w:trHeight w:val="1134"/>
        </w:trPr>
        <w:tc>
          <w:tcPr>
            <w:tcW w:w="1418" w:type="dxa"/>
            <w:vMerge/>
            <w:shd w:val="clear" w:color="auto" w:fill="E0E0E0"/>
            <w:textDirection w:val="btLr"/>
          </w:tcPr>
          <w:p w:rsidR="00BD4A32" w:rsidRPr="0053704A" w:rsidRDefault="00BD4A32" w:rsidP="00BD4A32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418" w:type="dxa"/>
            <w:textDirection w:val="btLr"/>
          </w:tcPr>
          <w:p w:rsidR="00BD4A32" w:rsidRPr="00BD4A32" w:rsidRDefault="00BD4A32" w:rsidP="00BD4A32">
            <w:pPr>
              <w:spacing w:after="0"/>
              <w:ind w:left="113" w:right="113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BD4A32">
              <w:rPr>
                <w:rFonts w:ascii="Times New Roman" w:hAnsi="Times New Roman" w:cs="Times New Roman"/>
                <w:b/>
                <w:sz w:val="24"/>
                <w:szCs w:val="24"/>
              </w:rPr>
              <w:t>1.2.Формулировка проблемы</w:t>
            </w:r>
          </w:p>
        </w:tc>
        <w:tc>
          <w:tcPr>
            <w:tcW w:w="359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дтверждает понимание пр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лемы, сформулированной уч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лем, и описывает проблемную ситуацию</w:t>
            </w:r>
          </w:p>
        </w:tc>
        <w:tc>
          <w:tcPr>
            <w:tcW w:w="4860" w:type="dxa"/>
            <w:gridSpan w:val="2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месте с группой формулирует проблему, анализирует причины ее существования</w:t>
            </w:r>
          </w:p>
        </w:tc>
        <w:tc>
          <w:tcPr>
            <w:tcW w:w="398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амостоятельно называет против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чие, лежащее в основании пр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блемы, формулирует проблему  </w:t>
            </w:r>
          </w:p>
        </w:tc>
      </w:tr>
      <w:tr w:rsidR="00BD4A32" w:rsidRPr="00E47944" w:rsidTr="00517830">
        <w:trPr>
          <w:cantSplit/>
          <w:trHeight w:val="1134"/>
        </w:trPr>
        <w:tc>
          <w:tcPr>
            <w:tcW w:w="1418" w:type="dxa"/>
            <w:vMerge/>
            <w:shd w:val="clear" w:color="auto" w:fill="E0E0E0"/>
            <w:textDirection w:val="btLr"/>
          </w:tcPr>
          <w:p w:rsidR="00BD4A32" w:rsidRPr="0053704A" w:rsidRDefault="00BD4A32" w:rsidP="00BD4A32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418" w:type="dxa"/>
            <w:textDirection w:val="btLr"/>
          </w:tcPr>
          <w:p w:rsidR="00BD4A32" w:rsidRPr="00BD4A32" w:rsidRDefault="00BD4A32" w:rsidP="00BD4A32">
            <w:pPr>
              <w:tabs>
                <w:tab w:val="left" w:pos="357"/>
              </w:tabs>
              <w:suppressAutoHyphens/>
              <w:spacing w:after="0"/>
              <w:ind w:left="113" w:right="113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BD4A32">
              <w:rPr>
                <w:rFonts w:ascii="Times New Roman" w:hAnsi="Times New Roman" w:cs="Times New Roman"/>
                <w:b/>
                <w:sz w:val="24"/>
                <w:szCs w:val="24"/>
              </w:rPr>
              <w:t>1.3. Постановка цели проектной деятельности</w:t>
            </w:r>
          </w:p>
        </w:tc>
        <w:tc>
          <w:tcPr>
            <w:tcW w:w="359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нимает и принимает цель,  сформулированную учителем</w:t>
            </w:r>
          </w:p>
        </w:tc>
        <w:tc>
          <w:tcPr>
            <w:tcW w:w="4860" w:type="dxa"/>
            <w:gridSpan w:val="2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месте с группой формулирует цель</w:t>
            </w:r>
          </w:p>
        </w:tc>
        <w:tc>
          <w:tcPr>
            <w:tcW w:w="398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Самостоятельно формулирует цель, определяет целевые приоритеты </w:t>
            </w:r>
          </w:p>
        </w:tc>
      </w:tr>
      <w:tr w:rsidR="00BD4A32" w:rsidRPr="00E47944" w:rsidTr="00517830">
        <w:trPr>
          <w:cantSplit/>
          <w:trHeight w:val="1134"/>
        </w:trPr>
        <w:tc>
          <w:tcPr>
            <w:tcW w:w="1418" w:type="dxa"/>
            <w:vMerge/>
            <w:shd w:val="clear" w:color="auto" w:fill="E0E0E0"/>
            <w:textDirection w:val="btLr"/>
          </w:tcPr>
          <w:p w:rsidR="00BD4A32" w:rsidRPr="0053704A" w:rsidRDefault="00BD4A32" w:rsidP="00BD4A32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418" w:type="dxa"/>
            <w:textDirection w:val="btLr"/>
          </w:tcPr>
          <w:p w:rsidR="00BD4A32" w:rsidRPr="00BD4A32" w:rsidRDefault="00BD4A32" w:rsidP="00BD4A32">
            <w:pPr>
              <w:tabs>
                <w:tab w:val="left" w:pos="357"/>
              </w:tabs>
              <w:suppressAutoHyphens/>
              <w:spacing w:after="0"/>
              <w:ind w:left="113" w:righ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D4A32">
              <w:rPr>
                <w:rFonts w:ascii="Times New Roman" w:hAnsi="Times New Roman" w:cs="Times New Roman"/>
                <w:b/>
                <w:sz w:val="24"/>
                <w:szCs w:val="24"/>
              </w:rPr>
              <w:t>1.4.Планирование проектной деятельности</w:t>
            </w:r>
          </w:p>
        </w:tc>
        <w:tc>
          <w:tcPr>
            <w:tcW w:w="359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нимает предложенные уч</w:t>
            </w:r>
            <w:r w:rsidRPr="005370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370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телем задачи, план действий  и 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озможные ресурсы</w:t>
            </w:r>
            <w:r w:rsidRPr="005370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 </w:t>
            </w:r>
          </w:p>
        </w:tc>
        <w:tc>
          <w:tcPr>
            <w:tcW w:w="4860" w:type="dxa"/>
            <w:gridSpan w:val="2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месте с группой планирует деятельность, формулирует задачи,  соответствующие ц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ли проекта, и </w:t>
            </w:r>
            <w:proofErr w:type="gramStart"/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proofErr w:type="gramEnd"/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босновывает, какой ресурс, для решения какой задачи он будет испол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зовать  </w:t>
            </w:r>
          </w:p>
        </w:tc>
        <w:tc>
          <w:tcPr>
            <w:tcW w:w="398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амостоятельно планирует задачи для реализации цели, определяет весь перечень необходимых ресу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ов под задачи  </w:t>
            </w:r>
          </w:p>
        </w:tc>
      </w:tr>
      <w:tr w:rsidR="00BD4A32" w:rsidRPr="00E47944" w:rsidTr="00517830">
        <w:trPr>
          <w:cantSplit/>
          <w:trHeight w:val="1134"/>
        </w:trPr>
        <w:tc>
          <w:tcPr>
            <w:tcW w:w="1418" w:type="dxa"/>
            <w:vMerge/>
            <w:shd w:val="clear" w:color="auto" w:fill="E0E0E0"/>
            <w:textDirection w:val="btLr"/>
          </w:tcPr>
          <w:p w:rsidR="00BD4A32" w:rsidRPr="0053704A" w:rsidRDefault="00BD4A32" w:rsidP="00BD4A32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418" w:type="dxa"/>
            <w:textDirection w:val="btLr"/>
          </w:tcPr>
          <w:p w:rsidR="00BD4A32" w:rsidRPr="00BD4A32" w:rsidRDefault="00BD4A32" w:rsidP="00BD4A32">
            <w:pPr>
              <w:tabs>
                <w:tab w:val="left" w:pos="357"/>
              </w:tabs>
              <w:suppressAutoHyphens/>
              <w:spacing w:after="0"/>
              <w:ind w:left="113" w:righ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D4A32">
              <w:rPr>
                <w:rFonts w:ascii="Times New Roman" w:hAnsi="Times New Roman" w:cs="Times New Roman"/>
                <w:b/>
                <w:sz w:val="24"/>
                <w:szCs w:val="24"/>
              </w:rPr>
              <w:t>1.5.Проектирование проектного продукта</w:t>
            </w:r>
          </w:p>
          <w:p w:rsidR="00BD4A32" w:rsidRPr="00BD4A32" w:rsidRDefault="00BD4A32" w:rsidP="00BD4A32">
            <w:pPr>
              <w:spacing w:after="0"/>
              <w:ind w:left="113" w:right="113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359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д руководством учителя оп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ывает ожидаемый продукт в общем виде</w:t>
            </w:r>
          </w:p>
        </w:tc>
        <w:tc>
          <w:tcPr>
            <w:tcW w:w="4860" w:type="dxa"/>
            <w:gridSpan w:val="2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В группе формулирует характеристики пр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ектного продукта и критерии его измерения</w:t>
            </w:r>
          </w:p>
        </w:tc>
        <w:tc>
          <w:tcPr>
            <w:tcW w:w="398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амостоятельно предлагает систему критериев для оценки продукта и определяет перспективы его дал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ейшего использования </w:t>
            </w:r>
          </w:p>
        </w:tc>
      </w:tr>
      <w:tr w:rsidR="00BD4A32" w:rsidRPr="00E47944" w:rsidTr="00517830">
        <w:trPr>
          <w:cantSplit/>
          <w:trHeight w:val="1134"/>
        </w:trPr>
        <w:tc>
          <w:tcPr>
            <w:tcW w:w="1418" w:type="dxa"/>
            <w:vMerge w:val="restart"/>
            <w:shd w:val="clear" w:color="auto" w:fill="E0E0E0"/>
            <w:textDirection w:val="btLr"/>
          </w:tcPr>
          <w:p w:rsidR="00BD4A32" w:rsidRPr="0053704A" w:rsidRDefault="00BD4A32" w:rsidP="00BD4A32">
            <w:pPr>
              <w:spacing w:after="0"/>
              <w:ind w:left="113" w:right="113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2. Способность организовать и р</w:t>
            </w:r>
            <w:r w:rsidRPr="0053704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гулировать проектную деятел</w:t>
            </w:r>
            <w:r w:rsidRPr="0053704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ь</w:t>
            </w:r>
            <w:r w:rsidRPr="0053704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ность</w:t>
            </w:r>
          </w:p>
          <w:p w:rsidR="00BD4A32" w:rsidRPr="0053704A" w:rsidRDefault="00BD4A32" w:rsidP="00BD4A32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418" w:type="dxa"/>
            <w:textDirection w:val="btLr"/>
          </w:tcPr>
          <w:p w:rsidR="00BD4A32" w:rsidRPr="00BD4A32" w:rsidRDefault="00BD4A32" w:rsidP="00BD4A32">
            <w:pPr>
              <w:tabs>
                <w:tab w:val="left" w:pos="357"/>
              </w:tabs>
              <w:suppressAutoHyphens/>
              <w:spacing w:after="0"/>
              <w:ind w:left="113" w:right="113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BD4A3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2.1.</w:t>
            </w:r>
            <w:r w:rsidRPr="00BD4A3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D4A32">
              <w:rPr>
                <w:rFonts w:ascii="Times New Roman" w:hAnsi="Times New Roman" w:cs="Times New Roman"/>
                <w:b/>
                <w:sz w:val="24"/>
                <w:szCs w:val="24"/>
              </w:rPr>
              <w:t>Реализация проектной деятельности</w:t>
            </w:r>
            <w:r w:rsidRPr="00BD4A3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359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Реализует деятельность по пл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у, предложенному учителем, у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аствует в заполнении проек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й документации</w:t>
            </w:r>
          </w:p>
        </w:tc>
        <w:tc>
          <w:tcPr>
            <w:tcW w:w="4860" w:type="dxa"/>
            <w:gridSpan w:val="2"/>
          </w:tcPr>
          <w:p w:rsidR="00BD4A32" w:rsidRPr="00BD4A32" w:rsidRDefault="00BD4A32" w:rsidP="00BD4A32">
            <w:pPr>
              <w:spacing w:after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ализует деятельность по плану, разраб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анному в группе, в т.ч. выполняя индив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дуальные проектные задания, заполняет проектную документацию </w:t>
            </w:r>
            <w:r w:rsidRPr="00BD4A32">
              <w:rPr>
                <w:rFonts w:ascii="Times New Roman" w:hAnsi="Times New Roman" w:cs="Times New Roman"/>
                <w:sz w:val="24"/>
                <w:szCs w:val="24"/>
              </w:rPr>
              <w:t>(проектный дневник, отчет), используя структуру предложенную учителем</w:t>
            </w:r>
          </w:p>
        </w:tc>
        <w:tc>
          <w:tcPr>
            <w:tcW w:w="398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Реализует индивидуальную проек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т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ную деятельность по содержанию и по времени, 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отовит полный отчет о проделанной работе</w:t>
            </w:r>
          </w:p>
        </w:tc>
      </w:tr>
      <w:tr w:rsidR="00BD4A32" w:rsidRPr="00E47944" w:rsidTr="00517830">
        <w:trPr>
          <w:cantSplit/>
          <w:trHeight w:val="1134"/>
        </w:trPr>
        <w:tc>
          <w:tcPr>
            <w:tcW w:w="1418" w:type="dxa"/>
            <w:vMerge/>
            <w:shd w:val="clear" w:color="auto" w:fill="E0E0E0"/>
            <w:textDirection w:val="btLr"/>
          </w:tcPr>
          <w:p w:rsidR="00BD4A32" w:rsidRPr="0053704A" w:rsidRDefault="00BD4A32" w:rsidP="00BD4A32">
            <w:pPr>
              <w:spacing w:after="0"/>
              <w:ind w:left="113" w:right="113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418" w:type="dxa"/>
            <w:textDirection w:val="btLr"/>
          </w:tcPr>
          <w:p w:rsidR="00BD4A32" w:rsidRPr="0053704A" w:rsidRDefault="00BD4A32" w:rsidP="00BD4A32">
            <w:pPr>
              <w:tabs>
                <w:tab w:val="left" w:pos="357"/>
              </w:tabs>
              <w:suppressAutoHyphens/>
              <w:spacing w:after="0"/>
              <w:ind w:left="113" w:right="113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>2.2. Контроль и коррекция проектной деятельности</w:t>
            </w:r>
          </w:p>
        </w:tc>
        <w:tc>
          <w:tcPr>
            <w:tcW w:w="359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существляет деятельность под контролем 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учителя</w:t>
            </w:r>
          </w:p>
        </w:tc>
        <w:tc>
          <w:tcPr>
            <w:tcW w:w="4860" w:type="dxa"/>
            <w:gridSpan w:val="2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существляет внутригрупповой контроль и корректировку деятельности </w:t>
            </w:r>
          </w:p>
        </w:tc>
        <w:tc>
          <w:tcPr>
            <w:tcW w:w="398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троль и коррекцию проектной деятельности осуществляет сам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тоятельно </w:t>
            </w:r>
          </w:p>
        </w:tc>
      </w:tr>
      <w:tr w:rsidR="00BD4A32" w:rsidRPr="00E47944" w:rsidTr="00517830">
        <w:trPr>
          <w:cantSplit/>
          <w:trHeight w:val="1134"/>
        </w:trPr>
        <w:tc>
          <w:tcPr>
            <w:tcW w:w="1418" w:type="dxa"/>
            <w:vMerge/>
            <w:shd w:val="clear" w:color="auto" w:fill="E0E0E0"/>
            <w:textDirection w:val="btLr"/>
          </w:tcPr>
          <w:p w:rsidR="00BD4A32" w:rsidRPr="0053704A" w:rsidRDefault="00BD4A32" w:rsidP="00BD4A32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418" w:type="dxa"/>
            <w:textDirection w:val="btLr"/>
          </w:tcPr>
          <w:p w:rsidR="00BD4A32" w:rsidRPr="00BD4A32" w:rsidRDefault="00BD4A32" w:rsidP="00BD4A32">
            <w:pPr>
              <w:pStyle w:val="ac"/>
              <w:spacing w:line="276" w:lineRule="auto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BD4A32">
              <w:rPr>
                <w:b/>
                <w:sz w:val="24"/>
                <w:szCs w:val="24"/>
              </w:rPr>
              <w:t>2.3. Оценка и рефлексия  проектной деятельности</w:t>
            </w:r>
          </w:p>
          <w:p w:rsidR="00BD4A32" w:rsidRPr="00BD4A32" w:rsidRDefault="00BD4A32" w:rsidP="00BD4A32">
            <w:pPr>
              <w:spacing w:after="0"/>
              <w:ind w:left="113" w:right="113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359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ценивает продукт в соотве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вии с предложенными учит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ем критериями</w:t>
            </w:r>
          </w:p>
        </w:tc>
        <w:tc>
          <w:tcPr>
            <w:tcW w:w="4860" w:type="dxa"/>
            <w:gridSpan w:val="2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водит внутригрупповую оценку проек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ого продукта и проектной деятельности по </w:t>
            </w:r>
            <w:proofErr w:type="gramStart"/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работанными</w:t>
            </w:r>
            <w:proofErr w:type="gramEnd"/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критериям </w:t>
            </w:r>
          </w:p>
        </w:tc>
        <w:tc>
          <w:tcPr>
            <w:tcW w:w="398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амостоятельно оценивает резул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ат проекта по критериям его оце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и</w:t>
            </w:r>
          </w:p>
        </w:tc>
      </w:tr>
      <w:tr w:rsidR="00BD4A32" w:rsidRPr="00E47944" w:rsidTr="00517830">
        <w:trPr>
          <w:cantSplit/>
          <w:trHeight w:val="1134"/>
        </w:trPr>
        <w:tc>
          <w:tcPr>
            <w:tcW w:w="1418" w:type="dxa"/>
            <w:vMerge w:val="restart"/>
            <w:shd w:val="clear" w:color="auto" w:fill="E0E0E0"/>
            <w:textDirection w:val="btLr"/>
          </w:tcPr>
          <w:p w:rsidR="00BD4A32" w:rsidRPr="0053704A" w:rsidRDefault="00BD4A32" w:rsidP="00BD4A32">
            <w:pPr>
              <w:spacing w:after="0"/>
              <w:ind w:left="113" w:right="113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3. Способность пр</w:t>
            </w:r>
            <w:r w:rsidRPr="0053704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и</w:t>
            </w:r>
            <w:r w:rsidRPr="0053704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менять в проектной деятельности пре</w:t>
            </w:r>
            <w:r w:rsidRPr="0053704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д</w:t>
            </w:r>
            <w:r w:rsidRPr="0053704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метные знания и способы деятельн</w:t>
            </w:r>
            <w:r w:rsidRPr="0053704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сти </w:t>
            </w:r>
          </w:p>
        </w:tc>
        <w:tc>
          <w:tcPr>
            <w:tcW w:w="1418" w:type="dxa"/>
            <w:textDirection w:val="btLr"/>
          </w:tcPr>
          <w:p w:rsidR="00BD4A32" w:rsidRPr="00BD4A32" w:rsidRDefault="00BD4A32" w:rsidP="00BD4A32">
            <w:pPr>
              <w:tabs>
                <w:tab w:val="left" w:pos="357"/>
              </w:tabs>
              <w:suppressAutoHyphens/>
              <w:spacing w:after="0"/>
              <w:ind w:left="113" w:righ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D4A32">
              <w:rPr>
                <w:rFonts w:ascii="Times New Roman" w:hAnsi="Times New Roman" w:cs="Times New Roman"/>
                <w:b/>
                <w:sz w:val="24"/>
                <w:szCs w:val="24"/>
              </w:rPr>
              <w:t>3.1. Владение предметным содержанием проекта</w:t>
            </w:r>
          </w:p>
          <w:p w:rsidR="00BD4A32" w:rsidRPr="00BD4A32" w:rsidRDefault="00BD4A32" w:rsidP="00BD4A32">
            <w:pPr>
              <w:spacing w:after="0"/>
              <w:ind w:left="113" w:right="113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359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або или средне владеет пре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метным содержанием проекта, допускает ошибки </w:t>
            </w:r>
          </w:p>
        </w:tc>
        <w:tc>
          <w:tcPr>
            <w:tcW w:w="4860" w:type="dxa"/>
            <w:gridSpan w:val="2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вободно владеет предметным содержанием проекта, допускает незначительные ошибки  или работает без ошибок, но не выходит за рамки предметной области</w:t>
            </w:r>
          </w:p>
        </w:tc>
        <w:tc>
          <w:tcPr>
            <w:tcW w:w="398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здает в ходе проектной деятел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сти новый интеллектуальный продукт путем интегрирования зн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ий из разных предметных областей </w:t>
            </w:r>
          </w:p>
        </w:tc>
      </w:tr>
      <w:tr w:rsidR="00BD4A32" w:rsidRPr="00E47944" w:rsidTr="00517830">
        <w:trPr>
          <w:cantSplit/>
          <w:trHeight w:val="1134"/>
        </w:trPr>
        <w:tc>
          <w:tcPr>
            <w:tcW w:w="1418" w:type="dxa"/>
            <w:vMerge/>
            <w:shd w:val="clear" w:color="auto" w:fill="E0E0E0"/>
            <w:textDirection w:val="btLr"/>
          </w:tcPr>
          <w:p w:rsidR="00BD4A32" w:rsidRPr="0053704A" w:rsidRDefault="00BD4A32" w:rsidP="00BD4A32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418" w:type="dxa"/>
            <w:textDirection w:val="btLr"/>
          </w:tcPr>
          <w:p w:rsidR="00BD4A32" w:rsidRPr="00BD4A32" w:rsidRDefault="00BD4A32" w:rsidP="00BD4A32">
            <w:pPr>
              <w:tabs>
                <w:tab w:val="left" w:pos="357"/>
              </w:tabs>
              <w:suppressAutoHyphens/>
              <w:spacing w:after="0"/>
              <w:ind w:left="113" w:righ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D4A32">
              <w:rPr>
                <w:rFonts w:ascii="Times New Roman" w:hAnsi="Times New Roman" w:cs="Times New Roman"/>
                <w:b/>
                <w:sz w:val="24"/>
                <w:szCs w:val="24"/>
              </w:rPr>
              <w:t>3.2. Использование предметных способов действий</w:t>
            </w:r>
          </w:p>
          <w:p w:rsidR="00BD4A32" w:rsidRPr="00BD4A32" w:rsidRDefault="00BD4A32" w:rsidP="00BD4A32">
            <w:pPr>
              <w:spacing w:after="0"/>
              <w:ind w:left="113" w:right="113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359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нимает предметные способы действия, предложенные учит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ем, или определяет их при п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ощи учителя</w:t>
            </w:r>
          </w:p>
        </w:tc>
        <w:tc>
          <w:tcPr>
            <w:tcW w:w="4860" w:type="dxa"/>
            <w:gridSpan w:val="2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месте с группой может определить, оц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ть и изменить необходимые предметные способы действия из тех, которыми владеет</w:t>
            </w:r>
          </w:p>
        </w:tc>
        <w:tc>
          <w:tcPr>
            <w:tcW w:w="398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 основе анализа выбирает альте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тивные способы действия</w:t>
            </w:r>
            <w:proofErr w:type="gramStart"/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,</w:t>
            </w:r>
            <w:proofErr w:type="gramEnd"/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 т.ч. выходя, за пределы предметной о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ласти </w:t>
            </w:r>
          </w:p>
        </w:tc>
      </w:tr>
      <w:tr w:rsidR="00BD4A32" w:rsidRPr="00E47944" w:rsidTr="00517830">
        <w:trPr>
          <w:cantSplit/>
          <w:trHeight w:val="1134"/>
        </w:trPr>
        <w:tc>
          <w:tcPr>
            <w:tcW w:w="1418" w:type="dxa"/>
            <w:vMerge w:val="restart"/>
            <w:shd w:val="clear" w:color="auto" w:fill="E0E0E0"/>
            <w:textDirection w:val="btLr"/>
          </w:tcPr>
          <w:p w:rsidR="00BD4A32" w:rsidRPr="0053704A" w:rsidRDefault="00BD4A32" w:rsidP="00BD4A32">
            <w:pPr>
              <w:spacing w:after="0"/>
              <w:ind w:left="113" w:right="113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lastRenderedPageBreak/>
              <w:t>4. Способность осуществлять коммуник</w:t>
            </w:r>
            <w:r w:rsidRPr="0053704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тивные действия в проектной деятельности</w:t>
            </w:r>
          </w:p>
        </w:tc>
        <w:tc>
          <w:tcPr>
            <w:tcW w:w="1418" w:type="dxa"/>
            <w:textDirection w:val="btLr"/>
          </w:tcPr>
          <w:p w:rsidR="00BD4A32" w:rsidRPr="0053704A" w:rsidRDefault="00BD4A32" w:rsidP="00BD4A32">
            <w:pPr>
              <w:pStyle w:val="ac"/>
              <w:spacing w:line="276" w:lineRule="auto"/>
              <w:ind w:left="113" w:right="113" w:firstLine="0"/>
              <w:jc w:val="left"/>
              <w:rPr>
                <w:b/>
                <w:sz w:val="24"/>
                <w:szCs w:val="24"/>
                <w:lang w:val="ru-RU"/>
              </w:rPr>
            </w:pPr>
            <w:r w:rsidRPr="0053704A">
              <w:rPr>
                <w:b/>
                <w:sz w:val="24"/>
                <w:szCs w:val="24"/>
                <w:lang w:val="ru-RU" w:eastAsia="ru-RU"/>
              </w:rPr>
              <w:t>4.1. Организация и планирование учебного сотру</w:t>
            </w:r>
            <w:r w:rsidRPr="0053704A">
              <w:rPr>
                <w:b/>
                <w:sz w:val="24"/>
                <w:szCs w:val="24"/>
                <w:lang w:val="ru-RU" w:eastAsia="ru-RU"/>
              </w:rPr>
              <w:t>д</w:t>
            </w:r>
            <w:r w:rsidRPr="0053704A">
              <w:rPr>
                <w:b/>
                <w:sz w:val="24"/>
                <w:szCs w:val="24"/>
                <w:lang w:val="ru-RU" w:eastAsia="ru-RU"/>
              </w:rPr>
              <w:t>ничества с учит</w:t>
            </w:r>
            <w:r w:rsidRPr="0053704A">
              <w:rPr>
                <w:b/>
                <w:sz w:val="24"/>
                <w:szCs w:val="24"/>
                <w:lang w:val="ru-RU" w:eastAsia="ru-RU"/>
              </w:rPr>
              <w:t>е</w:t>
            </w:r>
            <w:r w:rsidRPr="0053704A">
              <w:rPr>
                <w:b/>
                <w:sz w:val="24"/>
                <w:szCs w:val="24"/>
                <w:lang w:val="ru-RU" w:eastAsia="ru-RU"/>
              </w:rPr>
              <w:t>лем и сверстн</w:t>
            </w:r>
            <w:r w:rsidRPr="0053704A">
              <w:rPr>
                <w:b/>
                <w:sz w:val="24"/>
                <w:szCs w:val="24"/>
                <w:lang w:val="ru-RU" w:eastAsia="ru-RU"/>
              </w:rPr>
              <w:t>и</w:t>
            </w:r>
            <w:r w:rsidRPr="0053704A">
              <w:rPr>
                <w:b/>
                <w:sz w:val="24"/>
                <w:szCs w:val="24"/>
                <w:lang w:val="ru-RU" w:eastAsia="ru-RU"/>
              </w:rPr>
              <w:t>ками</w:t>
            </w:r>
          </w:p>
        </w:tc>
        <w:tc>
          <w:tcPr>
            <w:tcW w:w="359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полняет порученную групп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ую роль и обязанности, если ему их поручат, оказывает п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ощь и поддержку, слушает, не перебивая (пассивный исполн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ль)</w:t>
            </w:r>
          </w:p>
        </w:tc>
        <w:tc>
          <w:tcPr>
            <w:tcW w:w="4842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являет постоянную и устойчивую а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вность в сотрудничестве, согласовывает свои действия, договаривается и приходит к общему решению, в том числе в ситуации столкновения интересов, спорит без агре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и (активный исполнитель)</w:t>
            </w:r>
          </w:p>
        </w:tc>
        <w:tc>
          <w:tcPr>
            <w:tcW w:w="4003" w:type="dxa"/>
            <w:gridSpan w:val="2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пределяет общую цель, пути ее совместного достижения распред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яет функции и роли в совместной деятельности, конструктивно упра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яет разрешением конфликтов в групповой деятельности, мирит др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их  (лидер)</w:t>
            </w:r>
          </w:p>
        </w:tc>
      </w:tr>
      <w:tr w:rsidR="00BD4A32" w:rsidRPr="00E47944" w:rsidTr="00517830">
        <w:trPr>
          <w:cantSplit/>
          <w:trHeight w:val="1134"/>
        </w:trPr>
        <w:tc>
          <w:tcPr>
            <w:tcW w:w="1418" w:type="dxa"/>
            <w:vMerge/>
            <w:shd w:val="clear" w:color="auto" w:fill="E0E0E0"/>
            <w:textDirection w:val="btLr"/>
          </w:tcPr>
          <w:p w:rsidR="00BD4A32" w:rsidRPr="0053704A" w:rsidRDefault="00BD4A32" w:rsidP="00BD4A32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418" w:type="dxa"/>
            <w:textDirection w:val="btLr"/>
          </w:tcPr>
          <w:p w:rsidR="00BD4A32" w:rsidRPr="00BD4A32" w:rsidRDefault="00BD4A32" w:rsidP="00BD4A32">
            <w:pPr>
              <w:pStyle w:val="ac"/>
              <w:spacing w:line="276" w:lineRule="auto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BD4A32">
              <w:rPr>
                <w:b/>
                <w:sz w:val="24"/>
                <w:szCs w:val="24"/>
                <w:lang w:eastAsia="ru-RU"/>
              </w:rPr>
              <w:t>4.2. Защита проектного результата</w:t>
            </w:r>
          </w:p>
        </w:tc>
        <w:tc>
          <w:tcPr>
            <w:tcW w:w="3595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роит свою речь в соотве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вии с нормами русского яз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ы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, обращаясь к тексту, соста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енному с помощью учителя, при ответах на вопросы повт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яет нужный фрагмент своего выступления </w:t>
            </w:r>
            <w:proofErr w:type="gramStart"/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proofErr w:type="gramEnd"/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4842" w:type="dxa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амостоятельно готовит план выступления, соблюдает нормы публичной речи и регл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ент, в ответ на заданные вопросы дает об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ъ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яснения или дополнительную информацию</w:t>
            </w:r>
          </w:p>
        </w:tc>
        <w:tc>
          <w:tcPr>
            <w:tcW w:w="4003" w:type="dxa"/>
            <w:gridSpan w:val="2"/>
          </w:tcPr>
          <w:p w:rsidR="00BD4A32" w:rsidRPr="0053704A" w:rsidRDefault="00BD4A32" w:rsidP="00BD4A32">
            <w:pPr>
              <w:spacing w:after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отовит и проводит презентацию проекта, используя технологии пу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ичного выступления, невербальные средства и/или наглядные матери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ы, усиливающие эффект презент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ции, 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при ответах на вопросы прив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дит развернутую, сильную аргуме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тацию, умеет защитить свою 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з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53704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цию</w:t>
            </w:r>
            <w:r w:rsidRPr="0053704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</w:p>
        </w:tc>
      </w:tr>
    </w:tbl>
    <w:p w:rsidR="00BD4A32" w:rsidRPr="0053704A" w:rsidRDefault="00BD4A32" w:rsidP="00BD4A32">
      <w:pPr>
        <w:spacing w:after="0" w:line="360" w:lineRule="auto"/>
        <w:jc w:val="both"/>
        <w:rPr>
          <w:sz w:val="28"/>
          <w:szCs w:val="28"/>
          <w:lang w:val="ru-RU"/>
        </w:rPr>
        <w:sectPr w:rsidR="00BD4A32" w:rsidRPr="0053704A" w:rsidSect="00517830">
          <w:pgSz w:w="16838" w:h="11906" w:orient="landscape"/>
          <w:pgMar w:top="993" w:right="1418" w:bottom="851" w:left="1418" w:header="709" w:footer="709" w:gutter="0"/>
          <w:cols w:space="708"/>
          <w:docGrid w:linePitch="360"/>
        </w:sectPr>
      </w:pPr>
    </w:p>
    <w:p w:rsidR="00A40B81" w:rsidRPr="0053704A" w:rsidRDefault="00A40B81" w:rsidP="00E10E39">
      <w:pPr>
        <w:pStyle w:val="a3"/>
        <w:spacing w:before="0" w:beforeAutospacing="0" w:after="0" w:afterAutospacing="0" w:line="360" w:lineRule="auto"/>
        <w:jc w:val="center"/>
        <w:rPr>
          <w:rFonts w:ascii="Times New Roman" w:hAnsi="Times New Roman"/>
          <w:sz w:val="28"/>
          <w:szCs w:val="28"/>
          <w:u w:val="single"/>
          <w:lang w:val="ru-RU"/>
        </w:rPr>
      </w:pPr>
      <w:r w:rsidRPr="0053704A">
        <w:rPr>
          <w:rFonts w:ascii="Times New Roman" w:hAnsi="Times New Roman"/>
          <w:sz w:val="28"/>
          <w:szCs w:val="28"/>
          <w:u w:val="single"/>
          <w:lang w:val="ru-RU"/>
        </w:rPr>
        <w:lastRenderedPageBreak/>
        <w:t>О</w:t>
      </w:r>
      <w:r w:rsidR="00E10E39" w:rsidRPr="0053704A">
        <w:rPr>
          <w:rFonts w:ascii="Times New Roman" w:hAnsi="Times New Roman"/>
          <w:sz w:val="28"/>
          <w:szCs w:val="28"/>
          <w:u w:val="single"/>
          <w:lang w:val="ru-RU"/>
        </w:rPr>
        <w:t>ценк</w:t>
      </w:r>
      <w:r w:rsidRPr="0053704A">
        <w:rPr>
          <w:rFonts w:ascii="Times New Roman" w:hAnsi="Times New Roman"/>
          <w:sz w:val="28"/>
          <w:szCs w:val="28"/>
          <w:u w:val="single"/>
          <w:lang w:val="ru-RU"/>
        </w:rPr>
        <w:t>а</w:t>
      </w:r>
      <w:r w:rsidR="00E10E39" w:rsidRPr="0053704A">
        <w:rPr>
          <w:rFonts w:ascii="Times New Roman" w:hAnsi="Times New Roman"/>
          <w:sz w:val="28"/>
          <w:szCs w:val="28"/>
          <w:u w:val="single"/>
          <w:lang w:val="ru-RU"/>
        </w:rPr>
        <w:t xml:space="preserve"> сформированности </w:t>
      </w:r>
      <w:r w:rsidRPr="0053704A">
        <w:rPr>
          <w:rFonts w:ascii="Times New Roman" w:hAnsi="Times New Roman"/>
          <w:sz w:val="28"/>
          <w:szCs w:val="28"/>
          <w:u w:val="single"/>
          <w:lang w:val="ru-RU"/>
        </w:rPr>
        <w:t xml:space="preserve"> читательской грамотности</w:t>
      </w:r>
    </w:p>
    <w:p w:rsidR="00E10E39" w:rsidRPr="0053704A" w:rsidRDefault="00A40B81" w:rsidP="00E10E39">
      <w:pPr>
        <w:pStyle w:val="a3"/>
        <w:spacing w:before="0" w:beforeAutospacing="0" w:after="0" w:afterAutospacing="0" w:line="360" w:lineRule="auto"/>
        <w:jc w:val="center"/>
        <w:rPr>
          <w:rFonts w:ascii="Times New Roman" w:hAnsi="Times New Roman"/>
          <w:i/>
          <w:sz w:val="28"/>
          <w:szCs w:val="28"/>
          <w:u w:val="single"/>
          <w:lang w:val="ru-RU"/>
        </w:rPr>
      </w:pPr>
      <w:r w:rsidRPr="0053704A">
        <w:rPr>
          <w:rFonts w:ascii="Times New Roman" w:hAnsi="Times New Roman"/>
          <w:sz w:val="28"/>
          <w:szCs w:val="28"/>
          <w:u w:val="single"/>
          <w:lang w:val="ru-RU"/>
        </w:rPr>
        <w:t xml:space="preserve"> (</w:t>
      </w:r>
      <w:r w:rsidR="00E10E39" w:rsidRPr="0053704A">
        <w:rPr>
          <w:rFonts w:ascii="Times New Roman" w:hAnsi="Times New Roman"/>
          <w:i/>
          <w:sz w:val="28"/>
          <w:szCs w:val="28"/>
          <w:u w:val="single"/>
          <w:lang w:val="ru-RU"/>
        </w:rPr>
        <w:t>навыков смыслового чтения</w:t>
      </w:r>
      <w:r w:rsidRPr="0053704A">
        <w:rPr>
          <w:rFonts w:ascii="Times New Roman" w:hAnsi="Times New Roman"/>
          <w:i/>
          <w:sz w:val="28"/>
          <w:szCs w:val="28"/>
          <w:u w:val="single"/>
          <w:lang w:val="ru-RU"/>
        </w:rPr>
        <w:t>)</w:t>
      </w:r>
      <w:r w:rsidR="00E10E39" w:rsidRPr="0053704A">
        <w:rPr>
          <w:rFonts w:ascii="Times New Roman" w:hAnsi="Times New Roman"/>
          <w:i/>
          <w:sz w:val="28"/>
          <w:szCs w:val="28"/>
          <w:u w:val="single"/>
          <w:lang w:val="ru-RU"/>
        </w:rPr>
        <w:t>.</w:t>
      </w:r>
    </w:p>
    <w:p w:rsidR="00A40B81" w:rsidRPr="00A40B81" w:rsidRDefault="00A40B81" w:rsidP="00A40B81">
      <w:pPr>
        <w:pStyle w:val="aff0"/>
        <w:spacing w:line="240" w:lineRule="auto"/>
        <w:jc w:val="center"/>
        <w:rPr>
          <w:rFonts w:ascii="Times New Roman" w:eastAsia="Times New Roman" w:hAnsi="Times New Roman" w:cs="Times New Roman"/>
          <w:b/>
          <w:color w:val="000000"/>
          <w:spacing w:val="3"/>
          <w:sz w:val="24"/>
        </w:rPr>
      </w:pPr>
      <w:r w:rsidRPr="00A40B81">
        <w:rPr>
          <w:rFonts w:ascii="Times New Roman" w:eastAsia="Times New Roman" w:hAnsi="Times New Roman" w:cs="Times New Roman"/>
          <w:b/>
          <w:color w:val="000000"/>
          <w:spacing w:val="3"/>
          <w:sz w:val="24"/>
        </w:rPr>
        <w:t>Схема уровней грамотности чтения</w:t>
      </w:r>
    </w:p>
    <w:tbl>
      <w:tblPr>
        <w:tblW w:w="5000" w:type="pct"/>
        <w:tblInd w:w="441" w:type="dxa"/>
        <w:tbl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single" w:sz="8" w:space="0" w:color="8064A2"/>
          <w:insideV w:val="single" w:sz="8" w:space="0" w:color="8064A2"/>
        </w:tblBorders>
        <w:tblLook w:val="04A0" w:firstRow="1" w:lastRow="0" w:firstColumn="1" w:lastColumn="0" w:noHBand="0" w:noVBand="1"/>
      </w:tblPr>
      <w:tblGrid>
        <w:gridCol w:w="3188"/>
        <w:gridCol w:w="3199"/>
        <w:gridCol w:w="3467"/>
      </w:tblGrid>
      <w:tr w:rsidR="00A40B81" w:rsidRPr="005B6F3E" w:rsidTr="00517830">
        <w:tc>
          <w:tcPr>
            <w:tcW w:w="1618" w:type="pct"/>
            <w:hideMark/>
          </w:tcPr>
          <w:p w:rsidR="00A40B81" w:rsidRPr="005B6F3E" w:rsidRDefault="00A40B81" w:rsidP="00B46299">
            <w:pPr>
              <w:spacing w:after="0" w:line="240" w:lineRule="auto"/>
              <w:jc w:val="center"/>
              <w:rPr>
                <w:b/>
                <w:bCs/>
                <w:color w:val="000000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Работа с информацией</w:t>
            </w:r>
          </w:p>
        </w:tc>
        <w:tc>
          <w:tcPr>
            <w:tcW w:w="1623" w:type="pct"/>
            <w:hideMark/>
          </w:tcPr>
          <w:p w:rsidR="00A40B81" w:rsidRPr="005B6F3E" w:rsidRDefault="00A40B81" w:rsidP="00B46299">
            <w:pPr>
              <w:spacing w:after="0" w:line="240" w:lineRule="auto"/>
              <w:jc w:val="center"/>
              <w:rPr>
                <w:b/>
                <w:bCs/>
                <w:color w:val="000000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Интерпретация текста</w:t>
            </w:r>
          </w:p>
        </w:tc>
        <w:tc>
          <w:tcPr>
            <w:tcW w:w="1759" w:type="pct"/>
            <w:hideMark/>
          </w:tcPr>
          <w:p w:rsidR="00A40B81" w:rsidRPr="005B6F3E" w:rsidRDefault="00A40B81" w:rsidP="00B46299">
            <w:pPr>
              <w:spacing w:after="0" w:line="240" w:lineRule="auto"/>
              <w:jc w:val="center"/>
              <w:rPr>
                <w:b/>
                <w:bCs/>
                <w:color w:val="000000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Рефлексия и оценка</w:t>
            </w:r>
          </w:p>
        </w:tc>
      </w:tr>
      <w:tr w:rsidR="00A40B81" w:rsidRPr="005B6F3E" w:rsidTr="00517830">
        <w:tc>
          <w:tcPr>
            <w:tcW w:w="5000" w:type="pct"/>
            <w:gridSpan w:val="3"/>
            <w:hideMark/>
          </w:tcPr>
          <w:p w:rsidR="00A40B81" w:rsidRPr="005B6F3E" w:rsidRDefault="00A40B81" w:rsidP="00B46299">
            <w:pPr>
              <w:spacing w:after="0" w:line="240" w:lineRule="auto"/>
              <w:jc w:val="center"/>
              <w:rPr>
                <w:b/>
                <w:bCs/>
                <w:color w:val="000000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5-й уровень</w:t>
            </w:r>
          </w:p>
        </w:tc>
      </w:tr>
      <w:tr w:rsidR="00A40B81" w:rsidRPr="00E47944" w:rsidTr="00517830">
        <w:tc>
          <w:tcPr>
            <w:tcW w:w="1618" w:type="pct"/>
            <w:hideMark/>
          </w:tcPr>
          <w:p w:rsidR="00A40B81" w:rsidRPr="00517830" w:rsidRDefault="00A40B81" w:rsidP="00B46299">
            <w:pPr>
              <w:spacing w:after="0" w:line="240" w:lineRule="auto"/>
              <w:rPr>
                <w:bCs/>
                <w:color w:val="000000"/>
                <w:sz w:val="24"/>
                <w:szCs w:val="24"/>
              </w:rPr>
            </w:pP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Найти и установить посл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довательность или комбин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цию фрагментов текста гл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у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боко скрытой информации, часть ко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торой может быть за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дана вне основного текста. Сделать вывод о том, какая информация в тексте необ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ходима для выполнения з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 xml:space="preserve">дания. </w:t>
            </w:r>
            <w:r w:rsidRPr="00517830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ть с правдоподобной и/или достаточно объемной информацией</w:t>
            </w:r>
          </w:p>
        </w:tc>
        <w:tc>
          <w:tcPr>
            <w:tcW w:w="1623" w:type="pct"/>
            <w:hideMark/>
          </w:tcPr>
          <w:p w:rsidR="00A40B81" w:rsidRPr="0053704A" w:rsidRDefault="00A40B81" w:rsidP="00B46299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столковать значения н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ю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нсов языка либо продемо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рировать полное поним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е текста и всех его де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талей</w:t>
            </w:r>
          </w:p>
          <w:p w:rsidR="00A40B81" w:rsidRPr="0053704A" w:rsidRDefault="00A40B81" w:rsidP="00B46299">
            <w:pPr>
              <w:spacing w:after="0" w:line="240" w:lineRule="auto"/>
              <w:rPr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759" w:type="pct"/>
            <w:hideMark/>
          </w:tcPr>
          <w:p w:rsidR="00A40B81" w:rsidRPr="0053704A" w:rsidRDefault="00A40B81" w:rsidP="00B46299">
            <w:pPr>
              <w:spacing w:after="0" w:line="240" w:lineRule="auto"/>
              <w:rPr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ритически оцени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вать или в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ы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вигать гипотезы на основе специальных знаний. Работать с понятия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ми, которые противо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положны ожиданиям, основ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ы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аясь на глу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боком понимании длинных или слож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ных текстов</w:t>
            </w:r>
          </w:p>
        </w:tc>
      </w:tr>
      <w:tr w:rsidR="00A40B81" w:rsidRPr="00E47944" w:rsidTr="00517830">
        <w:tc>
          <w:tcPr>
            <w:tcW w:w="5000" w:type="pct"/>
            <w:gridSpan w:val="3"/>
            <w:hideMark/>
          </w:tcPr>
          <w:p w:rsidR="00A40B81" w:rsidRPr="0053704A" w:rsidRDefault="00A40B81" w:rsidP="00B46299">
            <w:pPr>
              <w:spacing w:after="0" w:line="240" w:lineRule="auto"/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Сплошные тексты:</w:t>
            </w:r>
            <w:r w:rsidRPr="0053704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выявить связь отдельных частей текста с темой или основной мыслью, работая с противоречивыми текстами, структура изложения которых неочевидна или явно не обозначена.</w:t>
            </w:r>
          </w:p>
          <w:p w:rsidR="00A40B81" w:rsidRPr="0053704A" w:rsidRDefault="00A40B81" w:rsidP="00B46299">
            <w:pPr>
              <w:spacing w:after="0" w:line="240" w:lineRule="auto"/>
              <w:rPr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Несплошные тексты:</w:t>
            </w:r>
            <w:r w:rsidRPr="0053704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установить характер связи частей информа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ции</w:t>
            </w:r>
            <w:proofErr w:type="gramStart"/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к</w:t>
            </w:r>
            <w:proofErr w:type="gramEnd"/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оторая представлена в виде таблиц, графиков, диаграмм и пр., и может быть длинной и детализированной, иногда используя информацию, внешнюю по отношению к основной. Читатель должен обнару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жить, что для полного понимания данного текста требуется использо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вать различные элементы эт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го же документа, например сноски</w:t>
            </w:r>
          </w:p>
        </w:tc>
      </w:tr>
      <w:tr w:rsidR="00A40B81" w:rsidRPr="005B6F3E" w:rsidTr="00517830">
        <w:tc>
          <w:tcPr>
            <w:tcW w:w="5000" w:type="pct"/>
            <w:gridSpan w:val="3"/>
            <w:hideMark/>
          </w:tcPr>
          <w:p w:rsidR="00A40B81" w:rsidRPr="005B6F3E" w:rsidRDefault="00A40B81" w:rsidP="00B46299">
            <w:pPr>
              <w:spacing w:after="0" w:line="240" w:lineRule="auto"/>
              <w:jc w:val="center"/>
              <w:rPr>
                <w:b/>
                <w:bCs/>
                <w:color w:val="000000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4-й уровень</w:t>
            </w:r>
          </w:p>
        </w:tc>
      </w:tr>
      <w:tr w:rsidR="00A40B81" w:rsidRPr="005B6F3E" w:rsidTr="00517830">
        <w:tc>
          <w:tcPr>
            <w:tcW w:w="1618" w:type="pct"/>
            <w:hideMark/>
          </w:tcPr>
          <w:p w:rsidR="00A40B81" w:rsidRPr="0053704A" w:rsidRDefault="00A40B81" w:rsidP="00B46299">
            <w:pPr>
              <w:spacing w:after="0" w:line="240" w:lineRule="auto"/>
              <w:rPr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Найти и установить во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з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можную последовател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ь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ность или ком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бинацию о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т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рывков глубоко скрытой ин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формации, каждая часть к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торой может отвечать мн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жествен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ным критериям в тексте с неизвестным ко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н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текстом или фор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мой. Сд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лать вывод о том, какая и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н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форма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ция в тексте необхо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дима для выполнения зад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ния</w:t>
            </w:r>
          </w:p>
        </w:tc>
        <w:tc>
          <w:tcPr>
            <w:tcW w:w="1623" w:type="pct"/>
            <w:hideMark/>
          </w:tcPr>
          <w:p w:rsidR="00A40B81" w:rsidRPr="0053704A" w:rsidRDefault="00A40B81" w:rsidP="00B46299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спользовать глубо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кие идеи, заложенные в тексте, для понима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ния и примен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я категорий в незнако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мом контексте. Ис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толковывать разделы текста, беря в ра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чёт понимание текста в ц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ом. Работать с идеями, к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орые про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тиворечат ожид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ям и сформулированы в негативном контексте</w:t>
            </w:r>
          </w:p>
        </w:tc>
        <w:tc>
          <w:tcPr>
            <w:tcW w:w="1759" w:type="pct"/>
            <w:hideMark/>
          </w:tcPr>
          <w:p w:rsidR="00A40B81" w:rsidRPr="005B6F3E" w:rsidRDefault="00A40B81" w:rsidP="00B46299">
            <w:pPr>
              <w:spacing w:after="0" w:line="240" w:lineRule="auto"/>
              <w:rPr>
                <w:color w:val="000000"/>
                <w:sz w:val="24"/>
                <w:szCs w:val="24"/>
              </w:rPr>
            </w:pP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спользовать акаде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мические и общеизве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стные знания для вы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движения гипотез или крит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ческой оценки текста. </w:t>
            </w: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Демонстриро</w:t>
            </w: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вать точное понима</w:t>
            </w: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ие длинных и слож</w:t>
            </w: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ых текстов</w:t>
            </w:r>
          </w:p>
        </w:tc>
      </w:tr>
      <w:tr w:rsidR="00A40B81" w:rsidRPr="00E47944" w:rsidTr="00517830">
        <w:tc>
          <w:tcPr>
            <w:tcW w:w="5000" w:type="pct"/>
            <w:gridSpan w:val="3"/>
            <w:hideMark/>
          </w:tcPr>
          <w:p w:rsidR="00A40B81" w:rsidRPr="0053704A" w:rsidRDefault="00A40B81" w:rsidP="00B46299">
            <w:pPr>
              <w:spacing w:after="0" w:line="240" w:lineRule="auto"/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Сплошные тексты</w:t>
            </w:r>
            <w:r w:rsidRPr="0053704A">
              <w:rPr>
                <w:rFonts w:ascii="Times New Roman" w:hAnsi="Times New Roman"/>
                <w:bCs/>
                <w:i/>
                <w:iCs/>
                <w:color w:val="000000"/>
                <w:sz w:val="24"/>
                <w:szCs w:val="24"/>
                <w:lang w:val="ru-RU"/>
              </w:rPr>
              <w:t>: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 xml:space="preserve"> следуя лингвистическим или тематическим свя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зям различных частей текста, нередко имеющего ясно выраженную структуру изложения, найти, интерпретировать или оценить неявно вы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раженную информацию либо сделать выводы философского или мета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физического характера.</w:t>
            </w:r>
          </w:p>
          <w:p w:rsidR="00A40B81" w:rsidRPr="0053704A" w:rsidRDefault="00A40B81" w:rsidP="00517830">
            <w:pPr>
              <w:spacing w:after="0" w:line="240" w:lineRule="auto"/>
              <w:rPr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Несплошные тексты</w:t>
            </w:r>
            <w:r w:rsidR="00517830" w:rsidRPr="0053704A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:</w:t>
            </w:r>
            <w:r w:rsidRPr="0053704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найти отдельные части информации и срав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нить или обобщить их, просмотрев длинный, детализированный текст, который чаще всего не имеет подзаголовков или специального формата</w:t>
            </w:r>
          </w:p>
        </w:tc>
      </w:tr>
      <w:tr w:rsidR="00A40B81" w:rsidRPr="005B6F3E" w:rsidTr="00517830">
        <w:tc>
          <w:tcPr>
            <w:tcW w:w="5000" w:type="pct"/>
            <w:gridSpan w:val="3"/>
            <w:hideMark/>
          </w:tcPr>
          <w:p w:rsidR="00A40B81" w:rsidRPr="005B6F3E" w:rsidRDefault="00A40B81" w:rsidP="00B46299">
            <w:pPr>
              <w:spacing w:after="0" w:line="240" w:lineRule="auto"/>
              <w:jc w:val="center"/>
              <w:rPr>
                <w:b/>
                <w:bCs/>
                <w:color w:val="000000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3-й уровень</w:t>
            </w:r>
          </w:p>
        </w:tc>
      </w:tr>
      <w:tr w:rsidR="00A40B81" w:rsidRPr="00E47944" w:rsidTr="00517830">
        <w:tc>
          <w:tcPr>
            <w:tcW w:w="1618" w:type="pct"/>
            <w:hideMark/>
          </w:tcPr>
          <w:p w:rsidR="00A40B81" w:rsidRPr="00517830" w:rsidRDefault="00A40B81" w:rsidP="00B46299">
            <w:pPr>
              <w:spacing w:after="0" w:line="240" w:lineRule="auto"/>
              <w:rPr>
                <w:bCs/>
                <w:color w:val="000000"/>
                <w:sz w:val="24"/>
                <w:szCs w:val="24"/>
              </w:rPr>
            </w:pP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Найти и в некоторых случ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lastRenderedPageBreak/>
              <w:t>ях распознать связи между отрыв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ками информации, каждый из которых, во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з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можно, отвечает множ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 xml:space="preserve">ственным критериям. </w:t>
            </w:r>
            <w:r w:rsidRPr="00517830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ть с известной, но проти</w:t>
            </w:r>
            <w:r w:rsidRPr="00517830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softHyphen/>
              <w:t>воречивой информа</w:t>
            </w:r>
            <w:r w:rsidRPr="00517830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softHyphen/>
              <w:t>цией</w:t>
            </w:r>
          </w:p>
        </w:tc>
        <w:tc>
          <w:tcPr>
            <w:tcW w:w="1623" w:type="pct"/>
            <w:hideMark/>
          </w:tcPr>
          <w:p w:rsidR="00A40B81" w:rsidRPr="005B6F3E" w:rsidRDefault="00A40B81" w:rsidP="00B46299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lastRenderedPageBreak/>
              <w:t>Объединить несколь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ко ч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lastRenderedPageBreak/>
              <w:t>стей текста для того, чтобы опреде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лить главную мысль, объяснить связи и ис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толковать значения слов и смысл фраз. Сравнивать, проти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вопоставлять или классифицировать части информации, принимая во внима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 xml:space="preserve">ние много критериев. </w:t>
            </w: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Работать с противоре</w:t>
            </w: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чивой информацией</w:t>
            </w:r>
          </w:p>
        </w:tc>
        <w:tc>
          <w:tcPr>
            <w:tcW w:w="1759" w:type="pct"/>
            <w:hideMark/>
          </w:tcPr>
          <w:p w:rsidR="00A40B81" w:rsidRPr="0053704A" w:rsidRDefault="00A40B81" w:rsidP="00B46299">
            <w:pPr>
              <w:spacing w:after="0" w:line="240" w:lineRule="auto"/>
              <w:rPr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lastRenderedPageBreak/>
              <w:t>Делать сравнения или устана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lastRenderedPageBreak/>
              <w:t>ливать связи, давать объясн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я или оценивать осо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бенности текста. Де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монстрировать точное поним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е текста в связи с известн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ы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и, повседневными зна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ниями или основы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вать выводы на м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ее известных знаниях</w:t>
            </w:r>
          </w:p>
        </w:tc>
      </w:tr>
      <w:tr w:rsidR="00A40B81" w:rsidRPr="00E47944" w:rsidTr="00517830">
        <w:tc>
          <w:tcPr>
            <w:tcW w:w="5000" w:type="pct"/>
            <w:gridSpan w:val="3"/>
            <w:hideMark/>
          </w:tcPr>
          <w:p w:rsidR="00A40B81" w:rsidRPr="0053704A" w:rsidRDefault="00A40B81" w:rsidP="00B46299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lastRenderedPageBreak/>
              <w:t>Сплошные тексты:</w:t>
            </w:r>
            <w:r w:rsidRPr="0053704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найти, интерпретировать или оценить инфор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мацию, используя особе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н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 xml:space="preserve">ности организации текста, если они имеются, </w:t>
            </w:r>
            <w:proofErr w:type="gramStart"/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и</w:t>
            </w:r>
            <w:proofErr w:type="gramEnd"/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 xml:space="preserve"> следуя явно или неявно выраженным логич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ским связям, например таким, как причинно-следственные связи в предложениях или отдель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ных частях текста.</w:t>
            </w:r>
          </w:p>
          <w:p w:rsidR="00A40B81" w:rsidRPr="0053704A" w:rsidRDefault="00A40B81" w:rsidP="00B46299">
            <w:pPr>
              <w:spacing w:after="0" w:line="240" w:lineRule="auto"/>
              <w:rPr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Несплошные тексты:</w:t>
            </w:r>
            <w:r w:rsidRPr="0053704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рассмотреть информацию, данную в несколь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ких различных формах (вербальной, числовой, пространственно-визуаль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ной), в их взаимосвязи и сделать на этой основе выводы</w:t>
            </w:r>
          </w:p>
        </w:tc>
      </w:tr>
      <w:tr w:rsidR="00A40B81" w:rsidRPr="005B6F3E" w:rsidTr="00517830">
        <w:tc>
          <w:tcPr>
            <w:tcW w:w="5000" w:type="pct"/>
            <w:gridSpan w:val="3"/>
            <w:hideMark/>
          </w:tcPr>
          <w:p w:rsidR="00A40B81" w:rsidRPr="005B6F3E" w:rsidRDefault="00A40B81" w:rsidP="00B46299">
            <w:pPr>
              <w:spacing w:after="0" w:line="240" w:lineRule="auto"/>
              <w:jc w:val="center"/>
              <w:rPr>
                <w:b/>
                <w:bCs/>
                <w:color w:val="000000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2-й уровень</w:t>
            </w:r>
          </w:p>
        </w:tc>
      </w:tr>
      <w:tr w:rsidR="00A40B81" w:rsidRPr="00E47944" w:rsidTr="00517830">
        <w:tc>
          <w:tcPr>
            <w:tcW w:w="1618" w:type="pct"/>
            <w:hideMark/>
          </w:tcPr>
          <w:p w:rsidR="00A40B81" w:rsidRPr="00517830" w:rsidRDefault="00A40B81" w:rsidP="00B46299">
            <w:pPr>
              <w:spacing w:after="0" w:line="240" w:lineRule="auto"/>
              <w:rPr>
                <w:bCs/>
                <w:color w:val="000000"/>
                <w:sz w:val="24"/>
                <w:szCs w:val="24"/>
              </w:rPr>
            </w:pP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Найти один или не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сколько отрывков ин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формации, ка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ж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дый из которых, возможно, отвечает множествен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 xml:space="preserve">ным критериям. </w:t>
            </w:r>
            <w:r w:rsidRPr="00517830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</w:t>
            </w:r>
            <w:r w:rsidRPr="00517830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softHyphen/>
              <w:t>ботать с противоречи</w:t>
            </w:r>
            <w:r w:rsidRPr="00517830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softHyphen/>
              <w:t>вой информацией</w:t>
            </w:r>
          </w:p>
        </w:tc>
        <w:tc>
          <w:tcPr>
            <w:tcW w:w="1623" w:type="pct"/>
            <w:hideMark/>
          </w:tcPr>
          <w:p w:rsidR="00A40B81" w:rsidRPr="0053704A" w:rsidRDefault="00A40B81" w:rsidP="00B46299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пределять главную мысль, понимать свя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зи, формир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ать, при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менять простые к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е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гории или истолковы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вать значения в ограниченной части текста, когда инфор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мация малоизвестна и тр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уется сделать простые в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ы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оды</w:t>
            </w:r>
          </w:p>
        </w:tc>
        <w:tc>
          <w:tcPr>
            <w:tcW w:w="1759" w:type="pct"/>
            <w:hideMark/>
          </w:tcPr>
          <w:p w:rsidR="00A40B81" w:rsidRPr="0053704A" w:rsidRDefault="00A40B81" w:rsidP="00B46299">
            <w:pPr>
              <w:spacing w:after="0" w:line="240" w:lineRule="auto"/>
              <w:rPr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елать сравнения или устана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ивать связи между текстом и внешними знаниями либо об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ъ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яснять осо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бенности текста, ос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новываясь на собст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венном опыте и отно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шениях</w:t>
            </w:r>
          </w:p>
        </w:tc>
      </w:tr>
      <w:tr w:rsidR="00A40B81" w:rsidRPr="00E47944" w:rsidTr="00517830">
        <w:tc>
          <w:tcPr>
            <w:tcW w:w="5000" w:type="pct"/>
            <w:gridSpan w:val="3"/>
            <w:hideMark/>
          </w:tcPr>
          <w:p w:rsidR="00A40B81" w:rsidRPr="0053704A" w:rsidRDefault="00A40B81" w:rsidP="00B46299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Сплошные тексты:</w:t>
            </w:r>
            <w:r w:rsidRPr="0053704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найти, или интерпретировать, или обобщить информацию из разли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ч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ных частей текста либо текстов с целью опреде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лить намерения автора, следуя логическим и лингвистическим связям внутри отдельной части текста.</w:t>
            </w:r>
          </w:p>
          <w:p w:rsidR="00A40B81" w:rsidRPr="0053704A" w:rsidRDefault="00A40B81" w:rsidP="00B46299">
            <w:pPr>
              <w:spacing w:after="0" w:line="240" w:lineRule="auto"/>
              <w:rPr>
                <w:b/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Несплошные тексты</w:t>
            </w:r>
            <w:r w:rsidRPr="0053704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: 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продемонстрировать понимание явно выра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женной структуры виз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у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ального изображения информации, например таблицы или диаграммы (</w:t>
            </w:r>
            <w:proofErr w:type="gramStart"/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граф-дерева</w:t>
            </w:r>
            <w:proofErr w:type="gramEnd"/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), либо объединить две небольшие части информации из графика или таблицы</w:t>
            </w:r>
          </w:p>
        </w:tc>
      </w:tr>
      <w:tr w:rsidR="00A40B81" w:rsidRPr="005B6F3E" w:rsidTr="00517830">
        <w:tc>
          <w:tcPr>
            <w:tcW w:w="5000" w:type="pct"/>
            <w:gridSpan w:val="3"/>
            <w:hideMark/>
          </w:tcPr>
          <w:p w:rsidR="00A40B81" w:rsidRPr="005B6F3E" w:rsidRDefault="00A40B81" w:rsidP="00B46299">
            <w:pPr>
              <w:spacing w:after="0" w:line="240" w:lineRule="auto"/>
              <w:jc w:val="center"/>
              <w:rPr>
                <w:b/>
                <w:bCs/>
                <w:color w:val="000000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1-й уровень</w:t>
            </w:r>
          </w:p>
        </w:tc>
      </w:tr>
      <w:tr w:rsidR="00A40B81" w:rsidRPr="00E47944" w:rsidTr="00517830">
        <w:tc>
          <w:tcPr>
            <w:tcW w:w="1618" w:type="pct"/>
            <w:hideMark/>
          </w:tcPr>
          <w:p w:rsidR="00A40B81" w:rsidRPr="0053704A" w:rsidRDefault="00A40B81" w:rsidP="00B46299">
            <w:pPr>
              <w:spacing w:after="0" w:line="240" w:lineRule="auto"/>
              <w:rPr>
                <w:bCs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Найти один или более нез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а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висимый отрывок явно в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ы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раженной в тексте инфо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р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мации по простому крит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е</w:t>
            </w:r>
            <w:r w:rsidRPr="0053704A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рию</w:t>
            </w:r>
          </w:p>
        </w:tc>
        <w:tc>
          <w:tcPr>
            <w:tcW w:w="1623" w:type="pct"/>
            <w:hideMark/>
          </w:tcPr>
          <w:p w:rsidR="00A40B81" w:rsidRPr="0053704A" w:rsidRDefault="00A40B81" w:rsidP="00B46299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аспознать главную идею или авторские намерения в тексте, когда требуемая ин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формация в нём об</w:t>
            </w:r>
            <w:r w:rsidRPr="0053704A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щеизвестна</w:t>
            </w:r>
          </w:p>
        </w:tc>
        <w:tc>
          <w:tcPr>
            <w:tcW w:w="1759" w:type="pct"/>
            <w:hideMark/>
          </w:tcPr>
          <w:p w:rsidR="00A40B81" w:rsidRPr="00A26B63" w:rsidRDefault="00A40B81" w:rsidP="00B46299">
            <w:pPr>
              <w:spacing w:after="0" w:line="240" w:lineRule="auto"/>
              <w:rPr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становить простые связи между инфо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мацией в тексте и об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щими, повседневны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softHyphen/>
              <w:t>ми з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ями</w:t>
            </w:r>
          </w:p>
        </w:tc>
      </w:tr>
      <w:tr w:rsidR="00A40B81" w:rsidRPr="00E47944" w:rsidTr="00517830">
        <w:tc>
          <w:tcPr>
            <w:tcW w:w="5000" w:type="pct"/>
            <w:gridSpan w:val="3"/>
            <w:hideMark/>
          </w:tcPr>
          <w:p w:rsidR="00A40B81" w:rsidRPr="00A26B63" w:rsidRDefault="00A40B81" w:rsidP="00B46299">
            <w:pPr>
              <w:spacing w:after="0" w:line="240" w:lineRule="auto"/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Сплошные тексты:</w:t>
            </w: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определить основную идею текста, используя заголовки частей текста или выделяющие их обозначения, либо найти явно выраженную информацию в короткой ч</w:t>
            </w:r>
            <w:r w:rsidRPr="00A26B63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сти текста.</w:t>
            </w:r>
          </w:p>
          <w:p w:rsidR="00A40B81" w:rsidRPr="00A26B63" w:rsidRDefault="00A40B81" w:rsidP="00B46299">
            <w:pPr>
              <w:spacing w:after="0" w:line="240" w:lineRule="auto"/>
              <w:rPr>
                <w:b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Несплошные тексты:</w:t>
            </w: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найти отдельные части явно выраженной ин</w:t>
            </w:r>
            <w:r w:rsidRPr="00A26B63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формации на одной пр</w:t>
            </w:r>
            <w:r w:rsidRPr="00A26B63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стой карте, или линейном графике, или столб</w:t>
            </w:r>
            <w:r w:rsidRPr="00A26B63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чатой диаграмме, которая включает в себя н</w:t>
            </w:r>
            <w:r w:rsidRPr="00A26B63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большой по объёму вер</w:t>
            </w:r>
            <w:r w:rsidRPr="00A26B63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softHyphen/>
              <w:t>бальный текст в несколько слов или фраз</w:t>
            </w:r>
          </w:p>
        </w:tc>
      </w:tr>
    </w:tbl>
    <w:p w:rsidR="00A40B81" w:rsidRPr="00A26B63" w:rsidRDefault="00A40B81" w:rsidP="00E10E39">
      <w:pPr>
        <w:pStyle w:val="a3"/>
        <w:spacing w:before="0" w:beforeAutospacing="0" w:after="0" w:afterAutospacing="0" w:line="360" w:lineRule="auto"/>
        <w:jc w:val="center"/>
        <w:rPr>
          <w:rFonts w:ascii="Times New Roman" w:hAnsi="Times New Roman"/>
          <w:sz w:val="28"/>
          <w:szCs w:val="28"/>
          <w:u w:val="single"/>
          <w:lang w:val="ru-RU"/>
        </w:rPr>
      </w:pPr>
    </w:p>
    <w:p w:rsidR="00B46299" w:rsidRPr="00A26B63" w:rsidRDefault="00B46299" w:rsidP="00E10E39">
      <w:pPr>
        <w:pStyle w:val="a3"/>
        <w:spacing w:before="0" w:beforeAutospacing="0" w:after="0" w:afterAutospacing="0" w:line="360" w:lineRule="auto"/>
        <w:jc w:val="center"/>
        <w:rPr>
          <w:rFonts w:ascii="Times New Roman" w:hAnsi="Times New Roman"/>
          <w:b/>
          <w:i/>
          <w:sz w:val="28"/>
          <w:szCs w:val="28"/>
          <w:u w:val="single"/>
          <w:lang w:val="ru-RU"/>
        </w:rPr>
      </w:pPr>
      <w:r w:rsidRPr="00A26B63">
        <w:rPr>
          <w:rFonts w:ascii="Times New Roman" w:hAnsi="Times New Roman"/>
          <w:sz w:val="28"/>
          <w:szCs w:val="28"/>
          <w:u w:val="single"/>
          <w:lang w:val="ru-RU"/>
        </w:rPr>
        <w:t xml:space="preserve">Оценка сформированности </w:t>
      </w:r>
      <w:r w:rsidRPr="00A26B63">
        <w:rPr>
          <w:rFonts w:ascii="Times New Roman" w:hAnsi="Times New Roman"/>
          <w:b/>
          <w:i/>
          <w:sz w:val="28"/>
          <w:szCs w:val="28"/>
          <w:u w:val="single"/>
          <w:lang w:val="ru-RU"/>
        </w:rPr>
        <w:t>ИК</w:t>
      </w:r>
      <w:proofErr w:type="gramStart"/>
      <w:r w:rsidRPr="00A26B63">
        <w:rPr>
          <w:rFonts w:ascii="Times New Roman" w:hAnsi="Times New Roman"/>
          <w:b/>
          <w:i/>
          <w:sz w:val="28"/>
          <w:szCs w:val="28"/>
          <w:u w:val="single"/>
          <w:lang w:val="ru-RU"/>
        </w:rPr>
        <w:t>Т-</w:t>
      </w:r>
      <w:proofErr w:type="gramEnd"/>
      <w:r w:rsidRPr="00A26B63">
        <w:rPr>
          <w:rFonts w:ascii="Times New Roman" w:hAnsi="Times New Roman"/>
          <w:b/>
          <w:i/>
          <w:sz w:val="28"/>
          <w:szCs w:val="28"/>
          <w:u w:val="single"/>
          <w:lang w:val="ru-RU"/>
        </w:rPr>
        <w:t xml:space="preserve"> компетентности.</w:t>
      </w:r>
    </w:p>
    <w:p w:rsidR="00B56E20" w:rsidRPr="00A26B63" w:rsidRDefault="00B56E20" w:rsidP="00BC7F18">
      <w:pPr>
        <w:spacing w:line="240" w:lineRule="auto"/>
        <w:ind w:left="567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нформационная  и коммуникационная компетентность школьников </w:t>
      </w:r>
      <w:proofErr w:type="gramStart"/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яется</w:t>
      </w:r>
      <w:proofErr w:type="gramEnd"/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ак способность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б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уч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щихся использовать информационные и коммуникационные 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технологии для доступа к информации, ее поиска-определения, интеграции, управл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ния, оценки, а также для создания и передачи сообщения, которая достаточна для того, чтобы успешно жить и трудиться в условиях информационного общества, в условиях экономики, которая основана на знаниях.  Формирование  информационной и комм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у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икационной компетентности это не только  формирование технологических навыков. Одним из результатов процесса информатизации школы </w:t>
      </w:r>
      <w:r w:rsidR="00E10762" w:rsidRPr="00A26B63">
        <w:rPr>
          <w:rFonts w:ascii="Times New Roman" w:hAnsi="Times New Roman" w:cs="Times New Roman"/>
          <w:sz w:val="24"/>
          <w:szCs w:val="24"/>
          <w:lang w:val="ru-RU"/>
        </w:rPr>
        <w:t>является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явление у </w:t>
      </w:r>
      <w:r w:rsidR="00E10762" w:rsidRPr="00A26B63">
        <w:rPr>
          <w:rFonts w:ascii="Times New Roman" w:hAnsi="Times New Roman" w:cs="Times New Roman"/>
          <w:sz w:val="24"/>
          <w:szCs w:val="24"/>
          <w:lang w:val="ru-RU"/>
        </w:rPr>
        <w:t>об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уча</w:t>
      </w:r>
      <w:r w:rsidR="00E10762"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щихся способности использовать современные информационные и коммуникационные технологии для работы с информацией, как в учебном процессе, так и для иных п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требностей.</w:t>
      </w:r>
    </w:p>
    <w:p w:rsidR="00B56E20" w:rsidRPr="00A26B63" w:rsidRDefault="00B56E20" w:rsidP="00BC7F18">
      <w:pPr>
        <w:spacing w:line="240" w:lineRule="auto"/>
        <w:ind w:left="567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сновной формой оценки сформированности ИКТ - компетентности обучающихся является оценка заданий, включенных в административные контрольные работы, в КИМы в период проведения контроля знаний. Наряду с этим </w:t>
      </w:r>
      <w:r w:rsidR="00E10762" w:rsidRPr="00A26B63">
        <w:rPr>
          <w:rFonts w:ascii="Times New Roman" w:hAnsi="Times New Roman" w:cs="Times New Roman"/>
          <w:sz w:val="24"/>
          <w:szCs w:val="24"/>
          <w:lang w:val="ru-RU"/>
        </w:rPr>
        <w:t>об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уча</w:t>
      </w:r>
      <w:r w:rsidR="00E10762"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щиеся могут пр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ходить текущую аттестацию на освоение технических навыков, выполняя специально сформированные учебные задания, в том числе – в имитационных средах</w:t>
      </w:r>
      <w:r w:rsidRPr="00A26B63">
        <w:rPr>
          <w:rFonts w:ascii="Times New Roman" w:eastAsia="Times New Roman" w:hAnsi="Times New Roman" w:cs="Times New Roman"/>
          <w:color w:val="FF0000"/>
          <w:sz w:val="24"/>
          <w:szCs w:val="24"/>
          <w:lang w:val="ru-RU"/>
        </w:rPr>
        <w:t xml:space="preserve">. 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Важно, чт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бы эти задания не становились основной целью формирования </w:t>
      </w:r>
      <w:proofErr w:type="gramStart"/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ИКТ-компетентности</w:t>
      </w:r>
      <w:proofErr w:type="gramEnd"/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. Выполнение  задания не требует знаний по конкретной школьной дисциплине: соде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Pr="00A26B63">
        <w:rPr>
          <w:rFonts w:ascii="Times New Roman" w:eastAsia="Times New Roman" w:hAnsi="Times New Roman" w:cs="Times New Roman"/>
          <w:sz w:val="24"/>
          <w:szCs w:val="24"/>
          <w:lang w:val="ru-RU"/>
        </w:rPr>
        <w:t>жание заданий построено на общекультурных вопросах, «житейских» ситуациях и т.д.</w:t>
      </w:r>
    </w:p>
    <w:p w:rsidR="00AD0794" w:rsidRPr="00A26B63" w:rsidRDefault="00AD0794" w:rsidP="00E10E39">
      <w:pPr>
        <w:pStyle w:val="a3"/>
        <w:spacing w:before="0" w:beforeAutospacing="0" w:after="0" w:afterAutospacing="0" w:line="360" w:lineRule="auto"/>
        <w:jc w:val="center"/>
        <w:rPr>
          <w:rFonts w:ascii="Times New Roman" w:hAnsi="Times New Roman"/>
          <w:sz w:val="28"/>
          <w:szCs w:val="28"/>
          <w:lang w:val="ru-RU"/>
        </w:rPr>
        <w:sectPr w:rsidR="00AD0794" w:rsidRPr="00A26B63" w:rsidSect="00FE31CE">
          <w:headerReference w:type="default" r:id="rId11"/>
          <w:pgSz w:w="11906" w:h="16838"/>
          <w:pgMar w:top="1134" w:right="1134" w:bottom="567" w:left="1134" w:header="709" w:footer="709" w:gutter="0"/>
          <w:cols w:space="708"/>
          <w:docGrid w:linePitch="360"/>
        </w:sectPr>
      </w:pPr>
    </w:p>
    <w:p w:rsidR="00E10762" w:rsidRPr="00A26B63" w:rsidRDefault="00E10762" w:rsidP="00E10E39">
      <w:pPr>
        <w:pStyle w:val="a3"/>
        <w:spacing w:before="0" w:beforeAutospacing="0" w:after="0" w:afterAutospacing="0"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A26B63">
        <w:rPr>
          <w:rFonts w:ascii="Times New Roman" w:hAnsi="Times New Roman"/>
          <w:sz w:val="28"/>
          <w:szCs w:val="28"/>
          <w:lang w:val="ru-RU"/>
        </w:rPr>
        <w:lastRenderedPageBreak/>
        <w:t>К</w:t>
      </w:r>
      <w:r w:rsidR="00AD0794" w:rsidRPr="00A26B63">
        <w:rPr>
          <w:rFonts w:ascii="Times New Roman" w:hAnsi="Times New Roman"/>
          <w:sz w:val="28"/>
          <w:szCs w:val="28"/>
          <w:lang w:val="ru-RU"/>
        </w:rPr>
        <w:t xml:space="preserve">ритериальная матрица для оценки </w:t>
      </w:r>
      <w:proofErr w:type="gramStart"/>
      <w:r w:rsidR="00AD0794" w:rsidRPr="00A26B63">
        <w:rPr>
          <w:rFonts w:ascii="Times New Roman" w:hAnsi="Times New Roman"/>
          <w:sz w:val="28"/>
          <w:szCs w:val="28"/>
          <w:lang w:val="ru-RU"/>
        </w:rPr>
        <w:t>ИКТ-компетентности</w:t>
      </w:r>
      <w:proofErr w:type="gramEnd"/>
      <w:r w:rsidR="00AD0794" w:rsidRPr="00A26B63">
        <w:rPr>
          <w:rFonts w:ascii="Times New Roman" w:hAnsi="Times New Roman"/>
          <w:sz w:val="28"/>
          <w:szCs w:val="28"/>
          <w:lang w:val="ru-RU"/>
        </w:rPr>
        <w:t xml:space="preserve"> </w:t>
      </w:r>
    </w:p>
    <w:tbl>
      <w:tblPr>
        <w:tblW w:w="4833" w:type="pct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3"/>
        <w:gridCol w:w="5319"/>
        <w:gridCol w:w="5316"/>
      </w:tblGrid>
      <w:tr w:rsidR="00E10762" w:rsidRPr="00E10762" w:rsidTr="00BC7F18">
        <w:tc>
          <w:tcPr>
            <w:tcW w:w="1551" w:type="pct"/>
          </w:tcPr>
          <w:p w:rsidR="00E10762" w:rsidRPr="00E10762" w:rsidRDefault="00E10762" w:rsidP="00632474">
            <w:pPr>
              <w:pStyle w:val="a3"/>
              <w:spacing w:before="0" w:beforeAutospacing="0" w:after="0" w:afterAutospacing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762">
              <w:rPr>
                <w:rFonts w:ascii="Times New Roman" w:hAnsi="Times New Roman"/>
              </w:rPr>
              <w:t>Предмет измерения</w:t>
            </w:r>
          </w:p>
        </w:tc>
        <w:tc>
          <w:tcPr>
            <w:tcW w:w="1725" w:type="pct"/>
          </w:tcPr>
          <w:p w:rsidR="00E10762" w:rsidRPr="00E10762" w:rsidRDefault="00E10762" w:rsidP="00632474">
            <w:pPr>
              <w:pStyle w:val="a3"/>
              <w:spacing w:before="0" w:beforeAutospacing="0" w:after="0" w:afterAutospacing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762">
              <w:rPr>
                <w:rFonts w:ascii="Times New Roman" w:hAnsi="Times New Roman"/>
              </w:rPr>
              <w:t>Измеряемый процесс</w:t>
            </w:r>
          </w:p>
        </w:tc>
        <w:tc>
          <w:tcPr>
            <w:tcW w:w="1725" w:type="pct"/>
          </w:tcPr>
          <w:p w:rsidR="00E10762" w:rsidRPr="00E10762" w:rsidRDefault="00E10762" w:rsidP="00632474">
            <w:pPr>
              <w:pStyle w:val="a3"/>
              <w:spacing w:before="0" w:beforeAutospacing="0" w:after="0" w:afterAutospacing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762">
              <w:rPr>
                <w:rFonts w:ascii="Times New Roman" w:hAnsi="Times New Roman"/>
              </w:rPr>
              <w:t>Методы измерения</w:t>
            </w:r>
          </w:p>
        </w:tc>
      </w:tr>
      <w:tr w:rsidR="00E10762" w:rsidRPr="00E10762" w:rsidTr="00BC7F18">
        <w:tc>
          <w:tcPr>
            <w:tcW w:w="1551" w:type="pct"/>
          </w:tcPr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Технические навыки в явно заданном те</w:t>
            </w:r>
            <w:r w:rsidRPr="00A26B63">
              <w:rPr>
                <w:rFonts w:ascii="Times New Roman" w:hAnsi="Times New Roman"/>
                <w:lang w:val="ru-RU"/>
              </w:rPr>
              <w:t>х</w:t>
            </w:r>
            <w:r w:rsidRPr="00A26B63">
              <w:rPr>
                <w:rFonts w:ascii="Times New Roman" w:hAnsi="Times New Roman"/>
                <w:lang w:val="ru-RU"/>
              </w:rPr>
              <w:t>ническом контексте</w:t>
            </w:r>
          </w:p>
        </w:tc>
        <w:tc>
          <w:tcPr>
            <w:tcW w:w="1725" w:type="pct"/>
          </w:tcPr>
          <w:p w:rsidR="00E10762" w:rsidRPr="00E10762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10762">
              <w:rPr>
                <w:rFonts w:ascii="Times New Roman" w:hAnsi="Times New Roman"/>
              </w:rPr>
              <w:t>Выполнение элементарных технических заданий</w:t>
            </w:r>
          </w:p>
        </w:tc>
        <w:tc>
          <w:tcPr>
            <w:tcW w:w="1725" w:type="pct"/>
          </w:tcPr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 xml:space="preserve">· автоматизированное измерение </w:t>
            </w:r>
          </w:p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в имитационной среде</w:t>
            </w:r>
          </w:p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 xml:space="preserve"> · экспертная оценка результатов </w:t>
            </w:r>
          </w:p>
          <w:p w:rsidR="00E10762" w:rsidRPr="00E10762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10762">
              <w:rPr>
                <w:rFonts w:ascii="Times New Roman" w:hAnsi="Times New Roman"/>
              </w:rPr>
              <w:t>выполнения заданий</w:t>
            </w:r>
          </w:p>
        </w:tc>
      </w:tr>
      <w:tr w:rsidR="00E10762" w:rsidRPr="00E47944" w:rsidTr="00BC7F18">
        <w:tc>
          <w:tcPr>
            <w:tcW w:w="1551" w:type="pct"/>
          </w:tcPr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Технические навыки в рамках основной учебной деятельности</w:t>
            </w:r>
          </w:p>
        </w:tc>
        <w:tc>
          <w:tcPr>
            <w:tcW w:w="1725" w:type="pct"/>
          </w:tcPr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Учебная деятельность, организованная с прим</w:t>
            </w:r>
            <w:r w:rsidRPr="00A26B63">
              <w:rPr>
                <w:rFonts w:ascii="Times New Roman" w:hAnsi="Times New Roman"/>
                <w:lang w:val="ru-RU"/>
              </w:rPr>
              <w:t>е</w:t>
            </w:r>
            <w:r w:rsidRPr="00A26B63">
              <w:rPr>
                <w:rFonts w:ascii="Times New Roman" w:hAnsi="Times New Roman"/>
                <w:lang w:val="ru-RU"/>
              </w:rPr>
              <w:t>нением ИКТ</w:t>
            </w:r>
          </w:p>
        </w:tc>
        <w:tc>
          <w:tcPr>
            <w:tcW w:w="1725" w:type="pct"/>
          </w:tcPr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 xml:space="preserve">· экспертная оценка в ходе непосредственного наблюдения </w:t>
            </w:r>
          </w:p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· экспертная оценка по результатам автоматич</w:t>
            </w:r>
            <w:r w:rsidRPr="00A26B63">
              <w:rPr>
                <w:rFonts w:ascii="Times New Roman" w:hAnsi="Times New Roman"/>
                <w:lang w:val="ru-RU"/>
              </w:rPr>
              <w:t>е</w:t>
            </w:r>
            <w:r w:rsidRPr="00A26B63">
              <w:rPr>
                <w:rFonts w:ascii="Times New Roman" w:hAnsi="Times New Roman"/>
                <w:lang w:val="ru-RU"/>
              </w:rPr>
              <w:t xml:space="preserve">ской регистрации действий </w:t>
            </w:r>
            <w:proofErr w:type="gramStart"/>
            <w:r w:rsidR="00632474" w:rsidRPr="00A26B63">
              <w:rPr>
                <w:rFonts w:ascii="Times New Roman" w:hAnsi="Times New Roman"/>
                <w:lang w:val="ru-RU"/>
              </w:rPr>
              <w:t>об</w:t>
            </w:r>
            <w:r w:rsidRPr="00A26B63">
              <w:rPr>
                <w:rFonts w:ascii="Times New Roman" w:hAnsi="Times New Roman"/>
                <w:lang w:val="ru-RU"/>
              </w:rPr>
              <w:t>уча</w:t>
            </w:r>
            <w:r w:rsidR="00632474" w:rsidRPr="00A26B63">
              <w:rPr>
                <w:rFonts w:ascii="Times New Roman" w:hAnsi="Times New Roman"/>
                <w:lang w:val="ru-RU"/>
              </w:rPr>
              <w:t>ю</w:t>
            </w:r>
            <w:r w:rsidRPr="00A26B63">
              <w:rPr>
                <w:rFonts w:ascii="Times New Roman" w:hAnsi="Times New Roman"/>
                <w:lang w:val="ru-RU"/>
              </w:rPr>
              <w:t>щегося</w:t>
            </w:r>
            <w:proofErr w:type="gramEnd"/>
          </w:p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 xml:space="preserve"> · экспертная оценка </w:t>
            </w:r>
            <w:proofErr w:type="gramStart"/>
            <w:r w:rsidRPr="00A26B63">
              <w:rPr>
                <w:rFonts w:ascii="Times New Roman" w:hAnsi="Times New Roman"/>
                <w:lang w:val="ru-RU"/>
              </w:rPr>
              <w:t>накопленного</w:t>
            </w:r>
            <w:proofErr w:type="gramEnd"/>
            <w:r w:rsidRPr="00A26B63">
              <w:rPr>
                <w:rFonts w:ascii="Times New Roman" w:hAnsi="Times New Roman"/>
                <w:lang w:val="ru-RU"/>
              </w:rPr>
              <w:t>, прокомме</w:t>
            </w:r>
            <w:r w:rsidRPr="00A26B63">
              <w:rPr>
                <w:rFonts w:ascii="Times New Roman" w:hAnsi="Times New Roman"/>
                <w:lang w:val="ru-RU"/>
              </w:rPr>
              <w:t>н</w:t>
            </w:r>
            <w:r w:rsidRPr="00A26B63">
              <w:rPr>
                <w:rFonts w:ascii="Times New Roman" w:hAnsi="Times New Roman"/>
                <w:lang w:val="ru-RU"/>
              </w:rPr>
              <w:t>тированного учителем информатики портфолио</w:t>
            </w:r>
          </w:p>
        </w:tc>
      </w:tr>
      <w:tr w:rsidR="00E10762" w:rsidRPr="00E47944" w:rsidTr="00BC7F18">
        <w:tc>
          <w:tcPr>
            <w:tcW w:w="1551" w:type="pct"/>
          </w:tcPr>
          <w:p w:rsidR="00E10762" w:rsidRPr="00E10762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10762">
              <w:rPr>
                <w:rFonts w:ascii="Times New Roman" w:hAnsi="Times New Roman"/>
              </w:rPr>
              <w:t>ИКТ-квалификация</w:t>
            </w:r>
          </w:p>
        </w:tc>
        <w:tc>
          <w:tcPr>
            <w:tcW w:w="1725" w:type="pct"/>
          </w:tcPr>
          <w:p w:rsidR="00E10762" w:rsidRPr="00E10762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10762">
              <w:rPr>
                <w:rFonts w:ascii="Times New Roman" w:hAnsi="Times New Roman"/>
              </w:rPr>
              <w:t>Выполнение комплексных технических заданий</w:t>
            </w:r>
          </w:p>
        </w:tc>
        <w:tc>
          <w:tcPr>
            <w:tcW w:w="1725" w:type="pct"/>
          </w:tcPr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· многокритериальная экспертная оценка, осн</w:t>
            </w:r>
            <w:r w:rsidRPr="00A26B63">
              <w:rPr>
                <w:rFonts w:ascii="Times New Roman" w:hAnsi="Times New Roman"/>
                <w:lang w:val="ru-RU"/>
              </w:rPr>
              <w:t>о</w:t>
            </w:r>
            <w:r w:rsidRPr="00A26B63">
              <w:rPr>
                <w:rFonts w:ascii="Times New Roman" w:hAnsi="Times New Roman"/>
                <w:lang w:val="ru-RU"/>
              </w:rPr>
              <w:t>ванная на наблюдении процесса или анализе р</w:t>
            </w:r>
            <w:r w:rsidRPr="00A26B63">
              <w:rPr>
                <w:rFonts w:ascii="Times New Roman" w:hAnsi="Times New Roman"/>
                <w:lang w:val="ru-RU"/>
              </w:rPr>
              <w:t>е</w:t>
            </w:r>
            <w:r w:rsidRPr="00A26B63">
              <w:rPr>
                <w:rFonts w:ascii="Times New Roman" w:hAnsi="Times New Roman"/>
                <w:lang w:val="ru-RU"/>
              </w:rPr>
              <w:t>зультата</w:t>
            </w:r>
          </w:p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 xml:space="preserve"> · автоматизированное измерение в имитацио</w:t>
            </w:r>
            <w:r w:rsidRPr="00A26B63">
              <w:rPr>
                <w:rFonts w:ascii="Times New Roman" w:hAnsi="Times New Roman"/>
                <w:lang w:val="ru-RU"/>
              </w:rPr>
              <w:t>н</w:t>
            </w:r>
            <w:r w:rsidRPr="00A26B63">
              <w:rPr>
                <w:rFonts w:ascii="Times New Roman" w:hAnsi="Times New Roman"/>
                <w:lang w:val="ru-RU"/>
              </w:rPr>
              <w:t>ной среде</w:t>
            </w:r>
          </w:p>
        </w:tc>
      </w:tr>
      <w:tr w:rsidR="00E10762" w:rsidRPr="00E47944" w:rsidTr="00BC7F18">
        <w:tc>
          <w:tcPr>
            <w:tcW w:w="1551" w:type="pct"/>
          </w:tcPr>
          <w:p w:rsidR="00E10762" w:rsidRPr="00E10762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10762">
              <w:rPr>
                <w:rFonts w:ascii="Times New Roman" w:hAnsi="Times New Roman"/>
              </w:rPr>
              <w:t>ИКТ-компетентность</w:t>
            </w:r>
          </w:p>
        </w:tc>
        <w:tc>
          <w:tcPr>
            <w:tcW w:w="1725" w:type="pct"/>
          </w:tcPr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Выполнение комплексных содержательных зад</w:t>
            </w:r>
            <w:r w:rsidRPr="00A26B63">
              <w:rPr>
                <w:rFonts w:ascii="Times New Roman" w:hAnsi="Times New Roman"/>
                <w:lang w:val="ru-RU"/>
              </w:rPr>
              <w:t>а</w:t>
            </w:r>
            <w:r w:rsidRPr="00A26B63">
              <w:rPr>
                <w:rFonts w:ascii="Times New Roman" w:hAnsi="Times New Roman"/>
                <w:lang w:val="ru-RU"/>
              </w:rPr>
              <w:t>ний (мини-проектов)</w:t>
            </w:r>
          </w:p>
        </w:tc>
        <w:tc>
          <w:tcPr>
            <w:tcW w:w="1725" w:type="pct"/>
          </w:tcPr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· многокритериальная экспертная оценка, осн</w:t>
            </w:r>
            <w:r w:rsidRPr="00A26B63">
              <w:rPr>
                <w:rFonts w:ascii="Times New Roman" w:hAnsi="Times New Roman"/>
                <w:lang w:val="ru-RU"/>
              </w:rPr>
              <w:t>о</w:t>
            </w:r>
            <w:r w:rsidRPr="00A26B63">
              <w:rPr>
                <w:rFonts w:ascii="Times New Roman" w:hAnsi="Times New Roman"/>
                <w:lang w:val="ru-RU"/>
              </w:rPr>
              <w:t>ванная на наблюдении процесса или анализе р</w:t>
            </w:r>
            <w:r w:rsidRPr="00A26B63">
              <w:rPr>
                <w:rFonts w:ascii="Times New Roman" w:hAnsi="Times New Roman"/>
                <w:lang w:val="ru-RU"/>
              </w:rPr>
              <w:t>е</w:t>
            </w:r>
            <w:r w:rsidRPr="00A26B63">
              <w:rPr>
                <w:rFonts w:ascii="Times New Roman" w:hAnsi="Times New Roman"/>
                <w:lang w:val="ru-RU"/>
              </w:rPr>
              <w:t>зультата</w:t>
            </w:r>
          </w:p>
          <w:p w:rsidR="00632474" w:rsidRPr="00A26B63" w:rsidRDefault="00E10762" w:rsidP="00632474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 xml:space="preserve"> · многокритериальная экспертная оценка по р</w:t>
            </w:r>
            <w:r w:rsidRPr="00A26B63">
              <w:rPr>
                <w:rFonts w:ascii="Times New Roman" w:hAnsi="Times New Roman"/>
                <w:lang w:val="ru-RU"/>
              </w:rPr>
              <w:t>е</w:t>
            </w:r>
            <w:r w:rsidRPr="00A26B63">
              <w:rPr>
                <w:rFonts w:ascii="Times New Roman" w:hAnsi="Times New Roman"/>
                <w:lang w:val="ru-RU"/>
              </w:rPr>
              <w:t xml:space="preserve">зультатам автоматической регистрации действий </w:t>
            </w:r>
            <w:proofErr w:type="gramStart"/>
            <w:r w:rsidR="00632474" w:rsidRPr="00A26B63">
              <w:rPr>
                <w:rFonts w:ascii="Times New Roman" w:hAnsi="Times New Roman"/>
                <w:lang w:val="ru-RU"/>
              </w:rPr>
              <w:t>обучающегося</w:t>
            </w:r>
            <w:proofErr w:type="gramEnd"/>
          </w:p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 xml:space="preserve"> · автоматизированное измерение в имитацио</w:t>
            </w:r>
            <w:r w:rsidRPr="00A26B63">
              <w:rPr>
                <w:rFonts w:ascii="Times New Roman" w:hAnsi="Times New Roman"/>
                <w:lang w:val="ru-RU"/>
              </w:rPr>
              <w:t>н</w:t>
            </w:r>
            <w:r w:rsidRPr="00A26B63">
              <w:rPr>
                <w:rFonts w:ascii="Times New Roman" w:hAnsi="Times New Roman"/>
                <w:lang w:val="ru-RU"/>
              </w:rPr>
              <w:t>ной среде</w:t>
            </w:r>
          </w:p>
        </w:tc>
      </w:tr>
      <w:tr w:rsidR="00E10762" w:rsidRPr="00E47944" w:rsidTr="00BC7F18">
        <w:tc>
          <w:tcPr>
            <w:tcW w:w="1551" w:type="pct"/>
          </w:tcPr>
          <w:p w:rsidR="00E10762" w:rsidRPr="00E10762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10762">
              <w:rPr>
                <w:rFonts w:ascii="Times New Roman" w:hAnsi="Times New Roman"/>
              </w:rPr>
              <w:t>Реализованная ИКТ- компетентность</w:t>
            </w:r>
          </w:p>
        </w:tc>
        <w:tc>
          <w:tcPr>
            <w:tcW w:w="1725" w:type="pct"/>
          </w:tcPr>
          <w:p w:rsidR="00E10762" w:rsidRPr="00E10762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10762">
              <w:rPr>
                <w:rFonts w:ascii="Times New Roman" w:hAnsi="Times New Roman"/>
              </w:rPr>
              <w:t>Учебная деятельность</w:t>
            </w:r>
          </w:p>
        </w:tc>
        <w:tc>
          <w:tcPr>
            <w:tcW w:w="1725" w:type="pct"/>
          </w:tcPr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· экспертная оценка в ходе непосредственного наблюдения</w:t>
            </w:r>
          </w:p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 xml:space="preserve"> · экспертная оценка по результатам автоматич</w:t>
            </w:r>
            <w:r w:rsidRPr="00A26B63">
              <w:rPr>
                <w:rFonts w:ascii="Times New Roman" w:hAnsi="Times New Roman"/>
                <w:lang w:val="ru-RU"/>
              </w:rPr>
              <w:t>е</w:t>
            </w:r>
            <w:r w:rsidRPr="00A26B63">
              <w:rPr>
                <w:rFonts w:ascii="Times New Roman" w:hAnsi="Times New Roman"/>
                <w:lang w:val="ru-RU"/>
              </w:rPr>
              <w:t>ской регистрации действий учащегося</w:t>
            </w:r>
          </w:p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 xml:space="preserve"> · экспертная оценка накопленного, прокомме</w:t>
            </w:r>
            <w:r w:rsidRPr="00A26B63">
              <w:rPr>
                <w:rFonts w:ascii="Times New Roman" w:hAnsi="Times New Roman"/>
                <w:lang w:val="ru-RU"/>
              </w:rPr>
              <w:t>н</w:t>
            </w:r>
            <w:r w:rsidRPr="00A26B63">
              <w:rPr>
                <w:rFonts w:ascii="Times New Roman" w:hAnsi="Times New Roman"/>
                <w:lang w:val="ru-RU"/>
              </w:rPr>
              <w:t>тированного учителями разных предметов пор</w:t>
            </w:r>
            <w:r w:rsidRPr="00A26B63">
              <w:rPr>
                <w:rFonts w:ascii="Times New Roman" w:hAnsi="Times New Roman"/>
                <w:lang w:val="ru-RU"/>
              </w:rPr>
              <w:t>т</w:t>
            </w:r>
            <w:r w:rsidRPr="00A26B63">
              <w:rPr>
                <w:rFonts w:ascii="Times New Roman" w:hAnsi="Times New Roman"/>
                <w:lang w:val="ru-RU"/>
              </w:rPr>
              <w:t>фолио</w:t>
            </w:r>
          </w:p>
          <w:p w:rsidR="00E10762" w:rsidRPr="00A26B63" w:rsidRDefault="00E10762" w:rsidP="00E10762">
            <w:pPr>
              <w:pStyle w:val="a3"/>
              <w:spacing w:before="0" w:beforeAutospacing="0" w:after="0" w:afterAutospacing="0"/>
              <w:contextualSpacing/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</w:tr>
    </w:tbl>
    <w:p w:rsidR="00E10762" w:rsidRPr="00A26B63" w:rsidRDefault="00E10762" w:rsidP="00E10E39">
      <w:pPr>
        <w:pStyle w:val="a3"/>
        <w:spacing w:before="0" w:beforeAutospacing="0" w:after="0" w:afterAutospacing="0" w:line="360" w:lineRule="auto"/>
        <w:jc w:val="center"/>
        <w:rPr>
          <w:rFonts w:ascii="Times New Roman" w:hAnsi="Times New Roman"/>
          <w:sz w:val="28"/>
          <w:szCs w:val="28"/>
          <w:lang w:val="ru-RU"/>
        </w:rPr>
        <w:sectPr w:rsidR="00E10762" w:rsidRPr="00A26B63" w:rsidSect="00517830">
          <w:pgSz w:w="16838" w:h="11906" w:orient="landscape"/>
          <w:pgMar w:top="851" w:right="536" w:bottom="1134" w:left="567" w:header="709" w:footer="709" w:gutter="0"/>
          <w:cols w:space="708"/>
          <w:docGrid w:linePitch="360"/>
        </w:sectPr>
      </w:pPr>
    </w:p>
    <w:p w:rsidR="00B46299" w:rsidRPr="00A26B63" w:rsidRDefault="00B46299" w:rsidP="00E10E39">
      <w:pPr>
        <w:pStyle w:val="a3"/>
        <w:spacing w:before="0" w:beforeAutospacing="0" w:after="0" w:afterAutospacing="0"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6D5F98" w:rsidRPr="00A26B63" w:rsidRDefault="006D5F98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 xml:space="preserve">Основной процедурой </w:t>
      </w:r>
      <w:r w:rsidRPr="00A26B63">
        <w:rPr>
          <w:b/>
          <w:sz w:val="24"/>
          <w:szCs w:val="24"/>
          <w:lang w:val="ru-RU"/>
        </w:rPr>
        <w:t>итоговой оценки</w:t>
      </w:r>
      <w:r w:rsidRPr="00A26B63">
        <w:rPr>
          <w:sz w:val="24"/>
          <w:szCs w:val="24"/>
          <w:lang w:val="ru-RU"/>
        </w:rPr>
        <w:t xml:space="preserve"> достижения метапредметных результатов является </w:t>
      </w:r>
      <w:r w:rsidRPr="00A26B63">
        <w:rPr>
          <w:b/>
          <w:sz w:val="24"/>
          <w:szCs w:val="24"/>
          <w:lang w:val="ru-RU"/>
        </w:rPr>
        <w:t xml:space="preserve">защита итогового </w:t>
      </w:r>
      <w:proofErr w:type="gramStart"/>
      <w:r w:rsidRPr="00A26B63">
        <w:rPr>
          <w:b/>
          <w:sz w:val="24"/>
          <w:szCs w:val="24"/>
          <w:lang w:val="ru-RU"/>
        </w:rPr>
        <w:t>индивидуального проекта</w:t>
      </w:r>
      <w:proofErr w:type="gramEnd"/>
      <w:r w:rsidRPr="00A26B63">
        <w:rPr>
          <w:sz w:val="24"/>
          <w:szCs w:val="24"/>
          <w:lang w:val="ru-RU"/>
        </w:rPr>
        <w:t>.</w:t>
      </w:r>
    </w:p>
    <w:p w:rsidR="006D5F98" w:rsidRPr="00A26B63" w:rsidRDefault="006D5F98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Итоговой проект представляет собой учебный проект,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/или видов деятельности и способность проектировать и осуществлять целесообразную и р</w:t>
      </w:r>
      <w:r w:rsidRPr="00A26B63">
        <w:rPr>
          <w:sz w:val="24"/>
          <w:szCs w:val="24"/>
          <w:lang w:val="ru-RU"/>
        </w:rPr>
        <w:t>е</w:t>
      </w:r>
      <w:r w:rsidRPr="00A26B63">
        <w:rPr>
          <w:sz w:val="24"/>
          <w:szCs w:val="24"/>
          <w:lang w:val="ru-RU"/>
        </w:rPr>
        <w:t>зультативную деятельность (учебно-познавательную, конструкторскую, социальную, художественно-творческую, иную).</w:t>
      </w:r>
    </w:p>
    <w:p w:rsidR="006D5F98" w:rsidRPr="00A26B63" w:rsidRDefault="006D5F98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Результатом (продуктом) проектной деятельности может быть любая из следующих работ:</w:t>
      </w:r>
    </w:p>
    <w:p w:rsidR="006D5F98" w:rsidRPr="00A26B63" w:rsidRDefault="006D5F98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а)</w:t>
      </w:r>
      <w:r w:rsidRPr="00BC7F18">
        <w:rPr>
          <w:sz w:val="24"/>
          <w:szCs w:val="24"/>
        </w:rPr>
        <w:t> </w:t>
      </w:r>
      <w:r w:rsidRPr="00A26B63">
        <w:rPr>
          <w:sz w:val="24"/>
          <w:szCs w:val="24"/>
          <w:lang w:val="ru-RU"/>
        </w:rPr>
        <w:t>письменная работа (эссе, реферат, аналитические материалы, обзорные матери</w:t>
      </w:r>
      <w:r w:rsidRPr="00A26B63">
        <w:rPr>
          <w:sz w:val="24"/>
          <w:szCs w:val="24"/>
          <w:lang w:val="ru-RU"/>
        </w:rPr>
        <w:t>а</w:t>
      </w:r>
      <w:r w:rsidRPr="00A26B63">
        <w:rPr>
          <w:sz w:val="24"/>
          <w:szCs w:val="24"/>
          <w:lang w:val="ru-RU"/>
        </w:rPr>
        <w:t>лы, отчёты о проведённых исследованиях, стендовый доклад и др.);</w:t>
      </w:r>
    </w:p>
    <w:p w:rsidR="006D5F98" w:rsidRPr="00A26B63" w:rsidRDefault="006D5F98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б)</w:t>
      </w:r>
      <w:r w:rsidRPr="00BC7F18">
        <w:rPr>
          <w:sz w:val="24"/>
          <w:szCs w:val="24"/>
        </w:rPr>
        <w:t> </w:t>
      </w:r>
      <w:r w:rsidRPr="00A26B63">
        <w:rPr>
          <w:sz w:val="24"/>
          <w:szCs w:val="24"/>
          <w:lang w:val="ru-RU"/>
        </w:rPr>
        <w:t>художественная творческая работа</w:t>
      </w:r>
      <w:r w:rsidRPr="00A26B63">
        <w:rPr>
          <w:i/>
          <w:sz w:val="24"/>
          <w:szCs w:val="24"/>
          <w:lang w:val="ru-RU"/>
        </w:rPr>
        <w:t xml:space="preserve"> </w:t>
      </w:r>
      <w:r w:rsidRPr="00A26B63">
        <w:rPr>
          <w:sz w:val="24"/>
          <w:szCs w:val="24"/>
          <w:lang w:val="ru-RU"/>
        </w:rPr>
        <w:t>(в области литературы, музыки, изобразител</w:t>
      </w:r>
      <w:r w:rsidRPr="00A26B63">
        <w:rPr>
          <w:sz w:val="24"/>
          <w:szCs w:val="24"/>
          <w:lang w:val="ru-RU"/>
        </w:rPr>
        <w:t>ь</w:t>
      </w:r>
      <w:r w:rsidRPr="00A26B63">
        <w:rPr>
          <w:sz w:val="24"/>
          <w:szCs w:val="24"/>
          <w:lang w:val="ru-RU"/>
        </w:rPr>
        <w:t>ного искусства, экранных искусств), представленная в виде прозаического или стих</w:t>
      </w:r>
      <w:r w:rsidRPr="00A26B63">
        <w:rPr>
          <w:sz w:val="24"/>
          <w:szCs w:val="24"/>
          <w:lang w:val="ru-RU"/>
        </w:rPr>
        <w:t>о</w:t>
      </w:r>
      <w:r w:rsidRPr="00A26B63">
        <w:rPr>
          <w:sz w:val="24"/>
          <w:szCs w:val="24"/>
          <w:lang w:val="ru-RU"/>
        </w:rPr>
        <w:t>творного произведения, инсценировки, художественной декламации, исполнения м</w:t>
      </w:r>
      <w:r w:rsidRPr="00A26B63">
        <w:rPr>
          <w:sz w:val="24"/>
          <w:szCs w:val="24"/>
          <w:lang w:val="ru-RU"/>
        </w:rPr>
        <w:t>у</w:t>
      </w:r>
      <w:r w:rsidRPr="00A26B63">
        <w:rPr>
          <w:sz w:val="24"/>
          <w:szCs w:val="24"/>
          <w:lang w:val="ru-RU"/>
        </w:rPr>
        <w:t>зыкального произведения, компьютерной анимации и др.;</w:t>
      </w:r>
    </w:p>
    <w:p w:rsidR="006D5F98" w:rsidRPr="00A26B63" w:rsidRDefault="006D5F98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в) материальный объект, макет, иное конструкторское изделие;</w:t>
      </w:r>
    </w:p>
    <w:p w:rsidR="006D5F98" w:rsidRPr="00A26B63" w:rsidRDefault="006D5F98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 xml:space="preserve">Требования к организации проектной деятельности, к содержанию и направленности проекта, а также критерии оценки проектной работы </w:t>
      </w:r>
      <w:r w:rsidR="00C631AE" w:rsidRPr="00A26B63">
        <w:rPr>
          <w:sz w:val="24"/>
          <w:szCs w:val="24"/>
          <w:lang w:val="ru-RU"/>
        </w:rPr>
        <w:t>представлены в программе «Фо</w:t>
      </w:r>
      <w:r w:rsidR="00C631AE" w:rsidRPr="00A26B63">
        <w:rPr>
          <w:sz w:val="24"/>
          <w:szCs w:val="24"/>
          <w:lang w:val="ru-RU"/>
        </w:rPr>
        <w:t>р</w:t>
      </w:r>
      <w:r w:rsidR="00C631AE" w:rsidRPr="00A26B63">
        <w:rPr>
          <w:sz w:val="24"/>
          <w:szCs w:val="24"/>
          <w:lang w:val="ru-RU"/>
        </w:rPr>
        <w:t>мирование основ культуры исследовательской и проектной деятельности».</w:t>
      </w:r>
    </w:p>
    <w:p w:rsidR="006D5F98" w:rsidRPr="00A26B63" w:rsidRDefault="006D5F98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Общим требованием ко всем работам является необходимость соблюдения норм и правил цитирования, ссылок на различные источники. В случае заимствования текста работы (плагиата) без указания ссылок на источник, проект к защите не допускается.</w:t>
      </w:r>
    </w:p>
    <w:p w:rsidR="00EB12B9" w:rsidRPr="00A26B63" w:rsidRDefault="00EB12B9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BC7F18">
        <w:rPr>
          <w:rStyle w:val="apple-converted-space"/>
          <w:sz w:val="24"/>
          <w:szCs w:val="24"/>
        </w:rPr>
        <w:t> </w:t>
      </w:r>
      <w:r w:rsidRPr="00A26B63">
        <w:rPr>
          <w:rStyle w:val="afa"/>
          <w:i/>
          <w:sz w:val="24"/>
          <w:szCs w:val="24"/>
          <w:lang w:val="ru-RU"/>
        </w:rPr>
        <w:t>Выполнение индивидуального итогового проекта обязательно для каждого об</w:t>
      </w:r>
      <w:r w:rsidRPr="00A26B63">
        <w:rPr>
          <w:rStyle w:val="afa"/>
          <w:i/>
          <w:sz w:val="24"/>
          <w:szCs w:val="24"/>
          <w:lang w:val="ru-RU"/>
        </w:rPr>
        <w:t>у</w:t>
      </w:r>
      <w:r w:rsidRPr="00A26B63">
        <w:rPr>
          <w:rStyle w:val="afa"/>
          <w:i/>
          <w:sz w:val="24"/>
          <w:szCs w:val="24"/>
          <w:lang w:val="ru-RU"/>
        </w:rPr>
        <w:t>чающегося</w:t>
      </w:r>
      <w:r w:rsidRPr="00A26B63">
        <w:rPr>
          <w:sz w:val="24"/>
          <w:szCs w:val="24"/>
          <w:lang w:val="ru-RU"/>
        </w:rPr>
        <w:t>, его невыполнение равноценно получению неудовлетворительной оценки по любому учебному предмету.</w:t>
      </w:r>
    </w:p>
    <w:p w:rsidR="006D5F98" w:rsidRPr="00A26B63" w:rsidRDefault="006D5F98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Защита проекта осуществляется в процессе специально организованной деятельн</w:t>
      </w:r>
      <w:r w:rsidRPr="00A26B63">
        <w:rPr>
          <w:sz w:val="24"/>
          <w:szCs w:val="24"/>
          <w:lang w:val="ru-RU"/>
        </w:rPr>
        <w:t>о</w:t>
      </w:r>
      <w:r w:rsidRPr="00A26B63">
        <w:rPr>
          <w:sz w:val="24"/>
          <w:szCs w:val="24"/>
          <w:lang w:val="ru-RU"/>
        </w:rPr>
        <w:t xml:space="preserve">сти комиссии образовательной организации. </w:t>
      </w:r>
    </w:p>
    <w:p w:rsidR="006D5F98" w:rsidRPr="00A26B63" w:rsidRDefault="006D5F98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Результаты выполнения проекта оцениваются по итогам рассмотрения комиссией представленного продукта с краткой пояснительной запиской, презентации обучающ</w:t>
      </w:r>
      <w:r w:rsidRPr="00A26B63">
        <w:rPr>
          <w:sz w:val="24"/>
          <w:szCs w:val="24"/>
          <w:lang w:val="ru-RU"/>
        </w:rPr>
        <w:t>е</w:t>
      </w:r>
      <w:r w:rsidRPr="00A26B63">
        <w:rPr>
          <w:sz w:val="24"/>
          <w:szCs w:val="24"/>
          <w:lang w:val="ru-RU"/>
        </w:rPr>
        <w:t>гося и отзыва руководителя.</w:t>
      </w:r>
    </w:p>
    <w:p w:rsidR="0026562E" w:rsidRPr="00A26B63" w:rsidRDefault="0026562E" w:rsidP="0026562E">
      <w:pPr>
        <w:spacing w:after="0" w:line="240" w:lineRule="auto"/>
        <w:ind w:left="-567" w:firstLine="567"/>
        <w:jc w:val="center"/>
        <w:outlineLvl w:val="0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Особенности оценки </w:t>
      </w:r>
      <w:r w:rsidRPr="00A26B63">
        <w:rPr>
          <w:rFonts w:ascii="Times New Roman" w:hAnsi="Times New Roman" w:cs="Times New Roman"/>
          <w:b/>
          <w:bCs/>
          <w:i/>
          <w:sz w:val="28"/>
          <w:szCs w:val="28"/>
          <w:lang w:val="ru-RU"/>
        </w:rPr>
        <w:t>предметных</w:t>
      </w:r>
      <w:r w:rsidRPr="00A26B63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результатов.</w:t>
      </w:r>
    </w:p>
    <w:p w:rsidR="0026562E" w:rsidRPr="00A26B63" w:rsidRDefault="0026562E" w:rsidP="0026562E">
      <w:pPr>
        <w:spacing w:after="0" w:line="240" w:lineRule="auto"/>
        <w:ind w:left="-567" w:firstLine="567"/>
        <w:jc w:val="center"/>
        <w:outlineLvl w:val="0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___________________________________________________</w:t>
      </w:r>
      <w:r w:rsidR="00632474"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__</w:t>
      </w:r>
      <w:r w:rsidR="00E01BFF"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________________________</w:t>
      </w:r>
    </w:p>
    <w:p w:rsidR="0026562E" w:rsidRPr="00A26B63" w:rsidRDefault="0026562E" w:rsidP="0026562E">
      <w:pPr>
        <w:spacing w:after="0" w:line="240" w:lineRule="auto"/>
        <w:ind w:left="-567" w:firstLine="567"/>
        <w:jc w:val="center"/>
        <w:outlineLvl w:val="0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</w:p>
    <w:p w:rsidR="0026562E" w:rsidRPr="00A26B63" w:rsidRDefault="0026562E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Оценка предметных результатов представляет собой оценку достижения обуч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имся планируемых результатов по отдельным предметам.</w:t>
      </w:r>
    </w:p>
    <w:p w:rsidR="0026562E" w:rsidRPr="00A26B63" w:rsidRDefault="0026562E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Формирование этих результатов обеспечивается за счёт основных компонентов 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азовательной деятельности  — учебных предметов.</w:t>
      </w:r>
    </w:p>
    <w:p w:rsidR="0026562E" w:rsidRPr="00A26B63" w:rsidRDefault="0026562E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Основным 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объектом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оценки предметных результатов в соответствии с требован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ми Стандарта является способность к решению учебно-познавательных и учебно-практических задач, основанных на изучаемом учебном материале, с использованием способов действий, релевантных содержанию учебных предметов, в том числе ме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предметных (познавательных, регулятивных, коммуникативных) действий.</w:t>
      </w:r>
    </w:p>
    <w:p w:rsidR="00BC7F18" w:rsidRPr="00A26B63" w:rsidRDefault="00BC7F18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C7F18" w:rsidRPr="00A26B63" w:rsidRDefault="00BC7F18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C7F18" w:rsidRPr="00A26B63" w:rsidRDefault="00BC7F18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C7F18" w:rsidRPr="00A26B63" w:rsidRDefault="00BC7F18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C7F18" w:rsidRPr="00A26B63" w:rsidRDefault="00BC7F18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C7F18" w:rsidRPr="00A26B63" w:rsidRDefault="00BC7F18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C7F18" w:rsidRPr="00A26B63" w:rsidRDefault="00BC7F18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C7F18" w:rsidRPr="00A26B63" w:rsidRDefault="00BC7F18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C7F18" w:rsidRPr="00A26B63" w:rsidRDefault="00BC7F18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6562E" w:rsidRPr="00A26B63" w:rsidRDefault="0026562E" w:rsidP="001F70FE">
      <w:pPr>
        <w:spacing w:after="0" w:line="360" w:lineRule="auto"/>
        <w:ind w:left="567" w:firstLine="28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6562E">
        <w:rPr>
          <w:rFonts w:ascii="Times New Roman" w:hAnsi="Times New Roman" w:cs="Times New Roman"/>
          <w:noProof/>
          <w:sz w:val="28"/>
          <w:szCs w:val="28"/>
          <w:lang w:val="ru-RU" w:eastAsia="ru-RU" w:bidi="ar-SA"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-24765</wp:posOffset>
            </wp:positionV>
            <wp:extent cx="3376930" cy="2926080"/>
            <wp:effectExtent l="19050" t="0" r="0" b="0"/>
            <wp:wrapNone/>
            <wp:docPr id="13" name="Схема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хема 15"/>
                    <pic:cNvPicPr>
                      <a:picLocks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6930" cy="2926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C7F18" w:rsidRPr="00A26B63" w:rsidRDefault="001F70FE" w:rsidP="00BC7F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            </w:t>
      </w:r>
    </w:p>
    <w:p w:rsidR="00BC7F18" w:rsidRPr="00A26B63" w:rsidRDefault="00BC7F18" w:rsidP="00BC7F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C7F18" w:rsidRPr="00A26B63" w:rsidRDefault="00BC7F18" w:rsidP="00BC7F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C7F18" w:rsidRPr="00A26B63" w:rsidRDefault="00BC7F18" w:rsidP="00BC7F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C7F18" w:rsidRPr="00A26B63" w:rsidRDefault="00BC7F18" w:rsidP="00BC7F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C7F18" w:rsidRPr="00A26B63" w:rsidRDefault="00BC7F18" w:rsidP="00BC7F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6562E" w:rsidRPr="00A26B63" w:rsidRDefault="001F70FE" w:rsidP="00BC7F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Система оценки предметных результатов</w:t>
      </w:r>
    </w:p>
    <w:p w:rsidR="0026562E" w:rsidRPr="00A26B63" w:rsidRDefault="0026562E" w:rsidP="00BC7F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освоения учебных программ с учётом </w:t>
      </w:r>
    </w:p>
    <w:p w:rsidR="0026562E" w:rsidRPr="00A26B63" w:rsidRDefault="0026562E" w:rsidP="00BC7F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уровневого подхода, принятого в Стандарте, </w:t>
      </w:r>
    </w:p>
    <w:p w:rsidR="001F70FE" w:rsidRPr="00A26B63" w:rsidRDefault="0026562E" w:rsidP="00BC7F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осуществляется в школе </w:t>
      </w:r>
    </w:p>
    <w:p w:rsidR="001F70FE" w:rsidRPr="00A26B63" w:rsidRDefault="0026562E" w:rsidP="00BC7F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ри</w:t>
      </w:r>
      <w:r w:rsidR="001F70FE"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выделении базового уровня достиже</w:t>
      </w:r>
      <w:r w:rsidR="001F70FE"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-</w:t>
      </w:r>
    </w:p>
    <w:p w:rsidR="0026562E" w:rsidRPr="00A26B63" w:rsidRDefault="0026562E" w:rsidP="00BC7F18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ний</w:t>
      </w:r>
      <w:r w:rsidR="001F70FE"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как точки отсчёт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при построении всей </w:t>
      </w:r>
    </w:p>
    <w:p w:rsidR="001F70FE" w:rsidRPr="00A26B63" w:rsidRDefault="0026562E" w:rsidP="00BC7F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истемы оценки и организации индивидуальной </w:t>
      </w:r>
    </w:p>
    <w:p w:rsidR="0026562E" w:rsidRPr="00A26B63" w:rsidRDefault="0026562E" w:rsidP="00BC7F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работы с </w:t>
      </w: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обучающимися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6562E" w:rsidRPr="00A26B63" w:rsidRDefault="0026562E" w:rsidP="00BC7F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Реальные достижения </w:t>
      </w: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обучающихся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могут</w:t>
      </w:r>
    </w:p>
    <w:p w:rsidR="0026562E" w:rsidRDefault="0026562E" w:rsidP="00BC7F18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соответствовать 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базовому уровн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, а могут отличаться от него как в сторону 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пр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вышени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, так и в сторону 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недостижения. </w:t>
      </w:r>
      <w:r w:rsidRPr="00BC7F18">
        <w:rPr>
          <w:rFonts w:ascii="Times New Roman" w:hAnsi="Times New Roman" w:cs="Times New Roman"/>
          <w:sz w:val="24"/>
          <w:szCs w:val="24"/>
        </w:rPr>
        <w:t xml:space="preserve">Для описания достижений </w:t>
      </w:r>
      <w:proofErr w:type="gramStart"/>
      <w:r w:rsidRPr="00BC7F18">
        <w:rPr>
          <w:rFonts w:ascii="Times New Roman" w:hAnsi="Times New Roman" w:cs="Times New Roman"/>
          <w:sz w:val="24"/>
          <w:szCs w:val="24"/>
        </w:rPr>
        <w:t xml:space="preserve">обучающихся </w:t>
      </w:r>
      <w:r w:rsidR="001F70FE" w:rsidRPr="00BC7F18">
        <w:rPr>
          <w:rFonts w:ascii="Times New Roman" w:hAnsi="Times New Roman" w:cs="Times New Roman"/>
          <w:sz w:val="24"/>
          <w:szCs w:val="24"/>
        </w:rPr>
        <w:t xml:space="preserve"> </w:t>
      </w:r>
      <w:r w:rsidRPr="00BC7F18">
        <w:rPr>
          <w:rFonts w:ascii="Times New Roman" w:hAnsi="Times New Roman" w:cs="Times New Roman"/>
          <w:sz w:val="24"/>
          <w:szCs w:val="24"/>
        </w:rPr>
        <w:t>школы</w:t>
      </w:r>
      <w:proofErr w:type="gramEnd"/>
      <w:r w:rsidRPr="00BC7F18">
        <w:rPr>
          <w:rFonts w:ascii="Times New Roman" w:hAnsi="Times New Roman" w:cs="Times New Roman"/>
          <w:sz w:val="24"/>
          <w:szCs w:val="24"/>
        </w:rPr>
        <w:t xml:space="preserve"> используются </w:t>
      </w:r>
      <w:r w:rsidRPr="00BC7F18">
        <w:rPr>
          <w:rFonts w:ascii="Times New Roman" w:hAnsi="Times New Roman" w:cs="Times New Roman"/>
          <w:b/>
          <w:bCs/>
          <w:sz w:val="24"/>
          <w:szCs w:val="24"/>
        </w:rPr>
        <w:t>пять уровней:</w:t>
      </w:r>
    </w:p>
    <w:p w:rsidR="00BC7F18" w:rsidRPr="00BC7F18" w:rsidRDefault="00BC7F18" w:rsidP="00BC7F18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10207" w:type="dxa"/>
        <w:tblInd w:w="-34" w:type="dxa"/>
        <w:tbl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H w:val="single" w:sz="8" w:space="0" w:color="C0504D"/>
          <w:insideV w:val="single" w:sz="8" w:space="0" w:color="C0504D"/>
        </w:tblBorders>
        <w:tblLayout w:type="fixed"/>
        <w:tblLook w:val="00A0" w:firstRow="1" w:lastRow="0" w:firstColumn="1" w:lastColumn="0" w:noHBand="0" w:noVBand="0"/>
      </w:tblPr>
      <w:tblGrid>
        <w:gridCol w:w="1702"/>
        <w:gridCol w:w="2618"/>
        <w:gridCol w:w="1776"/>
        <w:gridCol w:w="4111"/>
      </w:tblGrid>
      <w:tr w:rsidR="0026562E" w:rsidRPr="00243470" w:rsidTr="001F70FE">
        <w:tc>
          <w:tcPr>
            <w:tcW w:w="1702" w:type="dxa"/>
            <w:vAlign w:val="center"/>
          </w:tcPr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овень достижения</w:t>
            </w:r>
          </w:p>
        </w:tc>
        <w:tc>
          <w:tcPr>
            <w:tcW w:w="2618" w:type="dxa"/>
            <w:vAlign w:val="center"/>
          </w:tcPr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своение учебных действий</w:t>
            </w:r>
          </w:p>
        </w:tc>
        <w:tc>
          <w:tcPr>
            <w:tcW w:w="1776" w:type="dxa"/>
            <w:vAlign w:val="center"/>
          </w:tcPr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ценка (отметка)</w:t>
            </w:r>
          </w:p>
        </w:tc>
        <w:tc>
          <w:tcPr>
            <w:tcW w:w="4111" w:type="dxa"/>
            <w:vAlign w:val="center"/>
          </w:tcPr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правленческие решения</w:t>
            </w:r>
          </w:p>
        </w:tc>
      </w:tr>
      <w:tr w:rsidR="0026562E" w:rsidRPr="00E47944" w:rsidTr="001F70FE">
        <w:tc>
          <w:tcPr>
            <w:tcW w:w="1702" w:type="dxa"/>
            <w:vAlign w:val="center"/>
          </w:tcPr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изкий</w:t>
            </w:r>
          </w:p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овень</w:t>
            </w:r>
          </w:p>
        </w:tc>
        <w:tc>
          <w:tcPr>
            <w:tcW w:w="2618" w:type="dxa"/>
            <w:vAlign w:val="center"/>
          </w:tcPr>
          <w:p w:rsidR="001F70FE" w:rsidRPr="00A26B63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личие только 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льных фрагмент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ых знаний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</w:t>
            </w:r>
            <w:proofErr w:type="gramEnd"/>
          </w:p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243470">
              <w:rPr>
                <w:rFonts w:ascii="Times New Roman" w:hAnsi="Times New Roman" w:cs="Times New Roman"/>
                <w:sz w:val="24"/>
                <w:szCs w:val="24"/>
              </w:rPr>
              <w:t>предмету</w:t>
            </w:r>
          </w:p>
        </w:tc>
        <w:tc>
          <w:tcPr>
            <w:tcW w:w="1776" w:type="dxa"/>
            <w:vAlign w:val="center"/>
          </w:tcPr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sz w:val="24"/>
                <w:szCs w:val="24"/>
              </w:rPr>
              <w:t>«Плохо»</w:t>
            </w:r>
          </w:p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sz w:val="24"/>
                <w:szCs w:val="24"/>
              </w:rPr>
              <w:t>(отметка «2»)</w:t>
            </w:r>
          </w:p>
        </w:tc>
        <w:tc>
          <w:tcPr>
            <w:tcW w:w="4111" w:type="dxa"/>
            <w:vAlign w:val="center"/>
          </w:tcPr>
          <w:p w:rsidR="0026562E" w:rsidRPr="00A26B63" w:rsidRDefault="0026562E" w:rsidP="0026562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альнейшее обучение практически невозможно. Обучающимся, которые демонстрируют низкий уровень 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тижений, требуется специальная помощь не только по учебному предмету, но и по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u w:val="single"/>
                <w:lang w:val="ru-RU"/>
              </w:rPr>
              <w:t>формированию 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u w:val="single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u w:val="single"/>
                <w:lang w:val="ru-RU"/>
              </w:rPr>
              <w:t>тивации к обучению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развитию ин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са к изучаемой предметной об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и, пониманию значимости пред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а для жизни и др. Только наличие положительной мотивации может стать основой ликвидации пробелов в обучении для данной группы обуч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ющихся.</w:t>
            </w:r>
          </w:p>
        </w:tc>
      </w:tr>
      <w:tr w:rsidR="0026562E" w:rsidRPr="00E47944" w:rsidTr="001F70FE">
        <w:tc>
          <w:tcPr>
            <w:tcW w:w="1702" w:type="dxa"/>
            <w:vAlign w:val="center"/>
          </w:tcPr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ниженный уровень</w:t>
            </w:r>
          </w:p>
        </w:tc>
        <w:tc>
          <w:tcPr>
            <w:tcW w:w="2618" w:type="dxa"/>
            <w:vAlign w:val="center"/>
          </w:tcPr>
          <w:p w:rsidR="0026562E" w:rsidRPr="00243470" w:rsidRDefault="0026562E" w:rsidP="0026562E">
            <w:pPr>
              <w:spacing w:after="0" w:line="240" w:lineRule="auto"/>
              <w:ind w:right="-7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тсутствие система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еской базовой подг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товки,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учающимся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е освоено даже и по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ины планируемых 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зультатов, которые осваивает большинство обучающихся, имеются значительные пробелы в знаниях. </w:t>
            </w:r>
            <w:r w:rsidRPr="00243470">
              <w:rPr>
                <w:rFonts w:ascii="Times New Roman" w:hAnsi="Times New Roman" w:cs="Times New Roman"/>
                <w:sz w:val="24"/>
                <w:szCs w:val="24"/>
              </w:rPr>
              <w:t xml:space="preserve">Обучающийся может выполнять отдельные задания повышенного </w:t>
            </w:r>
            <w:r w:rsidRPr="002434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овня</w:t>
            </w:r>
          </w:p>
        </w:tc>
        <w:tc>
          <w:tcPr>
            <w:tcW w:w="1776" w:type="dxa"/>
            <w:vAlign w:val="center"/>
          </w:tcPr>
          <w:p w:rsidR="0026562E" w:rsidRPr="00243470" w:rsidRDefault="0026562E" w:rsidP="0026562E">
            <w:pPr>
              <w:pStyle w:val="ac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243470">
              <w:rPr>
                <w:sz w:val="24"/>
                <w:szCs w:val="24"/>
              </w:rPr>
              <w:lastRenderedPageBreak/>
              <w:t xml:space="preserve">«Неудовлетворительно» </w:t>
            </w:r>
          </w:p>
          <w:p w:rsidR="0026562E" w:rsidRPr="00243470" w:rsidRDefault="0026562E" w:rsidP="0026562E">
            <w:pPr>
              <w:pStyle w:val="ac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243470">
              <w:rPr>
                <w:sz w:val="24"/>
                <w:szCs w:val="24"/>
              </w:rPr>
              <w:t>(отметка «2»)</w:t>
            </w:r>
          </w:p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111" w:type="dxa"/>
            <w:vAlign w:val="center"/>
          </w:tcPr>
          <w:p w:rsidR="0026562E" w:rsidRPr="00A26B63" w:rsidRDefault="0026562E" w:rsidP="0026562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альнейшее обучение затруднено. Требует специальной диагностики затруднений в обучении, пробелов в системе знаний и оказании целе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авленной помощи в достижении базового уровня.</w:t>
            </w:r>
          </w:p>
          <w:p w:rsidR="0026562E" w:rsidRPr="00A26B63" w:rsidRDefault="0026562E" w:rsidP="0026562E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</w:p>
        </w:tc>
      </w:tr>
      <w:tr w:rsidR="0026562E" w:rsidRPr="00E47944" w:rsidTr="001F70FE">
        <w:tc>
          <w:tcPr>
            <w:tcW w:w="1702" w:type="dxa"/>
            <w:vAlign w:val="center"/>
          </w:tcPr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Базовый уровень</w:t>
            </w:r>
          </w:p>
        </w:tc>
        <w:tc>
          <w:tcPr>
            <w:tcW w:w="2618" w:type="dxa"/>
            <w:vAlign w:val="center"/>
          </w:tcPr>
          <w:p w:rsidR="0026562E" w:rsidRPr="00A26B63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воение учебных действий с опорной системой знаний в рамках диапазона (круга) выделенных задач.</w:t>
            </w:r>
          </w:p>
        </w:tc>
        <w:tc>
          <w:tcPr>
            <w:tcW w:w="1776" w:type="dxa"/>
            <w:vAlign w:val="center"/>
          </w:tcPr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sz w:val="24"/>
                <w:szCs w:val="24"/>
              </w:rPr>
              <w:t>«Удовлетворительно» (отметка «3», отметка «зачтено»)</w:t>
            </w:r>
          </w:p>
        </w:tc>
        <w:tc>
          <w:tcPr>
            <w:tcW w:w="4111" w:type="dxa"/>
            <w:vAlign w:val="center"/>
          </w:tcPr>
          <w:p w:rsidR="0026562E" w:rsidRPr="00A26B63" w:rsidRDefault="0026562E" w:rsidP="0026562E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владение базовым уровнем явля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я достаточным для продолжения обучения на следующей ступени 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ования, но не по профильному направлению.</w:t>
            </w:r>
          </w:p>
        </w:tc>
      </w:tr>
      <w:tr w:rsidR="0026562E" w:rsidRPr="00E47944" w:rsidTr="001F70FE">
        <w:tc>
          <w:tcPr>
            <w:tcW w:w="1702" w:type="dxa"/>
            <w:vAlign w:val="center"/>
          </w:tcPr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вышенный уровень</w:t>
            </w:r>
          </w:p>
        </w:tc>
        <w:tc>
          <w:tcPr>
            <w:tcW w:w="2618" w:type="dxa"/>
            <w:vMerge w:val="restart"/>
            <w:vAlign w:val="center"/>
          </w:tcPr>
          <w:p w:rsidR="0026562E" w:rsidRPr="00A26B63" w:rsidRDefault="0026562E" w:rsidP="0026562E">
            <w:pPr>
              <w:spacing w:after="0" w:line="240" w:lineRule="auto"/>
              <w:ind w:right="-7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своение опорной 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емы знаний на уровне осознанного про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ольного овладения учебными действиями, а также о кругозоре, широте (или изби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льности) интересов.</w:t>
            </w:r>
          </w:p>
        </w:tc>
        <w:tc>
          <w:tcPr>
            <w:tcW w:w="1776" w:type="dxa"/>
            <w:vAlign w:val="center"/>
          </w:tcPr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sz w:val="24"/>
                <w:szCs w:val="24"/>
              </w:rPr>
              <w:t>«Хорошо»</w:t>
            </w:r>
          </w:p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sz w:val="24"/>
                <w:szCs w:val="24"/>
              </w:rPr>
              <w:t xml:space="preserve"> (отметка «4»)</w:t>
            </w:r>
          </w:p>
        </w:tc>
        <w:tc>
          <w:tcPr>
            <w:tcW w:w="4111" w:type="dxa"/>
            <w:vMerge w:val="restart"/>
            <w:vAlign w:val="center"/>
          </w:tcPr>
          <w:p w:rsidR="0026562E" w:rsidRPr="00A26B63" w:rsidRDefault="0026562E" w:rsidP="0026562E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дивидуальные траектории обуч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я обучающихся, демонстрир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ю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щих повышенный и высокий уровни достижений, целесообразно фор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овать с учётом интересов этих о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ающихся и их планов на будущее. При наличии устойчивых интересов к учебному предмету и основате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й подготовки по нему такие о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ающиеся могут быть вовлечены в проектную деятельность по предмету и сориентированы на продолжение обучения в старших классах по д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му профилю.</w:t>
            </w:r>
          </w:p>
        </w:tc>
      </w:tr>
      <w:tr w:rsidR="0026562E" w:rsidRPr="00243470" w:rsidTr="001F70FE">
        <w:tc>
          <w:tcPr>
            <w:tcW w:w="1702" w:type="dxa"/>
            <w:vAlign w:val="center"/>
          </w:tcPr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ысокий уровень</w:t>
            </w:r>
          </w:p>
        </w:tc>
        <w:tc>
          <w:tcPr>
            <w:tcW w:w="2618" w:type="dxa"/>
            <w:vMerge/>
            <w:vAlign w:val="center"/>
          </w:tcPr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76" w:type="dxa"/>
            <w:vAlign w:val="center"/>
          </w:tcPr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sz w:val="24"/>
                <w:szCs w:val="24"/>
              </w:rPr>
              <w:t xml:space="preserve">Отлично </w:t>
            </w:r>
          </w:p>
          <w:p w:rsidR="0026562E" w:rsidRPr="00243470" w:rsidRDefault="0026562E" w:rsidP="002656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470">
              <w:rPr>
                <w:rFonts w:ascii="Times New Roman" w:hAnsi="Times New Roman" w:cs="Times New Roman"/>
                <w:sz w:val="24"/>
                <w:szCs w:val="24"/>
              </w:rPr>
              <w:t>(отметка «5»)</w:t>
            </w:r>
          </w:p>
        </w:tc>
        <w:tc>
          <w:tcPr>
            <w:tcW w:w="4111" w:type="dxa"/>
            <w:vMerge/>
            <w:vAlign w:val="center"/>
          </w:tcPr>
          <w:p w:rsidR="0026562E" w:rsidRPr="00243470" w:rsidRDefault="0026562E" w:rsidP="0026562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6562E" w:rsidRPr="0026562E" w:rsidRDefault="0026562E" w:rsidP="0026562E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26562E" w:rsidRPr="00A26B63" w:rsidRDefault="0026562E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Повышенный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высокий уровни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достижения 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отличаютс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по полноте освоения планируемых результатов, уровню овладения учебными действиями и сформирован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тью интересов к данной предметной области.</w:t>
      </w:r>
    </w:p>
    <w:p w:rsidR="0026562E" w:rsidRPr="00A26B63" w:rsidRDefault="0026562E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Описанный выше подход применяется в ходе различных процедур оценивания: 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кущего, промежуточного и итогового.</w:t>
      </w:r>
    </w:p>
    <w:p w:rsidR="0026562E" w:rsidRPr="00A26B63" w:rsidRDefault="0026562E" w:rsidP="00BC7F18">
      <w:pPr>
        <w:pStyle w:val="af8"/>
        <w:tabs>
          <w:tab w:val="clear" w:pos="4677"/>
          <w:tab w:val="clear" w:pos="9355"/>
        </w:tabs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 xml:space="preserve">Для оценки динамики формирования предметных результатов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 системе вну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ишкольного мониторинга образовательных достижений фиксируются и анализиру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я данные о сформированности умений и навыков, способствующих 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освоению сист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матических знаний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, в том числе:</w:t>
      </w:r>
    </w:p>
    <w:p w:rsidR="0026562E" w:rsidRPr="00A26B63" w:rsidRDefault="0026562E" w:rsidP="00890306">
      <w:pPr>
        <w:pStyle w:val="ac"/>
        <w:numPr>
          <w:ilvl w:val="0"/>
          <w:numId w:val="14"/>
        </w:numPr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i/>
          <w:iCs/>
          <w:sz w:val="24"/>
          <w:szCs w:val="24"/>
          <w:lang w:val="ru-RU"/>
        </w:rPr>
        <w:t xml:space="preserve">первичному ознакомлению, отработке и осознанию теоретических моделей и понятий </w:t>
      </w:r>
      <w:r w:rsidRPr="00A26B63">
        <w:rPr>
          <w:sz w:val="24"/>
          <w:szCs w:val="24"/>
          <w:lang w:val="ru-RU"/>
        </w:rPr>
        <w:t xml:space="preserve">(общенаучных и базовых для данной области знания), </w:t>
      </w:r>
      <w:r w:rsidRPr="00A26B63">
        <w:rPr>
          <w:i/>
          <w:iCs/>
          <w:sz w:val="24"/>
          <w:szCs w:val="24"/>
          <w:lang w:val="ru-RU"/>
        </w:rPr>
        <w:t>стандартных алгори</w:t>
      </w:r>
      <w:r w:rsidRPr="00A26B63">
        <w:rPr>
          <w:i/>
          <w:iCs/>
          <w:sz w:val="24"/>
          <w:szCs w:val="24"/>
          <w:lang w:val="ru-RU"/>
        </w:rPr>
        <w:t>т</w:t>
      </w:r>
      <w:r w:rsidRPr="00A26B63">
        <w:rPr>
          <w:i/>
          <w:iCs/>
          <w:sz w:val="24"/>
          <w:szCs w:val="24"/>
          <w:lang w:val="ru-RU"/>
        </w:rPr>
        <w:t>мов и процедур</w:t>
      </w:r>
      <w:r w:rsidRPr="00A26B63">
        <w:rPr>
          <w:sz w:val="24"/>
          <w:szCs w:val="24"/>
          <w:lang w:val="ru-RU"/>
        </w:rPr>
        <w:t>;</w:t>
      </w:r>
    </w:p>
    <w:p w:rsidR="0026562E" w:rsidRPr="00A26B63" w:rsidRDefault="0026562E" w:rsidP="00890306">
      <w:pPr>
        <w:pStyle w:val="ac"/>
        <w:numPr>
          <w:ilvl w:val="0"/>
          <w:numId w:val="14"/>
        </w:numPr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i/>
          <w:iCs/>
          <w:sz w:val="24"/>
          <w:szCs w:val="24"/>
          <w:lang w:val="ru-RU"/>
        </w:rPr>
        <w:t xml:space="preserve">выявлению и осознанию сущности и особенностей </w:t>
      </w:r>
      <w:r w:rsidRPr="00A26B63">
        <w:rPr>
          <w:sz w:val="24"/>
          <w:szCs w:val="24"/>
          <w:lang w:val="ru-RU"/>
        </w:rPr>
        <w:t>изучаемых объектов, пр</w:t>
      </w:r>
      <w:r w:rsidRPr="00A26B63">
        <w:rPr>
          <w:sz w:val="24"/>
          <w:szCs w:val="24"/>
          <w:lang w:val="ru-RU"/>
        </w:rPr>
        <w:t>о</w:t>
      </w:r>
      <w:r w:rsidRPr="00A26B63">
        <w:rPr>
          <w:sz w:val="24"/>
          <w:szCs w:val="24"/>
          <w:lang w:val="ru-RU"/>
        </w:rPr>
        <w:t xml:space="preserve">цессов и явлений действительности (природных, социальных, культурных, технических и др.) в соответствии с содержанием конкретного учебного предмета, </w:t>
      </w:r>
      <w:r w:rsidRPr="00A26B63">
        <w:rPr>
          <w:i/>
          <w:iCs/>
          <w:sz w:val="24"/>
          <w:szCs w:val="24"/>
          <w:lang w:val="ru-RU"/>
        </w:rPr>
        <w:t>созданию и и</w:t>
      </w:r>
      <w:r w:rsidRPr="00A26B63">
        <w:rPr>
          <w:i/>
          <w:iCs/>
          <w:sz w:val="24"/>
          <w:szCs w:val="24"/>
          <w:lang w:val="ru-RU"/>
        </w:rPr>
        <w:t>с</w:t>
      </w:r>
      <w:r w:rsidRPr="00A26B63">
        <w:rPr>
          <w:i/>
          <w:iCs/>
          <w:sz w:val="24"/>
          <w:szCs w:val="24"/>
          <w:lang w:val="ru-RU"/>
        </w:rPr>
        <w:t>пользованию моделей</w:t>
      </w:r>
      <w:r w:rsidRPr="00A26B63">
        <w:rPr>
          <w:sz w:val="24"/>
          <w:szCs w:val="24"/>
          <w:lang w:val="ru-RU"/>
        </w:rPr>
        <w:t xml:space="preserve"> изучаемых объектов и процессов, схем;</w:t>
      </w:r>
    </w:p>
    <w:p w:rsidR="0026562E" w:rsidRPr="00A26B63" w:rsidRDefault="0026562E" w:rsidP="00890306">
      <w:pPr>
        <w:pStyle w:val="ac"/>
        <w:numPr>
          <w:ilvl w:val="0"/>
          <w:numId w:val="14"/>
        </w:numPr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i/>
          <w:iCs/>
          <w:sz w:val="24"/>
          <w:szCs w:val="24"/>
          <w:lang w:val="ru-RU"/>
        </w:rPr>
        <w:t xml:space="preserve">выявлению и анализу существенных и устойчивых связей и отношений </w:t>
      </w:r>
      <w:r w:rsidRPr="00A26B63">
        <w:rPr>
          <w:sz w:val="24"/>
          <w:szCs w:val="24"/>
          <w:lang w:val="ru-RU"/>
        </w:rPr>
        <w:t>между объектами и процессами.</w:t>
      </w:r>
    </w:p>
    <w:p w:rsidR="0026562E" w:rsidRPr="00A26B63" w:rsidRDefault="0026562E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ри этом обязательными составляющими системы накопленной оценки являются материалы:</w:t>
      </w:r>
    </w:p>
    <w:p w:rsidR="0026562E" w:rsidRPr="00BC7F18" w:rsidRDefault="0026562E" w:rsidP="00890306">
      <w:pPr>
        <w:pStyle w:val="ac"/>
        <w:numPr>
          <w:ilvl w:val="0"/>
          <w:numId w:val="15"/>
        </w:numPr>
        <w:spacing w:line="240" w:lineRule="auto"/>
        <w:ind w:left="567" w:firstLine="284"/>
        <w:rPr>
          <w:sz w:val="24"/>
          <w:szCs w:val="24"/>
        </w:rPr>
      </w:pPr>
      <w:r w:rsidRPr="00BC7F18">
        <w:rPr>
          <w:i/>
          <w:iCs/>
          <w:sz w:val="24"/>
          <w:szCs w:val="24"/>
        </w:rPr>
        <w:t>стартовой диагностики</w:t>
      </w:r>
      <w:r w:rsidRPr="00BC7F18">
        <w:rPr>
          <w:sz w:val="24"/>
          <w:szCs w:val="24"/>
        </w:rPr>
        <w:t>;</w:t>
      </w:r>
    </w:p>
    <w:p w:rsidR="0026562E" w:rsidRPr="00A26B63" w:rsidRDefault="0026562E" w:rsidP="00890306">
      <w:pPr>
        <w:pStyle w:val="ac"/>
        <w:numPr>
          <w:ilvl w:val="0"/>
          <w:numId w:val="15"/>
        </w:numPr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i/>
          <w:iCs/>
          <w:sz w:val="24"/>
          <w:szCs w:val="24"/>
          <w:lang w:val="ru-RU"/>
        </w:rPr>
        <w:t>тематических и итоговых проверочных работ по всем учебным предметам</w:t>
      </w:r>
      <w:r w:rsidRPr="00A26B63">
        <w:rPr>
          <w:sz w:val="24"/>
          <w:szCs w:val="24"/>
          <w:lang w:val="ru-RU"/>
        </w:rPr>
        <w:t>;</w:t>
      </w:r>
    </w:p>
    <w:p w:rsidR="0026562E" w:rsidRPr="00A26B63" w:rsidRDefault="0026562E" w:rsidP="00890306">
      <w:pPr>
        <w:pStyle w:val="ac"/>
        <w:numPr>
          <w:ilvl w:val="0"/>
          <w:numId w:val="15"/>
        </w:numPr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i/>
          <w:iCs/>
          <w:sz w:val="24"/>
          <w:szCs w:val="24"/>
          <w:lang w:val="ru-RU"/>
        </w:rPr>
        <w:t>творческих работ</w:t>
      </w:r>
      <w:r w:rsidRPr="00A26B63">
        <w:rPr>
          <w:sz w:val="24"/>
          <w:szCs w:val="24"/>
          <w:lang w:val="ru-RU"/>
        </w:rPr>
        <w:t>, включая учебные исследования и учебные проекты.</w:t>
      </w:r>
    </w:p>
    <w:p w:rsidR="0026562E" w:rsidRPr="00A26B63" w:rsidRDefault="0026562E" w:rsidP="00BC7F18">
      <w:pPr>
        <w:pStyle w:val="23"/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Решение о достижении или недостижении планируемых результатов или об осв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и или неосвоении учебного материала принимается на основе результатов выпол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я заданий базового уровня. В период введения Стандарта критерий достиж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я/освоения учебного материала задаётся как выполнение не менее 50% заданий баз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ого уровня или получение 50% от максимального балла за выполнение заданий баз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ого уровня.</w:t>
      </w:r>
    </w:p>
    <w:p w:rsidR="0026562E" w:rsidRPr="00A26B63" w:rsidRDefault="0026562E" w:rsidP="001F70FE">
      <w:pPr>
        <w:pStyle w:val="23"/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BC7F18" w:rsidRPr="00A26B63" w:rsidRDefault="00BC7F18" w:rsidP="001F70FE">
      <w:pPr>
        <w:pStyle w:val="23"/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BC7F18" w:rsidRPr="00A26B63" w:rsidRDefault="00BC7F18" w:rsidP="001F70FE">
      <w:pPr>
        <w:pStyle w:val="23"/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BC7F18" w:rsidRPr="00A26B63" w:rsidRDefault="00BC7F18" w:rsidP="001F70FE">
      <w:pPr>
        <w:pStyle w:val="23"/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BC7F18" w:rsidRPr="00A26B63" w:rsidRDefault="00BC7F18" w:rsidP="001F70FE">
      <w:pPr>
        <w:pStyle w:val="23"/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1F70FE" w:rsidRPr="00A26B63" w:rsidRDefault="0026562E" w:rsidP="001F70FE">
      <w:pPr>
        <w:spacing w:after="0"/>
        <w:jc w:val="center"/>
        <w:outlineLvl w:val="0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bCs/>
          <w:sz w:val="28"/>
          <w:szCs w:val="28"/>
          <w:lang w:val="ru-RU"/>
        </w:rPr>
        <w:t>1.3.</w:t>
      </w:r>
      <w:r w:rsidR="00164488" w:rsidRPr="00A26B63">
        <w:rPr>
          <w:rFonts w:ascii="Times New Roman" w:hAnsi="Times New Roman" w:cs="Times New Roman"/>
          <w:bCs/>
          <w:sz w:val="28"/>
          <w:szCs w:val="28"/>
          <w:lang w:val="ru-RU"/>
        </w:rPr>
        <w:t>3</w:t>
      </w:r>
      <w:r w:rsidRPr="00A26B63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. Система внутришкольного мониторинга образовательных достижений и портфель достижений как инструменты динамики образовательных </w:t>
      </w:r>
    </w:p>
    <w:p w:rsidR="0026562E" w:rsidRPr="00A26B63" w:rsidRDefault="0026562E" w:rsidP="001F70FE">
      <w:pPr>
        <w:spacing w:after="0"/>
        <w:jc w:val="center"/>
        <w:outlineLvl w:val="0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bCs/>
          <w:sz w:val="28"/>
          <w:szCs w:val="28"/>
          <w:lang w:val="ru-RU"/>
        </w:rPr>
        <w:t>достижений.</w:t>
      </w:r>
    </w:p>
    <w:p w:rsidR="00624C31" w:rsidRPr="00A26B63" w:rsidRDefault="00624C31" w:rsidP="0026562E">
      <w:pPr>
        <w:spacing w:after="0"/>
        <w:ind w:left="-567"/>
        <w:jc w:val="center"/>
        <w:outlineLvl w:val="0"/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26562E" w:rsidRPr="00A26B63" w:rsidRDefault="0026562E" w:rsidP="001F70FE">
      <w:pPr>
        <w:spacing w:after="0"/>
        <w:ind w:left="567" w:firstLine="284"/>
        <w:jc w:val="center"/>
        <w:outlineLvl w:val="0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Оценка планируемых результатов в </w:t>
      </w:r>
      <w:r w:rsidR="00164488" w:rsidRPr="00A26B63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МБОУ </w:t>
      </w:r>
      <w:r w:rsidR="004D546D">
        <w:rPr>
          <w:rFonts w:ascii="Times New Roman" w:hAnsi="Times New Roman" w:cs="Times New Roman"/>
          <w:bCs/>
          <w:sz w:val="28"/>
          <w:szCs w:val="28"/>
          <w:lang w:val="ru-RU"/>
        </w:rPr>
        <w:t>Гимназии № 4</w:t>
      </w:r>
      <w:r w:rsidRPr="00A26B63">
        <w:rPr>
          <w:rFonts w:ascii="Times New Roman" w:hAnsi="Times New Roman" w:cs="Times New Roman"/>
          <w:bCs/>
          <w:sz w:val="28"/>
          <w:szCs w:val="28"/>
          <w:lang w:val="ru-RU"/>
        </w:rPr>
        <w:t>.</w:t>
      </w:r>
    </w:p>
    <w:p w:rsidR="00666720" w:rsidRDefault="00666720" w:rsidP="00BC7F18">
      <w:pPr>
        <w:pStyle w:val="21"/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6562E" w:rsidRPr="00A26B63" w:rsidRDefault="001F70FE" w:rsidP="00BC7F18">
      <w:pPr>
        <w:pStyle w:val="21"/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8"/>
          <w:szCs w:val="28"/>
          <w:lang w:val="ru-RU"/>
        </w:rPr>
        <w:t xml:space="preserve">    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Показатель динамики образовательных достижений — один из основных показ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телей в оценке образовательных достижений. </w:t>
      </w:r>
      <w:r w:rsidR="0026562E"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Положительная динамика образов</w:t>
      </w:r>
      <w:r w:rsidR="0026562E"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а</w:t>
      </w:r>
      <w:r w:rsidR="0026562E"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тельных достижений — важнейшее основание для принятия решения об эффе</w:t>
      </w:r>
      <w:r w:rsidR="0026562E"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к</w:t>
      </w:r>
      <w:r w:rsidR="0026562E"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тивности </w:t>
      </w:r>
      <w:r w:rsidR="00164488"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образовательной деятельности</w:t>
      </w:r>
      <w:r w:rsidR="0026562E"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, работы учителя или образовательного учреждения, системы образования в целом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6562E" w:rsidRPr="00A26B63" w:rsidRDefault="001F70FE" w:rsidP="00BC7F18">
      <w:pPr>
        <w:pStyle w:val="21"/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     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Внутришкольный мониторинг образовательных достижений ведётся каждым учителем-предметником и фиксируется с помощью оценочных листов, классных жу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алов, дневников </w:t>
      </w:r>
      <w:r w:rsidR="00164488" w:rsidRPr="00A26B63">
        <w:rPr>
          <w:rFonts w:ascii="Times New Roman" w:hAnsi="Times New Roman" w:cs="Times New Roman"/>
          <w:sz w:val="24"/>
          <w:szCs w:val="24"/>
          <w:lang w:val="ru-RU"/>
        </w:rPr>
        <w:t>об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уча</w:t>
      </w:r>
      <w:r w:rsidR="00164488"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щихся на бумажных и электронных носителях. </w:t>
      </w:r>
    </w:p>
    <w:p w:rsidR="00164488" w:rsidRPr="00A26B63" w:rsidRDefault="0026562E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     Оценк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предметных и метапредметных результатов </w:t>
      </w:r>
      <w:r w:rsidR="00164488"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МБОУ </w:t>
      </w:r>
      <w:r w:rsidR="004D546D">
        <w:rPr>
          <w:rFonts w:ascii="Times New Roman" w:hAnsi="Times New Roman" w:cs="Times New Roman"/>
          <w:bCs/>
          <w:sz w:val="24"/>
          <w:szCs w:val="24"/>
          <w:lang w:val="ru-RU"/>
        </w:rPr>
        <w:t>Гимназии № 4</w:t>
      </w:r>
      <w:r w:rsidR="00164488"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к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чает в себя 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стартовое, текущее и промежуточное (итоговое) оценивани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6562E" w:rsidRPr="00A26B63" w:rsidRDefault="0026562E" w:rsidP="0026562E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tbl>
      <w:tblPr>
        <w:tblW w:w="1034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283"/>
        <w:gridCol w:w="8065"/>
      </w:tblGrid>
      <w:tr w:rsidR="0026562E" w:rsidRPr="00624C31" w:rsidTr="001F70FE">
        <w:tc>
          <w:tcPr>
            <w:tcW w:w="2283" w:type="dxa"/>
          </w:tcPr>
          <w:p w:rsidR="00F16A7C" w:rsidRDefault="0026562E" w:rsidP="0026562E">
            <w:pPr>
              <w:pStyle w:val="2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24C3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Предмет </w:t>
            </w:r>
          </w:p>
          <w:p w:rsidR="0026562E" w:rsidRPr="00624C31" w:rsidRDefault="0026562E" w:rsidP="0026562E">
            <w:pPr>
              <w:pStyle w:val="2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24C3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я</w:t>
            </w:r>
          </w:p>
        </w:tc>
        <w:tc>
          <w:tcPr>
            <w:tcW w:w="8065" w:type="dxa"/>
          </w:tcPr>
          <w:p w:rsidR="0026562E" w:rsidRPr="00624C31" w:rsidRDefault="0026562E" w:rsidP="0026562E">
            <w:pPr>
              <w:pStyle w:val="2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24C3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Цели</w:t>
            </w:r>
          </w:p>
        </w:tc>
      </w:tr>
      <w:tr w:rsidR="0026562E" w:rsidRPr="00E47944" w:rsidTr="001F70FE">
        <w:tc>
          <w:tcPr>
            <w:tcW w:w="2283" w:type="dxa"/>
          </w:tcPr>
          <w:p w:rsidR="001F70FE" w:rsidRDefault="0026562E" w:rsidP="0026562E">
            <w:pPr>
              <w:pStyle w:val="2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24C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тартовая</w:t>
            </w:r>
          </w:p>
          <w:p w:rsidR="0026562E" w:rsidRPr="00624C31" w:rsidRDefault="0026562E" w:rsidP="0026562E">
            <w:pPr>
              <w:pStyle w:val="2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24C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диагностика</w:t>
            </w:r>
          </w:p>
        </w:tc>
        <w:tc>
          <w:tcPr>
            <w:tcW w:w="8065" w:type="dxa"/>
          </w:tcPr>
          <w:p w:rsidR="0026562E" w:rsidRPr="00A26B63" w:rsidRDefault="0026562E" w:rsidP="0026562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пределение остаточных знаний и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ений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="00164488"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а</w:t>
            </w:r>
            <w:r w:rsidR="00164488"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ю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щихся относительно  прошедшего  учебного года, позволяющего  учителю  организовать эфф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вно процесс повторения и  определить эффекты от  своего обучения за прошлый учебный год.</w:t>
            </w:r>
          </w:p>
        </w:tc>
      </w:tr>
      <w:tr w:rsidR="0026562E" w:rsidRPr="00E47944" w:rsidTr="001F70FE">
        <w:tc>
          <w:tcPr>
            <w:tcW w:w="2283" w:type="dxa"/>
          </w:tcPr>
          <w:p w:rsidR="001F70FE" w:rsidRDefault="0026562E" w:rsidP="0026562E">
            <w:pPr>
              <w:pStyle w:val="2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24C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Текущее  </w:t>
            </w:r>
          </w:p>
          <w:p w:rsidR="0026562E" w:rsidRPr="00624C31" w:rsidRDefault="0026562E" w:rsidP="0026562E">
            <w:pPr>
              <w:pStyle w:val="2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24C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ценивание</w:t>
            </w:r>
          </w:p>
        </w:tc>
        <w:tc>
          <w:tcPr>
            <w:tcW w:w="8065" w:type="dxa"/>
          </w:tcPr>
          <w:p w:rsidR="0026562E" w:rsidRPr="00A26B63" w:rsidRDefault="0026562E" w:rsidP="0026562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явление проблем и трудностей в освоении  предметных способов д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й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вия и компетентностей,  составление плана работы по ликвидации в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кших  проблем и трудностей.</w:t>
            </w:r>
          </w:p>
        </w:tc>
      </w:tr>
      <w:tr w:rsidR="0026562E" w:rsidRPr="00E47944" w:rsidTr="001F70FE">
        <w:tc>
          <w:tcPr>
            <w:tcW w:w="2283" w:type="dxa"/>
          </w:tcPr>
          <w:p w:rsidR="001F70FE" w:rsidRDefault="0026562E" w:rsidP="0026562E">
            <w:pPr>
              <w:pStyle w:val="2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24C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ромежуточное (итоговое) </w:t>
            </w:r>
          </w:p>
          <w:p w:rsidR="0026562E" w:rsidRPr="00624C31" w:rsidRDefault="0026562E" w:rsidP="0026562E">
            <w:pPr>
              <w:pStyle w:val="2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24C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ценивание</w:t>
            </w:r>
          </w:p>
        </w:tc>
        <w:tc>
          <w:tcPr>
            <w:tcW w:w="8065" w:type="dxa"/>
          </w:tcPr>
          <w:p w:rsidR="0026562E" w:rsidRPr="00A26B63" w:rsidRDefault="0026562E" w:rsidP="0026562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Установление уровня освоения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учающимися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едметных способов и средств действия, а также ключевых компетентностей. </w:t>
            </w:r>
          </w:p>
          <w:p w:rsidR="0026562E" w:rsidRPr="00A26B63" w:rsidRDefault="004D546D" w:rsidP="0016448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u-RU"/>
              </w:rPr>
              <w:t xml:space="preserve"> </w:t>
            </w:r>
          </w:p>
        </w:tc>
      </w:tr>
    </w:tbl>
    <w:p w:rsidR="0026562E" w:rsidRPr="00A26B63" w:rsidRDefault="0026562E" w:rsidP="0026562E">
      <w:pPr>
        <w:tabs>
          <w:tab w:val="left" w:pos="567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26562E" w:rsidRPr="00A26B63" w:rsidRDefault="00F16A7C" w:rsidP="0026562E">
      <w:pPr>
        <w:tabs>
          <w:tab w:val="left" w:pos="567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          </w:t>
      </w:r>
      <w:r w:rsidR="0026562E" w:rsidRPr="00A26B63">
        <w:rPr>
          <w:rFonts w:ascii="Times New Roman" w:hAnsi="Times New Roman" w:cs="Times New Roman"/>
          <w:b/>
          <w:bCs/>
          <w:sz w:val="28"/>
          <w:szCs w:val="28"/>
          <w:lang w:val="ru-RU"/>
        </w:rPr>
        <w:t>Оценка внеучебных достижений  выпускников основной школы.</w:t>
      </w:r>
    </w:p>
    <w:p w:rsidR="0026562E" w:rsidRPr="00A26B63" w:rsidRDefault="0026562E" w:rsidP="0026562E">
      <w:pPr>
        <w:tabs>
          <w:tab w:val="left" w:pos="567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26562E" w:rsidRPr="00A26B63" w:rsidRDefault="0026562E" w:rsidP="00BC7F18">
      <w:pPr>
        <w:tabs>
          <w:tab w:val="left" w:pos="567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Цель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-  регистрация  широкого спектра  достижений ученика.</w:t>
      </w:r>
    </w:p>
    <w:p w:rsidR="0026562E" w:rsidRPr="00A26B63" w:rsidRDefault="00F16A7C" w:rsidP="00BC7F18">
      <w:pPr>
        <w:tabs>
          <w:tab w:val="left" w:pos="567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    </w:t>
      </w:r>
      <w:r w:rsidR="0026562E"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Регистрация  достижений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– это </w:t>
      </w:r>
      <w:r w:rsidR="0026562E"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обобщающий  документ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, получающийся в р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зультате профилирования, он передается  ученикам в момент окончания основной шк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лы. Необходимо подчеркнуть, что внеучебные достижения школьников связаны не только с освоением предметных областей учебного плана школы, но и с участием  д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тей в разнообразных видах образовательной деятельности. Как правило, разные виды внеучебной  деятельности связаны с приобретением  школьником реального социал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ного опыта. Именно благодаря этим видам деятельности и формируется здесь и сейчас социальный опыт подростка. Во внеучебной деятельности дети также имеют свои обр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26562E" w:rsidRPr="00A26B63">
        <w:rPr>
          <w:rFonts w:ascii="Times New Roman" w:hAnsi="Times New Roman" w:cs="Times New Roman"/>
          <w:sz w:val="24"/>
          <w:szCs w:val="24"/>
          <w:lang w:val="ru-RU"/>
        </w:rPr>
        <w:t>зовательные результаты, в которых можно выделить три уровня:</w:t>
      </w:r>
    </w:p>
    <w:p w:rsidR="0026562E" w:rsidRPr="00A26B63" w:rsidRDefault="0026562E" w:rsidP="0026562E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1006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43"/>
        <w:gridCol w:w="8221"/>
      </w:tblGrid>
      <w:tr w:rsidR="0026562E" w:rsidRPr="00E47944" w:rsidTr="00F16A7C">
        <w:tc>
          <w:tcPr>
            <w:tcW w:w="1843" w:type="dxa"/>
          </w:tcPr>
          <w:p w:rsidR="00F16A7C" w:rsidRDefault="0026562E" w:rsidP="00F16A7C">
            <w:pPr>
              <w:tabs>
                <w:tab w:val="left" w:pos="-56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24C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Первый</w:t>
            </w:r>
          </w:p>
          <w:p w:rsidR="00F16A7C" w:rsidRDefault="0026562E" w:rsidP="00F16A7C">
            <w:pPr>
              <w:tabs>
                <w:tab w:val="left" w:pos="-56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24C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овень</w:t>
            </w:r>
          </w:p>
          <w:p w:rsidR="0026562E" w:rsidRPr="00624C31" w:rsidRDefault="0026562E" w:rsidP="00F16A7C">
            <w:pPr>
              <w:tabs>
                <w:tab w:val="left" w:pos="-56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4C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езультатов</w:t>
            </w:r>
          </w:p>
        </w:tc>
        <w:tc>
          <w:tcPr>
            <w:tcW w:w="8221" w:type="dxa"/>
          </w:tcPr>
          <w:p w:rsidR="0026562E" w:rsidRPr="00A26B63" w:rsidRDefault="0026562E" w:rsidP="0026562E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обретение школьником социальных знаний (об общественных нормах, об устройстве общества, о социально одобряемых и неодобряемых формах п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едения в обществе и т.п.), понимания социальной реальности и повседн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й жизни. Для достижения данного уровня результатов особое значение имеет взаимодействие ученика со своими учителями (в основном и допол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льном образовании) как значимыми для него носителями социального з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я и повседневного опыта.</w:t>
            </w:r>
          </w:p>
        </w:tc>
      </w:tr>
      <w:tr w:rsidR="0026562E" w:rsidRPr="00E47944" w:rsidTr="00F16A7C">
        <w:tc>
          <w:tcPr>
            <w:tcW w:w="1843" w:type="dxa"/>
          </w:tcPr>
          <w:p w:rsidR="00F16A7C" w:rsidRDefault="0026562E" w:rsidP="00F16A7C">
            <w:pPr>
              <w:tabs>
                <w:tab w:val="left" w:pos="-56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24C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торой</w:t>
            </w:r>
          </w:p>
          <w:p w:rsidR="00F16A7C" w:rsidRDefault="00F16A7C" w:rsidP="00F16A7C">
            <w:pPr>
              <w:tabs>
                <w:tab w:val="left" w:pos="-56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</w:t>
            </w:r>
            <w:r w:rsidR="0026562E" w:rsidRPr="00624C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овень</w:t>
            </w:r>
          </w:p>
          <w:p w:rsidR="0026562E" w:rsidRPr="00624C31" w:rsidRDefault="0026562E" w:rsidP="00F16A7C">
            <w:pPr>
              <w:tabs>
                <w:tab w:val="left" w:pos="-56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4C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езультатов</w:t>
            </w:r>
          </w:p>
        </w:tc>
        <w:tc>
          <w:tcPr>
            <w:tcW w:w="8221" w:type="dxa"/>
          </w:tcPr>
          <w:p w:rsidR="0026562E" w:rsidRPr="00A26B63" w:rsidRDefault="0026562E" w:rsidP="0026562E">
            <w:pPr>
              <w:tabs>
                <w:tab w:val="left" w:pos="6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ирование позитивных отношений школьника к базовым ценностям 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щества (человек, семья, Отечество, природа, мир, знания, труд, культура), ценностного отношения к социальной реальности в целом.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Для достижения данного уровня результатов особое значение имеет равноправное взаимод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й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вие школьника с другими школьниками на уровне класса, школы, то есть в защищенной, дружественной ему просоциальной среде. Именно в такой близкой социальной среде ребенок получает (или не получает) первое пр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ческое подтверждение приобретенных социальных знаний, начинает их ценить (или отвергает).</w:t>
            </w:r>
          </w:p>
        </w:tc>
      </w:tr>
      <w:tr w:rsidR="0026562E" w:rsidRPr="00E47944" w:rsidTr="00F16A7C">
        <w:tc>
          <w:tcPr>
            <w:tcW w:w="1843" w:type="dxa"/>
          </w:tcPr>
          <w:p w:rsidR="00F16A7C" w:rsidRDefault="0026562E" w:rsidP="00F16A7C">
            <w:pPr>
              <w:tabs>
                <w:tab w:val="left" w:pos="-56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24C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ретий</w:t>
            </w:r>
          </w:p>
          <w:p w:rsidR="00F16A7C" w:rsidRDefault="00F16A7C" w:rsidP="00F16A7C">
            <w:pPr>
              <w:tabs>
                <w:tab w:val="left" w:pos="-56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</w:t>
            </w:r>
            <w:r w:rsidR="0026562E" w:rsidRPr="00624C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овень</w:t>
            </w:r>
          </w:p>
          <w:p w:rsidR="0026562E" w:rsidRPr="00624C31" w:rsidRDefault="0026562E" w:rsidP="00F16A7C">
            <w:pPr>
              <w:tabs>
                <w:tab w:val="left" w:pos="-56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4C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езультатов</w:t>
            </w:r>
          </w:p>
        </w:tc>
        <w:tc>
          <w:tcPr>
            <w:tcW w:w="8221" w:type="dxa"/>
          </w:tcPr>
          <w:p w:rsidR="0026562E" w:rsidRPr="00A26B63" w:rsidRDefault="0026562E" w:rsidP="0026562E">
            <w:pPr>
              <w:tabs>
                <w:tab w:val="left" w:pos="-74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лучение школьником опыта самостоятельного социального действия. Для достижения данного уровня результатов особое значение имеет взаимод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й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вие школьника с социальными субъектами  за пределами школы, в отк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той общественной среде. </w:t>
            </w:r>
          </w:p>
        </w:tc>
      </w:tr>
    </w:tbl>
    <w:p w:rsidR="0026562E" w:rsidRPr="00A26B63" w:rsidRDefault="0026562E" w:rsidP="0026562E">
      <w:pPr>
        <w:tabs>
          <w:tab w:val="left" w:pos="-567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F16A7C" w:rsidRPr="00A26B63" w:rsidRDefault="00F16A7C" w:rsidP="0026562E">
      <w:pPr>
        <w:tabs>
          <w:tab w:val="left" w:pos="-567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6562E" w:rsidRPr="00A26B63" w:rsidRDefault="0026562E" w:rsidP="00F16A7C">
      <w:pPr>
        <w:tabs>
          <w:tab w:val="left" w:pos="-567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sz w:val="28"/>
          <w:szCs w:val="28"/>
          <w:lang w:val="ru-RU"/>
        </w:rPr>
        <w:t>Три уровня результатов внеучебной деятельности школьников:</w:t>
      </w:r>
    </w:p>
    <w:p w:rsidR="0026562E" w:rsidRPr="00A26B63" w:rsidRDefault="0026562E" w:rsidP="0026562E">
      <w:pPr>
        <w:tabs>
          <w:tab w:val="left" w:pos="-567"/>
        </w:tabs>
        <w:spacing w:after="0" w:line="240" w:lineRule="auto"/>
        <w:ind w:left="-567" w:firstLine="425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6562E" w:rsidRPr="00A26B63" w:rsidRDefault="0026562E" w:rsidP="0026562E">
      <w:pPr>
        <w:tabs>
          <w:tab w:val="left" w:pos="-567"/>
        </w:tabs>
        <w:spacing w:after="0" w:line="24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6562E">
        <w:rPr>
          <w:rFonts w:ascii="Times New Roman" w:hAnsi="Times New Roman" w:cs="Times New Roman"/>
          <w:noProof/>
          <w:sz w:val="28"/>
          <w:szCs w:val="28"/>
          <w:lang w:val="ru-RU" w:eastAsia="ru-RU" w:bidi="ar-SA"/>
        </w:rPr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260985</wp:posOffset>
            </wp:positionH>
            <wp:positionV relativeFrom="paragraph">
              <wp:posOffset>42545</wp:posOffset>
            </wp:positionV>
            <wp:extent cx="6229350" cy="2105025"/>
            <wp:effectExtent l="19050" t="0" r="0" b="0"/>
            <wp:wrapNone/>
            <wp:docPr id="14" name="Схема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хема 18"/>
                    <pic:cNvPicPr>
                      <a:picLocks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350" cy="2105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26562E" w:rsidRPr="00A26B63" w:rsidRDefault="0026562E" w:rsidP="0026562E">
      <w:pPr>
        <w:tabs>
          <w:tab w:val="left" w:pos="-567"/>
        </w:tabs>
        <w:spacing w:after="0" w:line="24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6562E" w:rsidRPr="00A26B63" w:rsidRDefault="0026562E" w:rsidP="0026562E">
      <w:pPr>
        <w:tabs>
          <w:tab w:val="left" w:pos="-567"/>
        </w:tabs>
        <w:spacing w:after="0" w:line="24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6562E" w:rsidRPr="00A26B63" w:rsidRDefault="0026562E" w:rsidP="0026562E">
      <w:pPr>
        <w:tabs>
          <w:tab w:val="left" w:pos="-567"/>
        </w:tabs>
        <w:spacing w:after="0" w:line="24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6562E" w:rsidRPr="00A26B63" w:rsidRDefault="0026562E" w:rsidP="0026562E">
      <w:pPr>
        <w:tabs>
          <w:tab w:val="left" w:pos="-567"/>
        </w:tabs>
        <w:spacing w:after="0" w:line="24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6562E" w:rsidRPr="00A26B63" w:rsidRDefault="0026562E" w:rsidP="0026562E">
      <w:pPr>
        <w:tabs>
          <w:tab w:val="left" w:pos="-567"/>
        </w:tabs>
        <w:spacing w:after="0" w:line="24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6562E" w:rsidRPr="00A26B63" w:rsidRDefault="0026562E" w:rsidP="0026562E">
      <w:pPr>
        <w:tabs>
          <w:tab w:val="left" w:pos="-567"/>
        </w:tabs>
        <w:spacing w:after="0" w:line="24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6562E" w:rsidRPr="00A26B63" w:rsidRDefault="0026562E" w:rsidP="0026562E">
      <w:pPr>
        <w:tabs>
          <w:tab w:val="left" w:pos="-567"/>
        </w:tabs>
        <w:spacing w:after="0" w:line="24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6562E" w:rsidRPr="00A26B63" w:rsidRDefault="0026562E" w:rsidP="0026562E">
      <w:pPr>
        <w:tabs>
          <w:tab w:val="left" w:pos="-567"/>
        </w:tabs>
        <w:spacing w:after="0" w:line="24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6562E" w:rsidRPr="00A26B63" w:rsidRDefault="0026562E" w:rsidP="0026562E">
      <w:pPr>
        <w:tabs>
          <w:tab w:val="left" w:pos="-567"/>
        </w:tabs>
        <w:spacing w:after="0" w:line="24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6562E" w:rsidRPr="00A26B63" w:rsidRDefault="0026562E" w:rsidP="0026562E">
      <w:pPr>
        <w:tabs>
          <w:tab w:val="left" w:pos="-567"/>
        </w:tabs>
        <w:spacing w:after="0" w:line="24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6562E" w:rsidRPr="00A26B63" w:rsidRDefault="0026562E" w:rsidP="0026562E">
      <w:pPr>
        <w:tabs>
          <w:tab w:val="left" w:pos="-567"/>
        </w:tabs>
        <w:spacing w:after="0" w:line="24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6562E" w:rsidRPr="00A26B63" w:rsidRDefault="0026562E" w:rsidP="00BC7F18">
      <w:pPr>
        <w:tabs>
          <w:tab w:val="left" w:pos="426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Достижение всех трех уровней результатов внеучебной деятельности увеличивает вероятность появления </w:t>
      </w:r>
      <w:r w:rsidRPr="00A26B63">
        <w:rPr>
          <w:rFonts w:ascii="Times New Roman" w:hAnsi="Times New Roman" w:cs="Times New Roman"/>
          <w:i/>
          <w:iCs/>
          <w:sz w:val="24"/>
          <w:szCs w:val="24"/>
          <w:lang w:val="ru-RU"/>
        </w:rPr>
        <w:t>образовательных эффектов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этой деятельности (эффектов в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питания и социализации детей), в частности: </w:t>
      </w:r>
    </w:p>
    <w:p w:rsidR="0026562E" w:rsidRPr="00A26B63" w:rsidRDefault="0026562E" w:rsidP="00BC7F18">
      <w:pPr>
        <w:tabs>
          <w:tab w:val="left" w:pos="426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формирования коммуникативной, этической, социальной, гражданской компете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ости школьников;</w:t>
      </w:r>
    </w:p>
    <w:p w:rsidR="0026562E" w:rsidRPr="00A26B63" w:rsidRDefault="0026562E" w:rsidP="00BC7F18">
      <w:pPr>
        <w:tabs>
          <w:tab w:val="left" w:pos="426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формирования у детей социокультурной идентичности: страновой (российской), этнической, культурной, гендерной и др.</w:t>
      </w:r>
    </w:p>
    <w:p w:rsidR="0026562E" w:rsidRPr="00A26B63" w:rsidRDefault="0026562E" w:rsidP="00BC7F18">
      <w:pPr>
        <w:pStyle w:val="21"/>
        <w:tabs>
          <w:tab w:val="left" w:pos="426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Отдельные элементы из системы внутришкольного мониторинга могут быть вк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чены в портфель достижений ученика. Основными целями такого включения могут служить:</w:t>
      </w:r>
    </w:p>
    <w:p w:rsidR="0026562E" w:rsidRPr="00A26B63" w:rsidRDefault="0026562E" w:rsidP="00BC7F18">
      <w:pPr>
        <w:pStyle w:val="ac"/>
        <w:tabs>
          <w:tab w:val="left" w:pos="426"/>
        </w:tabs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•</w:t>
      </w:r>
      <w:r w:rsidRPr="00BC7F18">
        <w:rPr>
          <w:sz w:val="24"/>
          <w:szCs w:val="24"/>
        </w:rPr>
        <w:t> </w:t>
      </w:r>
      <w:r w:rsidRPr="00A26B63">
        <w:rPr>
          <w:sz w:val="24"/>
          <w:szCs w:val="24"/>
          <w:u w:val="single"/>
          <w:lang w:val="ru-RU"/>
        </w:rPr>
        <w:t>педагогические показания</w:t>
      </w:r>
      <w:r w:rsidRPr="00A26B63">
        <w:rPr>
          <w:sz w:val="24"/>
          <w:szCs w:val="24"/>
          <w:lang w:val="ru-RU"/>
        </w:rPr>
        <w:t>, связанные с необходимостью стимулировать и/или по</w:t>
      </w:r>
      <w:r w:rsidRPr="00A26B63">
        <w:rPr>
          <w:sz w:val="24"/>
          <w:szCs w:val="24"/>
          <w:lang w:val="ru-RU"/>
        </w:rPr>
        <w:t>д</w:t>
      </w:r>
      <w:r w:rsidRPr="00A26B63">
        <w:rPr>
          <w:sz w:val="24"/>
          <w:szCs w:val="24"/>
          <w:lang w:val="ru-RU"/>
        </w:rPr>
        <w:t>держивать учебную мотивацию обучающихся, поощрять их активность и самосто</w:t>
      </w:r>
      <w:r w:rsidRPr="00A26B63">
        <w:rPr>
          <w:sz w:val="24"/>
          <w:szCs w:val="24"/>
          <w:lang w:val="ru-RU"/>
        </w:rPr>
        <w:t>я</w:t>
      </w:r>
      <w:r w:rsidRPr="00A26B63">
        <w:rPr>
          <w:sz w:val="24"/>
          <w:szCs w:val="24"/>
          <w:lang w:val="ru-RU"/>
        </w:rPr>
        <w:t>тельность, расширять возможности обучения и самообучения, развивать навыки р</w:t>
      </w:r>
      <w:r w:rsidRPr="00A26B63">
        <w:rPr>
          <w:sz w:val="24"/>
          <w:szCs w:val="24"/>
          <w:lang w:val="ru-RU"/>
        </w:rPr>
        <w:t>е</w:t>
      </w:r>
      <w:r w:rsidRPr="00A26B63">
        <w:rPr>
          <w:sz w:val="24"/>
          <w:szCs w:val="24"/>
          <w:lang w:val="ru-RU"/>
        </w:rPr>
        <w:lastRenderedPageBreak/>
        <w:t>флексивной и оценочной (в том числе самооценочной) деятельности, способствовать становлению избирательности познавательных интересов, повышать статус ученика (например, в детском коллективе, в семье);</w:t>
      </w:r>
    </w:p>
    <w:p w:rsidR="0026562E" w:rsidRPr="00A26B63" w:rsidRDefault="0026562E" w:rsidP="00BC7F18">
      <w:pPr>
        <w:pStyle w:val="ac"/>
        <w:tabs>
          <w:tab w:val="left" w:pos="426"/>
        </w:tabs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•</w:t>
      </w:r>
      <w:r w:rsidRPr="00BC7F18">
        <w:rPr>
          <w:sz w:val="24"/>
          <w:szCs w:val="24"/>
        </w:rPr>
        <w:t> </w:t>
      </w:r>
      <w:r w:rsidRPr="00A26B63">
        <w:rPr>
          <w:sz w:val="24"/>
          <w:szCs w:val="24"/>
          <w:lang w:val="ru-RU"/>
        </w:rPr>
        <w:t xml:space="preserve">соображения, связанные с </w:t>
      </w:r>
      <w:r w:rsidRPr="00A26B63">
        <w:rPr>
          <w:sz w:val="24"/>
          <w:szCs w:val="24"/>
          <w:u w:val="single"/>
          <w:lang w:val="ru-RU"/>
        </w:rPr>
        <w:t>возможным использованием</w:t>
      </w:r>
      <w:r w:rsidRPr="00A26B63">
        <w:rPr>
          <w:sz w:val="24"/>
          <w:szCs w:val="24"/>
          <w:lang w:val="ru-RU"/>
        </w:rPr>
        <w:t xml:space="preserve"> учащимися портфеля д</w:t>
      </w:r>
      <w:r w:rsidRPr="00A26B63">
        <w:rPr>
          <w:sz w:val="24"/>
          <w:szCs w:val="24"/>
          <w:lang w:val="ru-RU"/>
        </w:rPr>
        <w:t>о</w:t>
      </w:r>
      <w:r w:rsidRPr="00A26B63">
        <w:rPr>
          <w:sz w:val="24"/>
          <w:szCs w:val="24"/>
          <w:lang w:val="ru-RU"/>
        </w:rPr>
        <w:t>стижений при выборе направления профильного образования.</w:t>
      </w:r>
    </w:p>
    <w:p w:rsidR="0026562E" w:rsidRPr="00A26B63" w:rsidRDefault="0026562E" w:rsidP="00BC7F18">
      <w:pPr>
        <w:tabs>
          <w:tab w:val="left" w:pos="426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Портфель достижений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представляет собой специально организованную подборку работ, которые демонстрируют усилия, прогресс и достижения обучающегося в ин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есующих его областях.</w:t>
      </w:r>
    </w:p>
    <w:p w:rsidR="0026562E" w:rsidRPr="00A26B63" w:rsidRDefault="0026562E" w:rsidP="00BC7F18">
      <w:pPr>
        <w:tabs>
          <w:tab w:val="left" w:pos="426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В состав портфеля достижений могут включаться результаты, достигнутые обуч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имся не только в ходе учебной деятельности, но и в иных формах активности: творч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кой, социальной, коммуникативной, физкультурно-оздоровительной, трудовой д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ельности, протекающей как в рамках повседневной школьной практики, так и за её пределами, в том числе результаты участия в олимпиадах, конкурсах, смотрах, выст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ках, концертах, спортивных мероприятиях, различные творческие работы, поделки и др.</w:t>
      </w:r>
      <w:proofErr w:type="gramEnd"/>
    </w:p>
    <w:p w:rsidR="0026562E" w:rsidRPr="00A26B63" w:rsidRDefault="0026562E" w:rsidP="00BC7F18">
      <w:pPr>
        <w:pStyle w:val="a5"/>
        <w:tabs>
          <w:tab w:val="left" w:pos="426"/>
          <w:tab w:val="left" w:pos="1134"/>
        </w:tabs>
        <w:ind w:left="567" w:firstLine="284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b/>
          <w:bCs/>
          <w:lang w:val="ru-RU"/>
        </w:rPr>
        <w:t>Портфель достижений</w:t>
      </w:r>
      <w:r w:rsidRPr="00A26B63">
        <w:rPr>
          <w:rFonts w:ascii="Times New Roman" w:hAnsi="Times New Roman"/>
          <w:lang w:val="ru-RU"/>
        </w:rPr>
        <w:t xml:space="preserve"> позволяет информационно обеспечить достижения индивидуальн</w:t>
      </w:r>
      <w:r w:rsidRPr="00A26B63">
        <w:rPr>
          <w:rFonts w:ascii="Times New Roman" w:hAnsi="Times New Roman"/>
          <w:lang w:val="ru-RU"/>
        </w:rPr>
        <w:t>о</w:t>
      </w:r>
      <w:r w:rsidRPr="00A26B63">
        <w:rPr>
          <w:rFonts w:ascii="Times New Roman" w:hAnsi="Times New Roman"/>
          <w:lang w:val="ru-RU"/>
        </w:rPr>
        <w:t xml:space="preserve">го прогресса ученика в широком образовательном контексте, документально демонстрировать спектр его способностей, культурных  практик, интересов, склонностей. Таким образом, </w:t>
      </w:r>
      <w:r w:rsidRPr="00A26B63">
        <w:rPr>
          <w:rFonts w:ascii="Times New Roman" w:hAnsi="Times New Roman"/>
          <w:b/>
          <w:bCs/>
          <w:lang w:val="ru-RU"/>
        </w:rPr>
        <w:t>пор</w:t>
      </w:r>
      <w:r w:rsidRPr="00A26B63">
        <w:rPr>
          <w:rFonts w:ascii="Times New Roman" w:hAnsi="Times New Roman"/>
          <w:b/>
          <w:bCs/>
          <w:lang w:val="ru-RU"/>
        </w:rPr>
        <w:t>т</w:t>
      </w:r>
      <w:r w:rsidRPr="00A26B63">
        <w:rPr>
          <w:rFonts w:ascii="Times New Roman" w:hAnsi="Times New Roman"/>
          <w:b/>
          <w:bCs/>
          <w:lang w:val="ru-RU"/>
        </w:rPr>
        <w:t>фолио</w:t>
      </w:r>
      <w:r w:rsidRPr="00A26B63">
        <w:rPr>
          <w:rFonts w:ascii="Times New Roman" w:hAnsi="Times New Roman"/>
          <w:lang w:val="ru-RU"/>
        </w:rPr>
        <w:t xml:space="preserve"> ученика -  это </w:t>
      </w:r>
      <w:r w:rsidRPr="00A26B63">
        <w:rPr>
          <w:rFonts w:ascii="Times New Roman" w:hAnsi="Times New Roman"/>
          <w:b/>
          <w:bCs/>
          <w:lang w:val="ru-RU"/>
        </w:rPr>
        <w:t>комплект документов</w:t>
      </w:r>
      <w:r w:rsidRPr="00A26B63">
        <w:rPr>
          <w:rFonts w:ascii="Times New Roman" w:hAnsi="Times New Roman"/>
          <w:lang w:val="ru-RU"/>
        </w:rPr>
        <w:t>, представляющих совокупность сертифицирова</w:t>
      </w:r>
      <w:r w:rsidRPr="00A26B63">
        <w:rPr>
          <w:rFonts w:ascii="Times New Roman" w:hAnsi="Times New Roman"/>
          <w:lang w:val="ru-RU"/>
        </w:rPr>
        <w:t>н</w:t>
      </w:r>
      <w:r w:rsidRPr="00A26B63">
        <w:rPr>
          <w:rFonts w:ascii="Times New Roman" w:hAnsi="Times New Roman"/>
          <w:lang w:val="ru-RU"/>
        </w:rPr>
        <w:t>ных индивидуальных учебных и внеучебных достижений, играющих роль индивидуальной накопительной оценки.</w:t>
      </w:r>
    </w:p>
    <w:p w:rsidR="0026562E" w:rsidRPr="00A26B63" w:rsidRDefault="0026562E" w:rsidP="00BC7F18">
      <w:pPr>
        <w:tabs>
          <w:tab w:val="left" w:pos="426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Учитывая основные педагогические задачи основного общего образования и осн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ую область использования портфеля достижений подростков, в его состав целесо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азно включать работы, демонстрирующие динамику:</w:t>
      </w:r>
    </w:p>
    <w:p w:rsidR="0026562E" w:rsidRPr="00A26B63" w:rsidRDefault="0026562E" w:rsidP="00890306">
      <w:pPr>
        <w:pStyle w:val="ac"/>
        <w:numPr>
          <w:ilvl w:val="0"/>
          <w:numId w:val="22"/>
        </w:numPr>
        <w:tabs>
          <w:tab w:val="left" w:pos="426"/>
        </w:tabs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становления устойчивых познавательных интересов обучающихся, в том числе сопровождающего успехами в различных учебных предметах;</w:t>
      </w:r>
    </w:p>
    <w:p w:rsidR="0026562E" w:rsidRPr="00A26B63" w:rsidRDefault="0026562E" w:rsidP="00890306">
      <w:pPr>
        <w:pStyle w:val="ac"/>
        <w:numPr>
          <w:ilvl w:val="0"/>
          <w:numId w:val="22"/>
        </w:numPr>
        <w:tabs>
          <w:tab w:val="left" w:pos="426"/>
        </w:tabs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формирования способности к целеполаганию, самостоятельной постановке н</w:t>
      </w:r>
      <w:r w:rsidRPr="00A26B63">
        <w:rPr>
          <w:sz w:val="24"/>
          <w:szCs w:val="24"/>
          <w:lang w:val="ru-RU"/>
        </w:rPr>
        <w:t>о</w:t>
      </w:r>
      <w:r w:rsidRPr="00A26B63">
        <w:rPr>
          <w:sz w:val="24"/>
          <w:szCs w:val="24"/>
          <w:lang w:val="ru-RU"/>
        </w:rPr>
        <w:t>вых учебных задач и проектированию собственной учебной деятельности.</w:t>
      </w:r>
    </w:p>
    <w:p w:rsidR="0026562E" w:rsidRPr="00A26B63" w:rsidRDefault="0026562E" w:rsidP="00BC7F18">
      <w:pPr>
        <w:tabs>
          <w:tab w:val="left" w:pos="426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Отбор работ для портфеля достижений ведётся самим обучающимся совместно с классным руководителем и при участии семьи. Включение каких-либо материалов в портфель достижений без </w:t>
      </w: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согласия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обучающегося не допускается.</w:t>
      </w:r>
    </w:p>
    <w:p w:rsidR="00624C31" w:rsidRPr="00A26B63" w:rsidRDefault="00F16A7C" w:rsidP="00BC7F18">
      <w:pPr>
        <w:tabs>
          <w:tab w:val="left" w:pos="426"/>
        </w:tabs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    </w:t>
      </w:r>
      <w:r w:rsidR="00624C31" w:rsidRPr="00A26B63">
        <w:rPr>
          <w:rFonts w:ascii="Times New Roman" w:hAnsi="Times New Roman" w:cs="Times New Roman"/>
          <w:sz w:val="24"/>
          <w:szCs w:val="24"/>
          <w:lang w:val="ru-RU"/>
        </w:rPr>
        <w:t>Ведение портфеля достижений регламентируется Положением о Портфолио уч</w:t>
      </w:r>
      <w:r w:rsidR="00624C31"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624C31"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ика МБОУ </w:t>
      </w:r>
      <w:r w:rsidR="004D546D">
        <w:rPr>
          <w:rFonts w:ascii="Times New Roman" w:hAnsi="Times New Roman" w:cs="Times New Roman"/>
          <w:sz w:val="24"/>
          <w:szCs w:val="24"/>
          <w:lang w:val="ru-RU"/>
        </w:rPr>
        <w:t>Гимназии № 4</w:t>
      </w:r>
      <w:r w:rsidR="00624C31" w:rsidRPr="00A26B6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6562E" w:rsidRPr="00A26B63" w:rsidRDefault="0026562E" w:rsidP="00BC7F18">
      <w:pPr>
        <w:pStyle w:val="a5"/>
        <w:tabs>
          <w:tab w:val="left" w:pos="567"/>
          <w:tab w:val="left" w:pos="1134"/>
        </w:tabs>
        <w:ind w:left="567" w:firstLine="284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lang w:val="ru-RU"/>
        </w:rPr>
        <w:t xml:space="preserve">В рамках </w:t>
      </w:r>
      <w:r w:rsidRPr="00A26B63">
        <w:rPr>
          <w:rFonts w:ascii="Times New Roman" w:hAnsi="Times New Roman"/>
          <w:b/>
          <w:bCs/>
          <w:lang w:val="ru-RU"/>
        </w:rPr>
        <w:t>государственной  итоговой аттестации</w:t>
      </w:r>
      <w:r w:rsidRPr="00A26B63">
        <w:rPr>
          <w:rFonts w:ascii="Times New Roman" w:hAnsi="Times New Roman"/>
          <w:lang w:val="ru-RU"/>
        </w:rPr>
        <w:t xml:space="preserve"> на основе </w:t>
      </w:r>
      <w:r w:rsidRPr="00A26B63">
        <w:rPr>
          <w:rFonts w:ascii="Times New Roman" w:hAnsi="Times New Roman"/>
          <w:b/>
          <w:bCs/>
          <w:lang w:val="ru-RU"/>
        </w:rPr>
        <w:t>портфолио</w:t>
      </w:r>
      <w:r w:rsidRPr="00A26B63">
        <w:rPr>
          <w:rFonts w:ascii="Times New Roman" w:hAnsi="Times New Roman"/>
          <w:lang w:val="ru-RU"/>
        </w:rPr>
        <w:t xml:space="preserve"> фиксируются только итоговые результаты внеучебных достижений. Здесь портфолио выступает только сре</w:t>
      </w:r>
      <w:r w:rsidRPr="00A26B63">
        <w:rPr>
          <w:rFonts w:ascii="Times New Roman" w:hAnsi="Times New Roman"/>
          <w:lang w:val="ru-RU"/>
        </w:rPr>
        <w:t>д</w:t>
      </w:r>
      <w:r w:rsidRPr="00A26B63">
        <w:rPr>
          <w:rFonts w:ascii="Times New Roman" w:hAnsi="Times New Roman"/>
          <w:lang w:val="ru-RU"/>
        </w:rPr>
        <w:t xml:space="preserve">ством накопления своих </w:t>
      </w:r>
      <w:proofErr w:type="gramStart"/>
      <w:r w:rsidRPr="00A26B63">
        <w:rPr>
          <w:rFonts w:ascii="Times New Roman" w:hAnsi="Times New Roman"/>
          <w:lang w:val="ru-RU"/>
        </w:rPr>
        <w:t>достижений</w:t>
      </w:r>
      <w:proofErr w:type="gramEnd"/>
      <w:r w:rsidRPr="00A26B63">
        <w:rPr>
          <w:rFonts w:ascii="Times New Roman" w:hAnsi="Times New Roman"/>
          <w:lang w:val="ru-RU"/>
        </w:rPr>
        <w:t xml:space="preserve"> на основе которых и подводятся итоги.</w:t>
      </w:r>
    </w:p>
    <w:p w:rsidR="0026562E" w:rsidRPr="00A26B63" w:rsidRDefault="0026562E" w:rsidP="0026562E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</w:pPr>
    </w:p>
    <w:p w:rsidR="0026562E" w:rsidRPr="00A26B63" w:rsidRDefault="0026562E" w:rsidP="00F16A7C">
      <w:pPr>
        <w:spacing w:after="0"/>
        <w:ind w:left="-567"/>
        <w:jc w:val="center"/>
        <w:outlineLvl w:val="0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bCs/>
          <w:sz w:val="28"/>
          <w:szCs w:val="28"/>
          <w:lang w:val="ru-RU"/>
        </w:rPr>
        <w:t>1.3.</w:t>
      </w:r>
      <w:r w:rsidR="00624C31" w:rsidRPr="00A26B63">
        <w:rPr>
          <w:rFonts w:ascii="Times New Roman" w:hAnsi="Times New Roman" w:cs="Times New Roman"/>
          <w:bCs/>
          <w:sz w:val="28"/>
          <w:szCs w:val="28"/>
          <w:lang w:val="ru-RU"/>
        </w:rPr>
        <w:t>4</w:t>
      </w:r>
      <w:r w:rsidRPr="00A26B63">
        <w:rPr>
          <w:rFonts w:ascii="Times New Roman" w:hAnsi="Times New Roman" w:cs="Times New Roman"/>
          <w:bCs/>
          <w:sz w:val="28"/>
          <w:szCs w:val="28"/>
          <w:lang w:val="ru-RU"/>
        </w:rPr>
        <w:t>. Итоговая оценка выпускника и её использование</w:t>
      </w:r>
    </w:p>
    <w:p w:rsidR="0026562E" w:rsidRPr="00A26B63" w:rsidRDefault="0026562E" w:rsidP="00F16A7C">
      <w:pPr>
        <w:spacing w:after="0"/>
        <w:ind w:left="-567"/>
        <w:jc w:val="center"/>
        <w:outlineLvl w:val="0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bCs/>
          <w:sz w:val="28"/>
          <w:szCs w:val="28"/>
          <w:lang w:val="ru-RU"/>
        </w:rPr>
        <w:t>при переходе о</w:t>
      </w:r>
      <w:r w:rsidR="00624C31" w:rsidRPr="00A26B63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т основного к среднему </w:t>
      </w:r>
      <w:r w:rsidRPr="00A26B63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общему образованию</w:t>
      </w:r>
    </w:p>
    <w:p w:rsidR="00624C31" w:rsidRPr="00A26B63" w:rsidRDefault="00624C31" w:rsidP="0026562E">
      <w:pPr>
        <w:spacing w:after="0"/>
        <w:ind w:left="-567"/>
        <w:jc w:val="center"/>
        <w:outlineLvl w:val="0"/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26562E" w:rsidRPr="00A26B63" w:rsidRDefault="0026562E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а итоговую оценку на ступени основного общего образования выносятся </w:t>
      </w:r>
      <w:r w:rsidRPr="00A26B63">
        <w:rPr>
          <w:rFonts w:ascii="Times New Roman" w:hAnsi="Times New Roman" w:cs="Times New Roman"/>
          <w:i/>
          <w:iCs/>
          <w:sz w:val="24"/>
          <w:szCs w:val="24"/>
          <w:lang w:val="ru-RU"/>
        </w:rPr>
        <w:t>только предметные и метапредметные результаты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, описанные в разделе «Выпускник научится» планируемых результатов основного общего образования.</w:t>
      </w:r>
    </w:p>
    <w:p w:rsidR="0026562E" w:rsidRPr="00A26B63" w:rsidRDefault="0026562E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Итоговая оценк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выпускника формируется на основе:</w:t>
      </w:r>
    </w:p>
    <w:p w:rsidR="0026562E" w:rsidRPr="00A26B63" w:rsidRDefault="0026562E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•</w:t>
      </w:r>
      <w:r w:rsidRPr="00BC7F18">
        <w:rPr>
          <w:sz w:val="24"/>
          <w:szCs w:val="24"/>
        </w:rPr>
        <w:t> </w:t>
      </w:r>
      <w:r w:rsidRPr="00A26B63">
        <w:rPr>
          <w:sz w:val="24"/>
          <w:szCs w:val="24"/>
          <w:lang w:val="ru-RU"/>
        </w:rPr>
        <w:t xml:space="preserve">результатов </w:t>
      </w:r>
      <w:r w:rsidRPr="00A26B63">
        <w:rPr>
          <w:b/>
          <w:bCs/>
          <w:sz w:val="24"/>
          <w:szCs w:val="24"/>
          <w:lang w:val="ru-RU"/>
        </w:rPr>
        <w:t>внутришкольного мониторинга</w:t>
      </w:r>
      <w:r w:rsidRPr="00A26B63">
        <w:rPr>
          <w:sz w:val="24"/>
          <w:szCs w:val="24"/>
          <w:lang w:val="ru-RU"/>
        </w:rPr>
        <w:t xml:space="preserve"> образовательных достижений по всем предметам, зафиксированных в оценочных листах, в том числе за </w:t>
      </w:r>
      <w:r w:rsidRPr="00A26B63">
        <w:rPr>
          <w:b/>
          <w:bCs/>
          <w:sz w:val="24"/>
          <w:szCs w:val="24"/>
          <w:lang w:val="ru-RU"/>
        </w:rPr>
        <w:t>промежуто</w:t>
      </w:r>
      <w:r w:rsidRPr="00A26B63">
        <w:rPr>
          <w:b/>
          <w:bCs/>
          <w:sz w:val="24"/>
          <w:szCs w:val="24"/>
          <w:lang w:val="ru-RU"/>
        </w:rPr>
        <w:t>ч</w:t>
      </w:r>
      <w:r w:rsidRPr="00A26B63">
        <w:rPr>
          <w:b/>
          <w:bCs/>
          <w:sz w:val="24"/>
          <w:szCs w:val="24"/>
          <w:lang w:val="ru-RU"/>
        </w:rPr>
        <w:t>ные и итоговые комплексные работы на межпредметной основе</w:t>
      </w:r>
      <w:r w:rsidRPr="00A26B63">
        <w:rPr>
          <w:sz w:val="24"/>
          <w:szCs w:val="24"/>
          <w:lang w:val="ru-RU"/>
        </w:rPr>
        <w:t>;</w:t>
      </w:r>
    </w:p>
    <w:p w:rsidR="0026562E" w:rsidRPr="00A26B63" w:rsidRDefault="0026562E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•</w:t>
      </w:r>
      <w:r w:rsidRPr="00BC7F18">
        <w:rPr>
          <w:sz w:val="24"/>
          <w:szCs w:val="24"/>
        </w:rPr>
        <w:t> </w:t>
      </w:r>
      <w:r w:rsidRPr="00A26B63">
        <w:rPr>
          <w:sz w:val="24"/>
          <w:szCs w:val="24"/>
          <w:lang w:val="ru-RU"/>
        </w:rPr>
        <w:t xml:space="preserve">оценок за выполнение </w:t>
      </w:r>
      <w:r w:rsidRPr="00A26B63">
        <w:rPr>
          <w:b/>
          <w:bCs/>
          <w:sz w:val="24"/>
          <w:szCs w:val="24"/>
          <w:lang w:val="ru-RU"/>
        </w:rPr>
        <w:t>итоговых работ по всем учебным предметам</w:t>
      </w:r>
      <w:r w:rsidRPr="00A26B63">
        <w:rPr>
          <w:sz w:val="24"/>
          <w:szCs w:val="24"/>
          <w:lang w:val="ru-RU"/>
        </w:rPr>
        <w:t>;</w:t>
      </w:r>
    </w:p>
    <w:p w:rsidR="0026562E" w:rsidRPr="00A26B63" w:rsidRDefault="0026562E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•</w:t>
      </w:r>
      <w:r w:rsidRPr="00BC7F18">
        <w:rPr>
          <w:sz w:val="24"/>
          <w:szCs w:val="24"/>
        </w:rPr>
        <w:t> </w:t>
      </w:r>
      <w:r w:rsidRPr="00A26B63">
        <w:rPr>
          <w:sz w:val="24"/>
          <w:szCs w:val="24"/>
          <w:lang w:val="ru-RU"/>
        </w:rPr>
        <w:t xml:space="preserve">оценки за выполнение и </w:t>
      </w:r>
      <w:r w:rsidRPr="00A26B63">
        <w:rPr>
          <w:b/>
          <w:bCs/>
          <w:sz w:val="24"/>
          <w:szCs w:val="24"/>
          <w:lang w:val="ru-RU"/>
        </w:rPr>
        <w:t xml:space="preserve">защиту </w:t>
      </w:r>
      <w:proofErr w:type="gramStart"/>
      <w:r w:rsidRPr="00A26B63">
        <w:rPr>
          <w:b/>
          <w:bCs/>
          <w:sz w:val="24"/>
          <w:szCs w:val="24"/>
          <w:lang w:val="ru-RU"/>
        </w:rPr>
        <w:t xml:space="preserve">индивидуального </w:t>
      </w:r>
      <w:r w:rsidR="00EB12B9" w:rsidRPr="00A26B63">
        <w:rPr>
          <w:b/>
          <w:bCs/>
          <w:sz w:val="24"/>
          <w:szCs w:val="24"/>
          <w:lang w:val="ru-RU"/>
        </w:rPr>
        <w:t xml:space="preserve"> </w:t>
      </w:r>
      <w:r w:rsidRPr="00A26B63">
        <w:rPr>
          <w:b/>
          <w:bCs/>
          <w:sz w:val="24"/>
          <w:szCs w:val="24"/>
          <w:lang w:val="ru-RU"/>
        </w:rPr>
        <w:t>проекта</w:t>
      </w:r>
      <w:proofErr w:type="gramEnd"/>
      <w:r w:rsidRPr="00A26B63">
        <w:rPr>
          <w:sz w:val="24"/>
          <w:szCs w:val="24"/>
          <w:lang w:val="ru-RU"/>
        </w:rPr>
        <w:t>;</w:t>
      </w:r>
    </w:p>
    <w:p w:rsidR="0026562E" w:rsidRPr="00A26B63" w:rsidRDefault="0026562E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lastRenderedPageBreak/>
        <w:t>•</w:t>
      </w:r>
      <w:r w:rsidRPr="00BC7F18">
        <w:rPr>
          <w:sz w:val="24"/>
          <w:szCs w:val="24"/>
        </w:rPr>
        <w:t> </w:t>
      </w:r>
      <w:r w:rsidRPr="00A26B63">
        <w:rPr>
          <w:sz w:val="24"/>
          <w:szCs w:val="24"/>
          <w:lang w:val="ru-RU"/>
        </w:rPr>
        <w:t xml:space="preserve">оценок за </w:t>
      </w:r>
      <w:r w:rsidRPr="00A26B63">
        <w:rPr>
          <w:b/>
          <w:bCs/>
          <w:sz w:val="24"/>
          <w:szCs w:val="24"/>
          <w:lang w:val="ru-RU"/>
        </w:rPr>
        <w:t>работы</w:t>
      </w:r>
      <w:r w:rsidRPr="00A26B63">
        <w:rPr>
          <w:sz w:val="24"/>
          <w:szCs w:val="24"/>
          <w:lang w:val="ru-RU"/>
        </w:rPr>
        <w:t xml:space="preserve">, выносимые на государственную итоговую аттестацию (далее — </w:t>
      </w:r>
      <w:r w:rsidRPr="00A26B63">
        <w:rPr>
          <w:b/>
          <w:bCs/>
          <w:sz w:val="24"/>
          <w:szCs w:val="24"/>
          <w:lang w:val="ru-RU"/>
        </w:rPr>
        <w:t>ГИА</w:t>
      </w:r>
      <w:r w:rsidRPr="00A26B63">
        <w:rPr>
          <w:sz w:val="24"/>
          <w:szCs w:val="24"/>
          <w:lang w:val="ru-RU"/>
        </w:rPr>
        <w:t>).</w:t>
      </w:r>
    </w:p>
    <w:p w:rsidR="0026562E" w:rsidRPr="00A26B63" w:rsidRDefault="0026562E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ри этом результаты внутришкольного мониторинга характеризуют выполнение всей совокупности планируемых результатов, а также динамику образовательных д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тижений обучающихся за период обучения. А оценки за итоговые работы, </w:t>
      </w: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индивид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льный проект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и работы, выносимые на ГИА, характеризуют уровень усвоения обуч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ющимися опорной системы знаний по изучаемым предметам, а также уровень овлад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я метапредметными действиями.</w:t>
      </w:r>
    </w:p>
    <w:p w:rsidR="0026562E" w:rsidRPr="00A26B63" w:rsidRDefault="0026562E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На основании этих оценок делаются выводы о достижении планируемых резуль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ов (на базовом или повышенном уровне) по каждому учебному предмету, а также об овладении обучающимся основными познавательными, регулятивными и коммуник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ивными действиями и приобретении способности к проектированию и осуществлению целесообразной и результативной деятельности.</w:t>
      </w:r>
    </w:p>
    <w:p w:rsidR="0026562E" w:rsidRPr="00A26B63" w:rsidRDefault="0026562E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едагогический совет образовательного учреждения на основе выводов, сделанных классными руководителями и учителями отдельных предметов по каждому выпуск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ку, рассматривает вопрос об 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— аттестата об основном общем образовании.</w:t>
      </w:r>
    </w:p>
    <w:p w:rsidR="0026562E" w:rsidRPr="00A26B63" w:rsidRDefault="0026562E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В случае если полученные обучающимся итоговые оценки не позволяют сделать 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означного вывода о достижении планируемых результатов, решение о 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выдаче док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у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мента государственного образца об уровне образования – аттестата об основном общем образовании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принимается педагогическим советом с учётом динамики образ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ательных достижений выпускника и контекстной информации об условиях и особ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остях его обучения в рамках регламентированных процедур, устанавливаемых Ми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терством образования и науки Российской Федерации.</w:t>
      </w:r>
      <w:proofErr w:type="gramEnd"/>
    </w:p>
    <w:p w:rsidR="0026562E" w:rsidRPr="00A26B63" w:rsidRDefault="0026562E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Решение 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о выдаче документа государственного образца об уровне образования — аттестата об основном общем образовани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принимается одновременно с рассм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рением и утверждением 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>характеристики обучающегося,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с учётом которой осущес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ляется приём в классы старшей </w:t>
      </w:r>
      <w:r w:rsidR="00154DCE"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МБОУ </w:t>
      </w:r>
      <w:r w:rsidR="004D546D">
        <w:rPr>
          <w:rFonts w:ascii="Times New Roman" w:hAnsi="Times New Roman" w:cs="Times New Roman"/>
          <w:bCs/>
          <w:sz w:val="24"/>
          <w:szCs w:val="24"/>
          <w:lang w:val="ru-RU"/>
        </w:rPr>
        <w:t>Гимназии № 4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. В характеристике </w:t>
      </w: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обучающегося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26562E" w:rsidRPr="00A26B63" w:rsidRDefault="0026562E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•</w:t>
      </w:r>
      <w:r w:rsidRPr="00BC7F18">
        <w:rPr>
          <w:sz w:val="24"/>
          <w:szCs w:val="24"/>
        </w:rPr>
        <w:t> </w:t>
      </w:r>
      <w:r w:rsidRPr="00A26B63">
        <w:rPr>
          <w:sz w:val="24"/>
          <w:szCs w:val="24"/>
          <w:lang w:val="ru-RU"/>
        </w:rPr>
        <w:t>отмечаются образовательные достижения и положительные качества обучающег</w:t>
      </w:r>
      <w:r w:rsidRPr="00A26B63">
        <w:rPr>
          <w:sz w:val="24"/>
          <w:szCs w:val="24"/>
          <w:lang w:val="ru-RU"/>
        </w:rPr>
        <w:t>о</w:t>
      </w:r>
      <w:r w:rsidRPr="00A26B63">
        <w:rPr>
          <w:sz w:val="24"/>
          <w:szCs w:val="24"/>
          <w:lang w:val="ru-RU"/>
        </w:rPr>
        <w:t>ся;</w:t>
      </w:r>
    </w:p>
    <w:p w:rsidR="0026562E" w:rsidRPr="00A26B63" w:rsidRDefault="0026562E" w:rsidP="00BC7F18">
      <w:pPr>
        <w:pStyle w:val="ac"/>
        <w:spacing w:line="240" w:lineRule="auto"/>
        <w:ind w:left="567" w:firstLine="284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•</w:t>
      </w:r>
      <w:r w:rsidRPr="00BC7F18">
        <w:rPr>
          <w:sz w:val="24"/>
          <w:szCs w:val="24"/>
        </w:rPr>
        <w:t> </w:t>
      </w:r>
      <w:r w:rsidRPr="00A26B63">
        <w:rPr>
          <w:sz w:val="24"/>
          <w:szCs w:val="24"/>
          <w:lang w:val="ru-RU"/>
        </w:rPr>
        <w:t xml:space="preserve">даются педагогические рекомендации к выбору направлений </w:t>
      </w:r>
      <w:r w:rsidR="00867191" w:rsidRPr="00A26B63">
        <w:rPr>
          <w:sz w:val="24"/>
          <w:szCs w:val="24"/>
          <w:lang w:val="ru-RU"/>
        </w:rPr>
        <w:t xml:space="preserve">дальнейшего </w:t>
      </w:r>
      <w:r w:rsidRPr="00A26B63">
        <w:rPr>
          <w:sz w:val="24"/>
          <w:szCs w:val="24"/>
          <w:lang w:val="ru-RU"/>
        </w:rPr>
        <w:t>образ</w:t>
      </w:r>
      <w:r w:rsidRPr="00A26B63">
        <w:rPr>
          <w:sz w:val="24"/>
          <w:szCs w:val="24"/>
          <w:lang w:val="ru-RU"/>
        </w:rPr>
        <w:t>о</w:t>
      </w:r>
      <w:r w:rsidRPr="00A26B63">
        <w:rPr>
          <w:sz w:val="24"/>
          <w:szCs w:val="24"/>
          <w:lang w:val="ru-RU"/>
        </w:rPr>
        <w:t>вания с учётом выбора, сделанного выпускником, а также с учётом успехов и проблем обучающегося.</w:t>
      </w:r>
    </w:p>
    <w:p w:rsidR="0026562E" w:rsidRPr="00A26B63" w:rsidRDefault="0026562E" w:rsidP="00BC7F18">
      <w:pPr>
        <w:spacing w:after="0" w:line="240" w:lineRule="auto"/>
        <w:ind w:left="567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Все выводы и оценки, включаемые в характеристику, должны быть подтверждены материалами мониторинга образовательных достижений и другими объективными п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казателями.</w:t>
      </w:r>
    </w:p>
    <w:p w:rsidR="0026562E" w:rsidRPr="00A26B63" w:rsidRDefault="0026562E" w:rsidP="0026562E">
      <w:pPr>
        <w:spacing w:after="0" w:line="240" w:lineRule="auto"/>
        <w:ind w:left="-567" w:firstLine="567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26562E" w:rsidRPr="00A26B63" w:rsidRDefault="0026562E" w:rsidP="0026562E">
      <w:pPr>
        <w:spacing w:after="0" w:line="240" w:lineRule="auto"/>
        <w:ind w:left="-567" w:firstLine="567"/>
        <w:jc w:val="center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bCs/>
          <w:sz w:val="28"/>
          <w:szCs w:val="28"/>
          <w:lang w:val="ru-RU"/>
        </w:rPr>
        <w:t>1.3.</w:t>
      </w:r>
      <w:r w:rsidR="00867191" w:rsidRPr="00A26B63">
        <w:rPr>
          <w:rFonts w:ascii="Times New Roman" w:hAnsi="Times New Roman" w:cs="Times New Roman"/>
          <w:bCs/>
          <w:sz w:val="28"/>
          <w:szCs w:val="28"/>
          <w:lang w:val="ru-RU"/>
        </w:rPr>
        <w:t>5</w:t>
      </w:r>
      <w:r w:rsidRPr="00A26B63">
        <w:rPr>
          <w:rFonts w:ascii="Times New Roman" w:hAnsi="Times New Roman" w:cs="Times New Roman"/>
          <w:bCs/>
          <w:sz w:val="28"/>
          <w:szCs w:val="28"/>
          <w:lang w:val="ru-RU"/>
        </w:rPr>
        <w:t>. Оценка результатов деятельности образовательного учреждения</w:t>
      </w:r>
    </w:p>
    <w:p w:rsidR="0026562E" w:rsidRPr="00A26B63" w:rsidRDefault="0026562E" w:rsidP="0026562E">
      <w:pPr>
        <w:spacing w:after="0" w:line="240" w:lineRule="auto"/>
        <w:ind w:left="-567" w:firstLine="567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26562E" w:rsidRPr="00A26B63" w:rsidRDefault="0026562E" w:rsidP="00BC7F18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Оценка результатов деятельности </w:t>
      </w:r>
      <w:r w:rsidR="00867191"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МБОУ </w:t>
      </w:r>
      <w:r w:rsidR="004D546D">
        <w:rPr>
          <w:rFonts w:ascii="Times New Roman" w:hAnsi="Times New Roman" w:cs="Times New Roman"/>
          <w:bCs/>
          <w:sz w:val="24"/>
          <w:szCs w:val="24"/>
          <w:lang w:val="ru-RU"/>
        </w:rPr>
        <w:t>Гимназии № 4</w:t>
      </w:r>
      <w:r w:rsidR="00867191"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осуществляется в ходе его аккредитации, а также в рамках аттестации педагогических кадров. Она проводится на основе </w:t>
      </w: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результатов итоговой оценки достижения планируемых результатов освоения основной образовательной программы основного общего образования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с учётом:</w:t>
      </w:r>
    </w:p>
    <w:p w:rsidR="0026562E" w:rsidRPr="00A26B63" w:rsidRDefault="0026562E" w:rsidP="00BC7F18">
      <w:pPr>
        <w:pStyle w:val="ac"/>
        <w:spacing w:line="240" w:lineRule="auto"/>
        <w:ind w:left="567" w:firstLine="426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•</w:t>
      </w:r>
      <w:r w:rsidRPr="00BC7F18">
        <w:rPr>
          <w:sz w:val="24"/>
          <w:szCs w:val="24"/>
        </w:rPr>
        <w:t> </w:t>
      </w:r>
      <w:r w:rsidRPr="00A26B63">
        <w:rPr>
          <w:sz w:val="24"/>
          <w:szCs w:val="24"/>
          <w:lang w:val="ru-RU"/>
        </w:rPr>
        <w:t>результатов мониторинговых исследований разного уровня (федерального, реги</w:t>
      </w:r>
      <w:r w:rsidRPr="00A26B63">
        <w:rPr>
          <w:sz w:val="24"/>
          <w:szCs w:val="24"/>
          <w:lang w:val="ru-RU"/>
        </w:rPr>
        <w:t>о</w:t>
      </w:r>
      <w:r w:rsidRPr="00A26B63">
        <w:rPr>
          <w:sz w:val="24"/>
          <w:szCs w:val="24"/>
          <w:lang w:val="ru-RU"/>
        </w:rPr>
        <w:t>нального, муниципального);</w:t>
      </w:r>
    </w:p>
    <w:p w:rsidR="0026562E" w:rsidRPr="00A26B63" w:rsidRDefault="0026562E" w:rsidP="00BC7F18">
      <w:pPr>
        <w:pStyle w:val="ac"/>
        <w:spacing w:line="240" w:lineRule="auto"/>
        <w:ind w:left="567" w:firstLine="426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•</w:t>
      </w:r>
      <w:r w:rsidRPr="00BC7F18">
        <w:rPr>
          <w:sz w:val="24"/>
          <w:szCs w:val="24"/>
        </w:rPr>
        <w:t> </w:t>
      </w:r>
      <w:r w:rsidRPr="00A26B63">
        <w:rPr>
          <w:sz w:val="24"/>
          <w:szCs w:val="24"/>
          <w:lang w:val="ru-RU"/>
        </w:rPr>
        <w:t>условий реализации основной образовательной программы основного общего о</w:t>
      </w:r>
      <w:r w:rsidRPr="00A26B63">
        <w:rPr>
          <w:sz w:val="24"/>
          <w:szCs w:val="24"/>
          <w:lang w:val="ru-RU"/>
        </w:rPr>
        <w:t>б</w:t>
      </w:r>
      <w:r w:rsidRPr="00A26B63">
        <w:rPr>
          <w:sz w:val="24"/>
          <w:szCs w:val="24"/>
          <w:lang w:val="ru-RU"/>
        </w:rPr>
        <w:t>разования;</w:t>
      </w:r>
    </w:p>
    <w:p w:rsidR="0026562E" w:rsidRPr="00A26B63" w:rsidRDefault="0026562E" w:rsidP="00BC7F18">
      <w:pPr>
        <w:pStyle w:val="ac"/>
        <w:spacing w:line="240" w:lineRule="auto"/>
        <w:ind w:left="567" w:firstLine="426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•</w:t>
      </w:r>
      <w:r w:rsidRPr="00BC7F18">
        <w:rPr>
          <w:sz w:val="24"/>
          <w:szCs w:val="24"/>
        </w:rPr>
        <w:t> </w:t>
      </w:r>
      <w:r w:rsidRPr="00A26B63">
        <w:rPr>
          <w:sz w:val="24"/>
          <w:szCs w:val="24"/>
          <w:lang w:val="ru-RU"/>
        </w:rPr>
        <w:t>особенностей контингента обучающихся.</w:t>
      </w:r>
    </w:p>
    <w:p w:rsidR="0026562E" w:rsidRPr="00A26B63" w:rsidRDefault="0026562E" w:rsidP="00BC7F18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редметом оценки в ходе данных процедур являются:</w:t>
      </w:r>
    </w:p>
    <w:p w:rsidR="0026562E" w:rsidRPr="00A26B63" w:rsidRDefault="0026562E" w:rsidP="00BC7F18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- </w:t>
      </w:r>
      <w:r w:rsidRPr="00A26B63">
        <w:rPr>
          <w:rFonts w:ascii="Times New Roman" w:hAnsi="Times New Roman" w:cs="Times New Roman"/>
          <w:i/>
          <w:iCs/>
          <w:sz w:val="24"/>
          <w:szCs w:val="24"/>
          <w:lang w:val="ru-RU"/>
        </w:rPr>
        <w:t>текущая оценочная деятельность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67191"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МБОУ </w:t>
      </w:r>
      <w:r w:rsidR="004D546D">
        <w:rPr>
          <w:rFonts w:ascii="Times New Roman" w:hAnsi="Times New Roman" w:cs="Times New Roman"/>
          <w:bCs/>
          <w:sz w:val="24"/>
          <w:szCs w:val="24"/>
          <w:lang w:val="ru-RU"/>
        </w:rPr>
        <w:t>Гимназии № 4</w:t>
      </w:r>
      <w:r w:rsidR="00867191"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и педагогов и, в част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ти, отслеживание динамики образовательных достижений выпускников основной школы </w:t>
      </w:r>
      <w:r w:rsidR="00867191"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МБОУ </w:t>
      </w:r>
      <w:r w:rsidR="004D546D">
        <w:rPr>
          <w:rFonts w:ascii="Times New Roman" w:hAnsi="Times New Roman" w:cs="Times New Roman"/>
          <w:bCs/>
          <w:sz w:val="24"/>
          <w:szCs w:val="24"/>
          <w:lang w:val="ru-RU"/>
        </w:rPr>
        <w:t>Гимназии № 4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6562E" w:rsidRPr="00A26B63" w:rsidRDefault="0026562E" w:rsidP="00BC7F18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- мониторинг удовлетворенности участников </w:t>
      </w:r>
      <w:r w:rsidR="00CA2E0E" w:rsidRPr="00A26B63">
        <w:rPr>
          <w:rFonts w:ascii="Times New Roman" w:hAnsi="Times New Roman" w:cs="Times New Roman"/>
          <w:i/>
          <w:iCs/>
          <w:sz w:val="24"/>
          <w:szCs w:val="24"/>
          <w:lang w:val="ru-RU"/>
        </w:rPr>
        <w:t>образовательных отношений</w:t>
      </w:r>
      <w:r w:rsidRPr="00A26B63">
        <w:rPr>
          <w:rFonts w:ascii="Times New Roman" w:hAnsi="Times New Roman" w:cs="Times New Roman"/>
          <w:i/>
          <w:iCs/>
          <w:sz w:val="24"/>
          <w:szCs w:val="24"/>
          <w:lang w:val="ru-RU"/>
        </w:rPr>
        <w:t>;</w:t>
      </w:r>
    </w:p>
    <w:p w:rsidR="0026562E" w:rsidRPr="00A26B63" w:rsidRDefault="0026562E" w:rsidP="00BC7F18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- аналитическая справка о деятельности </w:t>
      </w:r>
      <w:r w:rsidR="00CA2E0E"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МБОУ </w:t>
      </w:r>
      <w:r w:rsidR="004D546D">
        <w:rPr>
          <w:rFonts w:ascii="Times New Roman" w:hAnsi="Times New Roman" w:cs="Times New Roman"/>
          <w:bCs/>
          <w:sz w:val="24"/>
          <w:szCs w:val="24"/>
          <w:lang w:val="ru-RU"/>
        </w:rPr>
        <w:t>Гимназии № 4</w:t>
      </w:r>
      <w:r w:rsidRPr="00A26B63">
        <w:rPr>
          <w:rFonts w:ascii="Times New Roman" w:hAnsi="Times New Roman" w:cs="Times New Roman"/>
          <w:i/>
          <w:iCs/>
          <w:sz w:val="24"/>
          <w:szCs w:val="24"/>
          <w:lang w:val="ru-RU"/>
        </w:rPr>
        <w:t>.</w:t>
      </w:r>
    </w:p>
    <w:p w:rsidR="00CB3FE2" w:rsidRDefault="00CB3FE2" w:rsidP="00BC7F18">
      <w:pPr>
        <w:pStyle w:val="1"/>
        <w:spacing w:before="0" w:line="240" w:lineRule="auto"/>
        <w:ind w:left="390"/>
        <w:contextualSpacing/>
        <w:jc w:val="center"/>
        <w:rPr>
          <w:rFonts w:ascii="Times New Roman" w:hAnsi="Times New Roman"/>
          <w:color w:val="auto"/>
          <w:sz w:val="32"/>
          <w:szCs w:val="32"/>
          <w:lang w:val="ru-RU"/>
        </w:rPr>
      </w:pPr>
    </w:p>
    <w:p w:rsidR="00CB3FE2" w:rsidRDefault="00CB3FE2" w:rsidP="00BC7F18">
      <w:pPr>
        <w:pStyle w:val="1"/>
        <w:spacing w:before="0" w:line="240" w:lineRule="auto"/>
        <w:ind w:left="390"/>
        <w:contextualSpacing/>
        <w:jc w:val="center"/>
        <w:rPr>
          <w:rFonts w:ascii="Times New Roman" w:hAnsi="Times New Roman"/>
          <w:color w:val="auto"/>
          <w:sz w:val="32"/>
          <w:szCs w:val="32"/>
          <w:lang w:val="ru-RU"/>
        </w:rPr>
      </w:pPr>
    </w:p>
    <w:p w:rsidR="00A22B59" w:rsidRPr="00A26B63" w:rsidRDefault="00F52CCD" w:rsidP="00BC7F18">
      <w:pPr>
        <w:pStyle w:val="1"/>
        <w:spacing w:before="0" w:line="240" w:lineRule="auto"/>
        <w:ind w:left="390"/>
        <w:contextualSpacing/>
        <w:jc w:val="center"/>
        <w:rPr>
          <w:rFonts w:ascii="Times New Roman" w:hAnsi="Times New Roman"/>
          <w:b w:val="0"/>
          <w:color w:val="auto"/>
          <w:sz w:val="32"/>
          <w:szCs w:val="32"/>
          <w:lang w:val="ru-RU"/>
        </w:rPr>
      </w:pPr>
      <w:r w:rsidRPr="00A26B63">
        <w:rPr>
          <w:rFonts w:ascii="Times New Roman" w:hAnsi="Times New Roman"/>
          <w:color w:val="auto"/>
          <w:sz w:val="32"/>
          <w:szCs w:val="32"/>
          <w:lang w:val="ru-RU"/>
        </w:rPr>
        <w:t>СОДЕРЖАТЕЛЬНЫЙ РАЗДЕЛ</w:t>
      </w:r>
    </w:p>
    <w:p w:rsidR="00A22B59" w:rsidRPr="00A26B63" w:rsidRDefault="00A22B59" w:rsidP="00BC7F18">
      <w:pPr>
        <w:pStyle w:val="2"/>
        <w:spacing w:line="240" w:lineRule="auto"/>
        <w:contextualSpacing/>
        <w:jc w:val="center"/>
        <w:rPr>
          <w:rFonts w:ascii="Times New Roman" w:hAnsi="Times New Roman" w:cs="Times New Roman"/>
          <w:i/>
          <w:color w:val="auto"/>
          <w:sz w:val="32"/>
          <w:szCs w:val="32"/>
          <w:lang w:val="ru-RU"/>
        </w:rPr>
      </w:pPr>
      <w:bookmarkStart w:id="75" w:name="_Toc406059004"/>
      <w:bookmarkStart w:id="76" w:name="_Toc409691657"/>
      <w:bookmarkStart w:id="77" w:name="_Toc410653981"/>
      <w:bookmarkStart w:id="78" w:name="_Toc414553167"/>
      <w:r w:rsidRPr="00A26B63">
        <w:rPr>
          <w:rFonts w:ascii="Times New Roman" w:hAnsi="Times New Roman" w:cs="Times New Roman"/>
          <w:i/>
          <w:color w:val="auto"/>
          <w:sz w:val="32"/>
          <w:szCs w:val="32"/>
          <w:lang w:val="ru-RU"/>
        </w:rPr>
        <w:t>2.1. Программа развития универсальных учебных действий, вкл</w:t>
      </w:r>
      <w:r w:rsidRPr="00A26B63">
        <w:rPr>
          <w:rFonts w:ascii="Times New Roman" w:hAnsi="Times New Roman" w:cs="Times New Roman"/>
          <w:i/>
          <w:color w:val="auto"/>
          <w:sz w:val="32"/>
          <w:szCs w:val="32"/>
          <w:lang w:val="ru-RU"/>
        </w:rPr>
        <w:t>ю</w:t>
      </w:r>
      <w:r w:rsidRPr="00A26B63">
        <w:rPr>
          <w:rFonts w:ascii="Times New Roman" w:hAnsi="Times New Roman" w:cs="Times New Roman"/>
          <w:i/>
          <w:color w:val="auto"/>
          <w:sz w:val="32"/>
          <w:szCs w:val="32"/>
          <w:lang w:val="ru-RU"/>
        </w:rPr>
        <w:t>чающая формирование компетенций обучающихся в области и</w:t>
      </w:r>
      <w:r w:rsidRPr="00A26B63">
        <w:rPr>
          <w:rFonts w:ascii="Times New Roman" w:hAnsi="Times New Roman" w:cs="Times New Roman"/>
          <w:i/>
          <w:color w:val="auto"/>
          <w:sz w:val="32"/>
          <w:szCs w:val="32"/>
          <w:lang w:val="ru-RU"/>
        </w:rPr>
        <w:t>с</w:t>
      </w:r>
      <w:r w:rsidRPr="00A26B63">
        <w:rPr>
          <w:rFonts w:ascii="Times New Roman" w:hAnsi="Times New Roman" w:cs="Times New Roman"/>
          <w:i/>
          <w:color w:val="auto"/>
          <w:sz w:val="32"/>
          <w:szCs w:val="32"/>
          <w:lang w:val="ru-RU"/>
        </w:rPr>
        <w:t>пользования информационно-коммуникационных технологий, учебно-исследовательской и проектной деятельности</w:t>
      </w:r>
      <w:bookmarkEnd w:id="75"/>
      <w:bookmarkEnd w:id="76"/>
      <w:bookmarkEnd w:id="77"/>
      <w:bookmarkEnd w:id="78"/>
    </w:p>
    <w:p w:rsidR="00060B5A" w:rsidRDefault="00060B5A" w:rsidP="00F52CCD">
      <w:pPr>
        <w:pStyle w:val="afe"/>
        <w:tabs>
          <w:tab w:val="num" w:pos="720"/>
        </w:tabs>
        <w:spacing w:line="360" w:lineRule="auto"/>
        <w:ind w:left="-426" w:firstLine="426"/>
        <w:contextualSpacing/>
        <w:jc w:val="center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</w:p>
    <w:p w:rsidR="00F52CCD" w:rsidRPr="00060B5A" w:rsidRDefault="00F52CCD" w:rsidP="00F52CCD">
      <w:pPr>
        <w:pStyle w:val="afe"/>
        <w:tabs>
          <w:tab w:val="num" w:pos="720"/>
        </w:tabs>
        <w:spacing w:line="360" w:lineRule="auto"/>
        <w:ind w:left="-426" w:firstLine="426"/>
        <w:contextualSpacing/>
        <w:jc w:val="center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060B5A">
        <w:rPr>
          <w:rFonts w:ascii="Times New Roman" w:hAnsi="Times New Roman" w:cs="Times New Roman"/>
          <w:sz w:val="28"/>
          <w:szCs w:val="28"/>
          <w:lang w:val="ru-RU"/>
        </w:rPr>
        <w:t>2.1.1. Пояснительная записка</w:t>
      </w:r>
    </w:p>
    <w:p w:rsidR="00F52CCD" w:rsidRPr="00A26B63" w:rsidRDefault="00F52CCD" w:rsidP="00BC7F18">
      <w:pPr>
        <w:pStyle w:val="afe"/>
        <w:tabs>
          <w:tab w:val="num" w:pos="720"/>
        </w:tabs>
        <w:ind w:left="426" w:firstLine="425"/>
        <w:contextualSpacing/>
        <w:jc w:val="both"/>
        <w:outlineLvl w:val="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рограмма развития универсальных учебных действий на ступени основного об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зования (далее — программа развития </w:t>
      </w:r>
      <w:r w:rsidR="00E32807" w:rsidRPr="00A26B63">
        <w:rPr>
          <w:rFonts w:ascii="Times New Roman" w:hAnsi="Times New Roman" w:cs="Times New Roman"/>
          <w:sz w:val="24"/>
          <w:szCs w:val="24"/>
          <w:lang w:val="ru-RU"/>
        </w:rPr>
        <w:t>УУД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) конкретизирует требования Стандарта к личностным и метапредметным результатам освоения основной образовательной п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граммы основного общего образования, дополняет традиционное содержание образов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ельно-воспитательных программ и служит основой для разработки примерных п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грамм учебных предметов, курсов, дисциплин, а также программ внеурочной деятель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ти.</w:t>
      </w:r>
    </w:p>
    <w:p w:rsidR="00F52CCD" w:rsidRPr="00A26B63" w:rsidRDefault="00F52CCD" w:rsidP="00BC7F18">
      <w:pPr>
        <w:pStyle w:val="Abstract"/>
        <w:spacing w:line="240" w:lineRule="auto"/>
        <w:ind w:left="426" w:firstLine="425"/>
        <w:contextualSpacing/>
        <w:rPr>
          <w:i/>
          <w:sz w:val="24"/>
          <w:szCs w:val="24"/>
          <w:lang w:val="ru-RU"/>
        </w:rPr>
      </w:pPr>
      <w:r w:rsidRPr="00A26B63">
        <w:rPr>
          <w:b/>
          <w:i/>
          <w:sz w:val="24"/>
          <w:szCs w:val="24"/>
          <w:lang w:val="ru-RU"/>
        </w:rPr>
        <w:t>Цель программы</w:t>
      </w:r>
      <w:r w:rsidRPr="00A26B63">
        <w:rPr>
          <w:sz w:val="24"/>
          <w:szCs w:val="24"/>
          <w:lang w:val="ru-RU"/>
        </w:rPr>
        <w:t xml:space="preserve"> развития универсальных учебных действий - обеспечение умения школьников учиться, дальнейшее развитие способности к самосовершенствованию и с</w:t>
      </w:r>
      <w:r w:rsidRPr="00A26B63">
        <w:rPr>
          <w:sz w:val="24"/>
          <w:szCs w:val="24"/>
          <w:lang w:val="ru-RU"/>
        </w:rPr>
        <w:t>а</w:t>
      </w:r>
      <w:r w:rsidRPr="00A26B63">
        <w:rPr>
          <w:sz w:val="24"/>
          <w:szCs w:val="24"/>
          <w:lang w:val="ru-RU"/>
        </w:rPr>
        <w:t>моразвитию, а также реализация системно-деятельностного подхода, положенного в о</w:t>
      </w:r>
      <w:r w:rsidRPr="00A26B63">
        <w:rPr>
          <w:sz w:val="24"/>
          <w:szCs w:val="24"/>
          <w:lang w:val="ru-RU"/>
        </w:rPr>
        <w:t>с</w:t>
      </w:r>
      <w:r w:rsidRPr="00A26B63">
        <w:rPr>
          <w:sz w:val="24"/>
          <w:szCs w:val="24"/>
          <w:lang w:val="ru-RU"/>
        </w:rPr>
        <w:t xml:space="preserve">нову Стандарта, и развивающего потенциала общего среднего образования. </w:t>
      </w:r>
    </w:p>
    <w:p w:rsidR="00F52CCD" w:rsidRPr="00A26B63" w:rsidRDefault="00F52CCD" w:rsidP="00BC7F18">
      <w:pPr>
        <w:pStyle w:val="afe"/>
        <w:ind w:left="426" w:firstLine="425"/>
        <w:contextualSpacing/>
        <w:jc w:val="both"/>
        <w:outlineLvl w:val="0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Развитие системы УУД в составе личностных, регулятивных, познавательных и коммуникативных действий, определяющих развитие психологических способностей личности, осуществляется с учётом возрастных особенностей развития личностной и п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знавательной сфер подростка. УУД - целостная система, в которой происхождение и развитие каждого вида учебного действия определяется его отношением с другими в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дами учебных действий и общей логикой возрастного развития. </w:t>
      </w:r>
    </w:p>
    <w:p w:rsidR="00F52CCD" w:rsidRPr="00A26B63" w:rsidRDefault="00F52CCD" w:rsidP="00BC7F18">
      <w:pPr>
        <w:pStyle w:val="afe"/>
        <w:ind w:left="426" w:firstLine="425"/>
        <w:contextualSpacing/>
        <w:jc w:val="both"/>
        <w:outlineLvl w:val="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Содержание и способы общения и коммуникации обусловливают развитие спос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ости обучающегося к регуляции поведения и деятельности, познанию мира, опреде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ют образ «Я» как систему представлений о себе, отношений к себе. Именно поэтому особое внимание в программе развития универсальных учебных действий уделяется с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овлению </w:t>
      </w: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коммуникативных универсальных учебных действий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F52CCD" w:rsidRPr="00A26B63" w:rsidRDefault="00F52CCD" w:rsidP="00BC7F18">
      <w:pPr>
        <w:pStyle w:val="afe"/>
        <w:ind w:left="426" w:firstLine="425"/>
        <w:contextualSpacing/>
        <w:jc w:val="both"/>
        <w:outlineLvl w:val="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о мере формирования в начальных классах личностных действий ученика (смы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лообразование и самоопределение, нравственно-этическая ориентация) функциониров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е и развитие УУД (коммуникативных, познавательных и регулятивных) в основной школе претерпевают значительные изменения. Регуляция общения, кооперации и с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рудничества проектирует определённые достижения и результаты подростка, что в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рично приводит к изменению характера его общения и </w:t>
      </w: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Я-концепции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52CCD" w:rsidRPr="00A26B63" w:rsidRDefault="00F52CCD" w:rsidP="00BC7F18">
      <w:pPr>
        <w:pStyle w:val="afe"/>
        <w:ind w:left="426" w:firstLine="425"/>
        <w:contextualSpacing/>
        <w:jc w:val="both"/>
        <w:outlineLvl w:val="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Исходя из того что в подростковом возрасте ведущей становится деятельность м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личностного общения, приоритетное значение в развитии УУД в этот период приоб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ают коммуникативные учебные действия.</w:t>
      </w:r>
    </w:p>
    <w:p w:rsidR="00F52CCD" w:rsidRPr="00A26B63" w:rsidRDefault="00F52CCD" w:rsidP="00BC7F18">
      <w:pPr>
        <w:pStyle w:val="afe"/>
        <w:ind w:left="426" w:firstLine="425"/>
        <w:contextualSpacing/>
        <w:jc w:val="both"/>
        <w:outlineLvl w:val="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Задача начальной школы «учить ученика учиться» должна быть трансформирована в новую задачу для основной школы — «учить ученика учиться в общении».</w:t>
      </w:r>
    </w:p>
    <w:p w:rsidR="00F52CCD" w:rsidRPr="00A26B63" w:rsidRDefault="00F52CCD" w:rsidP="00F52CCD">
      <w:pPr>
        <w:spacing w:line="360" w:lineRule="auto"/>
        <w:contextualSpacing/>
        <w:rPr>
          <w:sz w:val="28"/>
          <w:szCs w:val="28"/>
          <w:lang w:val="ru-RU"/>
        </w:rPr>
      </w:pPr>
    </w:p>
    <w:p w:rsidR="00F52CCD" w:rsidRDefault="00F52CCD" w:rsidP="00F52CCD">
      <w:pPr>
        <w:ind w:left="-426" w:firstLine="426"/>
      </w:pPr>
      <w:r>
        <w:rPr>
          <w:noProof/>
          <w:lang w:val="ru-RU" w:eastAsia="ru-RU" w:bidi="ar-SA"/>
        </w:rPr>
        <w:drawing>
          <wp:inline distT="0" distB="0" distL="0" distR="0">
            <wp:extent cx="6067425" cy="1895475"/>
            <wp:effectExtent l="0" t="0" r="0" b="0"/>
            <wp:docPr id="3" name="Схема 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" r:lo="rId15" r:qs="rId16" r:cs="rId17"/>
              </a:graphicData>
            </a:graphic>
          </wp:inline>
        </w:drawing>
      </w:r>
    </w:p>
    <w:p w:rsidR="004C48AE" w:rsidRDefault="004C48AE" w:rsidP="00F52CCD">
      <w:pPr>
        <w:ind w:left="-426" w:firstLine="426"/>
        <w:rPr>
          <w:rFonts w:ascii="Times New Roman" w:hAnsi="Times New Roman" w:cs="Times New Roman"/>
          <w:b/>
          <w:sz w:val="24"/>
          <w:szCs w:val="24"/>
        </w:rPr>
        <w:sectPr w:rsidR="004C48AE" w:rsidSect="00E01BFF">
          <w:pgSz w:w="11906" w:h="16838"/>
          <w:pgMar w:top="1134" w:right="1134" w:bottom="567" w:left="1134" w:header="709" w:footer="709" w:gutter="0"/>
          <w:cols w:space="708"/>
          <w:docGrid w:linePitch="360"/>
        </w:sectPr>
      </w:pPr>
    </w:p>
    <w:p w:rsidR="00F52CCD" w:rsidRDefault="00F52CCD" w:rsidP="00F52CCD">
      <w:pPr>
        <w:ind w:left="-426" w:firstLine="426"/>
        <w:rPr>
          <w:rFonts w:ascii="Times New Roman" w:hAnsi="Times New Roman" w:cs="Times New Roman"/>
          <w:b/>
          <w:sz w:val="24"/>
          <w:szCs w:val="24"/>
        </w:rPr>
      </w:pPr>
    </w:p>
    <w:p w:rsidR="00F52CCD" w:rsidRPr="00060B5A" w:rsidRDefault="00F52CCD" w:rsidP="00F52CCD">
      <w:pPr>
        <w:ind w:left="-426"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060B5A">
        <w:rPr>
          <w:rFonts w:ascii="Times New Roman" w:hAnsi="Times New Roman" w:cs="Times New Roman"/>
          <w:sz w:val="28"/>
          <w:szCs w:val="28"/>
        </w:rPr>
        <w:t>2.1.2. Ценностные ориентиры основного общего образования</w:t>
      </w:r>
    </w:p>
    <w:tbl>
      <w:tblPr>
        <w:tblW w:w="14457" w:type="dxa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93"/>
        <w:gridCol w:w="11764"/>
      </w:tblGrid>
      <w:tr w:rsidR="00F52CCD" w:rsidRPr="00F52CCD" w:rsidTr="00E342D1">
        <w:tc>
          <w:tcPr>
            <w:tcW w:w="2693" w:type="dxa"/>
          </w:tcPr>
          <w:p w:rsidR="00F52CCD" w:rsidRPr="00F52CCD" w:rsidRDefault="00F52CCD" w:rsidP="00E342D1">
            <w:pPr>
              <w:spacing w:after="0" w:line="240" w:lineRule="auto"/>
              <w:ind w:left="-426" w:firstLine="426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b/>
                <w:sz w:val="24"/>
                <w:szCs w:val="24"/>
              </w:rPr>
              <w:t>Название целевой установки</w:t>
            </w:r>
          </w:p>
        </w:tc>
        <w:tc>
          <w:tcPr>
            <w:tcW w:w="11764" w:type="dxa"/>
          </w:tcPr>
          <w:p w:rsidR="00F52CCD" w:rsidRPr="00F52CCD" w:rsidRDefault="00F52CCD" w:rsidP="00E342D1">
            <w:pPr>
              <w:spacing w:after="0" w:line="240" w:lineRule="auto"/>
              <w:ind w:left="-426" w:firstLine="426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целевой установки</w:t>
            </w:r>
          </w:p>
        </w:tc>
      </w:tr>
      <w:tr w:rsidR="00F52CCD" w:rsidRPr="00E47944" w:rsidTr="00E342D1">
        <w:tc>
          <w:tcPr>
            <w:tcW w:w="2693" w:type="dxa"/>
          </w:tcPr>
          <w:p w:rsidR="004C48AE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ирование психо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ических условий раз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тия общения, </w:t>
            </w:r>
          </w:p>
          <w:p w:rsidR="00F52CCD" w:rsidRPr="00F52CCD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сотрудничества</w:t>
            </w:r>
          </w:p>
        </w:tc>
        <w:tc>
          <w:tcPr>
            <w:tcW w:w="11764" w:type="dxa"/>
          </w:tcPr>
          <w:p w:rsidR="00F52CCD" w:rsidRPr="00A26B63" w:rsidRDefault="00F52CCD" w:rsidP="00E342D1">
            <w:pPr>
              <w:suppressAutoHyphens/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формирование способности к сотрудничеству и коммуникации;</w:t>
            </w:r>
          </w:p>
          <w:p w:rsidR="00F52CCD" w:rsidRPr="00A26B63" w:rsidRDefault="00F52CCD" w:rsidP="00E342D1">
            <w:pPr>
              <w:suppressAutoHyphens/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овладение умением выбирать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декватные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тоящей жизненной</w:t>
            </w:r>
          </w:p>
          <w:p w:rsidR="00F52CCD" w:rsidRPr="00A26B63" w:rsidRDefault="00F52CCD" w:rsidP="00E342D1">
            <w:pPr>
              <w:suppressAutoHyphens/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задаче средства, принимать решения, в том числе и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  <w:p w:rsidR="00F52CCD" w:rsidRPr="00A26B63" w:rsidRDefault="00F52CCD" w:rsidP="00E342D1">
            <w:pPr>
              <w:suppressAutoHyphens/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туациях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еопределённости;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получение возможности развить способность к разработке нескольких вариантов решений жизненных задач, к поиску нестандартных решений,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оиску и осуществлению наиболее приемлемого решения.</w:t>
            </w:r>
          </w:p>
        </w:tc>
      </w:tr>
      <w:tr w:rsidR="00F52CCD" w:rsidRPr="00E47944" w:rsidTr="00E342D1">
        <w:tc>
          <w:tcPr>
            <w:tcW w:w="2693" w:type="dxa"/>
          </w:tcPr>
          <w:p w:rsidR="00F52CCD" w:rsidRPr="00F52CCD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Развитие умения учиться</w:t>
            </w:r>
          </w:p>
        </w:tc>
        <w:tc>
          <w:tcPr>
            <w:tcW w:w="11764" w:type="dxa"/>
          </w:tcPr>
          <w:p w:rsidR="00F52CCD" w:rsidRPr="00A26B63" w:rsidRDefault="00F52CCD" w:rsidP="00E342D1">
            <w:pPr>
              <w:suppressAutoHyphens/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повышение мотивации и эффективности учебной деятельности;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формирование способности к целеполаганию, самостоятельной постановке новых учебных задач и проектиро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ю собственной учебной деятельности;</w:t>
            </w:r>
          </w:p>
          <w:p w:rsidR="00F52CCD" w:rsidRPr="00A26B63" w:rsidRDefault="00F52CCD" w:rsidP="00E342D1">
            <w:pPr>
              <w:suppressAutoHyphens/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владение умением выбирать адекватные стоящей задаче средства, принимать решения, в том числе и в ситуациях неопределённости;</w:t>
            </w:r>
          </w:p>
          <w:p w:rsidR="00F52CCD" w:rsidRPr="00A26B63" w:rsidRDefault="00F52CCD" w:rsidP="00E342D1">
            <w:pPr>
              <w:suppressAutoHyphens/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получение возможности развить способность к разработке нескольких вариантов решений, к поиску нестандартных решений, поиску и осуществлению наиболее приемлемого решения;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освоение умения 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оперировать гипотезам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как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тличительным</w:t>
            </w:r>
            <w:proofErr w:type="gramEnd"/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нструментом научного рассуждения;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приобретение опыта решения интеллектуальных задач на основе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мысленного построения различных предположений и их последующей проверки.</w:t>
            </w:r>
          </w:p>
        </w:tc>
      </w:tr>
      <w:tr w:rsidR="00F52CCD" w:rsidRPr="00E47944" w:rsidTr="00E342D1">
        <w:tc>
          <w:tcPr>
            <w:tcW w:w="2693" w:type="dxa"/>
          </w:tcPr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витие ценностно  –  смысловой сферы лич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и</w:t>
            </w:r>
          </w:p>
        </w:tc>
        <w:tc>
          <w:tcPr>
            <w:tcW w:w="11764" w:type="dxa"/>
          </w:tcPr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приобретение потребности вникать в суть изучаемых проблем, ставить вопросы, затрагивающие основы знаний, личный, социальный, исторический  жизненный опыт;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получение основ критического отношения к знанию, жизненному опыту,</w:t>
            </w: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нов ценностных суждений и оценок;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уважение к величию человеческого разума, позволяющего преодолевать невежество и предрассудки, развивать теоретическое знание, продвигаться 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установлении взаимопонимания между отдельными людьми и культурами;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приобретение основ понимания принципиальной ограниченности знания, существования различных точек з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я, взглядов, характерных для разных социокультурных сред и эпох.</w:t>
            </w:r>
          </w:p>
        </w:tc>
      </w:tr>
      <w:tr w:rsidR="00F52CCD" w:rsidRPr="00F52CCD" w:rsidTr="00E342D1">
        <w:tc>
          <w:tcPr>
            <w:tcW w:w="2693" w:type="dxa"/>
          </w:tcPr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витие самостоятель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сти, инициативы и отв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венности личности</w:t>
            </w:r>
          </w:p>
        </w:tc>
        <w:tc>
          <w:tcPr>
            <w:tcW w:w="11764" w:type="dxa"/>
          </w:tcPr>
          <w:p w:rsidR="00F52CCD" w:rsidRPr="00A26B63" w:rsidRDefault="00F52CCD" w:rsidP="00E342D1">
            <w:pPr>
              <w:suppressAutoHyphens/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- воспитание самостоятельности, инициативности, ответственности; 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- формирование способности к самостоятельному пополнению знаний;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формирование самоуважения и эмоционально-положительного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ношения к себе, готовности открыто выражать и отстаивать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вою</w:t>
            </w:r>
            <w:proofErr w:type="gramEnd"/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озицию, критичности к своим поступкам и умения адекватно их оценивать;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формирование целеустремленности и настойчивости в достижении целей,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готовности к преодолению трудностей и жизненного оптимизма;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 формирование нетерпимости и умения противостоять действиям и влияниям, представляющим угрозу жизни, здоровью, безопасности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личности и общества, в пределах своих возможностей;</w:t>
            </w:r>
          </w:p>
          <w:p w:rsidR="00F52CCD" w:rsidRPr="00A26B63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формирование готовности к выбору направления профильного</w:t>
            </w:r>
          </w:p>
          <w:p w:rsidR="00F52CCD" w:rsidRPr="00F52CCD" w:rsidRDefault="00F52CCD" w:rsidP="00E342D1">
            <w:pPr>
              <w:spacing w:after="0" w:line="240" w:lineRule="auto"/>
              <w:ind w:left="34" w:right="-284" w:hanging="34"/>
              <w:rPr>
                <w:rFonts w:ascii="Times New Roman" w:hAnsi="Times New Roman" w:cs="Times New Roman"/>
                <w:sz w:val="24"/>
                <w:szCs w:val="24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образования</w:t>
            </w:r>
            <w:proofErr w:type="gramEnd"/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F52CCD" w:rsidRDefault="00F52CCD" w:rsidP="00E342D1">
      <w:pPr>
        <w:spacing w:after="0"/>
        <w:ind w:left="-426"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2CCD" w:rsidRPr="00060B5A" w:rsidRDefault="00F52CCD" w:rsidP="00F52CCD">
      <w:pPr>
        <w:spacing w:after="0"/>
        <w:ind w:left="-426"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060B5A">
        <w:rPr>
          <w:rFonts w:ascii="Times New Roman" w:hAnsi="Times New Roman" w:cs="Times New Roman"/>
          <w:sz w:val="28"/>
          <w:szCs w:val="28"/>
        </w:rPr>
        <w:t xml:space="preserve">2.1.3. </w:t>
      </w:r>
      <w:proofErr w:type="gramStart"/>
      <w:r w:rsidRPr="00060B5A">
        <w:rPr>
          <w:rFonts w:ascii="Times New Roman" w:hAnsi="Times New Roman" w:cs="Times New Roman"/>
          <w:sz w:val="28"/>
          <w:szCs w:val="28"/>
        </w:rPr>
        <w:t>Характеристика  универсальных</w:t>
      </w:r>
      <w:proofErr w:type="gramEnd"/>
      <w:r w:rsidRPr="00060B5A">
        <w:rPr>
          <w:rFonts w:ascii="Times New Roman" w:hAnsi="Times New Roman" w:cs="Times New Roman"/>
          <w:sz w:val="28"/>
          <w:szCs w:val="28"/>
        </w:rPr>
        <w:t xml:space="preserve"> учебных действий</w:t>
      </w:r>
    </w:p>
    <w:tbl>
      <w:tblPr>
        <w:tblW w:w="14458" w:type="dxa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4"/>
        <w:gridCol w:w="2410"/>
        <w:gridCol w:w="4678"/>
        <w:gridCol w:w="5386"/>
      </w:tblGrid>
      <w:tr w:rsidR="00F52CCD" w:rsidRPr="00F52CCD" w:rsidTr="00E342D1">
        <w:tc>
          <w:tcPr>
            <w:tcW w:w="1984" w:type="dxa"/>
          </w:tcPr>
          <w:p w:rsidR="00F52CCD" w:rsidRPr="00F52CCD" w:rsidRDefault="00F52CCD" w:rsidP="00E342D1">
            <w:pPr>
              <w:spacing w:after="0" w:line="240" w:lineRule="auto"/>
              <w:ind w:left="-426" w:firstLine="426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b/>
                <w:sz w:val="24"/>
                <w:szCs w:val="24"/>
              </w:rPr>
              <w:t>Виды УУД</w:t>
            </w:r>
          </w:p>
        </w:tc>
        <w:tc>
          <w:tcPr>
            <w:tcW w:w="2410" w:type="dxa"/>
          </w:tcPr>
          <w:p w:rsidR="00F52CCD" w:rsidRPr="00F52CCD" w:rsidRDefault="00F52CCD" w:rsidP="00E342D1">
            <w:pPr>
              <w:spacing w:after="0" w:line="240" w:lineRule="auto"/>
              <w:ind w:left="-426" w:firstLine="426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b/>
                <w:sz w:val="24"/>
                <w:szCs w:val="24"/>
              </w:rPr>
              <w:t>Характеристика УУД</w:t>
            </w:r>
          </w:p>
        </w:tc>
        <w:tc>
          <w:tcPr>
            <w:tcW w:w="4678" w:type="dxa"/>
          </w:tcPr>
          <w:p w:rsidR="00F52CCD" w:rsidRPr="00A26B63" w:rsidRDefault="00F52CCD" w:rsidP="00E342D1">
            <w:pPr>
              <w:spacing w:after="0" w:line="240" w:lineRule="auto"/>
              <w:ind w:left="35" w:hanging="35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Приоритетные направления в форм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ровании отдельных видов УУД</w:t>
            </w:r>
          </w:p>
        </w:tc>
        <w:tc>
          <w:tcPr>
            <w:tcW w:w="5386" w:type="dxa"/>
          </w:tcPr>
          <w:p w:rsidR="00F52CCD" w:rsidRPr="00F52CCD" w:rsidRDefault="00F52CCD" w:rsidP="00E342D1">
            <w:pPr>
              <w:spacing w:after="0" w:line="240" w:lineRule="auto"/>
              <w:ind w:left="-426" w:firstLine="426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b/>
                <w:sz w:val="24"/>
                <w:szCs w:val="24"/>
              </w:rPr>
              <w:t>Значение УУД для обучения</w:t>
            </w:r>
          </w:p>
        </w:tc>
      </w:tr>
      <w:tr w:rsidR="00F52CCD" w:rsidRPr="00E47944" w:rsidTr="00E342D1">
        <w:tc>
          <w:tcPr>
            <w:tcW w:w="1984" w:type="dxa"/>
          </w:tcPr>
          <w:p w:rsidR="00F52CCD" w:rsidRPr="00F52CCD" w:rsidRDefault="00F52CCD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Личност</w:t>
            </w:r>
          </w:p>
          <w:p w:rsidR="00F52CCD" w:rsidRPr="00F52CCD" w:rsidRDefault="00F52CCD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ные</w:t>
            </w:r>
          </w:p>
          <w:p w:rsidR="00F52CCD" w:rsidRPr="00F52CCD" w:rsidRDefault="00F52CCD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УУД</w:t>
            </w:r>
          </w:p>
        </w:tc>
        <w:tc>
          <w:tcPr>
            <w:tcW w:w="2410" w:type="dxa"/>
          </w:tcPr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ение самост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льно делать свой выбор в мире мы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ей, чувств, цен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ей и отвечать за этот выбор.</w:t>
            </w:r>
          </w:p>
        </w:tc>
        <w:tc>
          <w:tcPr>
            <w:tcW w:w="4678" w:type="dxa"/>
          </w:tcPr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•</w:t>
            </w: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основы гражданской идентичности ли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ч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ност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(включая когнитивный, эмоц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льно-ценностный и поведенческий к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ненты);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Style w:val="dash041e005f0431005f044b005f0447005f043d005f044b005f0439005f005fchar1char1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•</w:t>
            </w: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Style w:val="dash041e005f0431005f044b005f0447005f043d005f044b005f0439005f005fchar1char1"/>
                <w:i/>
                <w:lang w:val="ru-RU"/>
              </w:rPr>
              <w:t xml:space="preserve">основы социальных компетенций </w:t>
            </w:r>
            <w:r w:rsidRPr="00A26B63">
              <w:rPr>
                <w:rStyle w:val="dash041e005f0431005f044b005f0447005f043d005f044b005f0439005f005fchar1char1"/>
                <w:lang w:val="ru-RU"/>
              </w:rPr>
              <w:t>(вкл</w:t>
            </w:r>
            <w:r w:rsidRPr="00A26B63">
              <w:rPr>
                <w:rStyle w:val="dash041e005f0431005f044b005f0447005f043d005f044b005f0439005f005fchar1char1"/>
                <w:lang w:val="ru-RU"/>
              </w:rPr>
              <w:t>ю</w:t>
            </w:r>
            <w:r w:rsidRPr="00A26B63">
              <w:rPr>
                <w:rStyle w:val="dash041e005f0431005f044b005f0447005f043d005f044b005f0439005f005fchar1char1"/>
                <w:lang w:val="ru-RU"/>
              </w:rPr>
              <w:t>чая ценностно-смысловые установки и м</w:t>
            </w:r>
            <w:r w:rsidRPr="00A26B63">
              <w:rPr>
                <w:rStyle w:val="dash041e005f0431005f044b005f0447005f043d005f044b005f0439005f005fchar1char1"/>
                <w:lang w:val="ru-RU"/>
              </w:rPr>
              <w:t>о</w:t>
            </w:r>
            <w:r w:rsidRPr="00A26B63">
              <w:rPr>
                <w:rStyle w:val="dash041e005f0431005f044b005f0447005f043d005f044b005f0439005f005fchar1char1"/>
                <w:lang w:val="ru-RU"/>
              </w:rPr>
              <w:t>ральные нормы, опыт социальных и ме</w:t>
            </w:r>
            <w:r w:rsidRPr="00A26B63">
              <w:rPr>
                <w:rStyle w:val="dash041e005f0431005f044b005f0447005f043d005f044b005f0439005f005fchar1char1"/>
                <w:lang w:val="ru-RU"/>
              </w:rPr>
              <w:t>ж</w:t>
            </w:r>
            <w:r w:rsidRPr="00A26B63">
              <w:rPr>
                <w:rStyle w:val="dash041e005f0431005f044b005f0447005f043d005f044b005f0439005f005fchar1char1"/>
                <w:lang w:val="ru-RU"/>
              </w:rPr>
              <w:t>личностных отношений, правосознание);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•</w:t>
            </w: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готовность и способность к переходу к самообразованию на основе учебно-познавательной мотивации, в том числе 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готовность к выбору направления пр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фильного образовани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386" w:type="dxa"/>
          </w:tcPr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обретение </w:t>
            </w:r>
            <w:proofErr w:type="gramStart"/>
            <w:r w:rsidR="00E32807"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а</w:t>
            </w:r>
            <w:r w:rsidR="00E32807"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ю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щимися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авыков взаи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ценки и самооценки, навыков рефлексии.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ирование профессионального самоопре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ения ученика.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обретение </w:t>
            </w:r>
            <w:proofErr w:type="gramStart"/>
            <w:r w:rsidR="00E32807"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учающимися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актического опыта проектирования жизненной и професс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льной карьеры.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F52CCD" w:rsidRPr="00E47944" w:rsidTr="00E342D1">
        <w:tc>
          <w:tcPr>
            <w:tcW w:w="1984" w:type="dxa"/>
          </w:tcPr>
          <w:p w:rsidR="00F52CCD" w:rsidRPr="00F52CCD" w:rsidRDefault="00F52CCD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Познавательные УУД</w:t>
            </w:r>
          </w:p>
        </w:tc>
        <w:tc>
          <w:tcPr>
            <w:tcW w:w="2410" w:type="dxa"/>
          </w:tcPr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ение резуль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вно мыслить и 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отать с информац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ей в современном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мире.</w:t>
            </w:r>
          </w:p>
        </w:tc>
        <w:tc>
          <w:tcPr>
            <w:tcW w:w="4678" w:type="dxa"/>
          </w:tcPr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•</w:t>
            </w: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актическое освоение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учающимися</w:t>
            </w:r>
            <w:proofErr w:type="gramEnd"/>
            <w:r w:rsidR="00E32807"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основ проектно-исследовательской де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тельност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;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•</w:t>
            </w: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азвитие 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стратегий смысловогочт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lastRenderedPageBreak/>
              <w:t>нияиработы с информацией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;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•</w:t>
            </w: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актическое освоение 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методов позн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ни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используемых в различных областях знания и сферах культуры, соответств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ю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щего им 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инструментария и понятийного аппарат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спользование общеучебных умений, з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во-символических средств, широкого спектра логических действий и операций.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386" w:type="dxa"/>
          </w:tcPr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Усовершенствование </w:t>
            </w:r>
            <w:proofErr w:type="gramStart"/>
            <w:r w:rsidR="00E32807"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учающимися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иоб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тённых на первой ступени </w:t>
            </w:r>
            <w:r w:rsidRPr="00A26B63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навыков работы с информацией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их пополнение. 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обретение умений работы с текстами, пре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разования и интерпретирования содержащейся в них информации.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обретение </w:t>
            </w:r>
            <w:proofErr w:type="gramStart"/>
            <w:r w:rsidR="00E32807"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учающимися</w:t>
            </w:r>
            <w:proofErr w:type="gramEnd"/>
            <w:r w:rsidR="00E32807"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выков систе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зации, сопоставления, анализа, обобщения 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ации, выделения главной и избыточной 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ации, выполнение смыслового свертывания выделенных фактов, мыслей, предоставления 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ации в сжатой словесной и наглядно – с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олической форме.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F52CCD" w:rsidRPr="00E47944" w:rsidTr="00E342D1">
        <w:tc>
          <w:tcPr>
            <w:tcW w:w="1984" w:type="dxa"/>
          </w:tcPr>
          <w:p w:rsidR="00F52CCD" w:rsidRPr="00F52CCD" w:rsidRDefault="00F52CCD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ммуникативные УУД</w:t>
            </w:r>
          </w:p>
        </w:tc>
        <w:tc>
          <w:tcPr>
            <w:tcW w:w="2410" w:type="dxa"/>
          </w:tcPr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ение общаться, взаимодейство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ать с окружающ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и, сотрудничать, устанавливать к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руктивное общ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е.</w:t>
            </w:r>
          </w:p>
        </w:tc>
        <w:tc>
          <w:tcPr>
            <w:tcW w:w="4678" w:type="dxa"/>
          </w:tcPr>
          <w:p w:rsidR="00F52CCD" w:rsidRPr="00A26B63" w:rsidRDefault="00F52CCD" w:rsidP="00890306">
            <w:pPr>
              <w:numPr>
                <w:ilvl w:val="0"/>
                <w:numId w:val="28"/>
              </w:numPr>
              <w:tabs>
                <w:tab w:val="clear" w:pos="648"/>
                <w:tab w:val="num" w:pos="0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рганизация и планирование 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уче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ного сотрудничества с учителем и сверстникам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;</w:t>
            </w:r>
          </w:p>
          <w:p w:rsidR="00F52CCD" w:rsidRPr="00A26B63" w:rsidRDefault="00F52CCD" w:rsidP="00890306">
            <w:pPr>
              <w:numPr>
                <w:ilvl w:val="0"/>
                <w:numId w:val="28"/>
              </w:numPr>
              <w:tabs>
                <w:tab w:val="clear" w:pos="648"/>
                <w:tab w:val="num" w:pos="0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  <w:t>разрешение конфликтов, выявл</w:t>
            </w:r>
            <w:r w:rsidRPr="00A26B63"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  <w:t>ние, поиск и оценка альтернативных сп</w:t>
            </w:r>
            <w:r w:rsidRPr="00A26B63"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  <w:t>собов разрешения конфликтов;</w:t>
            </w:r>
          </w:p>
          <w:p w:rsidR="00F52CCD" w:rsidRPr="00A26B63" w:rsidRDefault="00F52CCD" w:rsidP="00890306">
            <w:pPr>
              <w:numPr>
                <w:ilvl w:val="0"/>
                <w:numId w:val="28"/>
              </w:numPr>
              <w:tabs>
                <w:tab w:val="clear" w:pos="648"/>
                <w:tab w:val="num" w:pos="0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ение выражать свои мысли в 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тветствии с задачами и условиями к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уникации;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</w:p>
          <w:p w:rsidR="00F52CCD" w:rsidRPr="00F52CCD" w:rsidRDefault="00F52CCD" w:rsidP="00890306">
            <w:pPr>
              <w:numPr>
                <w:ilvl w:val="0"/>
                <w:numId w:val="28"/>
              </w:numPr>
              <w:tabs>
                <w:tab w:val="clear" w:pos="648"/>
                <w:tab w:val="num" w:pos="-146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proofErr w:type="gramStart"/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развитие</w:t>
            </w:r>
            <w:proofErr w:type="gramEnd"/>
            <w:r w:rsidRPr="00F52CC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52CCD">
              <w:rPr>
                <w:rFonts w:ascii="Times New Roman" w:hAnsi="Times New Roman" w:cs="Times New Roman"/>
                <w:i/>
                <w:sz w:val="24"/>
                <w:szCs w:val="24"/>
              </w:rPr>
              <w:t>речевой деятельности</w:t>
            </w: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52CCD" w:rsidRPr="00F52CCD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86" w:type="dxa"/>
          </w:tcPr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  Приобретение </w:t>
            </w:r>
            <w:proofErr w:type="gramStart"/>
            <w:r w:rsidR="00E32807"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учающимися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умений работать в группе и приобретение опыта такой работы.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Практическое освоение </w:t>
            </w:r>
            <w:proofErr w:type="gramStart"/>
            <w:r w:rsidR="00E32807"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учающимися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мора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-этических и психологических принципов 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щения и сотрудничества.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 Приобретение </w:t>
            </w:r>
            <w:r w:rsidR="00E32807"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учающимис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авыков пос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вки и решения многообразных коммуникат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ых задач, умений действовать с учётом позиции другого и уметь согласовывать свои действия; умений </w:t>
            </w:r>
            <w:r w:rsidRPr="00A26B63"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  <w:t>устанавливать и поддерживать необход</w:t>
            </w:r>
            <w:r w:rsidRPr="00A26B63"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  <w:t>мые контакты с другими людьми, удовлетвор</w:t>
            </w:r>
            <w:r w:rsidRPr="00A26B63"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napToGrid w:val="0"/>
                <w:sz w:val="24"/>
                <w:szCs w:val="24"/>
                <w:lang w:val="ru-RU"/>
              </w:rPr>
              <w:t xml:space="preserve">тельно владеть нормами и техникой общения,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пределять цели коммуникации, оценивать си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цию, учитывать намерения и способы комму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кации партнёра, выбирать адекватные стратегии коммуникации. </w:t>
            </w: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обретение </w:t>
            </w:r>
            <w:proofErr w:type="gramStart"/>
            <w:r w:rsidR="00E32807"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учающимися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пыта использо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я речевых средств для регуляции умственной деятельности, регуляции собственного речевого поведения как основы коммуникативной комп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нтности.</w:t>
            </w:r>
          </w:p>
        </w:tc>
      </w:tr>
      <w:tr w:rsidR="00F52CCD" w:rsidRPr="00F52CCD" w:rsidTr="00E342D1">
        <w:tc>
          <w:tcPr>
            <w:tcW w:w="1984" w:type="dxa"/>
          </w:tcPr>
          <w:p w:rsidR="00F52CCD" w:rsidRPr="00F52CCD" w:rsidRDefault="00F52CCD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Регулятивные </w:t>
            </w:r>
          </w:p>
          <w:p w:rsidR="00F52CCD" w:rsidRPr="00F52CCD" w:rsidRDefault="00F52CCD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УУД</w:t>
            </w:r>
          </w:p>
        </w:tc>
        <w:tc>
          <w:tcPr>
            <w:tcW w:w="2410" w:type="dxa"/>
          </w:tcPr>
          <w:p w:rsidR="00F52CCD" w:rsidRPr="00F52CCD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Умение организовать свою деятельность.</w:t>
            </w:r>
          </w:p>
        </w:tc>
        <w:tc>
          <w:tcPr>
            <w:tcW w:w="4678" w:type="dxa"/>
          </w:tcPr>
          <w:p w:rsidR="00F52CCD" w:rsidRPr="00F52CCD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Организация учебной деятельности:</w:t>
            </w:r>
          </w:p>
          <w:p w:rsidR="00F52CCD" w:rsidRPr="00F52CCD" w:rsidRDefault="00F52CCD" w:rsidP="00890306">
            <w:pPr>
              <w:numPr>
                <w:ilvl w:val="0"/>
                <w:numId w:val="27"/>
              </w:numPr>
              <w:tabs>
                <w:tab w:val="clear" w:pos="720"/>
                <w:tab w:val="num" w:pos="-107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планирование – определение промежуточных целей;</w:t>
            </w:r>
          </w:p>
          <w:p w:rsidR="00F52CCD" w:rsidRPr="00A26B63" w:rsidRDefault="00F52CCD" w:rsidP="00890306">
            <w:pPr>
              <w:numPr>
                <w:ilvl w:val="0"/>
                <w:numId w:val="27"/>
              </w:numPr>
              <w:tabs>
                <w:tab w:val="clear" w:pos="720"/>
                <w:tab w:val="num" w:pos="-107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оставление плана и последо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льности действий;</w:t>
            </w:r>
          </w:p>
          <w:p w:rsidR="00F52CCD" w:rsidRPr="00F52CCD" w:rsidRDefault="00F52CCD" w:rsidP="00890306">
            <w:pPr>
              <w:numPr>
                <w:ilvl w:val="0"/>
                <w:numId w:val="27"/>
              </w:numPr>
              <w:tabs>
                <w:tab w:val="clear" w:pos="720"/>
                <w:tab w:val="num" w:pos="-107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прогнозирование;</w:t>
            </w:r>
          </w:p>
          <w:p w:rsidR="00F52CCD" w:rsidRPr="00A26B63" w:rsidRDefault="00F52CCD" w:rsidP="00890306">
            <w:pPr>
              <w:numPr>
                <w:ilvl w:val="0"/>
                <w:numId w:val="27"/>
              </w:numPr>
              <w:tabs>
                <w:tab w:val="clear" w:pos="720"/>
                <w:tab w:val="num" w:pos="-107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контроль и оценивание своих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й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вий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как по результату, так и по способу действия;</w:t>
            </w:r>
          </w:p>
          <w:p w:rsidR="00F52CCD" w:rsidRPr="00F52CCD" w:rsidRDefault="00F52CCD" w:rsidP="00890306">
            <w:pPr>
              <w:numPr>
                <w:ilvl w:val="0"/>
                <w:numId w:val="27"/>
              </w:numPr>
              <w:tabs>
                <w:tab w:val="clear" w:pos="720"/>
                <w:tab w:val="num" w:pos="-107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корректировка</w:t>
            </w:r>
            <w:proofErr w:type="gramEnd"/>
            <w:r w:rsidRPr="00F52CCD">
              <w:rPr>
                <w:rFonts w:ascii="Times New Roman" w:hAnsi="Times New Roman" w:cs="Times New Roman"/>
                <w:sz w:val="24"/>
                <w:szCs w:val="24"/>
              </w:rPr>
              <w:t xml:space="preserve"> их выполнения.</w:t>
            </w:r>
          </w:p>
          <w:p w:rsidR="00F52CCD" w:rsidRPr="00F52CCD" w:rsidRDefault="00F52CCD" w:rsidP="00890306">
            <w:pPr>
              <w:numPr>
                <w:ilvl w:val="0"/>
                <w:numId w:val="27"/>
              </w:numPr>
              <w:tabs>
                <w:tab w:val="clear" w:pos="720"/>
                <w:tab w:val="num" w:pos="-107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Оценка.</w:t>
            </w:r>
          </w:p>
          <w:p w:rsidR="00F52CCD" w:rsidRPr="00F52CCD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86" w:type="dxa"/>
          </w:tcPr>
          <w:p w:rsidR="00F52CCD" w:rsidRPr="00A26B63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обретение </w:t>
            </w:r>
            <w:proofErr w:type="gramStart"/>
            <w:r w:rsidR="00E32807"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учающимися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авыков организ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ции учебной деятельности.</w:t>
            </w:r>
          </w:p>
          <w:p w:rsidR="00F52CCD" w:rsidRPr="00F52CCD" w:rsidRDefault="00F52CCD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52CCD">
              <w:rPr>
                <w:rFonts w:ascii="Times New Roman" w:hAnsi="Times New Roman" w:cs="Times New Roman"/>
                <w:sz w:val="24"/>
                <w:szCs w:val="24"/>
              </w:rPr>
              <w:t>Формирование способности к проектированию.</w:t>
            </w:r>
          </w:p>
        </w:tc>
      </w:tr>
    </w:tbl>
    <w:p w:rsidR="00F52CCD" w:rsidRDefault="00F52CCD" w:rsidP="00E342D1">
      <w:pPr>
        <w:spacing w:after="0"/>
        <w:ind w:left="-426" w:firstLine="426"/>
        <w:rPr>
          <w:rFonts w:ascii="Times New Roman" w:hAnsi="Times New Roman" w:cs="Times New Roman"/>
          <w:b/>
          <w:sz w:val="28"/>
          <w:szCs w:val="28"/>
        </w:rPr>
      </w:pPr>
    </w:p>
    <w:p w:rsidR="004C48AE" w:rsidRDefault="004C48AE" w:rsidP="001079A8">
      <w:pPr>
        <w:spacing w:after="0" w:line="360" w:lineRule="auto"/>
        <w:ind w:left="-426"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48AE" w:rsidRDefault="004C48AE" w:rsidP="001079A8">
      <w:pPr>
        <w:spacing w:after="0" w:line="360" w:lineRule="auto"/>
        <w:ind w:left="-426"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48AE" w:rsidRDefault="004C48AE" w:rsidP="001079A8">
      <w:pPr>
        <w:spacing w:after="0" w:line="360" w:lineRule="auto"/>
        <w:ind w:left="-426"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48AE" w:rsidRDefault="004C48AE" w:rsidP="001079A8">
      <w:pPr>
        <w:spacing w:after="0" w:line="360" w:lineRule="auto"/>
        <w:ind w:left="-426"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48AE" w:rsidRDefault="004C48AE" w:rsidP="001079A8">
      <w:pPr>
        <w:spacing w:after="0" w:line="360" w:lineRule="auto"/>
        <w:ind w:left="-426" w:firstLine="426"/>
        <w:jc w:val="center"/>
        <w:rPr>
          <w:rFonts w:ascii="Times New Roman" w:hAnsi="Times New Roman" w:cs="Times New Roman"/>
          <w:b/>
          <w:sz w:val="28"/>
          <w:szCs w:val="28"/>
        </w:rPr>
        <w:sectPr w:rsidR="004C48AE" w:rsidSect="004C48AE">
          <w:pgSz w:w="16838" w:h="11906" w:orient="landscape"/>
          <w:pgMar w:top="1418" w:right="1134" w:bottom="1134" w:left="567" w:header="709" w:footer="709" w:gutter="0"/>
          <w:cols w:space="708"/>
          <w:docGrid w:linePitch="360"/>
        </w:sectPr>
      </w:pPr>
    </w:p>
    <w:p w:rsidR="00F52CCD" w:rsidRPr="00060B5A" w:rsidRDefault="00F52CCD" w:rsidP="001079A8">
      <w:pPr>
        <w:spacing w:after="0" w:line="360" w:lineRule="auto"/>
        <w:ind w:left="-426"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060B5A">
        <w:rPr>
          <w:rFonts w:ascii="Times New Roman" w:hAnsi="Times New Roman" w:cs="Times New Roman"/>
          <w:sz w:val="28"/>
          <w:szCs w:val="28"/>
        </w:rPr>
        <w:lastRenderedPageBreak/>
        <w:t>2.1.4.Технологии развития универсальных учебных действий</w:t>
      </w:r>
    </w:p>
    <w:p w:rsidR="00F52CCD" w:rsidRPr="00A26B63" w:rsidRDefault="00F52CCD" w:rsidP="00E342D1">
      <w:pPr>
        <w:pStyle w:val="afe"/>
        <w:ind w:left="-284" w:firstLine="1135"/>
        <w:jc w:val="both"/>
        <w:outlineLvl w:val="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Так же как и в начальной школе, в основе развития УУД в основной школе лежит </w:t>
      </w: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системно-деятельностный подход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. В соответствии с ним именно активность обучающегося признаётся основой достижения развивающих целей образования — знания не передаются в готовом виде, а добываются самими обучающимися в процессе познавательной деятель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ти. В образовательной практике отмечается переход от обучения как презентации системы знаний к активной работе обучающихся над заданиями, непосредственно связанными с п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блемами реальной жизни. Признание активной роли обучающегося в учении приводит к изменению представлений о содержании взаимодействия обучающегося с учителем и од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классниками. Оно принимает характер сотрудничества. Единоличное руководство учителя в этом сотрудничестве замещается активным участием обучающихся в выборе методов обуч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я. Всё это придаёт особую актуальность задаче развития в основной школе универсальных учебных действий.</w:t>
      </w:r>
    </w:p>
    <w:p w:rsidR="00E32807" w:rsidRPr="00A26B63" w:rsidRDefault="00E32807" w:rsidP="001079A8">
      <w:pPr>
        <w:pStyle w:val="afe"/>
        <w:spacing w:line="360" w:lineRule="auto"/>
        <w:ind w:left="-284" w:firstLine="1135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</w:p>
    <w:p w:rsidR="00F52CCD" w:rsidRPr="00A26B63" w:rsidRDefault="001079A8" w:rsidP="004C48AE">
      <w:pPr>
        <w:pStyle w:val="afe"/>
        <w:spacing w:line="360" w:lineRule="auto"/>
        <w:ind w:left="-426" w:firstLine="426"/>
        <w:jc w:val="both"/>
        <w:outlineLvl w:val="0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 w:bidi="ar-SA"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-686435</wp:posOffset>
            </wp:positionH>
            <wp:positionV relativeFrom="paragraph">
              <wp:posOffset>14605</wp:posOffset>
            </wp:positionV>
            <wp:extent cx="7134225" cy="2352675"/>
            <wp:effectExtent l="76200" t="57150" r="66675" b="28575"/>
            <wp:wrapNone/>
            <wp:docPr id="20" name="Схема 2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9" r:lo="rId20" r:qs="rId21" r:cs="rId22"/>
              </a:graphicData>
            </a:graphic>
          </wp:anchor>
        </w:drawing>
      </w:r>
    </w:p>
    <w:p w:rsidR="00F52CCD" w:rsidRPr="00A26B63" w:rsidRDefault="00F52CCD" w:rsidP="00F52CCD">
      <w:pPr>
        <w:spacing w:after="0"/>
        <w:ind w:left="-426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52CCD" w:rsidRPr="00A26B63" w:rsidRDefault="00F52CCD" w:rsidP="00F52CCD">
      <w:pPr>
        <w:ind w:left="-426" w:firstLine="426"/>
        <w:rPr>
          <w:lang w:val="ru-RU"/>
        </w:rPr>
      </w:pPr>
    </w:p>
    <w:p w:rsidR="00F52CCD" w:rsidRPr="00A26B63" w:rsidRDefault="00F52CCD" w:rsidP="00F52CCD">
      <w:pPr>
        <w:tabs>
          <w:tab w:val="left" w:pos="2595"/>
        </w:tabs>
        <w:ind w:left="-426" w:firstLine="426"/>
        <w:rPr>
          <w:lang w:val="ru-RU"/>
        </w:rPr>
      </w:pPr>
      <w:r w:rsidRPr="00A26B63">
        <w:rPr>
          <w:lang w:val="ru-RU"/>
        </w:rPr>
        <w:tab/>
      </w:r>
    </w:p>
    <w:p w:rsidR="00F52CCD" w:rsidRPr="00A26B63" w:rsidRDefault="00F52CCD" w:rsidP="00F52CCD">
      <w:pPr>
        <w:ind w:left="-426" w:firstLine="426"/>
        <w:rPr>
          <w:lang w:val="ru-RU"/>
        </w:rPr>
      </w:pPr>
    </w:p>
    <w:p w:rsidR="00F52CCD" w:rsidRPr="00A26B63" w:rsidRDefault="00F52CCD" w:rsidP="00F52CCD">
      <w:pPr>
        <w:ind w:left="-426" w:firstLine="426"/>
        <w:rPr>
          <w:lang w:val="ru-RU"/>
        </w:rPr>
      </w:pPr>
    </w:p>
    <w:p w:rsidR="00F52CCD" w:rsidRPr="00A26B63" w:rsidRDefault="00F52CCD" w:rsidP="00F52CCD">
      <w:pPr>
        <w:ind w:left="-426" w:firstLine="426"/>
        <w:rPr>
          <w:lang w:val="ru-RU"/>
        </w:rPr>
      </w:pPr>
    </w:p>
    <w:p w:rsidR="00F52CCD" w:rsidRPr="00A26B63" w:rsidRDefault="00F52CCD" w:rsidP="001079A8">
      <w:pPr>
        <w:spacing w:after="0" w:line="360" w:lineRule="auto"/>
        <w:ind w:left="-426" w:firstLine="426"/>
        <w:rPr>
          <w:sz w:val="28"/>
          <w:szCs w:val="28"/>
          <w:lang w:val="ru-RU"/>
        </w:rPr>
      </w:pPr>
    </w:p>
    <w:p w:rsidR="00F52CCD" w:rsidRPr="00A26B63" w:rsidRDefault="00F52CCD" w:rsidP="00E342D1">
      <w:pPr>
        <w:pStyle w:val="afe"/>
        <w:ind w:left="426" w:firstLine="425"/>
        <w:jc w:val="both"/>
        <w:outlineLvl w:val="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sz w:val="28"/>
          <w:szCs w:val="28"/>
          <w:lang w:val="ru-RU"/>
        </w:rPr>
        <w:tab/>
      </w: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Развитие УУД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в основной школе целесообразно в рамках использования возможностей современной информационной образовательной среды как:</w:t>
      </w:r>
    </w:p>
    <w:p w:rsidR="00F52CCD" w:rsidRPr="00A26B63" w:rsidRDefault="00F52CCD" w:rsidP="00E342D1">
      <w:pPr>
        <w:pStyle w:val="ac"/>
        <w:spacing w:line="240" w:lineRule="auto"/>
        <w:ind w:left="426" w:firstLine="425"/>
        <w:rPr>
          <w:sz w:val="24"/>
          <w:szCs w:val="24"/>
          <w:lang w:val="ru-RU"/>
        </w:rPr>
      </w:pPr>
      <w:r w:rsidRPr="00A26B63">
        <w:rPr>
          <w:iCs/>
          <w:sz w:val="24"/>
          <w:szCs w:val="24"/>
          <w:lang w:val="ru-RU"/>
        </w:rPr>
        <w:t>•</w:t>
      </w:r>
      <w:r w:rsidRPr="00E342D1">
        <w:rPr>
          <w:iCs/>
          <w:sz w:val="24"/>
          <w:szCs w:val="24"/>
        </w:rPr>
        <w:t> </w:t>
      </w:r>
      <w:r w:rsidRPr="00A26B63">
        <w:rPr>
          <w:b/>
          <w:sz w:val="24"/>
          <w:szCs w:val="24"/>
          <w:lang w:val="ru-RU"/>
        </w:rPr>
        <w:t>средства обучения</w:t>
      </w:r>
      <w:r w:rsidRPr="00A26B63">
        <w:rPr>
          <w:sz w:val="24"/>
          <w:szCs w:val="24"/>
          <w:lang w:val="ru-RU"/>
        </w:rPr>
        <w:t>, повышающего эффективность и качество подготовки школьников, организующего оперативную консультационную помощь в целях фо</w:t>
      </w:r>
      <w:r w:rsidRPr="00A26B63">
        <w:rPr>
          <w:sz w:val="24"/>
          <w:szCs w:val="24"/>
          <w:lang w:val="ru-RU"/>
        </w:rPr>
        <w:t>р</w:t>
      </w:r>
      <w:r w:rsidRPr="00A26B63">
        <w:rPr>
          <w:sz w:val="24"/>
          <w:szCs w:val="24"/>
          <w:lang w:val="ru-RU"/>
        </w:rPr>
        <w:t>мирования культуры учебной деятельности в ОУ;</w:t>
      </w:r>
    </w:p>
    <w:p w:rsidR="00F52CCD" w:rsidRPr="00A26B63" w:rsidRDefault="00F52CCD" w:rsidP="00E342D1">
      <w:pPr>
        <w:pStyle w:val="ac"/>
        <w:spacing w:line="240" w:lineRule="auto"/>
        <w:ind w:left="426" w:firstLine="425"/>
        <w:rPr>
          <w:sz w:val="24"/>
          <w:szCs w:val="24"/>
          <w:lang w:val="ru-RU"/>
        </w:rPr>
      </w:pPr>
      <w:r w:rsidRPr="00A26B63">
        <w:rPr>
          <w:iCs/>
          <w:sz w:val="24"/>
          <w:szCs w:val="24"/>
          <w:lang w:val="ru-RU"/>
        </w:rPr>
        <w:t>•</w:t>
      </w:r>
      <w:r w:rsidRPr="00E342D1">
        <w:rPr>
          <w:iCs/>
          <w:sz w:val="24"/>
          <w:szCs w:val="24"/>
        </w:rPr>
        <w:t> </w:t>
      </w:r>
      <w:r w:rsidRPr="00A26B63">
        <w:rPr>
          <w:b/>
          <w:sz w:val="24"/>
          <w:szCs w:val="24"/>
          <w:lang w:val="ru-RU"/>
        </w:rPr>
        <w:t>инструмента познания</w:t>
      </w:r>
      <w:r w:rsidRPr="00A26B63">
        <w:rPr>
          <w:sz w:val="24"/>
          <w:szCs w:val="24"/>
          <w:lang w:val="ru-RU"/>
        </w:rPr>
        <w:t xml:space="preserve"> за счёт формирования навыков</w:t>
      </w:r>
      <w:r w:rsidR="001079A8" w:rsidRPr="00A26B63">
        <w:rPr>
          <w:sz w:val="24"/>
          <w:szCs w:val="24"/>
          <w:lang w:val="ru-RU"/>
        </w:rPr>
        <w:t xml:space="preserve"> проектн</w:t>
      </w:r>
      <w:proofErr w:type="gramStart"/>
      <w:r w:rsidR="001079A8" w:rsidRPr="00A26B63">
        <w:rPr>
          <w:sz w:val="24"/>
          <w:szCs w:val="24"/>
          <w:lang w:val="ru-RU"/>
        </w:rPr>
        <w:t>о-</w:t>
      </w:r>
      <w:proofErr w:type="gramEnd"/>
      <w:r w:rsidRPr="00A26B63">
        <w:rPr>
          <w:sz w:val="24"/>
          <w:szCs w:val="24"/>
          <w:lang w:val="ru-RU"/>
        </w:rPr>
        <w:t xml:space="preserve"> исследов</w:t>
      </w:r>
      <w:r w:rsidRPr="00A26B63">
        <w:rPr>
          <w:sz w:val="24"/>
          <w:szCs w:val="24"/>
          <w:lang w:val="ru-RU"/>
        </w:rPr>
        <w:t>а</w:t>
      </w:r>
      <w:r w:rsidRPr="00A26B63">
        <w:rPr>
          <w:sz w:val="24"/>
          <w:szCs w:val="24"/>
          <w:lang w:val="ru-RU"/>
        </w:rPr>
        <w:t xml:space="preserve">тельской деятельности путём моделирования работы </w:t>
      </w:r>
      <w:r w:rsidR="001079A8" w:rsidRPr="00A26B63">
        <w:rPr>
          <w:sz w:val="24"/>
          <w:szCs w:val="24"/>
          <w:lang w:val="ru-RU"/>
        </w:rPr>
        <w:t>проектных</w:t>
      </w:r>
      <w:r w:rsidRPr="00A26B63">
        <w:rPr>
          <w:sz w:val="24"/>
          <w:szCs w:val="24"/>
          <w:lang w:val="ru-RU"/>
        </w:rPr>
        <w:t xml:space="preserve"> лабораторий, орган</w:t>
      </w:r>
      <w:r w:rsidRPr="00A26B63">
        <w:rPr>
          <w:sz w:val="24"/>
          <w:szCs w:val="24"/>
          <w:lang w:val="ru-RU"/>
        </w:rPr>
        <w:t>и</w:t>
      </w:r>
      <w:r w:rsidRPr="00A26B63">
        <w:rPr>
          <w:sz w:val="24"/>
          <w:szCs w:val="24"/>
          <w:lang w:val="ru-RU"/>
        </w:rPr>
        <w:t xml:space="preserve">зации совместных </w:t>
      </w:r>
      <w:r w:rsidR="001079A8" w:rsidRPr="00A26B63">
        <w:rPr>
          <w:sz w:val="24"/>
          <w:szCs w:val="24"/>
          <w:lang w:val="ru-RU"/>
        </w:rPr>
        <w:t>проектных</w:t>
      </w:r>
      <w:r w:rsidRPr="00A26B63">
        <w:rPr>
          <w:sz w:val="24"/>
          <w:szCs w:val="24"/>
          <w:lang w:val="ru-RU"/>
        </w:rPr>
        <w:t xml:space="preserve"> и исследовательских работ учеников и учителей, во</w:t>
      </w:r>
      <w:r w:rsidRPr="00A26B63">
        <w:rPr>
          <w:sz w:val="24"/>
          <w:szCs w:val="24"/>
          <w:lang w:val="ru-RU"/>
        </w:rPr>
        <w:t>з</w:t>
      </w:r>
      <w:r w:rsidRPr="00A26B63">
        <w:rPr>
          <w:sz w:val="24"/>
          <w:szCs w:val="24"/>
          <w:lang w:val="ru-RU"/>
        </w:rPr>
        <w:t>можностей оперативной и самостоятельной обработки результатов экспериментал</w:t>
      </w:r>
      <w:r w:rsidRPr="00A26B63">
        <w:rPr>
          <w:sz w:val="24"/>
          <w:szCs w:val="24"/>
          <w:lang w:val="ru-RU"/>
        </w:rPr>
        <w:t>ь</w:t>
      </w:r>
      <w:r w:rsidRPr="00A26B63">
        <w:rPr>
          <w:sz w:val="24"/>
          <w:szCs w:val="24"/>
          <w:lang w:val="ru-RU"/>
        </w:rPr>
        <w:t>ной деятельности;</w:t>
      </w:r>
    </w:p>
    <w:p w:rsidR="00F52CCD" w:rsidRPr="00A26B63" w:rsidRDefault="00F52CCD" w:rsidP="00E342D1">
      <w:pPr>
        <w:pStyle w:val="ac"/>
        <w:spacing w:line="240" w:lineRule="auto"/>
        <w:ind w:left="426" w:firstLine="425"/>
        <w:rPr>
          <w:sz w:val="24"/>
          <w:szCs w:val="24"/>
          <w:lang w:val="ru-RU"/>
        </w:rPr>
      </w:pPr>
      <w:r w:rsidRPr="00A26B63">
        <w:rPr>
          <w:iCs/>
          <w:sz w:val="24"/>
          <w:szCs w:val="24"/>
          <w:lang w:val="ru-RU"/>
        </w:rPr>
        <w:t>•</w:t>
      </w:r>
      <w:r w:rsidRPr="00E342D1">
        <w:rPr>
          <w:iCs/>
          <w:sz w:val="24"/>
          <w:szCs w:val="24"/>
        </w:rPr>
        <w:t> </w:t>
      </w:r>
      <w:r w:rsidRPr="00A26B63">
        <w:rPr>
          <w:sz w:val="24"/>
          <w:szCs w:val="24"/>
          <w:lang w:val="ru-RU"/>
        </w:rPr>
        <w:t>средства телекоммуникации, формирующего умения и навыки получения нео</w:t>
      </w:r>
      <w:r w:rsidRPr="00A26B63">
        <w:rPr>
          <w:sz w:val="24"/>
          <w:szCs w:val="24"/>
          <w:lang w:val="ru-RU"/>
        </w:rPr>
        <w:t>б</w:t>
      </w:r>
      <w:r w:rsidRPr="00A26B63">
        <w:rPr>
          <w:sz w:val="24"/>
          <w:szCs w:val="24"/>
          <w:lang w:val="ru-RU"/>
        </w:rPr>
        <w:t>ходимой информации из разнообразных источников;</w:t>
      </w:r>
    </w:p>
    <w:p w:rsidR="00F52CCD" w:rsidRPr="00A26B63" w:rsidRDefault="00F52CCD" w:rsidP="00E342D1">
      <w:pPr>
        <w:pStyle w:val="ac"/>
        <w:spacing w:line="240" w:lineRule="auto"/>
        <w:ind w:left="426" w:firstLine="425"/>
        <w:rPr>
          <w:sz w:val="24"/>
          <w:szCs w:val="24"/>
          <w:lang w:val="ru-RU"/>
        </w:rPr>
      </w:pPr>
      <w:r w:rsidRPr="00A26B63">
        <w:rPr>
          <w:iCs/>
          <w:sz w:val="24"/>
          <w:szCs w:val="24"/>
          <w:lang w:val="ru-RU"/>
        </w:rPr>
        <w:t>•</w:t>
      </w:r>
      <w:r w:rsidRPr="00E342D1">
        <w:rPr>
          <w:iCs/>
          <w:sz w:val="24"/>
          <w:szCs w:val="24"/>
        </w:rPr>
        <w:t> </w:t>
      </w:r>
      <w:r w:rsidRPr="00A26B63">
        <w:rPr>
          <w:b/>
          <w:sz w:val="24"/>
          <w:szCs w:val="24"/>
          <w:lang w:val="ru-RU"/>
        </w:rPr>
        <w:t>средства развития</w:t>
      </w:r>
      <w:r w:rsidRPr="00A26B63">
        <w:rPr>
          <w:sz w:val="24"/>
          <w:szCs w:val="24"/>
          <w:lang w:val="ru-RU"/>
        </w:rPr>
        <w:t xml:space="preserve"> личности за счёт формирования навыков культуры общения;</w:t>
      </w:r>
    </w:p>
    <w:p w:rsidR="00F52CCD" w:rsidRPr="00A26B63" w:rsidRDefault="00F52CCD" w:rsidP="00E342D1">
      <w:pPr>
        <w:pStyle w:val="ac"/>
        <w:spacing w:line="240" w:lineRule="auto"/>
        <w:ind w:left="426" w:firstLine="425"/>
        <w:rPr>
          <w:sz w:val="24"/>
          <w:szCs w:val="24"/>
          <w:lang w:val="ru-RU"/>
        </w:rPr>
      </w:pPr>
      <w:r w:rsidRPr="00A26B63">
        <w:rPr>
          <w:iCs/>
          <w:sz w:val="24"/>
          <w:szCs w:val="24"/>
          <w:lang w:val="ru-RU"/>
        </w:rPr>
        <w:t>•</w:t>
      </w:r>
      <w:r w:rsidRPr="00E342D1">
        <w:rPr>
          <w:iCs/>
          <w:sz w:val="24"/>
          <w:szCs w:val="24"/>
        </w:rPr>
        <w:t> </w:t>
      </w:r>
      <w:r w:rsidRPr="00A26B63">
        <w:rPr>
          <w:b/>
          <w:sz w:val="24"/>
          <w:szCs w:val="24"/>
          <w:lang w:val="ru-RU"/>
        </w:rPr>
        <w:t>эффективного инструмента</w:t>
      </w:r>
      <w:r w:rsidRPr="00A26B63">
        <w:rPr>
          <w:sz w:val="24"/>
          <w:szCs w:val="24"/>
          <w:lang w:val="ru-RU"/>
        </w:rPr>
        <w:t xml:space="preserve"> контроля и коррекции результатов учебной де</w:t>
      </w:r>
      <w:r w:rsidRPr="00A26B63">
        <w:rPr>
          <w:sz w:val="24"/>
          <w:szCs w:val="24"/>
          <w:lang w:val="ru-RU"/>
        </w:rPr>
        <w:t>я</w:t>
      </w:r>
      <w:r w:rsidRPr="00A26B63">
        <w:rPr>
          <w:sz w:val="24"/>
          <w:szCs w:val="24"/>
          <w:lang w:val="ru-RU"/>
        </w:rPr>
        <w:t>тельности.</w:t>
      </w:r>
    </w:p>
    <w:p w:rsidR="00F52CCD" w:rsidRPr="00A26B63" w:rsidRDefault="00F52CCD" w:rsidP="00E342D1">
      <w:pPr>
        <w:pStyle w:val="afe"/>
        <w:ind w:left="426" w:firstLine="425"/>
        <w:jc w:val="both"/>
        <w:outlineLvl w:val="0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Решение задачи развития универсальных учебных действий в основной школе происходит </w:t>
      </w: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 xml:space="preserve">не только на занятиях по отдельным учебным предметам, но и в ходе внеурочной деятельности, а также </w:t>
      </w:r>
      <w:r w:rsidR="00B32129" w:rsidRPr="00A26B63">
        <w:rPr>
          <w:rFonts w:ascii="Times New Roman" w:hAnsi="Times New Roman" w:cs="Times New Roman"/>
          <w:b/>
          <w:sz w:val="24"/>
          <w:szCs w:val="24"/>
          <w:lang w:val="ru-RU"/>
        </w:rPr>
        <w:t>внеучебной деятельности.</w:t>
      </w:r>
    </w:p>
    <w:p w:rsidR="00E342D1" w:rsidRPr="00A26B63" w:rsidRDefault="00E342D1" w:rsidP="00E342D1">
      <w:pPr>
        <w:pStyle w:val="afe"/>
        <w:ind w:left="426" w:firstLine="425"/>
        <w:jc w:val="both"/>
        <w:outlineLvl w:val="0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E342D1" w:rsidRPr="00A26B63" w:rsidRDefault="00E342D1" w:rsidP="00E342D1">
      <w:pPr>
        <w:pStyle w:val="afe"/>
        <w:ind w:left="426" w:firstLine="425"/>
        <w:jc w:val="both"/>
        <w:outlineLvl w:val="0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E342D1" w:rsidRPr="00A26B63" w:rsidRDefault="00E342D1" w:rsidP="00E342D1">
      <w:pPr>
        <w:pStyle w:val="afe"/>
        <w:ind w:left="426" w:firstLine="425"/>
        <w:jc w:val="both"/>
        <w:outlineLvl w:val="0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E342D1" w:rsidRPr="00A26B63" w:rsidRDefault="00E342D1" w:rsidP="00E342D1">
      <w:pPr>
        <w:pStyle w:val="afe"/>
        <w:ind w:left="426" w:firstLine="425"/>
        <w:jc w:val="both"/>
        <w:outlineLvl w:val="0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E342D1" w:rsidRPr="00A26B63" w:rsidRDefault="00E342D1" w:rsidP="00E342D1">
      <w:pPr>
        <w:pStyle w:val="afe"/>
        <w:ind w:left="426" w:firstLine="425"/>
        <w:jc w:val="both"/>
        <w:outlineLvl w:val="0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E342D1" w:rsidRPr="00A26B63" w:rsidRDefault="00E342D1" w:rsidP="00E342D1">
      <w:pPr>
        <w:pStyle w:val="afe"/>
        <w:ind w:left="426" w:firstLine="425"/>
        <w:jc w:val="both"/>
        <w:outlineLvl w:val="0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E342D1" w:rsidRPr="00A26B63" w:rsidRDefault="00E342D1" w:rsidP="00E342D1">
      <w:pPr>
        <w:pStyle w:val="afe"/>
        <w:ind w:left="426" w:firstLine="425"/>
        <w:jc w:val="both"/>
        <w:outlineLvl w:val="0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F52CCD" w:rsidRPr="00A26B63" w:rsidRDefault="00F52CCD" w:rsidP="00F52CCD">
      <w:pPr>
        <w:pStyle w:val="afe"/>
        <w:ind w:left="-426" w:firstLine="426"/>
        <w:jc w:val="both"/>
        <w:outlineLvl w:val="0"/>
        <w:rPr>
          <w:rFonts w:ascii="Times New Roman" w:hAnsi="Times New Roman" w:cs="Times New Roman"/>
          <w:b/>
          <w:sz w:val="24"/>
          <w:szCs w:val="24"/>
          <w:lang w:val="ru-RU"/>
        </w:rPr>
      </w:pPr>
    </w:p>
    <w:tbl>
      <w:tblPr>
        <w:tblW w:w="9497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97"/>
      </w:tblGrid>
      <w:tr w:rsidR="00F52CCD" w:rsidRPr="006876A2" w:rsidTr="00E342D1">
        <w:trPr>
          <w:trHeight w:val="560"/>
        </w:trPr>
        <w:tc>
          <w:tcPr>
            <w:tcW w:w="9497" w:type="dxa"/>
          </w:tcPr>
          <w:p w:rsidR="00E342D1" w:rsidRPr="00A26B63" w:rsidRDefault="00E342D1" w:rsidP="006876A2">
            <w:pPr>
              <w:ind w:left="34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  <w:p w:rsidR="00E342D1" w:rsidRPr="00A26B63" w:rsidRDefault="00E342D1" w:rsidP="006876A2">
            <w:pPr>
              <w:ind w:left="34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  <w:p w:rsidR="00E342D1" w:rsidRPr="00A26B63" w:rsidRDefault="00E342D1" w:rsidP="006876A2">
            <w:pPr>
              <w:ind w:left="34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  <w:p w:rsidR="00E342D1" w:rsidRPr="00A26B63" w:rsidRDefault="00E342D1" w:rsidP="006876A2">
            <w:pPr>
              <w:ind w:left="34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  <w:p w:rsidR="00F52CCD" w:rsidRPr="006876A2" w:rsidRDefault="00F52CCD" w:rsidP="006876A2">
            <w:pPr>
              <w:ind w:left="34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76A2">
              <w:rPr>
                <w:rFonts w:ascii="Times New Roman" w:hAnsi="Times New Roman" w:cs="Times New Roman"/>
                <w:b/>
                <w:sz w:val="24"/>
                <w:szCs w:val="24"/>
              </w:rPr>
              <w:t>Педагогические технологии</w:t>
            </w:r>
          </w:p>
        </w:tc>
      </w:tr>
      <w:tr w:rsidR="00F52CCD" w:rsidRPr="006876A2" w:rsidTr="00E342D1">
        <w:tc>
          <w:tcPr>
            <w:tcW w:w="9497" w:type="dxa"/>
          </w:tcPr>
          <w:p w:rsidR="00F52CCD" w:rsidRPr="006876A2" w:rsidRDefault="00F52CCD" w:rsidP="006876A2">
            <w:pPr>
              <w:ind w:left="34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6A2">
              <w:rPr>
                <w:rFonts w:ascii="Times New Roman" w:hAnsi="Times New Roman" w:cs="Times New Roman"/>
                <w:sz w:val="24"/>
                <w:szCs w:val="24"/>
              </w:rPr>
              <w:t>Технология проектно</w:t>
            </w:r>
            <w:r w:rsidR="006876A2" w:rsidRPr="006876A2">
              <w:rPr>
                <w:rFonts w:ascii="Times New Roman" w:hAnsi="Times New Roman" w:cs="Times New Roman"/>
                <w:sz w:val="24"/>
                <w:szCs w:val="24"/>
              </w:rPr>
              <w:t>- дифференцированного обучения</w:t>
            </w:r>
            <w:r w:rsidRPr="006876A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52CCD" w:rsidRPr="006876A2" w:rsidTr="00E342D1">
        <w:tc>
          <w:tcPr>
            <w:tcW w:w="9497" w:type="dxa"/>
          </w:tcPr>
          <w:p w:rsidR="00F52CCD" w:rsidRPr="006876A2" w:rsidRDefault="00F52CCD" w:rsidP="006876A2">
            <w:pPr>
              <w:ind w:left="34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6A2">
              <w:rPr>
                <w:rFonts w:ascii="Times New Roman" w:hAnsi="Times New Roman" w:cs="Times New Roman"/>
                <w:sz w:val="24"/>
                <w:szCs w:val="24"/>
              </w:rPr>
              <w:t>Коммуникативно-диалоговые технологии</w:t>
            </w:r>
          </w:p>
        </w:tc>
      </w:tr>
      <w:tr w:rsidR="00F52CCD" w:rsidRPr="00E47944" w:rsidTr="00E342D1">
        <w:tc>
          <w:tcPr>
            <w:tcW w:w="9497" w:type="dxa"/>
          </w:tcPr>
          <w:p w:rsidR="00F52CCD" w:rsidRPr="00A26B63" w:rsidRDefault="00F52CCD" w:rsidP="006876A2">
            <w:pPr>
              <w:ind w:left="34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хнология развития критического мышления</w:t>
            </w:r>
          </w:p>
          <w:p w:rsidR="00F52CCD" w:rsidRPr="00A26B63" w:rsidRDefault="00F52CCD" w:rsidP="006876A2">
            <w:pPr>
              <w:ind w:left="34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proofErr w:type="gramStart"/>
            <w:r w:rsidRPr="00A26B63">
              <w:rPr>
                <w:rFonts w:ascii="Times New Roman" w:hAnsi="Times New Roman" w:cs="Times New Roman"/>
                <w:bCs/>
                <w:i/>
                <w:sz w:val="24"/>
                <w:szCs w:val="24"/>
                <w:lang w:val="ru-RU"/>
              </w:rPr>
              <w:t>(развитие коммуникативных умений,</w:t>
            </w:r>
            <w:proofErr w:type="gramEnd"/>
          </w:p>
          <w:p w:rsidR="00F52CCD" w:rsidRPr="00337462" w:rsidRDefault="00F52CCD" w:rsidP="006876A2">
            <w:pPr>
              <w:ind w:left="34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337462">
              <w:rPr>
                <w:rFonts w:ascii="Times New Roman" w:hAnsi="Times New Roman" w:cs="Times New Roman"/>
                <w:bCs/>
                <w:i/>
                <w:sz w:val="24"/>
                <w:szCs w:val="24"/>
                <w:lang w:val="ru-RU"/>
              </w:rPr>
              <w:t>умения работать с информацией)</w:t>
            </w:r>
          </w:p>
        </w:tc>
      </w:tr>
    </w:tbl>
    <w:p w:rsidR="00504D3D" w:rsidRPr="00337462" w:rsidRDefault="00504D3D" w:rsidP="004C48AE">
      <w:pPr>
        <w:pStyle w:val="afe"/>
        <w:spacing w:line="360" w:lineRule="auto"/>
        <w:jc w:val="both"/>
        <w:outlineLvl w:val="0"/>
        <w:rPr>
          <w:lang w:val="ru-RU"/>
        </w:rPr>
      </w:pPr>
    </w:p>
    <w:p w:rsidR="00F52CCD" w:rsidRPr="00A26B63" w:rsidRDefault="00E01BFF" w:rsidP="004C48AE">
      <w:pPr>
        <w:pStyle w:val="afe"/>
        <w:spacing w:line="360" w:lineRule="auto"/>
        <w:ind w:left="-142" w:firstLine="851"/>
        <w:jc w:val="both"/>
        <w:outlineLvl w:val="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="00F52CCD" w:rsidRPr="00A26B63">
        <w:rPr>
          <w:rFonts w:ascii="Times New Roman" w:hAnsi="Times New Roman" w:cs="Times New Roman"/>
          <w:sz w:val="24"/>
          <w:szCs w:val="24"/>
          <w:lang w:val="ru-RU"/>
        </w:rPr>
        <w:t>ля развития УУД в основной школе используются следующие типы задач:</w:t>
      </w:r>
    </w:p>
    <w:p w:rsidR="00F52CCD" w:rsidRPr="00A26B63" w:rsidRDefault="00F52CCD" w:rsidP="00F52CCD">
      <w:pPr>
        <w:pStyle w:val="afe"/>
        <w:ind w:left="-426" w:firstLine="426"/>
        <w:jc w:val="both"/>
        <w:outlineLvl w:val="0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W w:w="10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94"/>
        <w:gridCol w:w="7654"/>
      </w:tblGrid>
      <w:tr w:rsidR="00F52CCD" w:rsidTr="00E342D1">
        <w:tc>
          <w:tcPr>
            <w:tcW w:w="2694" w:type="dxa"/>
          </w:tcPr>
          <w:p w:rsidR="00F52CCD" w:rsidRDefault="00F52CCD" w:rsidP="00F52CCD">
            <w:pPr>
              <w:pStyle w:val="afe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ниверсальные учебные действия</w:t>
            </w:r>
          </w:p>
        </w:tc>
        <w:tc>
          <w:tcPr>
            <w:tcW w:w="7654" w:type="dxa"/>
          </w:tcPr>
          <w:p w:rsidR="00F52CCD" w:rsidRDefault="00F52CCD" w:rsidP="00F52CCD">
            <w:pPr>
              <w:pStyle w:val="afe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ипы задач</w:t>
            </w:r>
          </w:p>
        </w:tc>
      </w:tr>
      <w:tr w:rsidR="00F52CCD" w:rsidTr="00E342D1">
        <w:tc>
          <w:tcPr>
            <w:tcW w:w="2694" w:type="dxa"/>
          </w:tcPr>
          <w:p w:rsidR="00F52CCD" w:rsidRDefault="00F52CCD" w:rsidP="00F52CCD">
            <w:pPr>
              <w:pStyle w:val="afe"/>
              <w:jc w:val="center"/>
              <w:outlineLvl w:val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E78C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ичностные</w:t>
            </w:r>
          </w:p>
          <w:p w:rsidR="00F52CCD" w:rsidRPr="00DE78C0" w:rsidRDefault="00F52CCD" w:rsidP="00F52CCD">
            <w:pPr>
              <w:pStyle w:val="afe"/>
              <w:jc w:val="center"/>
              <w:outlineLvl w:val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универсальные учебные действия</w:t>
            </w:r>
          </w:p>
          <w:p w:rsidR="00F52CCD" w:rsidRDefault="00F52CCD" w:rsidP="00F52CCD">
            <w:pPr>
              <w:pStyle w:val="afe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54" w:type="dxa"/>
          </w:tcPr>
          <w:p w:rsidR="00F52CCD" w:rsidRPr="00DE78C0" w:rsidRDefault="00F52CCD" w:rsidP="00890306">
            <w:pPr>
              <w:pStyle w:val="ac"/>
              <w:numPr>
                <w:ilvl w:val="0"/>
                <w:numId w:val="23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</w:rPr>
            </w:pPr>
            <w:r w:rsidRPr="00DE78C0">
              <w:rPr>
                <w:sz w:val="24"/>
                <w:szCs w:val="24"/>
              </w:rPr>
              <w:t>на личностное самоопределение;</w:t>
            </w:r>
          </w:p>
          <w:p w:rsidR="00F52CCD" w:rsidRPr="00DE78C0" w:rsidRDefault="00F52CCD" w:rsidP="00890306">
            <w:pPr>
              <w:pStyle w:val="ac"/>
              <w:numPr>
                <w:ilvl w:val="0"/>
                <w:numId w:val="23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</w:rPr>
            </w:pPr>
            <w:r w:rsidRPr="00DE78C0">
              <w:rPr>
                <w:sz w:val="24"/>
                <w:szCs w:val="24"/>
              </w:rPr>
              <w:t>на развитие Я-концепции;</w:t>
            </w:r>
          </w:p>
          <w:p w:rsidR="00F52CCD" w:rsidRPr="00DE78C0" w:rsidRDefault="00F52CCD" w:rsidP="00890306">
            <w:pPr>
              <w:pStyle w:val="ac"/>
              <w:numPr>
                <w:ilvl w:val="0"/>
                <w:numId w:val="23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</w:rPr>
            </w:pPr>
            <w:r w:rsidRPr="00DE78C0">
              <w:rPr>
                <w:sz w:val="24"/>
                <w:szCs w:val="24"/>
              </w:rPr>
              <w:t>на смыслообразование;</w:t>
            </w:r>
          </w:p>
          <w:p w:rsidR="00F52CCD" w:rsidRPr="00DE78C0" w:rsidRDefault="00F52CCD" w:rsidP="00890306">
            <w:pPr>
              <w:pStyle w:val="ac"/>
              <w:numPr>
                <w:ilvl w:val="0"/>
                <w:numId w:val="23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</w:rPr>
            </w:pPr>
            <w:r w:rsidRPr="00DE78C0">
              <w:rPr>
                <w:sz w:val="24"/>
                <w:szCs w:val="24"/>
              </w:rPr>
              <w:t>на мотивацию;</w:t>
            </w:r>
          </w:p>
          <w:p w:rsidR="00F52CCD" w:rsidRPr="008738A8" w:rsidRDefault="00F52CCD" w:rsidP="00890306">
            <w:pPr>
              <w:pStyle w:val="ac"/>
              <w:numPr>
                <w:ilvl w:val="0"/>
                <w:numId w:val="23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</w:rPr>
            </w:pPr>
            <w:proofErr w:type="gramStart"/>
            <w:r w:rsidRPr="00DE78C0">
              <w:rPr>
                <w:sz w:val="24"/>
                <w:szCs w:val="24"/>
              </w:rPr>
              <w:t>на</w:t>
            </w:r>
            <w:proofErr w:type="gramEnd"/>
            <w:r w:rsidRPr="00DE78C0">
              <w:rPr>
                <w:sz w:val="24"/>
                <w:szCs w:val="24"/>
              </w:rPr>
              <w:t xml:space="preserve"> нравственно-этическое оценивание.</w:t>
            </w:r>
          </w:p>
        </w:tc>
      </w:tr>
      <w:tr w:rsidR="00F52CCD" w:rsidTr="00E342D1">
        <w:tc>
          <w:tcPr>
            <w:tcW w:w="2694" w:type="dxa"/>
          </w:tcPr>
          <w:p w:rsidR="00F52CCD" w:rsidRPr="00DE78C0" w:rsidRDefault="00F52CCD" w:rsidP="00F52CCD">
            <w:pPr>
              <w:pStyle w:val="afe"/>
              <w:jc w:val="center"/>
              <w:outlineLvl w:val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E78C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ммуникативные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универсальные учебные действия</w:t>
            </w:r>
          </w:p>
          <w:p w:rsidR="00F52CCD" w:rsidRDefault="00F52CCD" w:rsidP="00F52CCD">
            <w:pPr>
              <w:pStyle w:val="afe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54" w:type="dxa"/>
          </w:tcPr>
          <w:p w:rsidR="00F52CCD" w:rsidRPr="00DE78C0" w:rsidRDefault="00F52CCD" w:rsidP="00890306">
            <w:pPr>
              <w:pStyle w:val="ac"/>
              <w:numPr>
                <w:ilvl w:val="0"/>
                <w:numId w:val="24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</w:rPr>
            </w:pPr>
            <w:r w:rsidRPr="00DE78C0">
              <w:rPr>
                <w:sz w:val="24"/>
                <w:szCs w:val="24"/>
              </w:rPr>
              <w:t>на учёт позиции партнёра;</w:t>
            </w:r>
          </w:p>
          <w:p w:rsidR="00F52CCD" w:rsidRPr="00A26B63" w:rsidRDefault="00F52CCD" w:rsidP="00890306">
            <w:pPr>
              <w:pStyle w:val="ac"/>
              <w:numPr>
                <w:ilvl w:val="0"/>
                <w:numId w:val="24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на организацию и осуществление сотрудничества;</w:t>
            </w:r>
          </w:p>
          <w:p w:rsidR="00F52CCD" w:rsidRPr="00A26B63" w:rsidRDefault="00F52CCD" w:rsidP="00890306">
            <w:pPr>
              <w:pStyle w:val="ac"/>
              <w:numPr>
                <w:ilvl w:val="0"/>
                <w:numId w:val="24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на передачу информации и отображению предметного содержания;</w:t>
            </w:r>
          </w:p>
          <w:p w:rsidR="00F52CCD" w:rsidRPr="00DE78C0" w:rsidRDefault="00F52CCD" w:rsidP="00890306">
            <w:pPr>
              <w:pStyle w:val="ac"/>
              <w:numPr>
                <w:ilvl w:val="0"/>
                <w:numId w:val="24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</w:rPr>
            </w:pPr>
            <w:r w:rsidRPr="00DE78C0">
              <w:rPr>
                <w:sz w:val="24"/>
                <w:szCs w:val="24"/>
              </w:rPr>
              <w:t>тренинги коммуникативных навыков;</w:t>
            </w:r>
          </w:p>
          <w:p w:rsidR="00F52CCD" w:rsidRPr="00DE78C0" w:rsidRDefault="00F52CCD" w:rsidP="00890306">
            <w:pPr>
              <w:pStyle w:val="ac"/>
              <w:numPr>
                <w:ilvl w:val="0"/>
                <w:numId w:val="24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</w:rPr>
            </w:pPr>
            <w:r w:rsidRPr="00DE78C0">
              <w:rPr>
                <w:sz w:val="24"/>
                <w:szCs w:val="24"/>
              </w:rPr>
              <w:t>ролевые игры;</w:t>
            </w:r>
          </w:p>
          <w:p w:rsidR="00F52CCD" w:rsidRPr="008738A8" w:rsidRDefault="00F52CCD" w:rsidP="00890306">
            <w:pPr>
              <w:pStyle w:val="ac"/>
              <w:numPr>
                <w:ilvl w:val="0"/>
                <w:numId w:val="24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г</w:t>
            </w:r>
            <w:r w:rsidRPr="00DE78C0">
              <w:rPr>
                <w:sz w:val="24"/>
                <w:szCs w:val="24"/>
              </w:rPr>
              <w:t>рупповые</w:t>
            </w:r>
            <w:proofErr w:type="gramEnd"/>
            <w:r w:rsidRPr="00DE78C0">
              <w:rPr>
                <w:sz w:val="24"/>
                <w:szCs w:val="24"/>
              </w:rPr>
              <w:t xml:space="preserve"> игры.</w:t>
            </w:r>
          </w:p>
        </w:tc>
      </w:tr>
      <w:tr w:rsidR="00F52CCD" w:rsidTr="00E342D1">
        <w:tc>
          <w:tcPr>
            <w:tcW w:w="2694" w:type="dxa"/>
          </w:tcPr>
          <w:p w:rsidR="00F52CCD" w:rsidRDefault="00F52CCD" w:rsidP="00F52CCD">
            <w:pPr>
              <w:pStyle w:val="afe"/>
              <w:jc w:val="center"/>
              <w:outlineLvl w:val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E78C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знавательные</w:t>
            </w:r>
          </w:p>
          <w:p w:rsidR="00F52CCD" w:rsidRPr="00DE78C0" w:rsidRDefault="00F52CCD" w:rsidP="00F52CCD">
            <w:pPr>
              <w:pStyle w:val="afe"/>
              <w:jc w:val="center"/>
              <w:outlineLvl w:val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E78C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универсальные учебные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ействия</w:t>
            </w:r>
          </w:p>
          <w:p w:rsidR="00F52CCD" w:rsidRDefault="00F52CCD" w:rsidP="00F52CCD">
            <w:pPr>
              <w:pStyle w:val="afe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54" w:type="dxa"/>
          </w:tcPr>
          <w:p w:rsidR="00F52CCD" w:rsidRPr="00DE78C0" w:rsidRDefault="00E01BFF" w:rsidP="00890306">
            <w:pPr>
              <w:pStyle w:val="ac"/>
              <w:numPr>
                <w:ilvl w:val="0"/>
                <w:numId w:val="25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полнение учебных проектов</w:t>
            </w:r>
            <w:r w:rsidR="00F52CCD" w:rsidRPr="00DE78C0">
              <w:rPr>
                <w:sz w:val="24"/>
                <w:szCs w:val="24"/>
              </w:rPr>
              <w:t>;</w:t>
            </w:r>
          </w:p>
          <w:p w:rsidR="00F52CCD" w:rsidRPr="00DE78C0" w:rsidRDefault="00E01BFF" w:rsidP="00890306">
            <w:pPr>
              <w:pStyle w:val="ac"/>
              <w:numPr>
                <w:ilvl w:val="0"/>
                <w:numId w:val="25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ведение</w:t>
            </w:r>
            <w:r w:rsidR="00F52CCD" w:rsidRPr="00DE78C0">
              <w:rPr>
                <w:sz w:val="24"/>
                <w:szCs w:val="24"/>
              </w:rPr>
              <w:t xml:space="preserve"> исследования;</w:t>
            </w:r>
          </w:p>
          <w:p w:rsidR="00F52CCD" w:rsidRPr="008738A8" w:rsidRDefault="00F52CCD" w:rsidP="00890306">
            <w:pPr>
              <w:pStyle w:val="ac"/>
              <w:numPr>
                <w:ilvl w:val="0"/>
                <w:numId w:val="25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</w:rPr>
            </w:pPr>
            <w:proofErr w:type="gramStart"/>
            <w:r w:rsidRPr="00DE78C0">
              <w:rPr>
                <w:sz w:val="24"/>
                <w:szCs w:val="24"/>
              </w:rPr>
              <w:t>задачи</w:t>
            </w:r>
            <w:proofErr w:type="gramEnd"/>
            <w:r w:rsidRPr="00DE78C0">
              <w:rPr>
                <w:sz w:val="24"/>
                <w:szCs w:val="24"/>
              </w:rPr>
              <w:t xml:space="preserve"> на смысловое чтение.</w:t>
            </w:r>
          </w:p>
        </w:tc>
      </w:tr>
      <w:tr w:rsidR="00F52CCD" w:rsidTr="00E342D1">
        <w:tc>
          <w:tcPr>
            <w:tcW w:w="2694" w:type="dxa"/>
          </w:tcPr>
          <w:p w:rsidR="00F52CCD" w:rsidRDefault="00F52CCD" w:rsidP="00F52CCD">
            <w:pPr>
              <w:pStyle w:val="afe"/>
              <w:jc w:val="center"/>
              <w:outlineLvl w:val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E78C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гулятивные</w:t>
            </w:r>
          </w:p>
          <w:p w:rsidR="00F52CCD" w:rsidRPr="00DE78C0" w:rsidRDefault="00F52CCD" w:rsidP="00F52CCD">
            <w:pPr>
              <w:pStyle w:val="afe"/>
              <w:jc w:val="center"/>
              <w:outlineLvl w:val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ниверсальные учебные действия</w:t>
            </w:r>
          </w:p>
          <w:p w:rsidR="00F52CCD" w:rsidRDefault="00F52CCD" w:rsidP="00F52CCD">
            <w:pPr>
              <w:pStyle w:val="afe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54" w:type="dxa"/>
          </w:tcPr>
          <w:p w:rsidR="00F52CCD" w:rsidRPr="00DE78C0" w:rsidRDefault="00F52CCD" w:rsidP="00890306">
            <w:pPr>
              <w:pStyle w:val="ac"/>
              <w:numPr>
                <w:ilvl w:val="0"/>
                <w:numId w:val="26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</w:rPr>
            </w:pPr>
            <w:r w:rsidRPr="00DE78C0">
              <w:rPr>
                <w:sz w:val="24"/>
                <w:szCs w:val="24"/>
              </w:rPr>
              <w:t>на планирование;</w:t>
            </w:r>
          </w:p>
          <w:p w:rsidR="00F52CCD" w:rsidRPr="00DE78C0" w:rsidRDefault="00F52CCD" w:rsidP="00890306">
            <w:pPr>
              <w:pStyle w:val="ac"/>
              <w:numPr>
                <w:ilvl w:val="0"/>
                <w:numId w:val="26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</w:rPr>
            </w:pPr>
            <w:r w:rsidRPr="00DE78C0">
              <w:rPr>
                <w:sz w:val="24"/>
                <w:szCs w:val="24"/>
              </w:rPr>
              <w:t>на рефлексию;</w:t>
            </w:r>
          </w:p>
          <w:p w:rsidR="00F52CCD" w:rsidRPr="00DE78C0" w:rsidRDefault="00F52CCD" w:rsidP="00890306">
            <w:pPr>
              <w:pStyle w:val="ac"/>
              <w:numPr>
                <w:ilvl w:val="0"/>
                <w:numId w:val="26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</w:rPr>
            </w:pPr>
            <w:r w:rsidRPr="00DE78C0">
              <w:rPr>
                <w:sz w:val="24"/>
                <w:szCs w:val="24"/>
              </w:rPr>
              <w:t>на ориентировку в ситуации;</w:t>
            </w:r>
          </w:p>
          <w:p w:rsidR="00F52CCD" w:rsidRPr="008738A8" w:rsidRDefault="00F52CCD" w:rsidP="00890306">
            <w:pPr>
              <w:pStyle w:val="ac"/>
              <w:numPr>
                <w:ilvl w:val="0"/>
                <w:numId w:val="26"/>
              </w:numPr>
              <w:tabs>
                <w:tab w:val="left" w:pos="175"/>
              </w:tabs>
              <w:spacing w:line="240" w:lineRule="auto"/>
              <w:ind w:left="0" w:firstLine="0"/>
              <w:rPr>
                <w:sz w:val="24"/>
                <w:szCs w:val="24"/>
              </w:rPr>
            </w:pPr>
            <w:r w:rsidRPr="00DE78C0">
              <w:rPr>
                <w:sz w:val="24"/>
                <w:szCs w:val="24"/>
              </w:rPr>
              <w:t>на прогнозирование;</w:t>
            </w:r>
          </w:p>
        </w:tc>
      </w:tr>
    </w:tbl>
    <w:p w:rsidR="00F52CCD" w:rsidRPr="00DE78C0" w:rsidRDefault="00F52CCD" w:rsidP="00F52CCD">
      <w:pPr>
        <w:pStyle w:val="afe"/>
        <w:ind w:left="-426" w:firstLine="426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F52CCD" w:rsidRPr="00060B5A" w:rsidRDefault="00F52CCD" w:rsidP="00F52CCD">
      <w:pPr>
        <w:pStyle w:val="afe"/>
        <w:ind w:left="-426" w:firstLine="426"/>
        <w:jc w:val="center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060B5A">
        <w:rPr>
          <w:rFonts w:ascii="Times New Roman" w:hAnsi="Times New Roman" w:cs="Times New Roman"/>
          <w:sz w:val="28"/>
          <w:szCs w:val="28"/>
          <w:lang w:val="ru-RU"/>
        </w:rPr>
        <w:t xml:space="preserve">2.1.5. </w:t>
      </w:r>
      <w:r w:rsidR="00504D3D" w:rsidRPr="00060B5A">
        <w:rPr>
          <w:rFonts w:ascii="Times New Roman" w:hAnsi="Times New Roman"/>
          <w:sz w:val="28"/>
          <w:szCs w:val="28"/>
          <w:lang w:val="ru-RU"/>
        </w:rPr>
        <w:t>Описание особенностей, основных направлений и планируемых р</w:t>
      </w:r>
      <w:r w:rsidR="00504D3D" w:rsidRPr="00060B5A">
        <w:rPr>
          <w:rFonts w:ascii="Times New Roman" w:hAnsi="Times New Roman"/>
          <w:sz w:val="28"/>
          <w:szCs w:val="28"/>
          <w:lang w:val="ru-RU"/>
        </w:rPr>
        <w:t>е</w:t>
      </w:r>
      <w:r w:rsidR="00504D3D" w:rsidRPr="00060B5A">
        <w:rPr>
          <w:rFonts w:ascii="Times New Roman" w:hAnsi="Times New Roman"/>
          <w:sz w:val="28"/>
          <w:szCs w:val="28"/>
          <w:lang w:val="ru-RU"/>
        </w:rPr>
        <w:t xml:space="preserve">зультатов учебно-исследовательской и проектной деятельности обучающихся (исследовательское, инженерное, прикладное, информационное, социальное, игровое, творческое направление проектов) в рамках урочной и внеурочной деятельности по каждому из направлений, а также особенностей формирования </w:t>
      </w:r>
      <w:proofErr w:type="gramStart"/>
      <w:r w:rsidR="00504D3D" w:rsidRPr="00060B5A">
        <w:rPr>
          <w:rFonts w:ascii="Times New Roman" w:hAnsi="Times New Roman"/>
          <w:sz w:val="28"/>
          <w:szCs w:val="28"/>
          <w:lang w:val="ru-RU"/>
        </w:rPr>
        <w:t>ИКТ-компетенций</w:t>
      </w:r>
      <w:proofErr w:type="gramEnd"/>
    </w:p>
    <w:p w:rsidR="00F52CCD" w:rsidRPr="00A26B63" w:rsidRDefault="00F52CCD" w:rsidP="00F52CCD">
      <w:pPr>
        <w:pStyle w:val="afe"/>
        <w:ind w:left="-426" w:firstLine="426"/>
        <w:jc w:val="center"/>
        <w:outlineLvl w:val="0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504D3D" w:rsidRPr="00A26B63" w:rsidRDefault="00504D3D" w:rsidP="00E342D1">
      <w:pPr>
        <w:pStyle w:val="a3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lang w:val="ru-RU"/>
        </w:rPr>
        <w:t>Одним из основных путей формирования УУД в основной школе является включ</w:t>
      </w:r>
      <w:r w:rsidRPr="00A26B63">
        <w:rPr>
          <w:rFonts w:ascii="Times New Roman" w:hAnsi="Times New Roman"/>
          <w:lang w:val="ru-RU"/>
        </w:rPr>
        <w:t>е</w:t>
      </w:r>
      <w:r w:rsidRPr="00A26B63">
        <w:rPr>
          <w:rFonts w:ascii="Times New Roman" w:hAnsi="Times New Roman"/>
          <w:lang w:val="ru-RU"/>
        </w:rPr>
        <w:t>ние обучающихся в учебно-исследовательскую и проектную деятельность, которая ос</w:t>
      </w:r>
      <w:r w:rsidRPr="00A26B63">
        <w:rPr>
          <w:rFonts w:ascii="Times New Roman" w:hAnsi="Times New Roman"/>
          <w:lang w:val="ru-RU"/>
        </w:rPr>
        <w:t>у</w:t>
      </w:r>
      <w:r w:rsidRPr="00A26B63">
        <w:rPr>
          <w:rFonts w:ascii="Times New Roman" w:hAnsi="Times New Roman"/>
          <w:lang w:val="ru-RU"/>
        </w:rPr>
        <w:t>ществля</w:t>
      </w:r>
      <w:r w:rsidR="000D2D40" w:rsidRPr="00A26B63">
        <w:rPr>
          <w:rFonts w:ascii="Times New Roman" w:hAnsi="Times New Roman"/>
          <w:lang w:val="ru-RU"/>
        </w:rPr>
        <w:t>е</w:t>
      </w:r>
      <w:r w:rsidRPr="00A26B63">
        <w:rPr>
          <w:rFonts w:ascii="Times New Roman" w:hAnsi="Times New Roman"/>
          <w:lang w:val="ru-RU"/>
        </w:rPr>
        <w:t>тся в рамках реализации программы учебно-исследовательской и проектной де</w:t>
      </w:r>
      <w:r w:rsidRPr="00A26B63">
        <w:rPr>
          <w:rFonts w:ascii="Times New Roman" w:hAnsi="Times New Roman"/>
          <w:lang w:val="ru-RU"/>
        </w:rPr>
        <w:t>я</w:t>
      </w:r>
      <w:r w:rsidRPr="00A26B63">
        <w:rPr>
          <w:rFonts w:ascii="Times New Roman" w:hAnsi="Times New Roman"/>
          <w:lang w:val="ru-RU"/>
        </w:rPr>
        <w:lastRenderedPageBreak/>
        <w:t>тельности. Специфика</w:t>
      </w:r>
      <w:r w:rsidRPr="00A26B63">
        <w:rPr>
          <w:rFonts w:ascii="Times New Roman" w:hAnsi="Times New Roman"/>
          <w:b/>
          <w:bCs/>
          <w:lang w:val="ru-RU"/>
        </w:rPr>
        <w:t xml:space="preserve"> проектной деятельности </w:t>
      </w:r>
      <w:proofErr w:type="gramStart"/>
      <w:r w:rsidRPr="00A26B63">
        <w:rPr>
          <w:rFonts w:ascii="Times New Roman" w:hAnsi="Times New Roman"/>
          <w:b/>
          <w:bCs/>
          <w:lang w:val="ru-RU"/>
        </w:rPr>
        <w:t>обучающихся</w:t>
      </w:r>
      <w:proofErr w:type="gramEnd"/>
      <w:r w:rsidRPr="00A26B63">
        <w:rPr>
          <w:rFonts w:ascii="Times New Roman" w:hAnsi="Times New Roman"/>
          <w:b/>
          <w:bCs/>
          <w:lang w:val="ru-RU"/>
        </w:rPr>
        <w:t xml:space="preserve"> </w:t>
      </w:r>
      <w:r w:rsidRPr="00A26B63">
        <w:rPr>
          <w:rFonts w:ascii="Times New Roman" w:hAnsi="Times New Roman"/>
          <w:lang w:val="ru-RU"/>
        </w:rPr>
        <w:t>в значительной степени связана с ориентацией на получение проектного результата, обеспечивающего решение прикладной задачи и имеющего конкретное выражение. Проектная деятельность обуча</w:t>
      </w:r>
      <w:r w:rsidRPr="00A26B63">
        <w:rPr>
          <w:rFonts w:ascii="Times New Roman" w:hAnsi="Times New Roman"/>
          <w:lang w:val="ru-RU"/>
        </w:rPr>
        <w:t>ю</w:t>
      </w:r>
      <w:r w:rsidRPr="00A26B63">
        <w:rPr>
          <w:rFonts w:ascii="Times New Roman" w:hAnsi="Times New Roman"/>
          <w:lang w:val="ru-RU"/>
        </w:rPr>
        <w:t>щегося рассматривается с нескольких сторон: продукт как материализованный результат, процесс как работа по выполнению проекта, защита проекта как иллюстрация образов</w:t>
      </w:r>
      <w:r w:rsidRPr="00A26B63">
        <w:rPr>
          <w:rFonts w:ascii="Times New Roman" w:hAnsi="Times New Roman"/>
          <w:lang w:val="ru-RU"/>
        </w:rPr>
        <w:t>а</w:t>
      </w:r>
      <w:r w:rsidRPr="00A26B63">
        <w:rPr>
          <w:rFonts w:ascii="Times New Roman" w:hAnsi="Times New Roman"/>
          <w:lang w:val="ru-RU"/>
        </w:rPr>
        <w:t>тельного достижения обучающегося и ориентирована на формирование и развитие мет</w:t>
      </w:r>
      <w:r w:rsidRPr="00A26B63">
        <w:rPr>
          <w:rFonts w:ascii="Times New Roman" w:hAnsi="Times New Roman"/>
          <w:lang w:val="ru-RU"/>
        </w:rPr>
        <w:t>а</w:t>
      </w:r>
      <w:r w:rsidRPr="00A26B63">
        <w:rPr>
          <w:rFonts w:ascii="Times New Roman" w:hAnsi="Times New Roman"/>
          <w:lang w:val="ru-RU"/>
        </w:rPr>
        <w:t>предметных и личностных результатов обучающихся.</w:t>
      </w:r>
    </w:p>
    <w:p w:rsidR="00504D3D" w:rsidRPr="00A26B63" w:rsidRDefault="00504D3D" w:rsidP="00E342D1">
      <w:pPr>
        <w:pStyle w:val="a3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lang w:val="ru-RU"/>
        </w:rPr>
        <w:t xml:space="preserve">Особенностью </w:t>
      </w:r>
      <w:r w:rsidRPr="00A26B63">
        <w:rPr>
          <w:rFonts w:ascii="Times New Roman" w:hAnsi="Times New Roman"/>
          <w:b/>
          <w:bCs/>
          <w:lang w:val="ru-RU"/>
        </w:rPr>
        <w:t xml:space="preserve">учебно-исследовательской деятельности </w:t>
      </w:r>
      <w:r w:rsidRPr="00A26B63">
        <w:rPr>
          <w:rFonts w:ascii="Times New Roman" w:hAnsi="Times New Roman"/>
          <w:lang w:val="ru-RU"/>
        </w:rPr>
        <w:t>является «приращение» в компетенциях обучающегося. Ценность учебно-исследовательской работы определяется возможностью обучающихся посмотреть на различные проблемы с позиции ученых, з</w:t>
      </w:r>
      <w:r w:rsidRPr="00A26B63">
        <w:rPr>
          <w:rFonts w:ascii="Times New Roman" w:hAnsi="Times New Roman"/>
          <w:lang w:val="ru-RU"/>
        </w:rPr>
        <w:t>а</w:t>
      </w:r>
      <w:r w:rsidRPr="00A26B63">
        <w:rPr>
          <w:rFonts w:ascii="Times New Roman" w:hAnsi="Times New Roman"/>
          <w:lang w:val="ru-RU"/>
        </w:rPr>
        <w:t>нимающихся научным исследованием.</w:t>
      </w:r>
    </w:p>
    <w:p w:rsidR="00504D3D" w:rsidRPr="00A26B63" w:rsidRDefault="00504D3D" w:rsidP="00E342D1">
      <w:pPr>
        <w:spacing w:line="240" w:lineRule="auto"/>
        <w:ind w:firstLine="720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К характеристикам организации образовательной деятельности в системе проектно-дифференцированного обучения можно отнести следующие:</w:t>
      </w:r>
    </w:p>
    <w:p w:rsidR="00504D3D" w:rsidRPr="00A26B63" w:rsidRDefault="00504D3D" w:rsidP="00890306">
      <w:pPr>
        <w:widowControl w:val="0"/>
        <w:numPr>
          <w:ilvl w:val="0"/>
          <w:numId w:val="29"/>
        </w:numPr>
        <w:tabs>
          <w:tab w:val="clear" w:pos="1788"/>
          <w:tab w:val="num" w:pos="90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формирование проектной компетентности – задача, сквозная для всей образовател</w:t>
      </w:r>
      <w:r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ь</w:t>
      </w:r>
      <w:r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ной  деятельности  (учебная и внеучебная, урочная и внеурочная деятельность);</w:t>
      </w:r>
    </w:p>
    <w:p w:rsidR="00504D3D" w:rsidRPr="00A26B63" w:rsidRDefault="00504D3D" w:rsidP="00890306">
      <w:pPr>
        <w:widowControl w:val="0"/>
        <w:numPr>
          <w:ilvl w:val="0"/>
          <w:numId w:val="29"/>
        </w:numPr>
        <w:tabs>
          <w:tab w:val="clear" w:pos="1788"/>
          <w:tab w:val="num" w:pos="90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проектная компетентность формируется как на  предметном, так и на межпредме</w:t>
      </w:r>
      <w:r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т</w:t>
      </w:r>
      <w:r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ном материале; </w:t>
      </w:r>
    </w:p>
    <w:p w:rsidR="00504D3D" w:rsidRPr="00A26B63" w:rsidRDefault="00504D3D" w:rsidP="00890306">
      <w:pPr>
        <w:widowControl w:val="0"/>
        <w:numPr>
          <w:ilvl w:val="0"/>
          <w:numId w:val="29"/>
        </w:numPr>
        <w:tabs>
          <w:tab w:val="clear" w:pos="1788"/>
          <w:tab w:val="num" w:pos="90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решение задачи формирования проектной компетентности в основной школе происходит не только в процессе освоения учебных предметов, но и в рамках факульта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ов, кружков.</w:t>
      </w:r>
    </w:p>
    <w:p w:rsidR="00504D3D" w:rsidRPr="00A26B63" w:rsidRDefault="00504D3D" w:rsidP="00890306">
      <w:pPr>
        <w:widowControl w:val="0"/>
        <w:numPr>
          <w:ilvl w:val="0"/>
          <w:numId w:val="29"/>
        </w:numPr>
        <w:tabs>
          <w:tab w:val="clear" w:pos="1788"/>
          <w:tab w:val="num" w:pos="90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формирование проектной компетентности осуществляется поэтапно с переходом:</w:t>
      </w:r>
    </w:p>
    <w:p w:rsidR="00504D3D" w:rsidRPr="00A26B63" w:rsidRDefault="00504D3D" w:rsidP="00E342D1">
      <w:pPr>
        <w:spacing w:line="240" w:lineRule="auto"/>
        <w:ind w:firstLine="658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- от выполнения действия с опорой на материальные средства к  умственной форме выполнения действия, </w:t>
      </w:r>
    </w:p>
    <w:p w:rsidR="00504D3D" w:rsidRPr="00A26B63" w:rsidRDefault="00504D3D" w:rsidP="00E342D1">
      <w:pPr>
        <w:spacing w:line="240" w:lineRule="auto"/>
        <w:ind w:firstLine="658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- от со-регуляции и совместного выполнения действия с учителем или сверстник</w:t>
      </w: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>ми к самостоятельному выполнению, основанному на саморегуляции.</w:t>
      </w:r>
    </w:p>
    <w:p w:rsidR="00504D3D" w:rsidRPr="00A26B63" w:rsidRDefault="00504D3D" w:rsidP="00E342D1">
      <w:pPr>
        <w:spacing w:line="240" w:lineRule="auto"/>
        <w:ind w:firstLine="660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pacing w:val="-4"/>
          <w:sz w:val="24"/>
          <w:szCs w:val="24"/>
          <w:lang w:val="ru-RU"/>
        </w:rPr>
        <w:t>Образовательн</w:t>
      </w:r>
      <w:r w:rsidR="00FE31CE" w:rsidRPr="00A26B63">
        <w:rPr>
          <w:rFonts w:ascii="Times New Roman" w:hAnsi="Times New Roman" w:cs="Times New Roman"/>
          <w:color w:val="000000"/>
          <w:spacing w:val="-4"/>
          <w:sz w:val="24"/>
          <w:szCs w:val="24"/>
          <w:lang w:val="ru-RU"/>
        </w:rPr>
        <w:t>ая деятельность</w:t>
      </w:r>
      <w:r w:rsidRPr="00A26B63">
        <w:rPr>
          <w:rFonts w:ascii="Times New Roman" w:hAnsi="Times New Roman" w:cs="Times New Roman"/>
          <w:color w:val="000000"/>
          <w:spacing w:val="-4"/>
          <w:sz w:val="24"/>
          <w:szCs w:val="24"/>
          <w:lang w:val="ru-RU"/>
        </w:rPr>
        <w:t xml:space="preserve"> при формировании проектных и исследовательских действий разделен</w:t>
      </w:r>
      <w:r w:rsidR="00E32807" w:rsidRPr="00A26B63">
        <w:rPr>
          <w:rFonts w:ascii="Times New Roman" w:hAnsi="Times New Roman" w:cs="Times New Roman"/>
          <w:color w:val="000000"/>
          <w:spacing w:val="-4"/>
          <w:sz w:val="24"/>
          <w:szCs w:val="24"/>
          <w:lang w:val="ru-RU"/>
        </w:rPr>
        <w:t xml:space="preserve">а </w:t>
      </w:r>
      <w:r w:rsidRPr="00A26B63">
        <w:rPr>
          <w:rFonts w:ascii="Times New Roman" w:hAnsi="Times New Roman" w:cs="Times New Roman"/>
          <w:color w:val="000000"/>
          <w:spacing w:val="-4"/>
          <w:sz w:val="24"/>
          <w:szCs w:val="24"/>
          <w:lang w:val="ru-RU"/>
        </w:rPr>
        <w:t xml:space="preserve"> на следующие этапы:</w:t>
      </w:r>
    </w:p>
    <w:p w:rsidR="00504D3D" w:rsidRPr="00A26B63" w:rsidRDefault="00504D3D" w:rsidP="00890306">
      <w:pPr>
        <w:numPr>
          <w:ilvl w:val="0"/>
          <w:numId w:val="30"/>
        </w:numPr>
        <w:tabs>
          <w:tab w:val="clear" w:pos="1440"/>
          <w:tab w:val="num" w:pos="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5 класс – этап формирования отдельных проектных действий под руков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твом учителя в групповой работе, </w:t>
      </w:r>
    </w:p>
    <w:p w:rsidR="00504D3D" w:rsidRPr="00A26B63" w:rsidRDefault="00504D3D" w:rsidP="00890306">
      <w:pPr>
        <w:numPr>
          <w:ilvl w:val="0"/>
          <w:numId w:val="30"/>
        </w:numPr>
        <w:tabs>
          <w:tab w:val="clear" w:pos="1440"/>
          <w:tab w:val="num" w:pos="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6 класс – этап формирования навыка (навык - отработанное до автоматизма действие) реализации группового проекта, </w:t>
      </w:r>
    </w:p>
    <w:p w:rsidR="00504D3D" w:rsidRPr="00A26B63" w:rsidRDefault="00504D3D" w:rsidP="00890306">
      <w:pPr>
        <w:numPr>
          <w:ilvl w:val="0"/>
          <w:numId w:val="30"/>
        </w:numPr>
        <w:tabs>
          <w:tab w:val="clear" w:pos="1440"/>
          <w:tab w:val="num" w:pos="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7 класс – этап отработки опыта реализации группового проекта, и однов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менно на данном этапе начинается переход к индивидуальной проектной деятельности. К окончанию 7 класса учащиеся должны овладеть проектными действиями, осуществл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мыми в команде либо на базовом уровне (при помощи учителя), либо на повышенном уровне (самостоятельно совместно с группой);</w:t>
      </w:r>
    </w:p>
    <w:p w:rsidR="00504D3D" w:rsidRPr="00A26B63" w:rsidRDefault="00504D3D" w:rsidP="00890306">
      <w:pPr>
        <w:numPr>
          <w:ilvl w:val="0"/>
          <w:numId w:val="30"/>
        </w:numPr>
        <w:tabs>
          <w:tab w:val="clear" w:pos="1440"/>
          <w:tab w:val="num" w:pos="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8 класс – этап формирования навыка реализации </w:t>
      </w: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индивидуального проекта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:rsidR="00504D3D" w:rsidRPr="00A26B63" w:rsidRDefault="00504D3D" w:rsidP="00890306">
      <w:pPr>
        <w:numPr>
          <w:ilvl w:val="0"/>
          <w:numId w:val="30"/>
        </w:numPr>
        <w:tabs>
          <w:tab w:val="clear" w:pos="1440"/>
          <w:tab w:val="num" w:pos="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9 класс – этап </w:t>
      </w: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демонстрации/оценки опыта самостоятельной реализации 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дивидуального проекта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E31CE" w:rsidRPr="00A26B63" w:rsidRDefault="00FE31CE" w:rsidP="00E342D1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Конечным результатом такой организации образовательной деятельности является </w:t>
      </w:r>
      <w:r w:rsidRPr="00A26B63">
        <w:rPr>
          <w:rFonts w:ascii="Times New Roman" w:hAnsi="Times New Roman" w:cs="Times New Roman"/>
          <w:b/>
          <w:i/>
          <w:sz w:val="24"/>
          <w:szCs w:val="24"/>
          <w:lang w:val="ru-RU"/>
        </w:rPr>
        <w:t>проектная компетентность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школьников, сформированная либо на базовом уровне (при помощи учителя), либо на высоком уровне (самостоятельно, лёгко и уверенно, без зад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жек и трудностей). </w:t>
      </w:r>
      <w:r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При этом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единство действий по формированию проектной компете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ости школьников </w:t>
      </w:r>
      <w:r w:rsidRPr="00A26B63">
        <w:rPr>
          <w:rFonts w:ascii="Times New Roman" w:hAnsi="Times New Roman" w:cs="Times New Roman"/>
          <w:b/>
          <w:i/>
          <w:sz w:val="24"/>
          <w:szCs w:val="24"/>
          <w:lang w:val="ru-RU"/>
        </w:rPr>
        <w:t>всех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педагогов, организующих процессы изучения учебных предметов, а также внеурочную  и внеучебную деятельность школьников, является определяющим фактором достижения результативности ПДО.</w:t>
      </w:r>
    </w:p>
    <w:p w:rsidR="00FE31CE" w:rsidRPr="00A26B63" w:rsidRDefault="00FE31CE" w:rsidP="00E342D1">
      <w:pPr>
        <w:pStyle w:val="3"/>
        <w:jc w:val="center"/>
        <w:rPr>
          <w:color w:val="000000"/>
          <w:sz w:val="24"/>
          <w:szCs w:val="24"/>
          <w:lang w:val="ru-RU"/>
        </w:rPr>
      </w:pPr>
      <w:r w:rsidRPr="00A26B63">
        <w:rPr>
          <w:color w:val="000000"/>
          <w:sz w:val="24"/>
          <w:szCs w:val="24"/>
          <w:lang w:val="ru-RU"/>
        </w:rPr>
        <w:lastRenderedPageBreak/>
        <w:t>Система планируемых метапредметных образовательных  результатов проек</w:t>
      </w:r>
      <w:r w:rsidRPr="00A26B63">
        <w:rPr>
          <w:color w:val="000000"/>
          <w:sz w:val="24"/>
          <w:szCs w:val="24"/>
          <w:lang w:val="ru-RU"/>
        </w:rPr>
        <w:t>т</w:t>
      </w:r>
      <w:r w:rsidRPr="00A26B63">
        <w:rPr>
          <w:color w:val="000000"/>
          <w:sz w:val="24"/>
          <w:szCs w:val="24"/>
          <w:lang w:val="ru-RU"/>
        </w:rPr>
        <w:t>но-дифференцированного обучения</w:t>
      </w:r>
    </w:p>
    <w:p w:rsidR="00A7541D" w:rsidRPr="00A26B63" w:rsidRDefault="00A7541D" w:rsidP="00E342D1">
      <w:pPr>
        <w:pStyle w:val="ListParagraph1"/>
        <w:spacing w:after="0" w:line="240" w:lineRule="auto"/>
        <w:ind w:left="0" w:firstLine="660"/>
        <w:jc w:val="both"/>
        <w:rPr>
          <w:rFonts w:ascii="Times New Roman" w:hAnsi="Times New Roman"/>
          <w:snapToGrid w:val="0"/>
          <w:sz w:val="24"/>
          <w:szCs w:val="24"/>
          <w:lang w:val="ru-RU"/>
        </w:rPr>
      </w:pPr>
      <w:proofErr w:type="gramStart"/>
      <w:r w:rsidRPr="00A26B63">
        <w:rPr>
          <w:rFonts w:ascii="Times New Roman" w:hAnsi="Times New Roman"/>
          <w:snapToGrid w:val="0"/>
          <w:sz w:val="24"/>
          <w:szCs w:val="24"/>
          <w:lang w:val="ru-RU"/>
        </w:rPr>
        <w:t xml:space="preserve">В процессе проектно-дифференцированного обучения при решении учебно-познавательных и учебно-практических задач </w:t>
      </w:r>
      <w:r w:rsidR="000D2D40" w:rsidRPr="00A26B63">
        <w:rPr>
          <w:rFonts w:ascii="Times New Roman" w:hAnsi="Times New Roman"/>
          <w:snapToGrid w:val="0"/>
          <w:sz w:val="24"/>
          <w:szCs w:val="24"/>
          <w:lang w:val="ru-RU"/>
        </w:rPr>
        <w:t>об</w:t>
      </w:r>
      <w:r w:rsidRPr="00A26B63">
        <w:rPr>
          <w:rFonts w:ascii="Times New Roman" w:hAnsi="Times New Roman"/>
          <w:snapToGrid w:val="0"/>
          <w:sz w:val="24"/>
          <w:szCs w:val="24"/>
          <w:lang w:val="ru-RU"/>
        </w:rPr>
        <w:t>уча</w:t>
      </w:r>
      <w:r w:rsidR="000D2D40" w:rsidRPr="00A26B63">
        <w:rPr>
          <w:rFonts w:ascii="Times New Roman" w:hAnsi="Times New Roman"/>
          <w:snapToGrid w:val="0"/>
          <w:sz w:val="24"/>
          <w:szCs w:val="24"/>
          <w:lang w:val="ru-RU"/>
        </w:rPr>
        <w:t>ю</w:t>
      </w:r>
      <w:r w:rsidRPr="00A26B63">
        <w:rPr>
          <w:rFonts w:ascii="Times New Roman" w:hAnsi="Times New Roman"/>
          <w:snapToGrid w:val="0"/>
          <w:sz w:val="24"/>
          <w:szCs w:val="24"/>
          <w:lang w:val="ru-RU"/>
        </w:rPr>
        <w:t>щиеся осуществляют учебно-исследовательскую и проектную деятельность и осваивают определенные области пр</w:t>
      </w:r>
      <w:r w:rsidRPr="00A26B63">
        <w:rPr>
          <w:rFonts w:ascii="Times New Roman" w:hAnsi="Times New Roman"/>
          <w:snapToGrid w:val="0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snapToGrid w:val="0"/>
          <w:sz w:val="24"/>
          <w:szCs w:val="24"/>
          <w:lang w:val="ru-RU"/>
        </w:rPr>
        <w:t>ектной компетентности, представляющие собой систему проектных действий, большая часть которых соотносится с предлагаемыми в научно-методической литературе системой универсальных учебных действий, предложенной А.Асмоловым</w:t>
      </w:r>
      <w:r w:rsidRPr="00E342D1">
        <w:rPr>
          <w:rStyle w:val="ae"/>
          <w:rFonts w:ascii="Times New Roman" w:hAnsi="Times New Roman"/>
          <w:snapToGrid w:val="0"/>
          <w:sz w:val="24"/>
          <w:szCs w:val="24"/>
        </w:rPr>
        <w:footnoteReference w:id="7"/>
      </w:r>
      <w:r w:rsidRPr="00A26B63">
        <w:rPr>
          <w:rFonts w:ascii="Times New Roman" w:hAnsi="Times New Roman"/>
          <w:snapToGrid w:val="0"/>
          <w:sz w:val="24"/>
          <w:szCs w:val="24"/>
          <w:lang w:val="ru-RU"/>
        </w:rPr>
        <w:t xml:space="preserve">. (таблица 2). </w:t>
      </w:r>
      <w:proofErr w:type="gramEnd"/>
    </w:p>
    <w:p w:rsidR="00FE31CE" w:rsidRPr="00A26B63" w:rsidRDefault="00FE31CE" w:rsidP="00E342D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Сопоставление учебных задач, поставленных федеральным государственным об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зовательным стандартом перед </w:t>
      </w:r>
      <w:r w:rsidR="00E32807" w:rsidRPr="00A26B63">
        <w:rPr>
          <w:rFonts w:ascii="Times New Roman" w:hAnsi="Times New Roman" w:cs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уча</w:t>
      </w:r>
      <w:r w:rsidR="00E32807"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имися основной школы, и учебных действий, к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орые необходимо освоить школьнику для достижения образовательных результатов, в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являет взаимосвязь составляющих проектной компетентности с требуемыми универса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ыми учебными действиями</w:t>
      </w: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, определяемыми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как совокупность способов действия учащ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гося (а также связанных с ними навыков учебной работы) по самостоятельной организ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ции процесса усвоения новых знаний и умений, осознанность и активность личности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в присвоении нового социального опыта</w:t>
      </w:r>
      <w:r w:rsidR="000D2D40"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(таблица</w:t>
      </w: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2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>).</w:t>
      </w:r>
    </w:p>
    <w:p w:rsidR="00FE31CE" w:rsidRPr="00A26B63" w:rsidRDefault="00FE31CE" w:rsidP="00E342D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E31CE" w:rsidRPr="00A26B63" w:rsidRDefault="00FE31CE" w:rsidP="00FE31CE">
      <w:pPr>
        <w:spacing w:after="0" w:line="360" w:lineRule="auto"/>
        <w:ind w:left="-284"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  <w:sectPr w:rsidR="00FE31CE" w:rsidRPr="00A26B63" w:rsidSect="004C48AE">
          <w:pgSz w:w="11906" w:h="16838"/>
          <w:pgMar w:top="1134" w:right="1134" w:bottom="567" w:left="1418" w:header="709" w:footer="709" w:gutter="0"/>
          <w:cols w:space="708"/>
          <w:docGrid w:linePitch="360"/>
        </w:sectPr>
      </w:pPr>
    </w:p>
    <w:p w:rsidR="00FE31CE" w:rsidRPr="00A26B63" w:rsidRDefault="00FE31CE" w:rsidP="00FE31CE">
      <w:pPr>
        <w:spacing w:line="360" w:lineRule="auto"/>
        <w:ind w:firstLine="658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sz w:val="28"/>
          <w:szCs w:val="28"/>
          <w:lang w:val="ru-RU"/>
        </w:rPr>
        <w:lastRenderedPageBreak/>
        <w:t>Таблица 2.</w:t>
      </w:r>
    </w:p>
    <w:p w:rsidR="00FE31CE" w:rsidRPr="00A26B63" w:rsidRDefault="00FE31CE" w:rsidP="00FE31CE">
      <w:pPr>
        <w:spacing w:after="0" w:line="360" w:lineRule="auto"/>
        <w:ind w:firstLine="658"/>
        <w:jc w:val="center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Сопоставление проектных действий (система ПДО) и универсальных учебных действий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(Примерная ООП ООО 1.2.4.)</w:t>
      </w:r>
    </w:p>
    <w:tbl>
      <w:tblPr>
        <w:tblW w:w="520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772"/>
        <w:gridCol w:w="2692"/>
        <w:gridCol w:w="5109"/>
        <w:gridCol w:w="1413"/>
      </w:tblGrid>
      <w:tr w:rsidR="00FE31CE" w:rsidRPr="00FE31CE" w:rsidTr="00FE31CE">
        <w:tc>
          <w:tcPr>
            <w:tcW w:w="2118" w:type="pct"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УУД</w:t>
            </w:r>
          </w:p>
        </w:tc>
        <w:tc>
          <w:tcPr>
            <w:tcW w:w="842" w:type="pct"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Проектное действие</w:t>
            </w:r>
          </w:p>
        </w:tc>
        <w:tc>
          <w:tcPr>
            <w:tcW w:w="1598" w:type="pct"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Этапы ПД</w:t>
            </w:r>
          </w:p>
        </w:tc>
        <w:tc>
          <w:tcPr>
            <w:tcW w:w="442" w:type="pct"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Фазы ПД</w:t>
            </w:r>
          </w:p>
        </w:tc>
      </w:tr>
      <w:tr w:rsidR="00FE31CE" w:rsidRPr="00FE31CE" w:rsidTr="00FE31CE">
        <w:tc>
          <w:tcPr>
            <w:tcW w:w="2118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Анализ существующих и планирование будущих образов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тельных результатов</w:t>
            </w:r>
          </w:p>
        </w:tc>
        <w:tc>
          <w:tcPr>
            <w:tcW w:w="842" w:type="pct"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Анализ и обработка информации</w:t>
            </w:r>
          </w:p>
        </w:tc>
        <w:tc>
          <w:tcPr>
            <w:tcW w:w="1598" w:type="pct"/>
          </w:tcPr>
          <w:p w:rsidR="00FE31CE" w:rsidRPr="00A26B63" w:rsidRDefault="00FE31CE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Актуализация:  диагностика, анализ ситуации, рефлексия предшествующей деятельности, преодоление противоречия между «знанием» и «незнанием», «умением» и «неумением»;</w:t>
            </w:r>
            <w:proofErr w:type="gramEnd"/>
          </w:p>
        </w:tc>
        <w:tc>
          <w:tcPr>
            <w:tcW w:w="442" w:type="pct"/>
            <w:vMerge w:val="restart"/>
            <w:textDirection w:val="btLr"/>
          </w:tcPr>
          <w:p w:rsidR="00FE31CE" w:rsidRPr="00FE31CE" w:rsidRDefault="00FE31CE" w:rsidP="00E342D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Cs/>
                <w:sz w:val="24"/>
                <w:szCs w:val="24"/>
              </w:rPr>
              <w:t>Проектирование</w:t>
            </w:r>
          </w:p>
        </w:tc>
      </w:tr>
      <w:tr w:rsidR="00FE31CE" w:rsidRPr="00E47944" w:rsidTr="00FE31CE">
        <w:tc>
          <w:tcPr>
            <w:tcW w:w="2118" w:type="pct"/>
          </w:tcPr>
          <w:p w:rsidR="00FE31CE" w:rsidRPr="00A26B63" w:rsidRDefault="00FE31CE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Идентификация собственных проблем и определение главной проблемы; выдвижение версии решения проблемы, формул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ровка гипотезы</w:t>
            </w:r>
          </w:p>
        </w:tc>
        <w:tc>
          <w:tcPr>
            <w:tcW w:w="842" w:type="pct"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Формулировка проблемы</w:t>
            </w:r>
          </w:p>
        </w:tc>
        <w:tc>
          <w:tcPr>
            <w:tcW w:w="1598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Проблематизация: выявление, определение и формулировка проблемы проекта </w:t>
            </w:r>
          </w:p>
        </w:tc>
        <w:tc>
          <w:tcPr>
            <w:tcW w:w="442" w:type="pct"/>
            <w:vMerge/>
            <w:textDirection w:val="btLr"/>
          </w:tcPr>
          <w:p w:rsidR="00FE31CE" w:rsidRPr="00A26B63" w:rsidRDefault="00FE31CE" w:rsidP="00E342D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</w:p>
        </w:tc>
      </w:tr>
      <w:tr w:rsidR="00FE31CE" w:rsidRPr="00E47944" w:rsidTr="00FE31CE">
        <w:trPr>
          <w:trHeight w:val="1390"/>
        </w:trPr>
        <w:tc>
          <w:tcPr>
            <w:tcW w:w="2118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Постановка цели деятельности на основе определенной пр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блемы и существующих возможностей</w:t>
            </w:r>
          </w:p>
        </w:tc>
        <w:tc>
          <w:tcPr>
            <w:tcW w:w="842" w:type="pct"/>
            <w:vMerge w:val="restart"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Постановка цели проектной деятельности</w:t>
            </w:r>
          </w:p>
        </w:tc>
        <w:tc>
          <w:tcPr>
            <w:tcW w:w="1598" w:type="pct"/>
            <w:vMerge w:val="restar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Целеполагание: определение и формулировка цели и задач проекта, как направлений и сп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собов решения проблемы</w:t>
            </w:r>
          </w:p>
        </w:tc>
        <w:tc>
          <w:tcPr>
            <w:tcW w:w="442" w:type="pct"/>
            <w:vMerge/>
            <w:textDirection w:val="btLr"/>
          </w:tcPr>
          <w:p w:rsidR="00FE31CE" w:rsidRPr="00A26B63" w:rsidRDefault="00FE31CE" w:rsidP="00E342D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</w:p>
        </w:tc>
      </w:tr>
      <w:tr w:rsidR="00FE31CE" w:rsidRPr="00E47944" w:rsidTr="00FE31CE">
        <w:trPr>
          <w:trHeight w:val="415"/>
        </w:trPr>
        <w:tc>
          <w:tcPr>
            <w:tcW w:w="2118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Формулировка учебных задач как шагов достижения поста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ленной цели деятельности, обоснование логической послед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вательности шагов</w:t>
            </w:r>
          </w:p>
        </w:tc>
        <w:tc>
          <w:tcPr>
            <w:tcW w:w="842" w:type="pct"/>
            <w:vMerge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598" w:type="pct"/>
            <w:vMerge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42" w:type="pct"/>
            <w:vMerge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</w:p>
        </w:tc>
      </w:tr>
    </w:tbl>
    <w:p w:rsidR="00FE31CE" w:rsidRPr="00A26B63" w:rsidRDefault="00FE31CE" w:rsidP="00FE31CE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W w:w="520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629"/>
        <w:gridCol w:w="2695"/>
        <w:gridCol w:w="5101"/>
        <w:gridCol w:w="1557"/>
      </w:tblGrid>
      <w:tr w:rsidR="00FE31CE" w:rsidRPr="00FE31CE" w:rsidTr="00FE31CE">
        <w:trPr>
          <w:trHeight w:val="1266"/>
        </w:trPr>
        <w:tc>
          <w:tcPr>
            <w:tcW w:w="2074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Составление алгоритма действий, обоснование и осуществл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ние выбора наиболее эффективных способов решения уче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ных и познавательных задач; определение/поиск, в том числе из предложенных вариантов, условий, средств/ресурсов для решения задачи/достижения цели; планирование решения проблемы (выполнения проекта, проведения исследования)</w:t>
            </w:r>
          </w:p>
        </w:tc>
        <w:tc>
          <w:tcPr>
            <w:tcW w:w="843" w:type="pct"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Планирование проектной деятельности</w:t>
            </w:r>
          </w:p>
        </w:tc>
        <w:tc>
          <w:tcPr>
            <w:tcW w:w="1596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Планирование: разработка плана действия по реализации цели проекта</w:t>
            </w:r>
          </w:p>
        </w:tc>
        <w:tc>
          <w:tcPr>
            <w:tcW w:w="487" w:type="pct"/>
            <w:vMerge w:val="restart"/>
            <w:textDirection w:val="btLr"/>
          </w:tcPr>
          <w:p w:rsidR="00FE31CE" w:rsidRPr="00FE31CE" w:rsidRDefault="00FE31CE" w:rsidP="00E342D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Cs/>
                <w:sz w:val="24"/>
                <w:szCs w:val="24"/>
              </w:rPr>
              <w:t>Проектирование</w:t>
            </w:r>
          </w:p>
        </w:tc>
      </w:tr>
      <w:tr w:rsidR="00FE31CE" w:rsidRPr="00E47944" w:rsidTr="00FE31CE">
        <w:trPr>
          <w:trHeight w:val="2673"/>
        </w:trPr>
        <w:tc>
          <w:tcPr>
            <w:tcW w:w="2074" w:type="pct"/>
          </w:tcPr>
          <w:p w:rsidR="00FE31CE" w:rsidRPr="00A26B63" w:rsidRDefault="00FE31CE" w:rsidP="00E342D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 xml:space="preserve">Предвосхищение конечного результата; 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определение со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местно с педагогом и сверстниками критериев планируемых результатов и оценки своей учебной деятельности; систем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тизация  критериев планируемых результатов и оценки своей деятельности</w:t>
            </w:r>
          </w:p>
        </w:tc>
        <w:tc>
          <w:tcPr>
            <w:tcW w:w="843" w:type="pct"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Проектирование проектного продукта</w:t>
            </w:r>
          </w:p>
        </w:tc>
        <w:tc>
          <w:tcPr>
            <w:tcW w:w="1596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Концептуализация (моделирование)- разрабо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ка характеристик проектного результ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та/продукта и создание модели объекта прое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тирования</w:t>
            </w:r>
          </w:p>
        </w:tc>
        <w:tc>
          <w:tcPr>
            <w:tcW w:w="487" w:type="pct"/>
            <w:vMerge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</w:pPr>
          </w:p>
        </w:tc>
      </w:tr>
      <w:tr w:rsidR="00FE31CE" w:rsidRPr="00FE31CE" w:rsidTr="00FE31CE">
        <w:trPr>
          <w:cantSplit/>
          <w:trHeight w:val="840"/>
        </w:trPr>
        <w:tc>
          <w:tcPr>
            <w:tcW w:w="2074" w:type="pct"/>
          </w:tcPr>
          <w:p w:rsidR="00FE31CE" w:rsidRPr="00FE31CE" w:rsidRDefault="00FE31CE" w:rsidP="00E342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Осуществление деятельности по плану </w:t>
            </w:r>
          </w:p>
        </w:tc>
        <w:tc>
          <w:tcPr>
            <w:tcW w:w="843" w:type="pct"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Реализация проектной деятельности</w:t>
            </w:r>
          </w:p>
        </w:tc>
        <w:tc>
          <w:tcPr>
            <w:tcW w:w="1596" w:type="pct"/>
            <w:vMerge w:val="restar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еализация: создание, получение проектного результата/продукта </w:t>
            </w:r>
          </w:p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87" w:type="pct"/>
            <w:vMerge w:val="restart"/>
            <w:textDirection w:val="btLr"/>
          </w:tcPr>
          <w:p w:rsidR="00FE31CE" w:rsidRPr="00FE31CE" w:rsidRDefault="00FE31CE" w:rsidP="00E342D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Реализация</w:t>
            </w:r>
          </w:p>
          <w:p w:rsidR="00FE31CE" w:rsidRPr="00FE31CE" w:rsidRDefault="00FE31CE" w:rsidP="00E342D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Социализация (представление)</w:t>
            </w:r>
          </w:p>
          <w:p w:rsidR="00FE31CE" w:rsidRPr="00FE31CE" w:rsidRDefault="00FE31CE" w:rsidP="00E342D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2074" w:type="pct"/>
            <w:vMerge w:val="restar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Умение определять понятия, создавать обобщения, устана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ливать аналогии, классифицировать, самостоятельно выб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 xml:space="preserve">рать основания и критерии для классификации, устанавливать причинно-следственные связи, строить </w:t>
            </w:r>
            <w:proofErr w:type="gramStart"/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логическое рассужд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ние</w:t>
            </w:r>
            <w:proofErr w:type="gramEnd"/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, умозаключение (индуктивное, дедуктивное  и по анал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гии) и делать выводы</w:t>
            </w:r>
          </w:p>
        </w:tc>
        <w:tc>
          <w:tcPr>
            <w:tcW w:w="843" w:type="pct"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Владение предметным содержанием проекта</w:t>
            </w:r>
          </w:p>
        </w:tc>
        <w:tc>
          <w:tcPr>
            <w:tcW w:w="1596" w:type="pct"/>
            <w:vMerge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7" w:type="pct"/>
            <w:vMerge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E31CE" w:rsidRPr="00FE31CE" w:rsidTr="00FE31CE">
        <w:trPr>
          <w:trHeight w:val="713"/>
        </w:trPr>
        <w:tc>
          <w:tcPr>
            <w:tcW w:w="2074" w:type="pct"/>
            <w:vMerge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3" w:type="pct"/>
            <w:vMerge w:val="restart"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Использование предметных способов действий</w:t>
            </w:r>
          </w:p>
        </w:tc>
        <w:tc>
          <w:tcPr>
            <w:tcW w:w="1596" w:type="pct"/>
            <w:vMerge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7" w:type="pct"/>
            <w:vMerge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E31CE" w:rsidRPr="00E47944" w:rsidTr="00FE31CE">
        <w:trPr>
          <w:trHeight w:val="265"/>
        </w:trPr>
        <w:tc>
          <w:tcPr>
            <w:tcW w:w="2074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Умение создавать, применять и преобразовывать знаки и символы, модели и схемы для решения учебных и познав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тельных задач</w:t>
            </w:r>
          </w:p>
        </w:tc>
        <w:tc>
          <w:tcPr>
            <w:tcW w:w="843" w:type="pct"/>
            <w:vMerge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596" w:type="pct"/>
            <w:vMerge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87" w:type="pct"/>
            <w:vMerge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FE31CE" w:rsidRPr="00FE31CE" w:rsidTr="00FE31CE">
        <w:trPr>
          <w:trHeight w:val="265"/>
        </w:trPr>
        <w:tc>
          <w:tcPr>
            <w:tcW w:w="2074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Осуществление самоконтроля своей деятельности в рамках предложенных условий и требований</w:t>
            </w:r>
          </w:p>
        </w:tc>
        <w:tc>
          <w:tcPr>
            <w:tcW w:w="843" w:type="pct"/>
            <w:vMerge w:val="restart"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Контроль и коррекция</w:t>
            </w:r>
          </w:p>
        </w:tc>
        <w:tc>
          <w:tcPr>
            <w:tcW w:w="1596" w:type="pct"/>
            <w:vMerge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7" w:type="pct"/>
            <w:vMerge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E31CE" w:rsidRPr="00E47944" w:rsidTr="00FE31CE">
        <w:trPr>
          <w:trHeight w:val="265"/>
        </w:trPr>
        <w:tc>
          <w:tcPr>
            <w:tcW w:w="2074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Корректировка текущей деятельности на основе анализа и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менений ситуации для получения запланированных характ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ристик продукта/результата</w:t>
            </w:r>
          </w:p>
        </w:tc>
        <w:tc>
          <w:tcPr>
            <w:tcW w:w="843" w:type="pct"/>
            <w:vMerge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96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87" w:type="pct"/>
            <w:vMerge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FE31CE" w:rsidRPr="00E47944" w:rsidTr="00FE31CE">
        <w:tc>
          <w:tcPr>
            <w:tcW w:w="2074" w:type="pct"/>
          </w:tcPr>
          <w:p w:rsidR="00FE31CE" w:rsidRPr="00A26B63" w:rsidRDefault="00FE31CE" w:rsidP="00E342D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Высказывать и обосновывать мнение (суждение), </w:t>
            </w:r>
          </w:p>
          <w:p w:rsidR="00FE31CE" w:rsidRPr="00A26B63" w:rsidRDefault="00FE31CE" w:rsidP="00E342D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ть вербальные средства (средства логической св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и) для выделения смысловых блоков своего выступления; использовать невербальные средства или наглядные матери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ы, соблюдать нормы публичной речи и регламент в монол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ге и дискуссии в соответствии с коммуникативной задачей </w:t>
            </w:r>
          </w:p>
        </w:tc>
        <w:tc>
          <w:tcPr>
            <w:tcW w:w="843" w:type="pct"/>
          </w:tcPr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Защита проектного результата</w:t>
            </w:r>
          </w:p>
        </w:tc>
        <w:tc>
          <w:tcPr>
            <w:tcW w:w="1596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езентация проекта: представление и защита полученного проектного продукта и способов его получения </w:t>
            </w:r>
          </w:p>
        </w:tc>
        <w:tc>
          <w:tcPr>
            <w:tcW w:w="487" w:type="pct"/>
            <w:vMerge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FE31CE" w:rsidRPr="00FE31CE" w:rsidTr="00FE31CE">
        <w:trPr>
          <w:trHeight w:val="753"/>
        </w:trPr>
        <w:tc>
          <w:tcPr>
            <w:tcW w:w="2074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lastRenderedPageBreak/>
              <w:t>Оценка продукта своей деятельности по заданным и/или с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мостоятельно определенным критериям в соответствии с ц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лью деятельности</w:t>
            </w:r>
          </w:p>
        </w:tc>
        <w:tc>
          <w:tcPr>
            <w:tcW w:w="843" w:type="pct"/>
            <w:vMerge w:val="restart"/>
          </w:tcPr>
          <w:p w:rsidR="00FE31CE" w:rsidRPr="00FE31CE" w:rsidRDefault="00FE31CE" w:rsidP="00E342D1">
            <w:pPr>
              <w:pStyle w:val="ac"/>
              <w:spacing w:line="240" w:lineRule="auto"/>
              <w:ind w:right="113" w:firstLine="0"/>
              <w:jc w:val="left"/>
              <w:rPr>
                <w:sz w:val="24"/>
                <w:szCs w:val="24"/>
              </w:rPr>
            </w:pPr>
            <w:r w:rsidRPr="00FE31CE">
              <w:rPr>
                <w:sz w:val="24"/>
                <w:szCs w:val="24"/>
              </w:rPr>
              <w:t>Оценка и рефлексия  проектной деятельности</w:t>
            </w:r>
          </w:p>
          <w:p w:rsidR="00FE31CE" w:rsidRPr="00FE31CE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6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kern w:val="24"/>
                <w:sz w:val="24"/>
                <w:szCs w:val="24"/>
                <w:lang w:val="ru-RU"/>
              </w:rPr>
              <w:t>Оценка: оценка качества проектного результ</w:t>
            </w:r>
            <w:r w:rsidRPr="00A26B63">
              <w:rPr>
                <w:rFonts w:ascii="Times New Roman" w:hAnsi="Times New Roman" w:cs="Times New Roman"/>
                <w:color w:val="000000"/>
                <w:kern w:val="24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color w:val="000000"/>
                <w:kern w:val="24"/>
                <w:sz w:val="24"/>
                <w:szCs w:val="24"/>
                <w:lang w:val="ru-RU"/>
              </w:rPr>
              <w:t>та/продукта по разработанным критериям</w:t>
            </w:r>
          </w:p>
        </w:tc>
        <w:tc>
          <w:tcPr>
            <w:tcW w:w="487" w:type="pct"/>
            <w:vMerge w:val="restart"/>
            <w:textDirection w:val="btLr"/>
          </w:tcPr>
          <w:p w:rsidR="00FE31CE" w:rsidRPr="00FE31CE" w:rsidRDefault="00FE31CE" w:rsidP="00E342D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Оценка Рефлексия</w:t>
            </w:r>
          </w:p>
        </w:tc>
      </w:tr>
      <w:tr w:rsidR="00FE31CE" w:rsidRPr="00E47944" w:rsidTr="00FE31CE">
        <w:tc>
          <w:tcPr>
            <w:tcW w:w="2074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Оценка своей деятельности, аргументация причин достиж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ния или отсутствия планируемого результата</w:t>
            </w:r>
          </w:p>
        </w:tc>
        <w:tc>
          <w:tcPr>
            <w:tcW w:w="843" w:type="pct"/>
            <w:vMerge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596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kern w:val="24"/>
                <w:sz w:val="24"/>
                <w:szCs w:val="24"/>
                <w:lang w:val="ru-RU"/>
              </w:rPr>
              <w:t>Рефлексия: оценка проектных действий учас</w:t>
            </w:r>
            <w:r w:rsidRPr="00A26B63">
              <w:rPr>
                <w:rFonts w:ascii="Times New Roman" w:hAnsi="Times New Roman" w:cs="Times New Roman"/>
                <w:color w:val="000000"/>
                <w:kern w:val="24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color w:val="000000"/>
                <w:kern w:val="24"/>
                <w:sz w:val="24"/>
                <w:szCs w:val="24"/>
                <w:lang w:val="ru-RU"/>
              </w:rPr>
              <w:t>ников</w:t>
            </w:r>
          </w:p>
        </w:tc>
        <w:tc>
          <w:tcPr>
            <w:tcW w:w="487" w:type="pct"/>
            <w:vMerge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FE31CE" w:rsidRPr="00E47944" w:rsidTr="00FE31CE">
        <w:tc>
          <w:tcPr>
            <w:tcW w:w="2074" w:type="pct"/>
          </w:tcPr>
          <w:p w:rsidR="00FE31CE" w:rsidRPr="00A26B63" w:rsidRDefault="00FE31CE" w:rsidP="00E342D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рганизовывать учебное сотрудничество и совместную де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льность с учителем и сверстниками; работать индивидуал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 и в группе: находить общее решение и разрешать ко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фликты на основе согласования позиций и учета интересов; формулировать, аргументировать и отстаивать свое мнение </w:t>
            </w:r>
          </w:p>
        </w:tc>
        <w:tc>
          <w:tcPr>
            <w:tcW w:w="843" w:type="pct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ланирование и орг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зация и учебного 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рудничества с учи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ем и сверстниками</w:t>
            </w:r>
          </w:p>
        </w:tc>
        <w:tc>
          <w:tcPr>
            <w:tcW w:w="2083" w:type="pct"/>
            <w:gridSpan w:val="2"/>
          </w:tcPr>
          <w:p w:rsidR="00FE31CE" w:rsidRPr="00A26B63" w:rsidRDefault="00FE31CE" w:rsidP="00E342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 всех этапах проектной деятельности</w:t>
            </w:r>
          </w:p>
        </w:tc>
      </w:tr>
    </w:tbl>
    <w:p w:rsidR="00FE31CE" w:rsidRPr="00A26B63" w:rsidRDefault="00FE31CE" w:rsidP="00FE31CE">
      <w:pPr>
        <w:spacing w:after="0" w:line="360" w:lineRule="auto"/>
        <w:ind w:left="-284" w:firstLine="851"/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FE31CE" w:rsidRPr="00A26B63" w:rsidSect="00FE31CE">
          <w:pgSz w:w="16838" w:h="11906" w:orient="landscape"/>
          <w:pgMar w:top="1134" w:right="1134" w:bottom="1134" w:left="567" w:header="709" w:footer="709" w:gutter="0"/>
          <w:cols w:space="708"/>
          <w:docGrid w:linePitch="360"/>
        </w:sectPr>
      </w:pPr>
    </w:p>
    <w:p w:rsidR="00FE31CE" w:rsidRPr="00A26B63" w:rsidRDefault="00FE31CE" w:rsidP="00E342D1">
      <w:pPr>
        <w:spacing w:line="240" w:lineRule="auto"/>
        <w:ind w:firstLine="660"/>
        <w:jc w:val="both"/>
        <w:rPr>
          <w:rFonts w:ascii="Times New Roman" w:hAnsi="Times New Roman" w:cs="Times New Roman"/>
          <w:bCs/>
          <w:iCs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Cs/>
          <w:iCs/>
          <w:sz w:val="24"/>
          <w:szCs w:val="24"/>
          <w:lang w:val="ru-RU"/>
        </w:rPr>
        <w:lastRenderedPageBreak/>
        <w:t xml:space="preserve">Кроме того, применение </w:t>
      </w:r>
      <w:proofErr w:type="gramStart"/>
      <w:r w:rsidRPr="00A26B6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ИКТ-компетенций</w:t>
      </w:r>
      <w:proofErr w:type="gramEnd"/>
      <w:r w:rsidRPr="00A26B6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и экологического мышления, осуществление смыслового чтения также способствуют получению проектного, в частности исследовательского, продукта.</w:t>
      </w:r>
    </w:p>
    <w:p w:rsidR="00A7541D" w:rsidRPr="00A26B63" w:rsidRDefault="00A7541D" w:rsidP="00E342D1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  <w:lang w:val="ru-RU"/>
        </w:rPr>
      </w:pPr>
      <w:proofErr w:type="gramStart"/>
      <w:r w:rsidRPr="00A26B63">
        <w:rPr>
          <w:rFonts w:ascii="Times New Roman" w:hAnsi="Times New Roman"/>
          <w:sz w:val="24"/>
          <w:szCs w:val="24"/>
          <w:lang w:val="ru-RU"/>
        </w:rPr>
        <w:t>Достижение конечного результата - опыта разработки, реализации и общественной пр</w:t>
      </w:r>
      <w:r w:rsidRPr="00A26B63">
        <w:rPr>
          <w:rFonts w:ascii="Times New Roman" w:hAnsi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/>
          <w:sz w:val="24"/>
          <w:szCs w:val="24"/>
          <w:lang w:val="ru-RU"/>
        </w:rPr>
        <w:t>зентации обучающимися результатов исследования, предметного или межпредметного учебного проекта, направленного на решение научной, личностно и (или) социально значимой проблемы – требует от школы в целом и каждого учителя в частности создания условий для формирования у обучающихся умения под руководством учителя (5-6 класс), отработки навыка в совместно-распределенной деятельности (6-7 класс), приобретения опыта самостоятельной реализации</w:t>
      </w:r>
      <w:proofErr w:type="gramEnd"/>
      <w:r w:rsidRPr="00A26B63">
        <w:rPr>
          <w:rFonts w:ascii="Times New Roman" w:hAnsi="Times New Roman"/>
          <w:sz w:val="24"/>
          <w:szCs w:val="24"/>
          <w:lang w:val="ru-RU"/>
        </w:rPr>
        <w:t xml:space="preserve"> пр</w:t>
      </w:r>
      <w:r w:rsidRPr="00A26B63">
        <w:rPr>
          <w:rFonts w:ascii="Times New Roman" w:hAnsi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ектной деятельности (8-9 класс) (см. таблицу 3) </w:t>
      </w:r>
    </w:p>
    <w:p w:rsidR="00A7541D" w:rsidRPr="00A26B63" w:rsidRDefault="00A7541D" w:rsidP="00E342D1">
      <w:pPr>
        <w:spacing w:line="240" w:lineRule="auto"/>
        <w:jc w:val="right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Таблица 3.</w:t>
      </w:r>
    </w:p>
    <w:p w:rsidR="00A7541D" w:rsidRPr="00A26B63" w:rsidRDefault="00A7541D" w:rsidP="00E342D1">
      <w:pPr>
        <w:spacing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Этапы формирования проектной компетентности </w:t>
      </w:r>
      <w:proofErr w:type="gramStart"/>
      <w:r w:rsidRPr="00A26B63">
        <w:rPr>
          <w:rFonts w:ascii="Times New Roman" w:hAnsi="Times New Roman"/>
          <w:sz w:val="24"/>
          <w:szCs w:val="24"/>
          <w:lang w:val="ru-RU"/>
        </w:rPr>
        <w:t>обучающихся</w:t>
      </w:r>
      <w:proofErr w:type="gramEnd"/>
      <w:r w:rsidRPr="00A26B63">
        <w:rPr>
          <w:rFonts w:ascii="Times New Roman" w:hAnsi="Times New Roman"/>
          <w:sz w:val="24"/>
          <w:szCs w:val="24"/>
          <w:lang w:val="ru-RU"/>
        </w:rPr>
        <w:t xml:space="preserve"> основной школы</w:t>
      </w:r>
    </w:p>
    <w:tbl>
      <w:tblPr>
        <w:tblW w:w="5017" w:type="pct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916"/>
        <w:gridCol w:w="961"/>
        <w:gridCol w:w="2116"/>
        <w:gridCol w:w="2459"/>
        <w:gridCol w:w="2861"/>
      </w:tblGrid>
      <w:tr w:rsidR="00A7541D" w:rsidRPr="00E342D1" w:rsidTr="00A7541D">
        <w:tc>
          <w:tcPr>
            <w:tcW w:w="929" w:type="pct"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Этап формирования проектной компетенции</w:t>
            </w:r>
          </w:p>
        </w:tc>
        <w:tc>
          <w:tcPr>
            <w:tcW w:w="466" w:type="pct"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Класс</w:t>
            </w:r>
          </w:p>
        </w:tc>
        <w:tc>
          <w:tcPr>
            <w:tcW w:w="1026" w:type="pct"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Основная цель</w:t>
            </w:r>
          </w:p>
        </w:tc>
        <w:tc>
          <w:tcPr>
            <w:tcW w:w="1192" w:type="pct"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Педагогическая задача</w:t>
            </w:r>
          </w:p>
        </w:tc>
        <w:tc>
          <w:tcPr>
            <w:tcW w:w="1387" w:type="pct"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Ожидаемый образовательный результат</w:t>
            </w:r>
          </w:p>
        </w:tc>
      </w:tr>
      <w:tr w:rsidR="00A7541D" w:rsidRPr="00E47944" w:rsidTr="00A7541D">
        <w:tc>
          <w:tcPr>
            <w:tcW w:w="929" w:type="pct"/>
            <w:vMerge w:val="restart"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Переходный этап</w:t>
            </w:r>
          </w:p>
        </w:tc>
        <w:tc>
          <w:tcPr>
            <w:tcW w:w="466" w:type="pct"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26" w:type="pct"/>
          </w:tcPr>
          <w:p w:rsidR="00A7541D" w:rsidRPr="00A26B63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Формирование групповых ум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ий под руков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д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твом учителя</w:t>
            </w:r>
          </w:p>
        </w:tc>
        <w:tc>
          <w:tcPr>
            <w:tcW w:w="1192" w:type="pct"/>
            <w:vMerge w:val="restart"/>
          </w:tcPr>
          <w:p w:rsidR="00A7541D" w:rsidRPr="00A26B63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ключение в уч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ую деятельность  специальных задач - проектных задач</w:t>
            </w:r>
          </w:p>
        </w:tc>
        <w:tc>
          <w:tcPr>
            <w:tcW w:w="1387" w:type="pct"/>
            <w:vMerge w:val="restart"/>
          </w:tcPr>
          <w:p w:rsidR="00A7541D" w:rsidRPr="00A26B63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формированность  пр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ктных действий обуч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ющихся на уровне ум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ий  участия в проектной деятельности </w:t>
            </w:r>
          </w:p>
        </w:tc>
      </w:tr>
      <w:tr w:rsidR="00A7541D" w:rsidRPr="00E342D1" w:rsidTr="00A7541D">
        <w:tc>
          <w:tcPr>
            <w:tcW w:w="929" w:type="pct"/>
            <w:vMerge/>
          </w:tcPr>
          <w:p w:rsidR="00A7541D" w:rsidRPr="00A26B63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66" w:type="pct"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26" w:type="pct"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Развитие навыков групповой работы</w:t>
            </w:r>
          </w:p>
        </w:tc>
        <w:tc>
          <w:tcPr>
            <w:tcW w:w="1192" w:type="pct"/>
            <w:vMerge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7" w:type="pct"/>
            <w:vMerge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7541D" w:rsidRPr="00E47944" w:rsidTr="00A7541D">
        <w:tc>
          <w:tcPr>
            <w:tcW w:w="929" w:type="pct"/>
            <w:vMerge w:val="restart"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 xml:space="preserve">Этап </w:t>
            </w:r>
          </w:p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самоопределения</w:t>
            </w:r>
          </w:p>
        </w:tc>
        <w:tc>
          <w:tcPr>
            <w:tcW w:w="466" w:type="pct"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6-7</w:t>
            </w:r>
          </w:p>
        </w:tc>
        <w:tc>
          <w:tcPr>
            <w:tcW w:w="1026" w:type="pct"/>
          </w:tcPr>
          <w:p w:rsidR="00A7541D" w:rsidRPr="00A26B63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риобретение опыта групповой работы/ формир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ание индивид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альных умений </w:t>
            </w:r>
          </w:p>
        </w:tc>
        <w:tc>
          <w:tcPr>
            <w:tcW w:w="1192" w:type="pct"/>
          </w:tcPr>
          <w:p w:rsidR="00A7541D" w:rsidRPr="00A26B63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рганизация  про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тирования в совмес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о-распределительной форме</w:t>
            </w:r>
          </w:p>
        </w:tc>
        <w:tc>
          <w:tcPr>
            <w:tcW w:w="1387" w:type="pct"/>
            <w:vMerge w:val="restart"/>
          </w:tcPr>
          <w:p w:rsidR="00A7541D" w:rsidRPr="00A26B63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формированность  пр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ктных компетентностей действий на уровне навыка  реализации пр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ктной деятельности  в совместно-распределительной ф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ме с переходом на инд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идуализацию</w:t>
            </w:r>
          </w:p>
        </w:tc>
      </w:tr>
      <w:tr w:rsidR="00A7541D" w:rsidRPr="00E47944" w:rsidTr="00A7541D">
        <w:trPr>
          <w:trHeight w:val="1932"/>
        </w:trPr>
        <w:tc>
          <w:tcPr>
            <w:tcW w:w="929" w:type="pct"/>
            <w:vMerge/>
          </w:tcPr>
          <w:p w:rsidR="00A7541D" w:rsidRPr="00A26B63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66" w:type="pct"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7-8</w:t>
            </w:r>
          </w:p>
        </w:tc>
        <w:tc>
          <w:tcPr>
            <w:tcW w:w="1026" w:type="pct"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Развитие индивидуальных навыков</w:t>
            </w:r>
          </w:p>
        </w:tc>
        <w:tc>
          <w:tcPr>
            <w:tcW w:w="1192" w:type="pct"/>
          </w:tcPr>
          <w:p w:rsidR="00A7541D" w:rsidRPr="00A26B63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оздание условий для приобретения опыта самостоятел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ой реализации пр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ктной деятельности.</w:t>
            </w:r>
          </w:p>
        </w:tc>
        <w:tc>
          <w:tcPr>
            <w:tcW w:w="1387" w:type="pct"/>
            <w:vMerge/>
          </w:tcPr>
          <w:p w:rsidR="00A7541D" w:rsidRPr="00A26B63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A7541D" w:rsidRPr="00E47944" w:rsidTr="00A7541D">
        <w:tc>
          <w:tcPr>
            <w:tcW w:w="929" w:type="pct"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Этап  перехода к индивидуализации</w:t>
            </w:r>
          </w:p>
        </w:tc>
        <w:tc>
          <w:tcPr>
            <w:tcW w:w="466" w:type="pct"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8-9</w:t>
            </w:r>
          </w:p>
        </w:tc>
        <w:tc>
          <w:tcPr>
            <w:tcW w:w="1026" w:type="pct"/>
          </w:tcPr>
          <w:p w:rsidR="00A7541D" w:rsidRPr="00E342D1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Индивидуальная работа над проектом</w:t>
            </w:r>
          </w:p>
        </w:tc>
        <w:tc>
          <w:tcPr>
            <w:tcW w:w="1192" w:type="pct"/>
          </w:tcPr>
          <w:p w:rsidR="00A7541D" w:rsidRPr="00A26B63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беспечение сопр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ождения реализации </w:t>
            </w:r>
            <w:proofErr w:type="gramStart"/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ндивидуального проекта</w:t>
            </w:r>
            <w:proofErr w:type="gramEnd"/>
          </w:p>
        </w:tc>
        <w:tc>
          <w:tcPr>
            <w:tcW w:w="1387" w:type="pct"/>
          </w:tcPr>
          <w:p w:rsidR="00A7541D" w:rsidRPr="00A26B63" w:rsidRDefault="00A7541D" w:rsidP="00E342D1">
            <w:pPr>
              <w:widowControl w:val="0"/>
              <w:tabs>
                <w:tab w:val="left" w:pos="993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формированность  пр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ектной компетентности </w:t>
            </w:r>
            <w:proofErr w:type="gramStart"/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бучающихся</w:t>
            </w:r>
            <w:proofErr w:type="gramEnd"/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, дем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трируемой через опыт реализации индивид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льного проекта</w:t>
            </w:r>
          </w:p>
        </w:tc>
      </w:tr>
    </w:tbl>
    <w:p w:rsidR="000D2D40" w:rsidRPr="00A26B63" w:rsidRDefault="000D2D40" w:rsidP="00E342D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A7541D" w:rsidRPr="00A26B63" w:rsidRDefault="00A7541D" w:rsidP="00E342D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Формирование умений обучающихся в 5-6 классе происходит в ходе выполнения проек</w:t>
      </w:r>
      <w:r w:rsidRPr="00A26B63">
        <w:rPr>
          <w:rFonts w:ascii="Times New Roman" w:hAnsi="Times New Roman"/>
          <w:sz w:val="24"/>
          <w:szCs w:val="24"/>
          <w:lang w:val="ru-RU"/>
        </w:rPr>
        <w:t>т</w:t>
      </w:r>
      <w:r w:rsidRPr="00A26B63">
        <w:rPr>
          <w:rFonts w:ascii="Times New Roman" w:hAnsi="Times New Roman"/>
          <w:sz w:val="24"/>
          <w:szCs w:val="24"/>
          <w:lang w:val="ru-RU"/>
        </w:rPr>
        <w:t>ных задач. Под проектной задачей понимается задача, в которой через систему заданий целен</w:t>
      </w:r>
      <w:r w:rsidRPr="00A26B63">
        <w:rPr>
          <w:rFonts w:ascii="Times New Roman" w:hAnsi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/>
          <w:sz w:val="24"/>
          <w:szCs w:val="24"/>
          <w:lang w:val="ru-RU"/>
        </w:rPr>
        <w:t>правленно стимулируется система учебных действий, направленных на получение еще никогда не существовавшего в практике ребенка результата («продукта») как в форме обучения в группе, так и в виде выполнения индивидуальных заданий. Для решения этой задачи школьникам пре</w:t>
      </w:r>
      <w:r w:rsidRPr="00A26B63">
        <w:rPr>
          <w:rFonts w:ascii="Times New Roman" w:hAnsi="Times New Roman"/>
          <w:sz w:val="24"/>
          <w:szCs w:val="24"/>
          <w:lang w:val="ru-RU"/>
        </w:rPr>
        <w:t>д</w:t>
      </w:r>
      <w:r w:rsidRPr="00A26B63">
        <w:rPr>
          <w:rFonts w:ascii="Times New Roman" w:hAnsi="Times New Roman"/>
          <w:sz w:val="24"/>
          <w:szCs w:val="24"/>
          <w:lang w:val="ru-RU"/>
        </w:rPr>
        <w:t>лагаются все необходимые средства и материалы в виде набора (или системы) заданий и требу</w:t>
      </w:r>
      <w:r w:rsidRPr="00A26B63">
        <w:rPr>
          <w:rFonts w:ascii="Times New Roman" w:hAnsi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мых для их выполнения. В ходе решения системы проектных задач у младших подростков (5-6 классы) формируются способности рефлексии (видеть проблему; анализировать </w:t>
      </w:r>
      <w:proofErr w:type="gramStart"/>
      <w:r w:rsidRPr="00A26B63">
        <w:rPr>
          <w:rFonts w:ascii="Times New Roman" w:hAnsi="Times New Roman"/>
          <w:sz w:val="24"/>
          <w:szCs w:val="24"/>
          <w:lang w:val="ru-RU"/>
        </w:rPr>
        <w:t>сделанное</w:t>
      </w:r>
      <w:proofErr w:type="gramEnd"/>
      <w:r w:rsidRPr="00A26B63">
        <w:rPr>
          <w:rFonts w:ascii="Times New Roman" w:hAnsi="Times New Roman"/>
          <w:sz w:val="24"/>
          <w:szCs w:val="24"/>
          <w:lang w:val="ru-RU"/>
        </w:rPr>
        <w:t>; в</w:t>
      </w:r>
      <w:r w:rsidRPr="00A26B63">
        <w:rPr>
          <w:rFonts w:ascii="Times New Roman" w:hAnsi="Times New Roman"/>
          <w:sz w:val="24"/>
          <w:szCs w:val="24"/>
          <w:lang w:val="ru-RU"/>
        </w:rPr>
        <w:t>и</w:t>
      </w:r>
      <w:r w:rsidRPr="00A26B63">
        <w:rPr>
          <w:rFonts w:ascii="Times New Roman" w:hAnsi="Times New Roman"/>
          <w:sz w:val="24"/>
          <w:szCs w:val="24"/>
          <w:lang w:val="ru-RU"/>
        </w:rPr>
        <w:t>деть трудности, ошибки); целеполагания; планирования; моделирования; проявления инициат</w:t>
      </w:r>
      <w:r w:rsidRPr="00A26B63">
        <w:rPr>
          <w:rFonts w:ascii="Times New Roman" w:hAnsi="Times New Roman"/>
          <w:sz w:val="24"/>
          <w:szCs w:val="24"/>
          <w:lang w:val="ru-RU"/>
        </w:rPr>
        <w:t>и</w:t>
      </w:r>
      <w:r w:rsidRPr="00A26B63">
        <w:rPr>
          <w:rFonts w:ascii="Times New Roman" w:hAnsi="Times New Roman"/>
          <w:sz w:val="24"/>
          <w:szCs w:val="24"/>
          <w:lang w:val="ru-RU"/>
        </w:rPr>
        <w:lastRenderedPageBreak/>
        <w:t>вы при поиске способа (способов) решения задач; коммуникативные способности (взаимоде</w:t>
      </w:r>
      <w:r w:rsidRPr="00A26B63">
        <w:rPr>
          <w:rFonts w:ascii="Times New Roman" w:hAnsi="Times New Roman"/>
          <w:sz w:val="24"/>
          <w:szCs w:val="24"/>
          <w:lang w:val="ru-RU"/>
        </w:rPr>
        <w:t>й</w:t>
      </w:r>
      <w:r w:rsidRPr="00A26B63">
        <w:rPr>
          <w:rFonts w:ascii="Times New Roman" w:hAnsi="Times New Roman"/>
          <w:sz w:val="24"/>
          <w:szCs w:val="24"/>
          <w:lang w:val="ru-RU"/>
        </w:rPr>
        <w:t>ствовать при решении задачи, отстаивать свою позицию, принимать или аргументировано откл</w:t>
      </w:r>
      <w:r w:rsidRPr="00A26B63">
        <w:rPr>
          <w:rFonts w:ascii="Times New Roman" w:hAnsi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sz w:val="24"/>
          <w:szCs w:val="24"/>
          <w:lang w:val="ru-RU"/>
        </w:rPr>
        <w:t>нять точки зрения других). Эти умения составляют базовый уровень проектной компетентности учащихся.</w:t>
      </w:r>
      <w:r w:rsidRPr="00A26B63">
        <w:rPr>
          <w:sz w:val="24"/>
          <w:szCs w:val="24"/>
          <w:lang w:val="ru-RU"/>
        </w:rPr>
        <w:t xml:space="preserve"> </w:t>
      </w:r>
      <w:proofErr w:type="gramStart"/>
      <w:r w:rsidRPr="00A26B63">
        <w:rPr>
          <w:rFonts w:ascii="Times New Roman" w:hAnsi="Times New Roman"/>
          <w:sz w:val="24"/>
          <w:szCs w:val="24"/>
          <w:lang w:val="ru-RU"/>
        </w:rPr>
        <w:t xml:space="preserve">Проекты базового уровня - решение традиционных учебных задач как минипроектов учебной деятельности - выполняются на начальном этапе использования проектного обучения, поскольку у </w:t>
      </w:r>
      <w:r w:rsidR="000D2D40" w:rsidRPr="00A26B63">
        <w:rPr>
          <w:rFonts w:ascii="Times New Roman" w:hAnsi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/>
          <w:sz w:val="24"/>
          <w:szCs w:val="24"/>
          <w:lang w:val="ru-RU"/>
        </w:rPr>
        <w:t>уча</w:t>
      </w:r>
      <w:r w:rsidR="000D2D40" w:rsidRPr="00A26B63">
        <w:rPr>
          <w:rFonts w:ascii="Times New Roman" w:hAnsi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/>
          <w:sz w:val="24"/>
          <w:szCs w:val="24"/>
          <w:lang w:val="ru-RU"/>
        </w:rPr>
        <w:t>щихся недостаточно опыта для самостоятельного поиска.</w:t>
      </w:r>
      <w:proofErr w:type="gramEnd"/>
    </w:p>
    <w:p w:rsidR="00A7541D" w:rsidRPr="00A26B63" w:rsidRDefault="00A7541D" w:rsidP="00E342D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В 6-7 классе </w:t>
      </w:r>
      <w:r w:rsidR="000D2D40" w:rsidRPr="00A26B63">
        <w:rPr>
          <w:rFonts w:ascii="Times New Roman" w:hAnsi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/>
          <w:sz w:val="24"/>
          <w:szCs w:val="24"/>
          <w:lang w:val="ru-RU"/>
        </w:rPr>
        <w:t>уча</w:t>
      </w:r>
      <w:r w:rsidR="000D2D40" w:rsidRPr="00A26B63">
        <w:rPr>
          <w:rFonts w:ascii="Times New Roman" w:hAnsi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щиеся отрабатывают навыки осуществления проектной деятельности в совместно-распределенной форме при непосредственном руководстве учителя. Реализуя проект повышенного уровня, </w:t>
      </w:r>
      <w:r w:rsidR="000D2D40" w:rsidRPr="00A26B63">
        <w:rPr>
          <w:rFonts w:ascii="Times New Roman" w:hAnsi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/>
          <w:sz w:val="24"/>
          <w:szCs w:val="24"/>
          <w:lang w:val="ru-RU"/>
        </w:rPr>
        <w:t>уча</w:t>
      </w:r>
      <w:r w:rsidR="000D2D40" w:rsidRPr="00A26B63">
        <w:rPr>
          <w:rFonts w:ascii="Times New Roman" w:hAnsi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/>
          <w:sz w:val="24"/>
          <w:szCs w:val="24"/>
          <w:lang w:val="ru-RU"/>
        </w:rPr>
        <w:t>щиеся последовательно осуществляют рекомендации педагога о порядке действий, но учитель не должен навязывать свое мнение, а может вносить варианты для обсуждения совместных действий, показывая логику построения проектной деятельности, пр</w:t>
      </w:r>
      <w:r w:rsidRPr="00A26B63">
        <w:rPr>
          <w:rFonts w:ascii="Times New Roman" w:hAnsi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ходя вместе с детьми путь создания проекта. Эти умения составляют уже повышенный уровень проектной компетентности групп </w:t>
      </w:r>
      <w:r w:rsidR="000D2D40" w:rsidRPr="00A26B63">
        <w:rPr>
          <w:rFonts w:ascii="Times New Roman" w:hAnsi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/>
          <w:sz w:val="24"/>
          <w:szCs w:val="24"/>
          <w:lang w:val="ru-RU"/>
        </w:rPr>
        <w:t>уча</w:t>
      </w:r>
      <w:r w:rsidR="000D2D40" w:rsidRPr="00A26B63">
        <w:rPr>
          <w:rFonts w:ascii="Times New Roman" w:hAnsi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щихся, при этом возможно, что ряд </w:t>
      </w:r>
      <w:r w:rsidR="000D2D40" w:rsidRPr="00A26B63">
        <w:rPr>
          <w:rFonts w:ascii="Times New Roman" w:hAnsi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/>
          <w:sz w:val="24"/>
          <w:szCs w:val="24"/>
          <w:lang w:val="ru-RU"/>
        </w:rPr>
        <w:t>уча</w:t>
      </w:r>
      <w:r w:rsidR="000D2D40" w:rsidRPr="00A26B63">
        <w:rPr>
          <w:rFonts w:ascii="Times New Roman" w:hAnsi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/>
          <w:sz w:val="24"/>
          <w:szCs w:val="24"/>
          <w:lang w:val="ru-RU"/>
        </w:rPr>
        <w:t>щихся все еще находится на базовом уровне сформированности своей личной компетентности.</w:t>
      </w:r>
    </w:p>
    <w:p w:rsidR="00A7541D" w:rsidRPr="00A26B63" w:rsidRDefault="00A7541D" w:rsidP="00E342D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В 7-8 классе </w:t>
      </w:r>
      <w:proofErr w:type="gramStart"/>
      <w:r w:rsidR="000D2D40" w:rsidRPr="00A26B63">
        <w:rPr>
          <w:rFonts w:ascii="Times New Roman" w:hAnsi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/>
          <w:sz w:val="24"/>
          <w:szCs w:val="24"/>
          <w:lang w:val="ru-RU"/>
        </w:rPr>
        <w:t>уча</w:t>
      </w:r>
      <w:r w:rsidR="000D2D40" w:rsidRPr="00A26B63">
        <w:rPr>
          <w:rFonts w:ascii="Times New Roman" w:hAnsi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/>
          <w:sz w:val="24"/>
          <w:szCs w:val="24"/>
          <w:lang w:val="ru-RU"/>
        </w:rPr>
        <w:t>щиеся</w:t>
      </w:r>
      <w:proofErr w:type="gramEnd"/>
      <w:r w:rsidRPr="00A26B63">
        <w:rPr>
          <w:rFonts w:ascii="Times New Roman" w:hAnsi="Times New Roman"/>
          <w:sz w:val="24"/>
          <w:szCs w:val="24"/>
          <w:lang w:val="ru-RU"/>
        </w:rPr>
        <w:t>, уже обладающие проектными умениями,  способны, обсудив с учителем тему, проблему, план действий, самостоятельно выполнить проект повышенного уро</w:t>
      </w:r>
      <w:r w:rsidRPr="00A26B63">
        <w:rPr>
          <w:rFonts w:ascii="Times New Roman" w:hAnsi="Times New Roman"/>
          <w:sz w:val="24"/>
          <w:szCs w:val="24"/>
          <w:lang w:val="ru-RU"/>
        </w:rPr>
        <w:t>в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ня. </w:t>
      </w:r>
    </w:p>
    <w:p w:rsidR="00A7541D" w:rsidRPr="00A26B63" w:rsidRDefault="00A7541D" w:rsidP="00E342D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На этапе перехода к индивидуализации (9 класс)  происходит присвоение опыта проек</w:t>
      </w:r>
      <w:r w:rsidRPr="00A26B63">
        <w:rPr>
          <w:rFonts w:ascii="Times New Roman" w:hAnsi="Times New Roman"/>
          <w:sz w:val="24"/>
          <w:szCs w:val="24"/>
          <w:lang w:val="ru-RU"/>
        </w:rPr>
        <w:t>т</w:t>
      </w:r>
      <w:r w:rsidRPr="00A26B63">
        <w:rPr>
          <w:rFonts w:ascii="Times New Roman" w:hAnsi="Times New Roman"/>
          <w:sz w:val="24"/>
          <w:szCs w:val="24"/>
          <w:lang w:val="ru-RU"/>
        </w:rPr>
        <w:t>ной деятельности и её осуществление в форме индивидуального проектирования. Причем, о</w:t>
      </w:r>
      <w:r w:rsidRPr="00A26B63">
        <w:rPr>
          <w:rFonts w:ascii="Times New Roman" w:hAnsi="Times New Roman"/>
          <w:sz w:val="24"/>
          <w:szCs w:val="24"/>
          <w:lang w:val="ru-RU"/>
        </w:rPr>
        <w:t>с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новная суть заключается в том, чтобы </w:t>
      </w:r>
      <w:r w:rsidR="000D2D40" w:rsidRPr="00A26B63">
        <w:rPr>
          <w:rFonts w:ascii="Times New Roman" w:hAnsi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/>
          <w:sz w:val="24"/>
          <w:szCs w:val="24"/>
          <w:lang w:val="ru-RU"/>
        </w:rPr>
        <w:t>уча</w:t>
      </w:r>
      <w:r w:rsidR="000D2D40" w:rsidRPr="00A26B63">
        <w:rPr>
          <w:rFonts w:ascii="Times New Roman" w:hAnsi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/>
          <w:sz w:val="24"/>
          <w:szCs w:val="24"/>
          <w:lang w:val="ru-RU"/>
        </w:rPr>
        <w:t>щийся по выбранной теме в рамках одного  или н</w:t>
      </w:r>
      <w:r w:rsidRPr="00A26B63">
        <w:rPr>
          <w:rFonts w:ascii="Times New Roman" w:hAnsi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/>
          <w:sz w:val="24"/>
          <w:szCs w:val="24"/>
          <w:lang w:val="ru-RU"/>
        </w:rPr>
        <w:t>скольких учебных предметов самостоятельно выполнил полный проектный цикл (проект выс</w:t>
      </w:r>
      <w:r w:rsidRPr="00A26B63">
        <w:rPr>
          <w:rFonts w:ascii="Times New Roman" w:hAnsi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sz w:val="24"/>
          <w:szCs w:val="24"/>
          <w:lang w:val="ru-RU"/>
        </w:rPr>
        <w:t>кого уровня): от поиска проблемы и замысла до изготовления продукта и его презентации.</w:t>
      </w:r>
    </w:p>
    <w:p w:rsidR="00A7541D" w:rsidRPr="00A26B63" w:rsidRDefault="00A7541D" w:rsidP="00E342D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Состав проектных и исследовательских действий </w:t>
      </w:r>
      <w:r w:rsidR="000D2D40" w:rsidRPr="00A26B63">
        <w:rPr>
          <w:rFonts w:ascii="Times New Roman" w:hAnsi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/>
          <w:sz w:val="24"/>
          <w:szCs w:val="24"/>
          <w:lang w:val="ru-RU"/>
        </w:rPr>
        <w:t>уча</w:t>
      </w:r>
      <w:r w:rsidR="000D2D40" w:rsidRPr="00A26B63">
        <w:rPr>
          <w:rFonts w:ascii="Times New Roman" w:hAnsi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/>
          <w:sz w:val="24"/>
          <w:szCs w:val="24"/>
          <w:lang w:val="ru-RU"/>
        </w:rPr>
        <w:t>щихся и уровень их сформир</w:t>
      </w:r>
      <w:r w:rsidRPr="00A26B63">
        <w:rPr>
          <w:rFonts w:ascii="Times New Roman" w:hAnsi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sz w:val="24"/>
          <w:szCs w:val="24"/>
          <w:lang w:val="ru-RU"/>
        </w:rPr>
        <w:t>ванности на разных этапах образовательного процесса представлены в таблице 4.</w:t>
      </w:r>
    </w:p>
    <w:p w:rsidR="00A7541D" w:rsidRPr="00A26B63" w:rsidRDefault="00A7541D" w:rsidP="00E342D1">
      <w:pPr>
        <w:spacing w:line="240" w:lineRule="auto"/>
        <w:ind w:firstLine="66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E31CE" w:rsidRPr="00A26B63" w:rsidRDefault="00FE31CE" w:rsidP="00FE31C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  <w:sectPr w:rsidR="00FE31CE" w:rsidRPr="00A26B63" w:rsidSect="0026562E">
          <w:pgSz w:w="11906" w:h="16838"/>
          <w:pgMar w:top="709" w:right="568" w:bottom="993" w:left="1276" w:header="708" w:footer="708" w:gutter="0"/>
          <w:cols w:space="708"/>
          <w:docGrid w:linePitch="360"/>
        </w:sectPr>
      </w:pPr>
    </w:p>
    <w:p w:rsidR="00FE31CE" w:rsidRPr="00A26B63" w:rsidRDefault="00FE31CE" w:rsidP="00FE31CE">
      <w:pPr>
        <w:spacing w:after="0" w:line="360" w:lineRule="auto"/>
        <w:ind w:firstLine="720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Таблица </w:t>
      </w:r>
      <w:r w:rsidR="00A7541D" w:rsidRPr="00A26B63">
        <w:rPr>
          <w:rFonts w:ascii="Times New Roman" w:hAnsi="Times New Roman" w:cs="Times New Roman"/>
          <w:sz w:val="24"/>
          <w:szCs w:val="24"/>
          <w:lang w:val="ru-RU"/>
        </w:rPr>
        <w:t>4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E31CE" w:rsidRPr="00A26B63" w:rsidRDefault="00FE31CE" w:rsidP="00FE31CE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 xml:space="preserve">Состав проектных и исследовательских действий </w:t>
      </w:r>
      <w:r w:rsidR="00A7541D" w:rsidRPr="00A26B63">
        <w:rPr>
          <w:rFonts w:ascii="Times New Roman" w:hAnsi="Times New Roman" w:cs="Times New Roman"/>
          <w:b/>
          <w:sz w:val="24"/>
          <w:szCs w:val="24"/>
          <w:lang w:val="ru-RU"/>
        </w:rPr>
        <w:t>об</w:t>
      </w: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уча</w:t>
      </w:r>
      <w:r w:rsidR="00A7541D" w:rsidRPr="00A26B63">
        <w:rPr>
          <w:rFonts w:ascii="Times New Roman" w:hAnsi="Times New Roman" w:cs="Times New Roman"/>
          <w:b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щихся на разных этапах образовательного процесса</w:t>
      </w:r>
    </w:p>
    <w:tbl>
      <w:tblPr>
        <w:tblW w:w="4801" w:type="pct"/>
        <w:tblInd w:w="8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160"/>
        <w:gridCol w:w="10800"/>
        <w:gridCol w:w="354"/>
        <w:gridCol w:w="357"/>
        <w:gridCol w:w="363"/>
        <w:gridCol w:w="363"/>
        <w:gridCol w:w="345"/>
      </w:tblGrid>
      <w:tr w:rsidR="00FE31CE" w:rsidRPr="00FE31CE" w:rsidTr="00FE31CE">
        <w:tc>
          <w:tcPr>
            <w:tcW w:w="733" w:type="pct"/>
            <w:vMerge w:val="restart"/>
          </w:tcPr>
          <w:p w:rsidR="00FE31CE" w:rsidRPr="00FE31CE" w:rsidRDefault="00FE31CE" w:rsidP="00FE31CE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ектные и исследователькие </w:t>
            </w:r>
          </w:p>
          <w:p w:rsidR="00FE31CE" w:rsidRPr="00FE31CE" w:rsidRDefault="00FE31CE" w:rsidP="00FE31CE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действия</w:t>
            </w:r>
          </w:p>
        </w:tc>
        <w:tc>
          <w:tcPr>
            <w:tcW w:w="3663" w:type="pct"/>
            <w:vMerge w:val="restart"/>
          </w:tcPr>
          <w:p w:rsidR="00FE31CE" w:rsidRPr="00FE31CE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E31CE" w:rsidRPr="00FE31CE" w:rsidRDefault="00FE31CE" w:rsidP="00FE31CE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ритерий оценки сформированности действия</w:t>
            </w:r>
          </w:p>
        </w:tc>
        <w:tc>
          <w:tcPr>
            <w:tcW w:w="604" w:type="pct"/>
            <w:gridSpan w:val="5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Классы</w:t>
            </w:r>
          </w:p>
        </w:tc>
      </w:tr>
      <w:tr w:rsidR="00FE31CE" w:rsidRPr="00FE31CE" w:rsidTr="00FE31CE">
        <w:trPr>
          <w:trHeight w:val="995"/>
        </w:trPr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</w:tr>
      <w:tr w:rsidR="00FE31CE" w:rsidRPr="00FE31CE" w:rsidTr="00FE31CE">
        <w:trPr>
          <w:trHeight w:val="411"/>
        </w:trPr>
        <w:tc>
          <w:tcPr>
            <w:tcW w:w="5000" w:type="pct"/>
            <w:gridSpan w:val="7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1. Способность проектировать деятельность</w:t>
            </w:r>
          </w:p>
        </w:tc>
      </w:tr>
      <w:tr w:rsidR="00FE31CE" w:rsidRPr="00FE31CE" w:rsidTr="00FE31CE">
        <w:trPr>
          <w:trHeight w:val="425"/>
        </w:trPr>
        <w:tc>
          <w:tcPr>
            <w:tcW w:w="733" w:type="pct"/>
            <w:vMerge w:val="restar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1.1.Анализ и обработка информации</w:t>
            </w: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использует в качестве источника информации  учителя или учебник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rPr>
          <w:trHeight w:val="743"/>
        </w:trPr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* 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проводит простейшую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бработку и анализ информации способами, предложенными учителем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использует несколько, найденных группой, источников информаци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 с помощью группы  обрабатывает информацию  и делает выводы по полученной информаци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обрабатывает информацию  и проводит коррекцию полученной информации для группового проекта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организует информационный поиск для группового проекта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определяет способы поиска информации и виды источников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находит информацию и использует различные способы обработки, анализа и сис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атизации данных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оздает модели (схемы, таблицы, чертежи и т.п.) как способ структурирования информаци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делает выводы на основе анализа структурированной информаци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использует несколько видов самостоятельно найденных источников информации с использованием ресурсов библиотек и сети Интернет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организует индивидуальный информационный поиск, определив способы поиска информации и 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ы источников, предлагает и использует различные способы обработки, анализа и систематизации данных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</w:tr>
      <w:tr w:rsidR="00FE31CE" w:rsidRPr="00FE31CE" w:rsidTr="00FE31CE">
        <w:tc>
          <w:tcPr>
            <w:tcW w:w="733" w:type="pct"/>
            <w:vMerge w:val="restar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1.2.Формулировка проблемы</w:t>
            </w: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понимает и принимает для решения проблему, сформулированную учителем, описывает проблемную ситуацию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рассматривает проблему под разными углами зрения, с разных позиций под руководством учителя в групповой работе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вместе с группой рассматривает проблему под разными углами зрения, с разных позиций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rPr>
          <w:trHeight w:val="467"/>
        </w:trPr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вместе с группой формулирует проблему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rPr>
          <w:trHeight w:val="879"/>
        </w:trPr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вместе с группой анализирует проблемную ситуацию предложенную учителем, выявляет ее причины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формулирует проблему  на основе анализа ситуации и причины существования проблемы в ходе групповой работы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tabs>
                <w:tab w:val="center" w:pos="274"/>
              </w:tabs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анализирует проблемную ситуацию и обоснованно выявляет причины возникно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ия проблемы 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формулирует личностно значимую и доступную для решения проблему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*при выполнении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дивидуального проекта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анализирует проблемную ситуацию, определенную при помощи учителя, выбирает из выявленных  проблем главную актуальную 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*при выполнении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дивидуального проекта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анализирует проблемную ситуацию, определенную са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тоятельно, выбирает из выявленных  проблем главную актуальную </w:t>
            </w: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(по тем или иным признакам)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называет противоречие, лежащее в основании проблемы, указывает последствия 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ществования проблемы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</w:tr>
      <w:tr w:rsidR="00FE31CE" w:rsidRPr="00FE31CE" w:rsidTr="00FE31CE">
        <w:tc>
          <w:tcPr>
            <w:tcW w:w="733" w:type="pct"/>
            <w:vMerge w:val="restar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.3. Постановка цели проектной деятельности</w:t>
            </w: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понимает и принимает для реализации цель,  сформулированную учителем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 помощью учителя формулирует задачи,  соответствующие цели проекта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формулирует в групповой работе при помощи</w:t>
            </w:r>
            <w:r w:rsidRPr="00A26B63">
              <w:rPr>
                <w:rFonts w:ascii="Times New Roman" w:hAnsi="Times New Roman" w:cs="Times New Roman"/>
                <w:color w:val="FF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ителя цель деятельности по решению проблемы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формулирует в групповой работе под руководством учителя задачи и определяет ожидаемые резу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таты на каждом этапе проектной деятельности 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вместе с группой формулирует цель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rPr>
          <w:trHeight w:val="339"/>
        </w:trPr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выбирает главную цель из нескольких, установив их взаимосвязь в ходе групповой работы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rPr>
          <w:trHeight w:val="610"/>
        </w:trPr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проводит уточнение цели с учётом имеющихся средств её достижения в ходе групповой работы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планирует задачи для  реализации цели в ходе групповой работы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определяет ожидаемый результат в ходе групповой работы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ранжирует цели по срокам достижения (перспективные, среднесрочные, ближайшие)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rPr>
          <w:trHeight w:val="443"/>
        </w:trPr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*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существляет преобразование практической задачи в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знавательную</w:t>
            </w:r>
            <w:proofErr w:type="gramEnd"/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rPr>
          <w:trHeight w:val="337"/>
        </w:trPr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sz w:val="24"/>
                <w:szCs w:val="24"/>
              </w:rPr>
              <w:t>*устанавливает целевые приоритеты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*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амостоятельн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 формулирует цель и задачи, определяя их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остижимость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 через анализ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сурсов и рисков, определяет ожидаемый результат проекта с критериями его оценк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</w:tr>
      <w:tr w:rsidR="00FE31CE" w:rsidRPr="00FE31CE" w:rsidTr="00FE31CE">
        <w:tc>
          <w:tcPr>
            <w:tcW w:w="733" w:type="pct"/>
            <w:vMerge w:val="restar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1.4.Планирование проектной деятельности</w:t>
            </w: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*принимает предложенный учителем план действий  и  возможные ресурсы  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 помощью учителя проводит контроль и коррекцию проектной деятельности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планирует в групповой работе поэтапное достижение цел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овместно в группе определяет временные рамки выполнении  групповых действий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*вместе с группой </w:t>
            </w:r>
            <w:proofErr w:type="gramStart"/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обосновывает</w:t>
            </w:r>
            <w:proofErr w:type="gramEnd"/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 какой будет использоваться ресурс для решения какой задачи 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*самостоятельно выделяет альтернативные способы достижения цели и выбирает наиболее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эффект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ный</w:t>
            </w:r>
            <w:proofErr w:type="gramEnd"/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*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амостоятельн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ланирует пути достижения целей 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+</w:t>
            </w: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*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амостоятельн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ланирует способы реализации цели, определяет весь перечень необходимых рес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ов под задачи  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 w:val="restar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1.5.Проектирование проектного продукта</w:t>
            </w: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*под руководством учителя описывает ожидаемый продукт в общем виде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*вместе с группой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двигает гипотезы о связях и закономерностях событий, процессов, объектов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выдвигает гипотезу, как предполагаемое решение проблемы в данной области 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едования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при помощи учителя определяет ожидаемый результат проекта с критериями его оценки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в группе формулирует характеристики проектного продукта и критерии его измерения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формулирует характеристики проектного продукта и критерии его измерения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E47944" w:rsidTr="00FE31CE">
        <w:tc>
          <w:tcPr>
            <w:tcW w:w="5000" w:type="pct"/>
            <w:gridSpan w:val="7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2. Способность организовать и регулировать проектную деятельность</w:t>
            </w:r>
          </w:p>
        </w:tc>
      </w:tr>
      <w:tr w:rsidR="00FE31CE" w:rsidRPr="00FE31CE" w:rsidTr="00FE31CE">
        <w:tc>
          <w:tcPr>
            <w:tcW w:w="733" w:type="pct"/>
            <w:vMerge w:val="restar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2.1. Реализация проектной деятельности</w:t>
            </w: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*реализует деятельность по плану и под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тролем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 учителя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*под руководством учителя оформляет проектную документацию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*на основании спланированной деятельности группы 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 осуществляет свою по содержанию и по врем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и деятельность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принимает решения в проблемной ситуации на основе переговоров с участниками группы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овместно с группой осуществляет исследование с целью проверки гипотез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*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участвует в совместном  заполнении проектной документаци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*самостоятельно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отовит полный отчет о проделанной работе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оценивает личные возможности и берет на себя ответственность в решении пост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енной задач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владеет приемами саморегуляции эмоциональных состояний; прилагает волевые усилия и преодо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ает препятствия на пути достижения целей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tabs>
                <w:tab w:val="left" w:pos="357"/>
              </w:tabs>
              <w:suppressAutoHyphens/>
              <w:spacing w:after="0" w:line="360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*самостоятельно проводит исследование на основе применения различных методов с целью проверки гипотез и делает умозаключения 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tabs>
                <w:tab w:val="left" w:pos="357"/>
              </w:tabs>
              <w:suppressAutoHyphens/>
              <w:spacing w:after="0" w:line="360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создает новый интеллектуальный или прикладной продукт в ходе проектной д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льности путем интеграции из разных областей знаний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</w:tr>
      <w:tr w:rsidR="00FE31CE" w:rsidRPr="00FE31CE" w:rsidTr="00FE31CE">
        <w:tc>
          <w:tcPr>
            <w:tcW w:w="733" w:type="pct"/>
            <w:vMerge w:val="restar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2.2. Контроль и коррекция пр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ектной деятел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ности</w:t>
            </w: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осуществляет текущий контроль на уровне произвольного внимания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принимает предложения по коррекции своих действий со стороны учителя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осуществляет текущий контроль на уровне произвольного внимания, оценивает правильность 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лнения действия и вносит необходимые коррективы под руководством учителя 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в групповом обсуждении оценивает правильность выполнения групповых действий и вносит пр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ожения по корректировке исполнения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осуществляет самостоятельное управление собственным временем и коррекцию своих действий при реализации группового проекта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контролирует и проводит коррекцию проектной деятельности в случае необходи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адекватно оценивает (обосновывает) объективную трудность как меру фактического или предпо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аемого расхода ресурсов на решение задач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осуществляет констатирующий (по факту возникновения проблемы в получении результата) и пр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осхищающий (учитывающий возможные риски) контроль по результату и по способу действия (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остоятельно, системно и целенаправленно)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</w:tr>
      <w:tr w:rsidR="00FE31CE" w:rsidRPr="00FE31CE" w:rsidTr="00FE31CE">
        <w:tc>
          <w:tcPr>
            <w:tcW w:w="733" w:type="pct"/>
            <w:vMerge w:val="restar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3. Оценка и </w:t>
            </w: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ефлексия проектной деятельности</w:t>
            </w:r>
          </w:p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tabs>
                <w:tab w:val="left" w:pos="180"/>
              </w:tabs>
              <w:spacing w:after="0" w:line="360" w:lineRule="auto"/>
              <w:contextualSpacing/>
              <w:jc w:val="both"/>
              <w:rPr>
                <w:rFonts w:ascii="Times New Roman" w:hAnsi="Times New Roman" w:cs="Times New Roman"/>
                <w:spacing w:val="-6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*под руководством учителя в конце действия сравнивает полученный продукт с заранее выдвинутыми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критериями и оценивает правильность его выполнения 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в группе проводит сравнение полученного продукта с заранее выдвинутыми критериями и оценивает правильность его выполнения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tabs>
                <w:tab w:val="left" w:pos="180"/>
              </w:tabs>
              <w:spacing w:after="0" w:line="360" w:lineRule="auto"/>
              <w:contextualSpacing/>
              <w:jc w:val="both"/>
              <w:rPr>
                <w:rFonts w:ascii="Times New Roman" w:hAnsi="Times New Roman" w:cs="Times New Roman"/>
                <w:spacing w:val="-6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приводит аргументацию своей оценки проектной деятельности других участников группы или р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аботчиков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дивидуальных проектов</w:t>
            </w:r>
            <w:proofErr w:type="gramEnd"/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tabs>
                <w:tab w:val="left" w:pos="180"/>
              </w:tabs>
              <w:spacing w:after="0"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адекватно оценивает правильность выполнения действия, осуществляет рефлексию в отношении действий по решению задач проектной деятельност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под руководством учителя (при наводящих вопросах учителя) высказывает ценностно-смысловое отношение к содержанию проекта или к проектной деятельности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 высказывает собственное мнение о  содержании проекта или осуществленной  проектной деятель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овместно с группой определяет границы использования продукта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видит и комментирует связь научного знания и ценностных установок, моральных суждений при получении, распространении и применении научного знания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делает умозаключения (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дуктивное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по аналогии) и высказывает аргументированную оценку по отношению к явлениям и событиям предметного содержания реализуемого проекта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определяет перспективы дальнейшей работы с полученным проектным продуктом (прогнозирует развитие ситуации)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</w:tr>
      <w:tr w:rsidR="00FE31CE" w:rsidRPr="00E47944" w:rsidTr="00FE31CE">
        <w:trPr>
          <w:cantSplit/>
          <w:trHeight w:val="519"/>
        </w:trPr>
        <w:tc>
          <w:tcPr>
            <w:tcW w:w="5000" w:type="pct"/>
            <w:gridSpan w:val="7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3. Способность применять в проектной деятельности предметные знания и способы деятельности </w:t>
            </w:r>
          </w:p>
        </w:tc>
      </w:tr>
      <w:tr w:rsidR="00FE31CE" w:rsidRPr="00FE31CE" w:rsidTr="00FE31CE">
        <w:trPr>
          <w:cantSplit/>
          <w:trHeight w:val="800"/>
        </w:trPr>
        <w:tc>
          <w:tcPr>
            <w:tcW w:w="733" w:type="pct"/>
            <w:vMerge w:val="restar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1. Владение предметным содержанием </w:t>
            </w: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екта</w:t>
            </w:r>
          </w:p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*определяет  предметное содержание проекта при помощи учителя,  не выходя за рамки предметной области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*определяет совместно с группой предметное содержание проекта при помощи учителя,  не выходя за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рамки предметной област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оздает новый интеллектуальный продукт (новые знания) путем интегрирования знаний из разных предметных областей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овместно в группе определяет  предметное содержание проекта, может выйти за рамки предметной област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 при консультировании педагога интегрирует знания из разных предметных областей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rPr>
          <w:trHeight w:val="271"/>
        </w:trPr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интегрирует знания из разных предметных областей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rPr>
          <w:trHeight w:val="349"/>
        </w:trPr>
        <w:tc>
          <w:tcPr>
            <w:tcW w:w="733" w:type="pct"/>
            <w:vMerge w:val="restar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3.2. Использование предметных способов действий</w:t>
            </w:r>
          </w:p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принимает предметные способы действия, предложенные учителем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определяет предметные способы действия при помощи учителя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rPr>
          <w:trHeight w:val="751"/>
        </w:trPr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вместе с группой может определить, оценить и изменить необходимые предметные способы д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й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вия из тех, которыми владеет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rPr>
          <w:trHeight w:val="736"/>
        </w:trPr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на основе анализа выбирает альтернативные способы действия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,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 т.ч. выходя, за пределы предм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й област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E47944" w:rsidTr="00FE31CE">
        <w:tc>
          <w:tcPr>
            <w:tcW w:w="5000" w:type="pct"/>
            <w:gridSpan w:val="7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4. Способность осуществлять коммуникативные действия в проектной деятельности</w:t>
            </w:r>
          </w:p>
        </w:tc>
      </w:tr>
      <w:tr w:rsidR="00FE31CE" w:rsidRPr="00FE31CE" w:rsidTr="00FE31CE">
        <w:tc>
          <w:tcPr>
            <w:tcW w:w="733" w:type="pct"/>
            <w:vMerge w:val="restart"/>
          </w:tcPr>
          <w:p w:rsidR="00FE31CE" w:rsidRPr="00A26B63" w:rsidRDefault="00FE31CE" w:rsidP="00FE31CE">
            <w:pPr>
              <w:tabs>
                <w:tab w:val="left" w:pos="357"/>
              </w:tabs>
              <w:suppressAutoHyphens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highlight w:val="yellow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4.1. Организация и планирование учебного сотрудничества с учителем и сверстниками</w:t>
            </w: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highlight w:val="yellow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выполняет порученные учителем групповую роль и обязанности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участвует в распределении ответственности между членами группы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участвует в групповых обсуждениях и принятии общего решения, при необходимости обращаясь к учителю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оказывает помощь и поддержку другим участникам группы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высказывает собственное предложение, выслушивает мнения участников группы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распределяет групповые роли  и зоны ответственности при выполнении групповых действий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*осуществляет 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троль за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деятельностью других членов группы и оказывает в сотрудничестве не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ходимую взаимопомощь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задает вопросы, необходимые для организации своей деятельности в группе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договаривается и участвует в принятии общего решения, в т.ч. в ситуации столкновения интересов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под руководством учителя осуществляет рефлексию действий, как партнера, так и собственных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формулирует собственное мнение и позицию, аргументирует ее и координирует ее с позициями партнеров при выработке общего решения в совместной деятельност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использует аргументацию для убеждения других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огласовывает свои действия с действиями группы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учитывает разные мнения и осуществляет координацию различных позиций в сотрудничестве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устанавливает и сравнивает разные точки зрения прежде, чем принимать решения и делать выбор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*осуществляет коммуникативную рефлексию как осознание оснований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йствий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как партнера, так и собственных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организовывает и планирует учебное сотрудничество с учителем и сверстниками, определяет цели и функции участников группы, способы взаимодействия; планирует общие способы работы, берет на себя инициативу в организации совместного действия (деловое лидерство)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в совместной деятельности четко формулирует цели группы и позволяет ее участникам проявлять собственную энергию для достижения этих целей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устраивает (принимает участие) групповые обсуждения и обеспечивает обмен знаниями между ч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ми группы для принятия эффективных совместных решений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инициирует и планирует учебное сотрудничество с учителем и сверстниками в индивидуальной д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льности, определяет способы взаимодействия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*задаёт вопросы необходимые для 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рганизации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как собственной деятельности, так и сотрудничества с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партнером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в процессе коммуникации точно, последовательно и полно передает информацию, необходимую партнеру как ориентиры для построения действия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rPr>
          <w:trHeight w:val="1302"/>
        </w:trPr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по своей инициативе устанавливает и управляет ориентированными на реализацию цели рабочими отношениями, проводит обсуждение алгоритма совместной деятельности со сверстниками и взрос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и,</w:t>
            </w:r>
            <w:r w:rsidRPr="00A26B63">
              <w:rPr>
                <w:rFonts w:ascii="Times New Roman" w:hAnsi="Times New Roman" w:cs="Times New Roman"/>
                <w:spacing w:val="-12"/>
                <w:sz w:val="24"/>
                <w:szCs w:val="24"/>
                <w:lang w:val="ru-RU"/>
              </w:rPr>
              <w:t xml:space="preserve"> учитывает разные мнения и интересы 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</w:tr>
      <w:tr w:rsidR="00FE31CE" w:rsidRPr="00FE31CE" w:rsidTr="00FE31CE">
        <w:tc>
          <w:tcPr>
            <w:tcW w:w="733" w:type="pct"/>
            <w:vMerge w:val="restar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4.2. Защита проектного результата</w:t>
            </w: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готовит план выступления с помощью учителя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троит свою речь в соответствии с нормами русского языка, при ответах на вопросы повторяет н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ый фрагмент своего выступления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консультируясь с учителем, готовит план выступления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облюдает нормы публичной речи и регламент, в ответ на заданные вопросы дает объяснения или дополнительную информацию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оздает средства, иллюстрирующие выступление представителя группы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создает и использует различные средства, иллюстрирующие выступление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использует письменную речь в соответствии с нормами и правилами для оформления исследовате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кого продукта под руководством учителя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оформляет исследовательский продукт с использованием письменной речи в со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етствии с нормами и правилам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овместно с группой анализирует результат по степени решения проблемы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аргументирует свою точку зрения, спорит и отстаивает свою позицию без агрессии, использует яз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вые средства, адекватные обсуждаемой проблеме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*самостоятельно готовит и проводит презентацию проекта 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самостоятельно анализирует результат проектной деятельности по социальной важности (актуаль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и)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 представляет</w:t>
            </w:r>
            <w:r w:rsidRPr="00A26B63">
              <w:rPr>
                <w:rFonts w:ascii="Times New Roman" w:hAnsi="Times New Roman" w:cs="Times New Roman"/>
                <w:color w:val="FF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основанный группой выбор технологии изготовления (разработки, оформления) проектного продукта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представляет</w:t>
            </w:r>
            <w:r w:rsidRPr="00A26B63">
              <w:rPr>
                <w:rFonts w:ascii="Times New Roman" w:hAnsi="Times New Roman" w:cs="Times New Roman"/>
                <w:color w:val="FF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амостоятельно обоснованный выбор технологии изготовления (разработки, оформ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я) проектного продукта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 использует различные приемы публичного выступления, невербальные средства и/или наглядные материалы, усиливающие эффект презентации (+консультируясь с учителем)</w:t>
            </w:r>
          </w:p>
        </w:tc>
        <w:tc>
          <w:tcPr>
            <w:tcW w:w="120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1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использует различные приемы публичного выступления, невербальные средства и/или наглядные материалы, усиливающие эффект презентации (самостоятельно)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*при ответах на вопросы приводит развернутую, сильную аргументацию, умеет защитить свою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з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цию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31CE" w:rsidRPr="00FE31CE" w:rsidTr="00FE31CE">
        <w:trPr>
          <w:trHeight w:val="387"/>
        </w:trPr>
        <w:tc>
          <w:tcPr>
            <w:tcW w:w="733" w:type="pct"/>
            <w:vMerge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63" w:type="pct"/>
          </w:tcPr>
          <w:p w:rsidR="00FE31CE" w:rsidRPr="00A26B63" w:rsidRDefault="00FE31CE" w:rsidP="00FE31CE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вступает в диалог, а также участвует в  коллективном обсуждении проблем, в дискуссии</w:t>
            </w:r>
          </w:p>
        </w:tc>
        <w:tc>
          <w:tcPr>
            <w:tcW w:w="120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1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A26B63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23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31CE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</w:p>
        </w:tc>
        <w:tc>
          <w:tcPr>
            <w:tcW w:w="117" w:type="pct"/>
          </w:tcPr>
          <w:p w:rsidR="00FE31CE" w:rsidRPr="00FE31CE" w:rsidRDefault="00FE31CE" w:rsidP="00FE31C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FE31CE" w:rsidRDefault="00FE31CE" w:rsidP="00FE31C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E31CE" w:rsidRDefault="00FE31CE" w:rsidP="00FE31CE">
      <w:pPr>
        <w:spacing w:after="0"/>
        <w:rPr>
          <w:rFonts w:ascii="Times New Roman" w:hAnsi="Times New Roman" w:cs="Times New Roman"/>
          <w:sz w:val="24"/>
          <w:szCs w:val="24"/>
        </w:rPr>
        <w:sectPr w:rsidR="00FE31CE" w:rsidSect="00FE31CE">
          <w:headerReference w:type="default" r:id="rId24"/>
          <w:pgSz w:w="16838" w:h="11906" w:orient="landscape"/>
          <w:pgMar w:top="1134" w:right="1134" w:bottom="1134" w:left="567" w:header="709" w:footer="709" w:gutter="0"/>
          <w:cols w:space="708"/>
          <w:docGrid w:linePitch="360"/>
        </w:sectPr>
      </w:pPr>
    </w:p>
    <w:p w:rsidR="00470BF2" w:rsidRDefault="00470BF2" w:rsidP="00470BF2">
      <w:pPr>
        <w:pStyle w:val="3"/>
        <w:spacing w:line="360" w:lineRule="auto"/>
        <w:jc w:val="center"/>
        <w:rPr>
          <w:color w:val="000000"/>
          <w:szCs w:val="28"/>
        </w:rPr>
      </w:pPr>
      <w:r>
        <w:rPr>
          <w:color w:val="000000"/>
          <w:szCs w:val="28"/>
        </w:rPr>
        <w:lastRenderedPageBreak/>
        <w:t xml:space="preserve">Образовательный процесс </w:t>
      </w:r>
      <w:r w:rsidRPr="009E2215">
        <w:rPr>
          <w:color w:val="000000"/>
          <w:szCs w:val="28"/>
        </w:rPr>
        <w:t>проектно-дифференцированного обучения</w:t>
      </w:r>
    </w:p>
    <w:p w:rsidR="00470BF2" w:rsidRDefault="00470BF2" w:rsidP="00BA4C56">
      <w:pPr>
        <w:pStyle w:val="3"/>
        <w:spacing w:line="360" w:lineRule="auto"/>
        <w:ind w:left="885"/>
        <w:jc w:val="center"/>
        <w:rPr>
          <w:color w:val="000000"/>
          <w:szCs w:val="28"/>
        </w:rPr>
      </w:pPr>
      <w:bookmarkStart w:id="79" w:name="_Toc413841679"/>
      <w:r>
        <w:rPr>
          <w:color w:val="000000"/>
          <w:szCs w:val="28"/>
        </w:rPr>
        <w:t>Механизм</w:t>
      </w:r>
      <w:r w:rsidRPr="009E2215">
        <w:rPr>
          <w:color w:val="000000"/>
          <w:szCs w:val="28"/>
        </w:rPr>
        <w:t xml:space="preserve"> достижения результатов </w:t>
      </w:r>
      <w:r>
        <w:rPr>
          <w:color w:val="000000"/>
          <w:szCs w:val="28"/>
        </w:rPr>
        <w:t>ПДО</w:t>
      </w:r>
      <w:bookmarkEnd w:id="79"/>
    </w:p>
    <w:p w:rsidR="00B36264" w:rsidRPr="00A26B63" w:rsidRDefault="00B36264" w:rsidP="00E342D1">
      <w:pPr>
        <w:pStyle w:val="a5"/>
        <w:ind w:left="-142" w:firstLine="993"/>
        <w:jc w:val="both"/>
        <w:rPr>
          <w:rFonts w:ascii="Times New Roman" w:hAnsi="Times New Roman"/>
          <w:color w:val="181910"/>
          <w:lang w:val="ru-RU"/>
        </w:rPr>
      </w:pPr>
      <w:r w:rsidRPr="00A26B63">
        <w:rPr>
          <w:rFonts w:ascii="Times New Roman" w:hAnsi="Times New Roman"/>
          <w:color w:val="181910"/>
          <w:lang w:val="ru-RU"/>
        </w:rPr>
        <w:t xml:space="preserve">В основу построения образовательного пространства </w:t>
      </w:r>
      <w:r w:rsidR="00AF24AA">
        <w:rPr>
          <w:rFonts w:ascii="Times New Roman" w:hAnsi="Times New Roman"/>
          <w:color w:val="181910"/>
          <w:lang w:val="ru-RU"/>
        </w:rPr>
        <w:t>Гимназии</w:t>
      </w:r>
      <w:r w:rsidRPr="00A26B63">
        <w:rPr>
          <w:rFonts w:ascii="Times New Roman" w:hAnsi="Times New Roman"/>
          <w:color w:val="181910"/>
          <w:lang w:val="ru-RU"/>
        </w:rPr>
        <w:t xml:space="preserve"> положена  модель предпол</w:t>
      </w:r>
      <w:r w:rsidRPr="00A26B63">
        <w:rPr>
          <w:rFonts w:ascii="Times New Roman" w:hAnsi="Times New Roman"/>
          <w:color w:val="181910"/>
          <w:lang w:val="ru-RU"/>
        </w:rPr>
        <w:t>а</w:t>
      </w:r>
      <w:r w:rsidRPr="00A26B63">
        <w:rPr>
          <w:rFonts w:ascii="Times New Roman" w:hAnsi="Times New Roman"/>
          <w:color w:val="181910"/>
          <w:lang w:val="ru-RU"/>
        </w:rPr>
        <w:t xml:space="preserve">гающая формирование проектной компетентности </w:t>
      </w:r>
      <w:r w:rsidR="00AF24AA">
        <w:rPr>
          <w:rFonts w:ascii="Times New Roman" w:hAnsi="Times New Roman"/>
          <w:color w:val="181910"/>
          <w:lang w:val="ru-RU"/>
        </w:rPr>
        <w:t>учащихся</w:t>
      </w:r>
      <w:r w:rsidRPr="00A26B63">
        <w:rPr>
          <w:rFonts w:ascii="Times New Roman" w:hAnsi="Times New Roman"/>
          <w:color w:val="181910"/>
          <w:lang w:val="ru-RU"/>
        </w:rPr>
        <w:t xml:space="preserve"> в учебной (урочной, внеурочной) и внеучебной деятельности (таблица 5):</w:t>
      </w:r>
    </w:p>
    <w:p w:rsidR="00B36264" w:rsidRPr="00A26B63" w:rsidRDefault="00B36264" w:rsidP="00E342D1">
      <w:pPr>
        <w:pStyle w:val="a5"/>
        <w:jc w:val="right"/>
        <w:rPr>
          <w:rFonts w:ascii="Times New Roman" w:hAnsi="Times New Roman"/>
          <w:color w:val="181910"/>
          <w:lang w:val="ru-RU"/>
        </w:rPr>
      </w:pPr>
      <w:r w:rsidRPr="00A26B63">
        <w:rPr>
          <w:rFonts w:ascii="Times New Roman" w:hAnsi="Times New Roman"/>
          <w:color w:val="181910"/>
          <w:lang w:val="ru-RU"/>
        </w:rPr>
        <w:t>Таблица 5.</w:t>
      </w:r>
    </w:p>
    <w:p w:rsidR="00B36264" w:rsidRPr="00A26B63" w:rsidRDefault="00B36264" w:rsidP="00E342D1">
      <w:pPr>
        <w:pStyle w:val="a5"/>
        <w:jc w:val="center"/>
        <w:rPr>
          <w:rFonts w:ascii="Times New Roman" w:hAnsi="Times New Roman"/>
          <w:color w:val="181910"/>
          <w:lang w:val="ru-RU"/>
        </w:rPr>
      </w:pPr>
    </w:p>
    <w:p w:rsidR="00AF24AA" w:rsidRDefault="00B36264" w:rsidP="00AF24AA">
      <w:pPr>
        <w:spacing w:line="240" w:lineRule="auto"/>
        <w:ind w:left="357"/>
        <w:contextualSpacing/>
        <w:jc w:val="center"/>
        <w:rPr>
          <w:rFonts w:ascii="Times New Roman" w:hAnsi="Times New Roman"/>
          <w:b/>
          <w:color w:val="181910"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color w:val="181910"/>
          <w:sz w:val="24"/>
          <w:szCs w:val="24"/>
          <w:lang w:val="ru-RU"/>
        </w:rPr>
        <w:t xml:space="preserve">Модель образовательного пространства </w:t>
      </w:r>
      <w:r w:rsidR="00AF24AA">
        <w:rPr>
          <w:rFonts w:ascii="Times New Roman" w:hAnsi="Times New Roman"/>
          <w:b/>
          <w:color w:val="181910"/>
          <w:sz w:val="24"/>
          <w:szCs w:val="24"/>
          <w:lang w:val="ru-RU"/>
        </w:rPr>
        <w:t>Гимназии</w:t>
      </w:r>
      <w:r w:rsidRPr="00A26B63">
        <w:rPr>
          <w:rFonts w:ascii="Times New Roman" w:hAnsi="Times New Roman"/>
          <w:b/>
          <w:color w:val="181910"/>
          <w:sz w:val="24"/>
          <w:szCs w:val="24"/>
          <w:lang w:val="ru-RU"/>
        </w:rPr>
        <w:t xml:space="preserve">, ориентированного </w:t>
      </w:r>
    </w:p>
    <w:p w:rsidR="00B36264" w:rsidRPr="00A26B63" w:rsidRDefault="00B36264" w:rsidP="00AF24AA">
      <w:pPr>
        <w:spacing w:line="240" w:lineRule="auto"/>
        <w:ind w:left="357"/>
        <w:contextualSpacing/>
        <w:jc w:val="center"/>
        <w:rPr>
          <w:rFonts w:ascii="Times New Roman" w:hAnsi="Times New Roman"/>
          <w:b/>
          <w:color w:val="181910"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color w:val="181910"/>
          <w:sz w:val="24"/>
          <w:szCs w:val="24"/>
          <w:lang w:val="ru-RU"/>
        </w:rPr>
        <w:t>на формирование проектных компетенций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927"/>
        <w:gridCol w:w="4927"/>
      </w:tblGrid>
      <w:tr w:rsidR="00B36264" w:rsidRPr="00E342D1" w:rsidTr="00FE41F4">
        <w:tc>
          <w:tcPr>
            <w:tcW w:w="5000" w:type="pct"/>
            <w:gridSpan w:val="2"/>
          </w:tcPr>
          <w:p w:rsidR="00B36264" w:rsidRPr="00E342D1" w:rsidRDefault="00B36264" w:rsidP="00E342D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342D1">
              <w:rPr>
                <w:rFonts w:ascii="Times New Roman" w:hAnsi="Times New Roman"/>
                <w:b/>
                <w:sz w:val="24"/>
                <w:szCs w:val="24"/>
              </w:rPr>
              <w:t>Учебная деятельность</w:t>
            </w:r>
          </w:p>
        </w:tc>
      </w:tr>
      <w:tr w:rsidR="00B36264" w:rsidRPr="00E47944" w:rsidTr="00FE41F4">
        <w:tc>
          <w:tcPr>
            <w:tcW w:w="5000" w:type="pct"/>
            <w:gridSpan w:val="2"/>
          </w:tcPr>
          <w:p w:rsidR="00B36264" w:rsidRPr="00A26B63" w:rsidRDefault="00B36264" w:rsidP="00E342D1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Урочная деятельность (реализация учебного плана)</w:t>
            </w:r>
          </w:p>
        </w:tc>
      </w:tr>
      <w:tr w:rsidR="00B36264" w:rsidRPr="00E47944" w:rsidTr="00FE41F4">
        <w:tc>
          <w:tcPr>
            <w:tcW w:w="2500" w:type="pct"/>
          </w:tcPr>
          <w:p w:rsidR="00B36264" w:rsidRPr="00A26B63" w:rsidRDefault="00B36264" w:rsidP="00E342D1">
            <w:pPr>
              <w:spacing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Обязательная часть учебного плана</w:t>
            </w:r>
          </w:p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рограммы учебных курсов в  предметных областях, рекомендованных Министерством образования и науки РФ для организации учебной деятельности в урочной форме</w:t>
            </w:r>
          </w:p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0D2D40" w:rsidRPr="00A26B63" w:rsidRDefault="000D2D40" w:rsidP="00E342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B36264" w:rsidRPr="00E342D1" w:rsidRDefault="00B36264" w:rsidP="00E342D1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>Предметная область «Технология» (5-8 класс)</w:t>
            </w:r>
          </w:p>
        </w:tc>
        <w:tc>
          <w:tcPr>
            <w:tcW w:w="2500" w:type="pct"/>
          </w:tcPr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оэлементное формирование проектных умений на базовом или повышенном уровне в зависимости от поставленных образов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тельных целей, реализация информационных проектов.</w:t>
            </w:r>
          </w:p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0D2D40" w:rsidRPr="00A26B63" w:rsidRDefault="000D2D40" w:rsidP="00E342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Освоение  опыта  проектной деятельности, через реализацию проектных модулей в пр</w:t>
            </w:r>
            <w:r w:rsidRPr="00A26B6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 xml:space="preserve">грамме 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«Технология» </w:t>
            </w:r>
          </w:p>
        </w:tc>
      </w:tr>
      <w:tr w:rsidR="00B36264" w:rsidRPr="00E342D1" w:rsidTr="00FE41F4">
        <w:tc>
          <w:tcPr>
            <w:tcW w:w="2500" w:type="pct"/>
          </w:tcPr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Вариативная часть учебного плана</w:t>
            </w:r>
          </w:p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(часы школьного компонента)</w:t>
            </w:r>
          </w:p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5-7 классы</w:t>
            </w:r>
          </w:p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Модульный </w:t>
            </w:r>
            <w:r w:rsidR="000D2D40"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курс «Основы проектной и и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ледовательской деятельности», обеспеч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ающий специально организованное разв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тие проектных компетенций обучающихся</w:t>
            </w:r>
          </w:p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8-9 классы</w:t>
            </w:r>
          </w:p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ндивидуально-групповые занятия в разли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ч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ых предметных областях по выбору </w:t>
            </w:r>
            <w:r w:rsidR="000D2D40"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б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уч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="000D2D40"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ю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щихся</w:t>
            </w:r>
          </w:p>
        </w:tc>
        <w:tc>
          <w:tcPr>
            <w:tcW w:w="2500" w:type="pct"/>
          </w:tcPr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</w:p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</w:p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</w:p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Освоение  опыта  проектной деятельности через реализацию учебных проектов (пр</w:t>
            </w:r>
            <w:r w:rsidRPr="00A26B6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кладных, исследовательских) в различных предметных областях в рамках одного уче</w:t>
            </w:r>
            <w:r w:rsidRPr="00A26B6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ного курса</w:t>
            </w:r>
          </w:p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</w:p>
          <w:p w:rsidR="00B36264" w:rsidRPr="00E342D1" w:rsidRDefault="00B36264" w:rsidP="00E342D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342D1">
              <w:rPr>
                <w:rFonts w:ascii="Times New Roman" w:hAnsi="Times New Roman"/>
                <w:sz w:val="24"/>
                <w:szCs w:val="24"/>
              </w:rPr>
              <w:t xml:space="preserve">Выполнение индивидуальных учебных  проектов </w:t>
            </w:r>
          </w:p>
        </w:tc>
      </w:tr>
      <w:tr w:rsidR="00B36264" w:rsidRPr="00E342D1" w:rsidTr="00FE41F4">
        <w:tc>
          <w:tcPr>
            <w:tcW w:w="5000" w:type="pct"/>
            <w:gridSpan w:val="2"/>
          </w:tcPr>
          <w:p w:rsidR="00B36264" w:rsidRPr="00E342D1" w:rsidRDefault="00B36264" w:rsidP="00E342D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342D1">
              <w:rPr>
                <w:rFonts w:ascii="Times New Roman" w:hAnsi="Times New Roman"/>
                <w:b/>
                <w:i/>
                <w:sz w:val="24"/>
                <w:szCs w:val="24"/>
              </w:rPr>
              <w:t>Внеурочная деятельность</w:t>
            </w:r>
          </w:p>
        </w:tc>
      </w:tr>
      <w:tr w:rsidR="00B36264" w:rsidRPr="00AF24AA" w:rsidTr="00FE41F4">
        <w:tc>
          <w:tcPr>
            <w:tcW w:w="2500" w:type="pct"/>
          </w:tcPr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рограммы организации внеурочной д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тельности, дополнительные образовательные программы, обеспечивающие расширение возможностей реализации междисциплин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ых проектов </w:t>
            </w:r>
            <w:proofErr w:type="gramStart"/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для</w:t>
            </w:r>
            <w:proofErr w:type="gramEnd"/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мотивированных обуч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ю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щихся</w:t>
            </w:r>
          </w:p>
        </w:tc>
        <w:tc>
          <w:tcPr>
            <w:tcW w:w="2500" w:type="pct"/>
          </w:tcPr>
          <w:p w:rsidR="00B36264" w:rsidRPr="00A26B63" w:rsidRDefault="00B36264" w:rsidP="00666720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ализация  учебных проектов </w:t>
            </w:r>
            <w:r w:rsidR="0066672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</w:p>
        </w:tc>
      </w:tr>
      <w:tr w:rsidR="00B36264" w:rsidRPr="00E342D1" w:rsidTr="00FE41F4">
        <w:tc>
          <w:tcPr>
            <w:tcW w:w="5000" w:type="pct"/>
            <w:gridSpan w:val="2"/>
          </w:tcPr>
          <w:p w:rsidR="00B36264" w:rsidRPr="00E342D1" w:rsidRDefault="00B36264" w:rsidP="00E342D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342D1">
              <w:rPr>
                <w:rFonts w:ascii="Times New Roman" w:hAnsi="Times New Roman"/>
                <w:b/>
                <w:sz w:val="24"/>
                <w:szCs w:val="24"/>
              </w:rPr>
              <w:t>Внеучебная деятельность</w:t>
            </w:r>
          </w:p>
        </w:tc>
      </w:tr>
      <w:tr w:rsidR="00B36264" w:rsidRPr="00E47944" w:rsidTr="00FE41F4">
        <w:tc>
          <w:tcPr>
            <w:tcW w:w="2500" w:type="pct"/>
          </w:tcPr>
          <w:p w:rsidR="00B36264" w:rsidRPr="00A26B63" w:rsidRDefault="00B36264" w:rsidP="00E342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еализация программы воспитания и соци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лизации</w:t>
            </w:r>
            <w:r w:rsidRPr="00A26B63">
              <w:rPr>
                <w:rStyle w:val="46"/>
                <w:sz w:val="24"/>
                <w:szCs w:val="24"/>
                <w:lang w:val="ru-RU"/>
              </w:rPr>
              <w:t xml:space="preserve"> </w:t>
            </w:r>
            <w:r w:rsidR="00813F58" w:rsidRPr="00A26B63">
              <w:rPr>
                <w:rStyle w:val="46"/>
                <w:b w:val="0"/>
                <w:i w:val="0"/>
                <w:sz w:val="24"/>
                <w:szCs w:val="24"/>
                <w:lang w:val="ru-RU"/>
              </w:rPr>
              <w:t>(</w:t>
            </w:r>
            <w:r w:rsidR="00813F58"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общешкольная 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и  программ</w:t>
            </w:r>
            <w:r w:rsidR="00813F58"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а 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кл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ных руководителей</w:t>
            </w:r>
            <w:r w:rsidR="00813F58" w:rsidRPr="00A26B63">
              <w:rPr>
                <w:rFonts w:ascii="Times New Roman" w:hAnsi="Times New Roman"/>
                <w:sz w:val="24"/>
                <w:szCs w:val="24"/>
                <w:lang w:val="ru-RU"/>
              </w:rPr>
              <w:t>)</w:t>
            </w:r>
          </w:p>
        </w:tc>
        <w:tc>
          <w:tcPr>
            <w:tcW w:w="2500" w:type="pct"/>
          </w:tcPr>
          <w:p w:rsidR="00B36264" w:rsidRPr="00A26B63" w:rsidRDefault="00B36264" w:rsidP="0066672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еализация классных и общешкольных  пр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ктов (социальных, игровых)</w:t>
            </w:r>
          </w:p>
        </w:tc>
      </w:tr>
    </w:tbl>
    <w:p w:rsidR="00B36264" w:rsidRPr="00A26B63" w:rsidRDefault="00813F58" w:rsidP="00E342D1">
      <w:pPr>
        <w:spacing w:line="240" w:lineRule="auto"/>
        <w:ind w:left="567" w:firstLine="284"/>
        <w:jc w:val="both"/>
        <w:rPr>
          <w:rFonts w:ascii="Times New Roman" w:hAnsi="Times New Roman"/>
          <w:sz w:val="28"/>
          <w:szCs w:val="28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       </w:t>
      </w:r>
      <w:r w:rsidR="00B36264" w:rsidRPr="00A26B63">
        <w:rPr>
          <w:rFonts w:ascii="Times New Roman" w:hAnsi="Times New Roman"/>
          <w:sz w:val="24"/>
          <w:szCs w:val="24"/>
          <w:lang w:val="ru-RU"/>
        </w:rPr>
        <w:t>Сформировать компетентность учащихся в проектной деятельности можно только в процессе осуществления следующих форм реализации этой деятельности (рис. 2):</w:t>
      </w:r>
      <w:r w:rsidR="00B36264" w:rsidRPr="00A26B63"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E342D1" w:rsidRDefault="00E342D1" w:rsidP="00E342D1">
      <w:pPr>
        <w:spacing w:line="240" w:lineRule="auto"/>
        <w:ind w:left="567" w:firstLine="284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AF24AA" w:rsidRPr="00A26B63" w:rsidRDefault="00AF24AA" w:rsidP="00E342D1">
      <w:pPr>
        <w:spacing w:line="240" w:lineRule="auto"/>
        <w:ind w:left="567" w:firstLine="284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B36264" w:rsidRPr="00A26B63" w:rsidRDefault="00B36264" w:rsidP="00B36264">
      <w:pPr>
        <w:ind w:left="360"/>
        <w:rPr>
          <w:rFonts w:ascii="Times New Roman" w:hAnsi="Times New Roman"/>
          <w:sz w:val="28"/>
          <w:szCs w:val="28"/>
          <w:lang w:val="ru-RU"/>
        </w:rPr>
      </w:pPr>
      <w:r w:rsidRPr="00A26B63"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Проектная деятельность</w:t>
      </w:r>
    </w:p>
    <w:p w:rsidR="00B36264" w:rsidRPr="00A26B63" w:rsidRDefault="0037610C" w:rsidP="00B36264">
      <w:pPr>
        <w:ind w:left="360"/>
        <w:rPr>
          <w:rFonts w:ascii="Times New Roman" w:hAnsi="Times New Roman"/>
          <w:sz w:val="28"/>
          <w:szCs w:val="28"/>
          <w:lang w:val="ru-RU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71" type="#_x0000_t32" style="position:absolute;left:0;text-align:left;margin-left:247.05pt;margin-top:2.45pt;width:145.5pt;height:52.8pt;z-index:251658240" o:connectortype="straight">
            <v:stroke endarrow="block"/>
          </v:shape>
        </w:pict>
      </w:r>
      <w:r>
        <w:rPr>
          <w:noProof/>
        </w:rPr>
        <w:pict>
          <v:shape id="_x0000_s1070" type="#_x0000_t32" style="position:absolute;left:0;text-align:left;margin-left:77.55pt;margin-top:2.45pt;width:169.5pt;height:52.8pt;flip:x;z-index:251657216" o:connectortype="straight">
            <v:stroke endarrow="block"/>
          </v:shape>
        </w:pict>
      </w:r>
    </w:p>
    <w:p w:rsidR="00B36264" w:rsidRPr="00A26B63" w:rsidRDefault="00B36264" w:rsidP="00B36264">
      <w:pPr>
        <w:rPr>
          <w:rFonts w:ascii="Times New Roman" w:hAnsi="Times New Roman"/>
          <w:sz w:val="28"/>
          <w:szCs w:val="28"/>
          <w:lang w:val="ru-RU"/>
        </w:rPr>
      </w:pPr>
    </w:p>
    <w:p w:rsidR="00B36264" w:rsidRPr="00A26B63" w:rsidRDefault="0037610C" w:rsidP="00B36264">
      <w:pPr>
        <w:rPr>
          <w:rFonts w:ascii="Times New Roman" w:hAnsi="Times New Roman"/>
          <w:sz w:val="28"/>
          <w:szCs w:val="28"/>
          <w:lang w:val="ru-RU"/>
        </w:rPr>
      </w:pPr>
      <w:r>
        <w:rPr>
          <w:noProof/>
        </w:rPr>
        <w:pict>
          <v:shape id="_x0000_s1076" type="#_x0000_t32" style="position:absolute;margin-left:400.8pt;margin-top:16pt;width:0;height:18pt;z-index:251663360" o:connectortype="straight">
            <v:stroke endarrow="block"/>
          </v:shape>
        </w:pict>
      </w:r>
      <w:r w:rsidR="00B36264" w:rsidRPr="00A26B63">
        <w:rPr>
          <w:rFonts w:ascii="Times New Roman" w:hAnsi="Times New Roman"/>
          <w:sz w:val="28"/>
          <w:szCs w:val="28"/>
          <w:lang w:val="ru-RU"/>
        </w:rPr>
        <w:t>Учебное проектирование                                     Социальное проектирование</w:t>
      </w:r>
    </w:p>
    <w:p w:rsidR="00B36264" w:rsidRPr="00A26B63" w:rsidRDefault="0037610C" w:rsidP="00B36264">
      <w:pPr>
        <w:ind w:left="360"/>
        <w:rPr>
          <w:rFonts w:ascii="Times New Roman" w:hAnsi="Times New Roman"/>
          <w:sz w:val="28"/>
          <w:szCs w:val="28"/>
          <w:lang w:val="ru-RU"/>
        </w:rPr>
      </w:pPr>
      <w:r>
        <w:rPr>
          <w:noProof/>
        </w:rPr>
        <w:pict>
          <v:shape id="_x0000_s1073" type="#_x0000_t32" style="position:absolute;left:0;text-align:left;margin-left:91.05pt;margin-top:-.1pt;width:87pt;height:18pt;z-index:251660288" o:connectortype="straight">
            <v:stroke endarrow="block"/>
          </v:shape>
        </w:pict>
      </w:r>
      <w:r>
        <w:rPr>
          <w:noProof/>
        </w:rPr>
        <w:pict>
          <v:shape id="_x0000_s1072" type="#_x0000_t32" style="position:absolute;left:0;text-align:left;margin-left:56.55pt;margin-top:-.1pt;width:34.5pt;height:18pt;flip:x;z-index:251659264" o:connectortype="straight">
            <v:stroke endarrow="block"/>
          </v:shape>
        </w:pict>
      </w:r>
    </w:p>
    <w:p w:rsidR="00B36264" w:rsidRPr="00A26B63" w:rsidRDefault="0037610C" w:rsidP="00B36264">
      <w:pPr>
        <w:rPr>
          <w:rFonts w:ascii="Times New Roman" w:hAnsi="Times New Roman"/>
          <w:sz w:val="28"/>
          <w:szCs w:val="28"/>
          <w:lang w:val="ru-RU"/>
        </w:rPr>
      </w:pPr>
      <w:r>
        <w:rPr>
          <w:noProof/>
        </w:rPr>
        <w:pict>
          <v:shape id="_x0000_s1075" type="#_x0000_t32" style="position:absolute;margin-left:216.3pt;margin-top:14.55pt;width:0;height:37.65pt;z-index:251662336" o:connectortype="straight">
            <v:stroke endarrow="block"/>
          </v:shape>
        </w:pict>
      </w:r>
      <w:r>
        <w:rPr>
          <w:noProof/>
        </w:rPr>
        <w:pict>
          <v:shape id="_x0000_s1074" type="#_x0000_t32" style="position:absolute;margin-left:56.55pt;margin-top:14.55pt;width:0;height:37.65pt;z-index:251661312" o:connectortype="straight">
            <v:stroke endarrow="block"/>
          </v:shape>
        </w:pict>
      </w:r>
      <w:r w:rsidR="00B36264" w:rsidRPr="00A26B63">
        <w:rPr>
          <w:rFonts w:ascii="Times New Roman" w:hAnsi="Times New Roman"/>
          <w:sz w:val="28"/>
          <w:szCs w:val="28"/>
          <w:lang w:val="ru-RU"/>
        </w:rPr>
        <w:t xml:space="preserve"> прикладной проект      исследовательский проект                 социальный проект</w:t>
      </w:r>
    </w:p>
    <w:p w:rsidR="00B36264" w:rsidRPr="00A26B63" w:rsidRDefault="00B36264" w:rsidP="00B36264">
      <w:pPr>
        <w:ind w:left="360"/>
        <w:rPr>
          <w:rFonts w:ascii="Times New Roman" w:hAnsi="Times New Roman"/>
          <w:sz w:val="28"/>
          <w:szCs w:val="28"/>
          <w:lang w:val="ru-RU"/>
        </w:rPr>
      </w:pPr>
    </w:p>
    <w:p w:rsidR="00B36264" w:rsidRPr="00A26B63" w:rsidRDefault="00B36264" w:rsidP="00B36264">
      <w:pPr>
        <w:ind w:left="360"/>
        <w:rPr>
          <w:rFonts w:ascii="Times New Roman" w:hAnsi="Times New Roman"/>
          <w:sz w:val="28"/>
          <w:szCs w:val="28"/>
          <w:lang w:val="ru-RU"/>
        </w:rPr>
      </w:pPr>
      <w:r w:rsidRPr="00A26B63">
        <w:rPr>
          <w:rFonts w:ascii="Times New Roman" w:hAnsi="Times New Roman"/>
          <w:sz w:val="28"/>
          <w:szCs w:val="28"/>
          <w:lang w:val="ru-RU"/>
        </w:rPr>
        <w:t>1.прикладной                         1. исследовательский</w:t>
      </w:r>
    </w:p>
    <w:p w:rsidR="00B36264" w:rsidRPr="00A26B63" w:rsidRDefault="00B36264" w:rsidP="00B36264">
      <w:pPr>
        <w:ind w:left="360"/>
        <w:rPr>
          <w:rFonts w:ascii="Times New Roman" w:hAnsi="Times New Roman"/>
          <w:sz w:val="28"/>
          <w:szCs w:val="28"/>
          <w:lang w:val="ru-RU"/>
        </w:rPr>
      </w:pPr>
      <w:r w:rsidRPr="00A26B63">
        <w:rPr>
          <w:rFonts w:ascii="Times New Roman" w:hAnsi="Times New Roman"/>
          <w:sz w:val="28"/>
          <w:szCs w:val="28"/>
          <w:lang w:val="ru-RU"/>
        </w:rPr>
        <w:t>2.инженерный                        2. информационный</w:t>
      </w:r>
    </w:p>
    <w:p w:rsidR="00B36264" w:rsidRPr="00A26B63" w:rsidRDefault="00B36264" w:rsidP="00B36264">
      <w:pPr>
        <w:ind w:left="360"/>
        <w:rPr>
          <w:rFonts w:ascii="Times New Roman" w:hAnsi="Times New Roman"/>
          <w:sz w:val="28"/>
          <w:szCs w:val="28"/>
          <w:lang w:val="ru-RU"/>
        </w:rPr>
      </w:pPr>
      <w:r w:rsidRPr="00A26B63">
        <w:rPr>
          <w:rFonts w:ascii="Times New Roman" w:hAnsi="Times New Roman"/>
          <w:sz w:val="28"/>
          <w:szCs w:val="28"/>
          <w:lang w:val="ru-RU"/>
        </w:rPr>
        <w:t>3.игровой                                3 творческий</w:t>
      </w:r>
    </w:p>
    <w:p w:rsidR="00B36264" w:rsidRPr="00A26B63" w:rsidRDefault="00B36264" w:rsidP="00B36264">
      <w:pPr>
        <w:ind w:left="360"/>
        <w:rPr>
          <w:rFonts w:ascii="Times New Roman" w:hAnsi="Times New Roman"/>
          <w:sz w:val="28"/>
          <w:szCs w:val="28"/>
          <w:lang w:val="ru-RU"/>
        </w:rPr>
      </w:pPr>
      <w:r w:rsidRPr="00A26B63">
        <w:rPr>
          <w:rFonts w:ascii="Times New Roman" w:hAnsi="Times New Roman"/>
          <w:sz w:val="28"/>
          <w:szCs w:val="28"/>
          <w:lang w:val="ru-RU"/>
        </w:rPr>
        <w:t>4.творческий</w:t>
      </w:r>
    </w:p>
    <w:p w:rsidR="00B36264" w:rsidRPr="00A26B63" w:rsidRDefault="00B36264" w:rsidP="00AF24AA">
      <w:pPr>
        <w:ind w:left="357"/>
        <w:contextualSpacing/>
        <w:jc w:val="center"/>
        <w:rPr>
          <w:rFonts w:ascii="Times New Roman" w:hAnsi="Times New Roman"/>
          <w:sz w:val="28"/>
          <w:szCs w:val="28"/>
          <w:lang w:val="ru-RU"/>
        </w:rPr>
      </w:pPr>
      <w:r w:rsidRPr="00A26B63">
        <w:rPr>
          <w:rFonts w:ascii="Times New Roman" w:hAnsi="Times New Roman"/>
          <w:sz w:val="28"/>
          <w:szCs w:val="28"/>
          <w:lang w:val="ru-RU"/>
        </w:rPr>
        <w:t xml:space="preserve">Рис.2 Формы реализации  проектной деятельности </w:t>
      </w:r>
    </w:p>
    <w:p w:rsidR="00B36264" w:rsidRPr="00A26B63" w:rsidRDefault="00B36264" w:rsidP="00AF24AA">
      <w:pPr>
        <w:ind w:left="357"/>
        <w:contextualSpacing/>
        <w:jc w:val="center"/>
        <w:rPr>
          <w:rFonts w:ascii="Times New Roman" w:hAnsi="Times New Roman"/>
          <w:sz w:val="28"/>
          <w:szCs w:val="28"/>
          <w:lang w:val="ru-RU"/>
        </w:rPr>
      </w:pPr>
      <w:r w:rsidRPr="00A26B63">
        <w:rPr>
          <w:rFonts w:ascii="Times New Roman" w:hAnsi="Times New Roman"/>
          <w:sz w:val="28"/>
          <w:szCs w:val="28"/>
          <w:lang w:val="ru-RU"/>
        </w:rPr>
        <w:t>в образовательн</w:t>
      </w:r>
      <w:r w:rsidR="00813F58" w:rsidRPr="00A26B63">
        <w:rPr>
          <w:rFonts w:ascii="Times New Roman" w:hAnsi="Times New Roman"/>
          <w:sz w:val="28"/>
          <w:szCs w:val="28"/>
          <w:lang w:val="ru-RU"/>
        </w:rPr>
        <w:t>ой</w:t>
      </w:r>
      <w:r w:rsidRPr="00A26B63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813F58" w:rsidRPr="00A26B63">
        <w:rPr>
          <w:rFonts w:ascii="Times New Roman" w:hAnsi="Times New Roman"/>
          <w:sz w:val="28"/>
          <w:szCs w:val="28"/>
          <w:lang w:val="ru-RU"/>
        </w:rPr>
        <w:t>деятельности</w:t>
      </w:r>
    </w:p>
    <w:p w:rsidR="00B36264" w:rsidRPr="00A26B63" w:rsidRDefault="00B36264" w:rsidP="00E342D1">
      <w:pPr>
        <w:spacing w:after="0" w:line="240" w:lineRule="auto"/>
        <w:ind w:left="426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Поэлементное формирование проектных действий обучающихся осуществляется через реализацию следующей формы учебных занятий - </w:t>
      </w: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урок формирования отдел</w:t>
      </w: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ь</w:t>
      </w: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ных проектных действий</w:t>
      </w:r>
      <w:r w:rsidRPr="00A26B63">
        <w:rPr>
          <w:rFonts w:ascii="Times New Roman" w:hAnsi="Times New Roman" w:cs="Times New Roman"/>
          <w:sz w:val="24"/>
          <w:szCs w:val="24"/>
          <w:u w:val="single"/>
          <w:lang w:val="ru-RU"/>
        </w:rPr>
        <w:t>.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К данному типу уроков относится урок, на котором ставится как цель освоения того или иного предметного содержания (предметная цель), так и цель формирования и развития отдельных проектных умений (метапредметная цель). Такой урок может быть единицей в серии уроков, на которых формируются отдельные проек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ые действия (например, навыки постановки цели, составления планов действий, р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бивки цели на задачи). </w:t>
      </w:r>
    </w:p>
    <w:p w:rsidR="00B36264" w:rsidRPr="00A26B63" w:rsidRDefault="00B36264" w:rsidP="00E342D1">
      <w:pPr>
        <w:spacing w:after="0" w:line="240" w:lineRule="auto"/>
        <w:ind w:left="426" w:firstLine="567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У ученика формируется базовый уровень проектного действия, если задания сф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мулированы таким образом, что при выполнении их  он не имеет возможности осущ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твить данное действие самостоятельно, а вынужден принять помощь или непоср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твенное участие учителя. Повышенный уровень может быть сформирован, если задания ориентированы на самостоятельное выполнение.</w:t>
      </w:r>
    </w:p>
    <w:p w:rsidR="00470BF2" w:rsidRPr="00A26B63" w:rsidRDefault="00B36264" w:rsidP="00E342D1">
      <w:pPr>
        <w:spacing w:line="240" w:lineRule="auto"/>
        <w:ind w:left="426" w:firstLine="567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Т.о. о</w:t>
      </w:r>
      <w:r w:rsidR="00470BF2"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бразовательный процесс в системе проектно-дифференцированного обучения основан как на использовании проектных форм учебной деятельности при изучении пре</w:t>
      </w:r>
      <w:r w:rsidR="00470BF2"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д</w:t>
      </w:r>
      <w:r w:rsidR="00470BF2"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метного материала (как на уроке, так и во внеурочное время), так и при реализации соц</w:t>
      </w:r>
      <w:r w:rsidR="00470BF2"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и</w:t>
      </w:r>
      <w:r w:rsidR="00470BF2"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альных проектов во внеучебное время. Формирование отдельных проектных действий м</w:t>
      </w:r>
      <w:r w:rsidR="00470BF2"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о</w:t>
      </w:r>
      <w:r w:rsidR="00470BF2"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жет происходить на отдельных уроках (урок прикладного проектирования, урок исследов</w:t>
      </w:r>
      <w:r w:rsidR="00470BF2"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а</w:t>
      </w:r>
      <w:r w:rsidR="00470BF2"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тельского проектирования, урок формирования проектных действий). Формирование пр</w:t>
      </w:r>
      <w:r w:rsidR="00470BF2"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о</w:t>
      </w:r>
      <w:r w:rsidR="00470BF2"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ектной компетентности в целом может происходить  либо в рамках проектного модуля, л</w:t>
      </w:r>
      <w:r w:rsidR="00470BF2"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и</w:t>
      </w:r>
      <w:r w:rsidR="00470BF2"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бо в процессе реализации учебного проекта, сочетающего урочные и внеурочные формы, а также самостоятельную работу учащегося. </w:t>
      </w:r>
      <w:r w:rsidR="00470BF2" w:rsidRPr="00A26B63">
        <w:rPr>
          <w:rFonts w:ascii="Times New Roman" w:hAnsi="Times New Roman" w:cs="Times New Roman"/>
          <w:sz w:val="24"/>
          <w:szCs w:val="24"/>
          <w:lang w:val="ru-RU"/>
        </w:rPr>
        <w:t>Механизм формирования проектной комп</w:t>
      </w:r>
      <w:r w:rsidR="00470BF2"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470BF2"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>тентности школьников с использованием перечисленных выше форм организации обр</w:t>
      </w:r>
      <w:r w:rsidR="00470BF2"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470BF2"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зовательного процесса представлен в </w:t>
      </w:r>
      <w:r w:rsidR="00470BF2"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таблице 4.</w:t>
      </w:r>
    </w:p>
    <w:p w:rsidR="00FE31CE" w:rsidRPr="00A26B63" w:rsidRDefault="00FE31CE" w:rsidP="00E342D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:rsidR="00470BF2" w:rsidRPr="00A26B63" w:rsidRDefault="00470BF2" w:rsidP="00FE31CE">
      <w:pPr>
        <w:spacing w:after="0"/>
        <w:rPr>
          <w:rFonts w:ascii="Times New Roman" w:hAnsi="Times New Roman" w:cs="Times New Roman"/>
          <w:sz w:val="24"/>
          <w:szCs w:val="24"/>
          <w:lang w:val="ru-RU"/>
        </w:rPr>
        <w:sectPr w:rsidR="00470BF2" w:rsidRPr="00A26B63" w:rsidSect="00FE31CE">
          <w:pgSz w:w="11906" w:h="16838"/>
          <w:pgMar w:top="1134" w:right="1134" w:bottom="567" w:left="1134" w:header="709" w:footer="709" w:gutter="0"/>
          <w:cols w:space="708"/>
          <w:docGrid w:linePitch="360"/>
        </w:sectPr>
      </w:pPr>
    </w:p>
    <w:p w:rsidR="00470BF2" w:rsidRPr="00A26B63" w:rsidRDefault="00470BF2" w:rsidP="00470BF2">
      <w:pPr>
        <w:spacing w:after="0"/>
        <w:ind w:firstLine="770"/>
        <w:jc w:val="right"/>
        <w:rPr>
          <w:rFonts w:ascii="Times New Roman" w:hAnsi="Times New Roman" w:cs="Times New Roman"/>
          <w:color w:val="18191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Таблица 4. </w:t>
      </w:r>
    </w:p>
    <w:p w:rsidR="00470BF2" w:rsidRPr="00A26B63" w:rsidRDefault="00470BF2" w:rsidP="00470BF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 xml:space="preserve">Механизм формирования проектной компетентности </w:t>
      </w:r>
      <w:r w:rsidR="00666720">
        <w:rPr>
          <w:rFonts w:ascii="Times New Roman" w:hAnsi="Times New Roman" w:cs="Times New Roman"/>
          <w:b/>
          <w:sz w:val="24"/>
          <w:szCs w:val="24"/>
          <w:lang w:val="ru-RU"/>
        </w:rPr>
        <w:t>учащихся</w:t>
      </w:r>
    </w:p>
    <w:tbl>
      <w:tblPr>
        <w:tblW w:w="154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306"/>
        <w:gridCol w:w="2836"/>
        <w:gridCol w:w="2570"/>
        <w:gridCol w:w="2127"/>
        <w:gridCol w:w="3079"/>
        <w:gridCol w:w="2499"/>
      </w:tblGrid>
      <w:tr w:rsidR="00A7541D" w:rsidRPr="007F7D0E" w:rsidTr="00A7541D">
        <w:tc>
          <w:tcPr>
            <w:tcW w:w="5142" w:type="dxa"/>
            <w:gridSpan w:val="2"/>
            <w:vAlign w:val="center"/>
          </w:tcPr>
          <w:p w:rsidR="00A7541D" w:rsidRPr="0004558B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4558B">
              <w:rPr>
                <w:rFonts w:ascii="Times New Roman" w:hAnsi="Times New Roman"/>
                <w:b/>
                <w:sz w:val="24"/>
                <w:szCs w:val="24"/>
              </w:rPr>
              <w:t>Способ формирования проектной компетентности</w:t>
            </w:r>
          </w:p>
        </w:tc>
        <w:tc>
          <w:tcPr>
            <w:tcW w:w="10275" w:type="dxa"/>
            <w:gridSpan w:val="4"/>
            <w:vAlign w:val="center"/>
          </w:tcPr>
          <w:p w:rsidR="00A7541D" w:rsidRPr="0004558B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4558B">
              <w:rPr>
                <w:rFonts w:ascii="Times New Roman" w:hAnsi="Times New Roman"/>
                <w:b/>
                <w:sz w:val="24"/>
                <w:szCs w:val="24"/>
              </w:rPr>
              <w:t>Инструменты формирования проектной  компетентности</w:t>
            </w:r>
          </w:p>
        </w:tc>
      </w:tr>
      <w:tr w:rsidR="00A7541D" w:rsidRPr="007F7D0E" w:rsidTr="00A7541D">
        <w:tc>
          <w:tcPr>
            <w:tcW w:w="5142" w:type="dxa"/>
            <w:gridSpan w:val="2"/>
            <w:vAlign w:val="center"/>
          </w:tcPr>
          <w:p w:rsidR="00A7541D" w:rsidRPr="0004558B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4558B">
              <w:rPr>
                <w:rFonts w:ascii="Times New Roman" w:hAnsi="Times New Roman"/>
                <w:b/>
                <w:i/>
                <w:sz w:val="24"/>
                <w:szCs w:val="24"/>
              </w:rPr>
              <w:t>Проектная деятельность</w:t>
            </w:r>
          </w:p>
        </w:tc>
        <w:tc>
          <w:tcPr>
            <w:tcW w:w="7776" w:type="dxa"/>
            <w:gridSpan w:val="3"/>
            <w:vAlign w:val="center"/>
          </w:tcPr>
          <w:p w:rsidR="00A7541D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4558B">
              <w:rPr>
                <w:rFonts w:ascii="Times New Roman" w:hAnsi="Times New Roman"/>
                <w:b/>
                <w:i/>
                <w:sz w:val="24"/>
                <w:szCs w:val="24"/>
              </w:rPr>
              <w:t>Учебная деятельность</w:t>
            </w:r>
          </w:p>
          <w:p w:rsidR="00A7541D" w:rsidRPr="0004558B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2499" w:type="dxa"/>
            <w:vAlign w:val="center"/>
          </w:tcPr>
          <w:p w:rsidR="00A7541D" w:rsidRPr="0004558B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4558B">
              <w:rPr>
                <w:rFonts w:ascii="Times New Roman" w:hAnsi="Times New Roman"/>
                <w:b/>
                <w:i/>
                <w:sz w:val="24"/>
                <w:szCs w:val="24"/>
              </w:rPr>
              <w:t>Внеучебная деятельность</w:t>
            </w:r>
          </w:p>
        </w:tc>
      </w:tr>
      <w:tr w:rsidR="00A7541D" w:rsidRPr="007F7D0E" w:rsidTr="00A7541D">
        <w:trPr>
          <w:trHeight w:val="555"/>
        </w:trPr>
        <w:tc>
          <w:tcPr>
            <w:tcW w:w="2306" w:type="dxa"/>
            <w:vMerge w:val="restart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Фазы ПД</w:t>
            </w:r>
          </w:p>
        </w:tc>
        <w:tc>
          <w:tcPr>
            <w:tcW w:w="2836" w:type="dxa"/>
            <w:vMerge w:val="restart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Этапы ПД</w:t>
            </w:r>
          </w:p>
        </w:tc>
        <w:tc>
          <w:tcPr>
            <w:tcW w:w="4697" w:type="dxa"/>
            <w:gridSpan w:val="2"/>
            <w:vAlign w:val="center"/>
          </w:tcPr>
          <w:p w:rsidR="00A7541D" w:rsidRPr="00A26B63" w:rsidRDefault="00A7541D" w:rsidP="00A7541D">
            <w:pPr>
              <w:spacing w:after="0" w:line="240" w:lineRule="auto"/>
              <w:ind w:right="-385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 занятиях по программам общего и </w:t>
            </w:r>
          </w:p>
          <w:p w:rsidR="00A7541D" w:rsidRPr="00210C9F" w:rsidRDefault="00A7541D" w:rsidP="00A7541D">
            <w:pPr>
              <w:spacing w:after="0" w:line="240" w:lineRule="auto"/>
              <w:ind w:right="-38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ополнительного образования</w:t>
            </w:r>
          </w:p>
        </w:tc>
        <w:tc>
          <w:tcPr>
            <w:tcW w:w="3079" w:type="dxa"/>
            <w:vAlign w:val="center"/>
          </w:tcPr>
          <w:p w:rsidR="00A7541D" w:rsidRPr="00A26B63" w:rsidRDefault="00A7541D" w:rsidP="00A7541D">
            <w:pPr>
              <w:spacing w:after="0" w:line="240" w:lineRule="auto"/>
              <w:ind w:right="-385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 рамках реализации курса «Основы проектной и исслед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ательской деятельности» (5-7 класс), ИГЗ (8-9 класс)</w:t>
            </w:r>
          </w:p>
        </w:tc>
        <w:tc>
          <w:tcPr>
            <w:tcW w:w="2499" w:type="dxa"/>
            <w:vMerge w:val="restart"/>
            <w:vAlign w:val="center"/>
          </w:tcPr>
          <w:p w:rsidR="00A7541D" w:rsidRPr="007F7D0E" w:rsidRDefault="00A7541D" w:rsidP="00A7541D">
            <w:pPr>
              <w:pStyle w:val="aff0"/>
              <w:tabs>
                <w:tab w:val="left" w:pos="1079"/>
              </w:tabs>
              <w:spacing w:after="0"/>
              <w:jc w:val="both"/>
            </w:pPr>
            <w:r w:rsidRPr="007F7D0E">
              <w:t>Социальные</w:t>
            </w:r>
            <w:r>
              <w:t>, игровые</w:t>
            </w:r>
            <w:r w:rsidRPr="007F7D0E">
              <w:t xml:space="preserve"> проекты </w:t>
            </w:r>
          </w:p>
        </w:tc>
      </w:tr>
      <w:tr w:rsidR="00A7541D" w:rsidRPr="00E47944" w:rsidTr="00A7541D">
        <w:trPr>
          <w:trHeight w:val="555"/>
        </w:trPr>
        <w:tc>
          <w:tcPr>
            <w:tcW w:w="2306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6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70" w:type="dxa"/>
            <w:vAlign w:val="center"/>
          </w:tcPr>
          <w:p w:rsidR="00A7541D" w:rsidRPr="00A26B63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Занятие (урок) по прикладному про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тированию </w:t>
            </w:r>
          </w:p>
          <w:p w:rsidR="00A7541D" w:rsidRPr="00A26B63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Занятие (урок) иссл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довательского про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тирования</w:t>
            </w:r>
          </w:p>
        </w:tc>
        <w:tc>
          <w:tcPr>
            <w:tcW w:w="2127" w:type="dxa"/>
            <w:vAlign w:val="center"/>
          </w:tcPr>
          <w:p w:rsidR="00A7541D" w:rsidRDefault="00A7541D" w:rsidP="00A7541D">
            <w:pPr>
              <w:spacing w:after="0" w:line="240" w:lineRule="auto"/>
              <w:ind w:right="-385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 xml:space="preserve">Учебные проекты </w:t>
            </w:r>
          </w:p>
          <w:p w:rsidR="00A7541D" w:rsidRPr="007F7D0E" w:rsidRDefault="00A7541D" w:rsidP="00A7541D">
            <w:pPr>
              <w:spacing w:after="0" w:line="240" w:lineRule="auto"/>
              <w:ind w:right="-385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sz w:val="24"/>
                <w:szCs w:val="24"/>
              </w:rPr>
              <w:t>информационные</w:t>
            </w:r>
            <w:r w:rsidRPr="007F7D0E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3079" w:type="dxa"/>
            <w:vAlign w:val="center"/>
          </w:tcPr>
          <w:p w:rsidR="00A7541D" w:rsidRPr="00A26B63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роектный модуль (пр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кладные и исследовател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кие проекты)</w:t>
            </w:r>
          </w:p>
        </w:tc>
        <w:tc>
          <w:tcPr>
            <w:tcW w:w="2499" w:type="dxa"/>
            <w:vMerge/>
            <w:vAlign w:val="center"/>
          </w:tcPr>
          <w:p w:rsidR="00A7541D" w:rsidRPr="00A26B63" w:rsidRDefault="00A7541D" w:rsidP="00A7541D">
            <w:pPr>
              <w:rPr>
                <w:lang w:val="ru-RU"/>
              </w:rPr>
            </w:pPr>
          </w:p>
        </w:tc>
      </w:tr>
      <w:tr w:rsidR="00A7541D" w:rsidRPr="007F7D0E" w:rsidTr="00A7541D">
        <w:tc>
          <w:tcPr>
            <w:tcW w:w="2306" w:type="dxa"/>
            <w:vMerge w:val="restart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Проектирование</w:t>
            </w:r>
          </w:p>
        </w:tc>
        <w:tc>
          <w:tcPr>
            <w:tcW w:w="2836" w:type="dxa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Актуализация</w:t>
            </w:r>
          </w:p>
        </w:tc>
        <w:tc>
          <w:tcPr>
            <w:tcW w:w="2570" w:type="dxa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 xml:space="preserve">Подготовительный этап урока </w:t>
            </w:r>
          </w:p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(3-5 мин.)</w:t>
            </w:r>
          </w:p>
        </w:tc>
        <w:tc>
          <w:tcPr>
            <w:tcW w:w="2127" w:type="dxa"/>
            <w:vMerge w:val="restart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7F7D0E">
              <w:rPr>
                <w:rFonts w:ascii="Times New Roman" w:hAnsi="Times New Roman"/>
                <w:i/>
                <w:sz w:val="24"/>
                <w:szCs w:val="24"/>
              </w:rPr>
              <w:t>(Например)</w:t>
            </w:r>
          </w:p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1-2 уроки</w:t>
            </w:r>
          </w:p>
        </w:tc>
        <w:tc>
          <w:tcPr>
            <w:tcW w:w="3079" w:type="dxa"/>
            <w:vMerge w:val="restart"/>
            <w:vAlign w:val="center"/>
          </w:tcPr>
          <w:p w:rsidR="00A7541D" w:rsidRPr="00A26B63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(Например)</w:t>
            </w:r>
          </w:p>
          <w:p w:rsidR="00A7541D" w:rsidRPr="00A26B63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1 урок </w:t>
            </w:r>
          </w:p>
          <w:p w:rsidR="00A7541D" w:rsidRPr="00A26B63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+ домашнее задание</w:t>
            </w:r>
          </w:p>
          <w:p w:rsidR="00A7541D" w:rsidRPr="00A26B63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2 урок</w:t>
            </w:r>
          </w:p>
          <w:p w:rsidR="00A7541D" w:rsidRPr="00A26B63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+ домашнее задание</w:t>
            </w:r>
          </w:p>
        </w:tc>
        <w:tc>
          <w:tcPr>
            <w:tcW w:w="2499" w:type="dxa"/>
            <w:vMerge w:val="restart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7F7D0E">
              <w:rPr>
                <w:rFonts w:ascii="Times New Roman" w:hAnsi="Times New Roman"/>
                <w:i/>
                <w:sz w:val="24"/>
                <w:szCs w:val="24"/>
              </w:rPr>
              <w:t>(Например)</w:t>
            </w:r>
          </w:p>
          <w:p w:rsidR="00A7541D" w:rsidRPr="007F7D0E" w:rsidRDefault="00A7541D" w:rsidP="00A7541D">
            <w:pPr>
              <w:pStyle w:val="aff0"/>
              <w:tabs>
                <w:tab w:val="left" w:pos="1079"/>
              </w:tabs>
              <w:spacing w:after="0"/>
              <w:jc w:val="both"/>
            </w:pPr>
          </w:p>
          <w:p w:rsidR="00A7541D" w:rsidRPr="007F7D0E" w:rsidRDefault="00A7541D" w:rsidP="00A7541D">
            <w:pPr>
              <w:pStyle w:val="aff0"/>
              <w:tabs>
                <w:tab w:val="left" w:pos="1079"/>
              </w:tabs>
              <w:spacing w:after="0"/>
              <w:jc w:val="both"/>
            </w:pPr>
            <w:r w:rsidRPr="007F7D0E">
              <w:t>1 неделя</w:t>
            </w:r>
          </w:p>
        </w:tc>
      </w:tr>
      <w:tr w:rsidR="00A7541D" w:rsidRPr="007F7D0E" w:rsidTr="00A7541D">
        <w:tc>
          <w:tcPr>
            <w:tcW w:w="2306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6" w:type="dxa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Проблематизация</w:t>
            </w:r>
          </w:p>
        </w:tc>
        <w:tc>
          <w:tcPr>
            <w:tcW w:w="2570" w:type="dxa"/>
            <w:vMerge w:val="restart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 xml:space="preserve">Проектировочный этап урока </w:t>
            </w:r>
          </w:p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(5-10 мин.)</w:t>
            </w:r>
          </w:p>
        </w:tc>
        <w:tc>
          <w:tcPr>
            <w:tcW w:w="2127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79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99" w:type="dxa"/>
            <w:vMerge/>
          </w:tcPr>
          <w:p w:rsidR="00A7541D" w:rsidRPr="007F7D0E" w:rsidRDefault="00A7541D" w:rsidP="00A7541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7541D" w:rsidRPr="007F7D0E" w:rsidTr="00A7541D">
        <w:tc>
          <w:tcPr>
            <w:tcW w:w="2306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6" w:type="dxa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Целеполагание</w:t>
            </w:r>
          </w:p>
        </w:tc>
        <w:tc>
          <w:tcPr>
            <w:tcW w:w="2570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79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99" w:type="dxa"/>
            <w:vMerge/>
          </w:tcPr>
          <w:p w:rsidR="00A7541D" w:rsidRPr="007F7D0E" w:rsidRDefault="00A7541D" w:rsidP="00A7541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7541D" w:rsidRPr="007F7D0E" w:rsidTr="00A7541D">
        <w:tc>
          <w:tcPr>
            <w:tcW w:w="2306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6" w:type="dxa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Концептуализация</w:t>
            </w:r>
          </w:p>
        </w:tc>
        <w:tc>
          <w:tcPr>
            <w:tcW w:w="2570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vMerge w:val="restart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A7541D" w:rsidRPr="007F7D0E" w:rsidRDefault="00A7541D" w:rsidP="00A7541D">
            <w:pPr>
              <w:spacing w:after="0" w:line="240" w:lineRule="auto"/>
              <w:ind w:right="-385"/>
              <w:rPr>
                <w:rFonts w:ascii="Times New Roman" w:hAnsi="Times New Roman"/>
                <w:sz w:val="24"/>
                <w:szCs w:val="24"/>
              </w:rPr>
            </w:pPr>
            <w:r w:rsidRPr="00A0677A">
              <w:rPr>
                <w:rFonts w:ascii="Times New Roman" w:hAnsi="Times New Roman"/>
                <w:sz w:val="24"/>
                <w:szCs w:val="24"/>
              </w:rPr>
              <w:t>Внеуроч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0677A">
              <w:rPr>
                <w:rFonts w:ascii="Times New Roman" w:hAnsi="Times New Roman"/>
                <w:sz w:val="24"/>
                <w:szCs w:val="24"/>
              </w:rPr>
              <w:t>(внеклассная) деятельность</w:t>
            </w:r>
            <w:r w:rsidRPr="007F7D0E">
              <w:t xml:space="preserve"> </w:t>
            </w:r>
            <w:r w:rsidRPr="00A0677A">
              <w:rPr>
                <w:rFonts w:ascii="Times New Roman" w:hAnsi="Times New Roman"/>
                <w:sz w:val="24"/>
                <w:szCs w:val="24"/>
              </w:rPr>
              <w:footnoteReference w:id="8"/>
            </w:r>
            <w:r w:rsidRPr="00A0677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079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99" w:type="dxa"/>
            <w:vMerge/>
          </w:tcPr>
          <w:p w:rsidR="00A7541D" w:rsidRPr="007F7D0E" w:rsidRDefault="00A7541D" w:rsidP="00A7541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7541D" w:rsidRPr="007F7D0E" w:rsidTr="00A7541D">
        <w:tc>
          <w:tcPr>
            <w:tcW w:w="2306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6" w:type="dxa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Моделирование</w:t>
            </w:r>
          </w:p>
        </w:tc>
        <w:tc>
          <w:tcPr>
            <w:tcW w:w="2570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79" w:type="dxa"/>
            <w:vMerge w:val="restart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3 – 7 уроки</w:t>
            </w:r>
          </w:p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+ домашнее задание</w:t>
            </w:r>
          </w:p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8 урок</w:t>
            </w:r>
          </w:p>
        </w:tc>
        <w:tc>
          <w:tcPr>
            <w:tcW w:w="2499" w:type="dxa"/>
            <w:vMerge/>
          </w:tcPr>
          <w:p w:rsidR="00A7541D" w:rsidRPr="007F7D0E" w:rsidRDefault="00A7541D" w:rsidP="00A7541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7541D" w:rsidRPr="007F7D0E" w:rsidTr="00A7541D">
        <w:tc>
          <w:tcPr>
            <w:tcW w:w="2306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6" w:type="dxa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Планирование</w:t>
            </w:r>
          </w:p>
        </w:tc>
        <w:tc>
          <w:tcPr>
            <w:tcW w:w="2570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vMerge/>
            <w:vAlign w:val="center"/>
          </w:tcPr>
          <w:p w:rsidR="00A7541D" w:rsidRPr="007F7D0E" w:rsidRDefault="00A7541D" w:rsidP="00A7541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79" w:type="dxa"/>
            <w:vMerge/>
            <w:vAlign w:val="center"/>
          </w:tcPr>
          <w:p w:rsidR="00A7541D" w:rsidRPr="007F7D0E" w:rsidRDefault="00A7541D" w:rsidP="00A7541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99" w:type="dxa"/>
            <w:vMerge/>
          </w:tcPr>
          <w:p w:rsidR="00A7541D" w:rsidRPr="007F7D0E" w:rsidRDefault="00A7541D" w:rsidP="00A7541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7541D" w:rsidRPr="007F7D0E" w:rsidTr="00A7541D">
        <w:trPr>
          <w:trHeight w:val="433"/>
        </w:trPr>
        <w:tc>
          <w:tcPr>
            <w:tcW w:w="2306" w:type="dxa"/>
            <w:vMerge w:val="restart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Реализация. Социализация (представление)</w:t>
            </w:r>
          </w:p>
        </w:tc>
        <w:tc>
          <w:tcPr>
            <w:tcW w:w="2836" w:type="dxa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Реализация</w:t>
            </w:r>
          </w:p>
        </w:tc>
        <w:tc>
          <w:tcPr>
            <w:tcW w:w="2570" w:type="dxa"/>
            <w:vMerge w:val="restart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Этап реализации (20 – 25 мин)</w:t>
            </w:r>
          </w:p>
        </w:tc>
        <w:tc>
          <w:tcPr>
            <w:tcW w:w="2127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79" w:type="dxa"/>
            <w:vMerge/>
            <w:vAlign w:val="center"/>
          </w:tcPr>
          <w:p w:rsidR="00A7541D" w:rsidRPr="007F7D0E" w:rsidRDefault="00A7541D" w:rsidP="00A7541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99" w:type="dxa"/>
            <w:vMerge w:val="restart"/>
          </w:tcPr>
          <w:p w:rsidR="00A7541D" w:rsidRPr="007F7D0E" w:rsidRDefault="00A7541D" w:rsidP="00A7541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2 – 5 неделя</w:t>
            </w:r>
          </w:p>
        </w:tc>
      </w:tr>
      <w:tr w:rsidR="00A7541D" w:rsidRPr="007F7D0E" w:rsidTr="00A7541D">
        <w:tc>
          <w:tcPr>
            <w:tcW w:w="2306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6" w:type="dxa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Защита проекта</w:t>
            </w:r>
          </w:p>
        </w:tc>
        <w:tc>
          <w:tcPr>
            <w:tcW w:w="2570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79" w:type="dxa"/>
            <w:vMerge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99" w:type="dxa"/>
            <w:vMerge/>
          </w:tcPr>
          <w:p w:rsidR="00A7541D" w:rsidRPr="007F7D0E" w:rsidRDefault="00A7541D" w:rsidP="00A7541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7541D" w:rsidRPr="007F7D0E" w:rsidTr="00A7541D">
        <w:tc>
          <w:tcPr>
            <w:tcW w:w="2306" w:type="dxa"/>
            <w:vMerge w:val="restart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 xml:space="preserve">Оценка Рефлексия. </w:t>
            </w:r>
          </w:p>
        </w:tc>
        <w:tc>
          <w:tcPr>
            <w:tcW w:w="2836" w:type="dxa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Оценка</w:t>
            </w:r>
          </w:p>
        </w:tc>
        <w:tc>
          <w:tcPr>
            <w:tcW w:w="2570" w:type="dxa"/>
            <w:vMerge w:val="restart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 xml:space="preserve">Рефлексивно-оценочный этап </w:t>
            </w:r>
          </w:p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(5 – 10 мин)</w:t>
            </w:r>
          </w:p>
        </w:tc>
        <w:tc>
          <w:tcPr>
            <w:tcW w:w="2127" w:type="dxa"/>
            <w:vMerge w:val="restart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3 урок</w:t>
            </w:r>
          </w:p>
        </w:tc>
        <w:tc>
          <w:tcPr>
            <w:tcW w:w="3079" w:type="dxa"/>
            <w:vMerge w:val="restart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9 урок</w:t>
            </w:r>
          </w:p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99" w:type="dxa"/>
            <w:vMerge w:val="restart"/>
          </w:tcPr>
          <w:p w:rsidR="00A7541D" w:rsidRPr="007F7D0E" w:rsidRDefault="00A7541D" w:rsidP="00A7541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6 неделя</w:t>
            </w:r>
          </w:p>
        </w:tc>
      </w:tr>
      <w:tr w:rsidR="00A7541D" w:rsidRPr="007F7D0E" w:rsidTr="00B36264">
        <w:trPr>
          <w:trHeight w:val="744"/>
        </w:trPr>
        <w:tc>
          <w:tcPr>
            <w:tcW w:w="2306" w:type="dxa"/>
            <w:vMerge/>
          </w:tcPr>
          <w:p w:rsidR="00A7541D" w:rsidRPr="007F7D0E" w:rsidRDefault="00A7541D" w:rsidP="00A7541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6" w:type="dxa"/>
            <w:vAlign w:val="center"/>
          </w:tcPr>
          <w:p w:rsidR="00A7541D" w:rsidRPr="007F7D0E" w:rsidRDefault="00A7541D" w:rsidP="00A754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D0E">
              <w:rPr>
                <w:rFonts w:ascii="Times New Roman" w:hAnsi="Times New Roman"/>
                <w:sz w:val="24"/>
                <w:szCs w:val="24"/>
              </w:rPr>
              <w:t>Рефлексия</w:t>
            </w:r>
          </w:p>
        </w:tc>
        <w:tc>
          <w:tcPr>
            <w:tcW w:w="2570" w:type="dxa"/>
            <w:vMerge/>
          </w:tcPr>
          <w:p w:rsidR="00A7541D" w:rsidRPr="007F7D0E" w:rsidRDefault="00A7541D" w:rsidP="00A7541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vMerge/>
          </w:tcPr>
          <w:p w:rsidR="00A7541D" w:rsidRPr="007F7D0E" w:rsidRDefault="00A7541D" w:rsidP="00A7541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79" w:type="dxa"/>
            <w:vMerge/>
          </w:tcPr>
          <w:p w:rsidR="00A7541D" w:rsidRPr="007F7D0E" w:rsidRDefault="00A7541D" w:rsidP="00A7541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99" w:type="dxa"/>
            <w:vMerge/>
          </w:tcPr>
          <w:p w:rsidR="00A7541D" w:rsidRPr="007F7D0E" w:rsidRDefault="00A7541D" w:rsidP="00A7541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7541D" w:rsidRDefault="00A7541D" w:rsidP="00470BF2">
      <w:pPr>
        <w:spacing w:after="0"/>
        <w:jc w:val="center"/>
        <w:rPr>
          <w:rFonts w:ascii="Times New Roman" w:hAnsi="Times New Roman" w:cs="Times New Roman"/>
          <w:sz w:val="24"/>
          <w:szCs w:val="24"/>
        </w:rPr>
        <w:sectPr w:rsidR="00A7541D" w:rsidSect="00BD4A32">
          <w:pgSz w:w="16838" w:h="11906" w:orient="landscape"/>
          <w:pgMar w:top="1134" w:right="1134" w:bottom="1134" w:left="567" w:header="709" w:footer="709" w:gutter="0"/>
          <w:cols w:space="708"/>
          <w:docGrid w:linePitch="360"/>
        </w:sectPr>
      </w:pPr>
    </w:p>
    <w:p w:rsidR="00A7541D" w:rsidRDefault="00A7541D" w:rsidP="00470BF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470BF2" w:rsidRPr="00A26B63" w:rsidRDefault="00470BF2" w:rsidP="00E342D1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>Основной формой организации</w:t>
      </w:r>
      <w:r w:rsidRPr="00A26B63">
        <w:rPr>
          <w:rFonts w:ascii="Times New Roman" w:hAnsi="Times New Roman" w:cs="Times New Roman"/>
          <w:bCs/>
          <w:color w:val="181910"/>
          <w:sz w:val="24"/>
          <w:szCs w:val="24"/>
          <w:lang w:val="ru-RU"/>
        </w:rPr>
        <w:t xml:space="preserve"> учебно-исследовательской и проектной деятельн</w:t>
      </w:r>
      <w:r w:rsidRPr="00A26B63">
        <w:rPr>
          <w:rFonts w:ascii="Times New Roman" w:hAnsi="Times New Roman" w:cs="Times New Roman"/>
          <w:bCs/>
          <w:color w:val="181910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bCs/>
          <w:color w:val="181910"/>
          <w:sz w:val="24"/>
          <w:szCs w:val="24"/>
          <w:lang w:val="ru-RU"/>
        </w:rPr>
        <w:t xml:space="preserve">сти </w:t>
      </w:r>
      <w:r w:rsidR="00E01BFF" w:rsidRPr="00A26B63">
        <w:rPr>
          <w:rFonts w:ascii="Times New Roman" w:hAnsi="Times New Roman" w:cs="Times New Roman"/>
          <w:bCs/>
          <w:color w:val="181910"/>
          <w:sz w:val="24"/>
          <w:szCs w:val="24"/>
          <w:lang w:val="ru-RU"/>
        </w:rPr>
        <w:t xml:space="preserve">в учебной деятельности </w:t>
      </w:r>
      <w:r w:rsidRPr="00A26B63">
        <w:rPr>
          <w:rFonts w:ascii="Times New Roman" w:hAnsi="Times New Roman" w:cs="Times New Roman"/>
          <w:bCs/>
          <w:color w:val="181910"/>
          <w:sz w:val="24"/>
          <w:szCs w:val="24"/>
          <w:lang w:val="ru-RU"/>
        </w:rPr>
        <w:t xml:space="preserve">является проектный модуль. </w:t>
      </w:r>
      <w:proofErr w:type="gramStart"/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Проектный модуль</w:t>
      </w:r>
      <w:r w:rsidRPr="00A26B63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—</w:t>
      </w:r>
      <w:r w:rsidR="00813F58"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ис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="00813F58"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уроков, построенн</w:t>
      </w:r>
      <w:r w:rsidR="00813F58" w:rsidRPr="00A26B63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в логике развертывания проектной деятельности обучающихся и направленн</w:t>
      </w:r>
      <w:r w:rsidR="00813F58" w:rsidRPr="00A26B63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на овладение ими определенными проектными действиями, состав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ющими проектную компетентность школьника.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Особенности образовательного проц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а в проектном модуле:</w:t>
      </w:r>
    </w:p>
    <w:p w:rsidR="00470BF2" w:rsidRPr="00A26B63" w:rsidRDefault="00470BF2" w:rsidP="00E342D1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1. Система уроков выстроена не в логике освоения предметного содержания, а в логике проектной деятельности, т.е. нацелена на создание проектного продукта, реш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ющего заявленную прикладную или исследовательскую предметную проблему. </w:t>
      </w:r>
    </w:p>
    <w:p w:rsidR="00470BF2" w:rsidRPr="00A26B63" w:rsidRDefault="00470BF2" w:rsidP="00E342D1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2. Проектная деятельность реализуется как в процессе уроков под руководством (при консультировании) учителя, так и при выполнении домашних заданий. </w:t>
      </w:r>
    </w:p>
    <w:p w:rsidR="00470BF2" w:rsidRPr="00A26B63" w:rsidRDefault="00470BF2" w:rsidP="00E342D1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3. Каждый отдельный урок (несколько уроков) представляет собой этап (или э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пы) проектной деятельности, в процессе реализации которого обязательно создается промежуточный проектный продукт. </w:t>
      </w:r>
    </w:p>
    <w:p w:rsidR="00470BF2" w:rsidRPr="00A26B63" w:rsidRDefault="00470BF2" w:rsidP="00E342D1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4. Освоение проектных действий при решении проблемы в проектном модуле 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овано на модели поэтапного формирования проектной компетентности школьников:</w:t>
      </w:r>
    </w:p>
    <w:p w:rsidR="00470BF2" w:rsidRPr="00A26B63" w:rsidRDefault="00470BF2" w:rsidP="00E342D1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1 шаг – поэтапное освоение действий при помощи учителя (совершение действий при помощи наводящих вопросов и прямых рекомендаций в виде письменных 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трукций),</w:t>
      </w:r>
    </w:p>
    <w:p w:rsidR="00470BF2" w:rsidRPr="00A26B63" w:rsidRDefault="00470BF2" w:rsidP="00E342D1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2 шаг – перевод действий, совершаемых при помощи учителя, в действия по алг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итму, оформленному в виде памятки,</w:t>
      </w:r>
    </w:p>
    <w:p w:rsidR="00470BF2" w:rsidRPr="00A26B63" w:rsidRDefault="00470BF2" w:rsidP="00E342D1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3 шаг – преобразование внешних операций и действий во внутренние, умственные действия и операции (совершение действий самостоятельно, без рекомендаций со с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оны, на основе освоенного умения).</w:t>
      </w:r>
    </w:p>
    <w:p w:rsidR="00470BF2" w:rsidRPr="00A26B63" w:rsidRDefault="00470BF2" w:rsidP="00E342D1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5. Каждый ученик пользуется советами в письменной форме, как рациональнее действовать (алгоритмы-памятки), где найти нужный учебный материал и т.д. Наличие раздаточных материалов с печатной основой позволяет, с одной стороны, учителю 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дивидуализировать работу с отдельными учениками, с другой стороны, совершить п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реход от действия под руководством учителя к действию по инструкции (алгоритму-памятке), и затем к самостоятельному действию. </w:t>
      </w:r>
    </w:p>
    <w:p w:rsidR="00470BF2" w:rsidRPr="00A26B63" w:rsidRDefault="00470BF2" w:rsidP="00E342D1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5. В ходе реализации проектного модуля обязательно оформляется проектная д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кументация: программа проекта, отчет-презентация, рефлексивный лист проекта, ко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ый помещается в портфолио ученика, в раздел «Проектная деятельность».</w:t>
      </w:r>
    </w:p>
    <w:p w:rsidR="00470BF2" w:rsidRPr="00A26B63" w:rsidRDefault="00470BF2" w:rsidP="00E342D1">
      <w:p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6. По итогам проектного модуля выполняется диагностическая работа каждым уч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ком индивидуально с целью определения уровня сформированности действий, 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зультаты доводятся до сведения учителя, реализующего следующий проектный модуль. </w:t>
      </w:r>
    </w:p>
    <w:p w:rsidR="00470BF2" w:rsidRPr="00A26B63" w:rsidRDefault="00470BF2" w:rsidP="00E342D1">
      <w:pPr>
        <w:spacing w:after="0" w:line="240" w:lineRule="auto"/>
        <w:ind w:left="567" w:right="98" w:firstLine="426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Учебный проек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>представляет собой систему целенаправленной учебной (уро</w:t>
      </w: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>ч</w:t>
      </w: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ной и внеурочной) деятельности </w:t>
      </w:r>
      <w:proofErr w:type="gramStart"/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>обучающегося</w:t>
      </w:r>
      <w:proofErr w:type="gramEnd"/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>, имеющую определенную четко уст</w:t>
      </w: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>новленную внутреннюю организаци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На уроках чаще всего происходит запуск пр</w:t>
      </w: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екта, </w:t>
      </w:r>
      <w:proofErr w:type="gramStart"/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>осуществляется промежуточный контроль и презентуются</w:t>
      </w:r>
      <w:proofErr w:type="gramEnd"/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итоговые продукты. На наш взгляд целесообразна организация учебных проектов в 8-9 классе, когда пр</w:t>
      </w: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ектные действия уже освоены </w:t>
      </w:r>
      <w:proofErr w:type="gramStart"/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>обучающимися</w:t>
      </w:r>
      <w:proofErr w:type="gramEnd"/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.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 зависимости от типа решаемых школьниками задач (учебно-практическая, учебно-познавательная) выделяется два 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овных вида учебного проекта: прикладной и </w:t>
      </w: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исследовательский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(таблица 5). </w:t>
      </w:r>
    </w:p>
    <w:p w:rsidR="00470BF2" w:rsidRPr="00A26B63" w:rsidRDefault="00470BF2" w:rsidP="00470BF2">
      <w:pPr>
        <w:spacing w:after="0"/>
        <w:rPr>
          <w:rFonts w:ascii="Times New Roman" w:hAnsi="Times New Roman" w:cs="Times New Roman"/>
          <w:sz w:val="24"/>
          <w:szCs w:val="24"/>
          <w:lang w:val="ru-RU"/>
        </w:rPr>
        <w:sectPr w:rsidR="00470BF2" w:rsidRPr="00A26B63" w:rsidSect="00470BF2">
          <w:pgSz w:w="11906" w:h="16838"/>
          <w:pgMar w:top="1134" w:right="1134" w:bottom="567" w:left="1134" w:header="709" w:footer="709" w:gutter="0"/>
          <w:cols w:space="708"/>
          <w:docGrid w:linePitch="360"/>
        </w:sectPr>
      </w:pPr>
    </w:p>
    <w:p w:rsidR="00470BF2" w:rsidRPr="00A26B63" w:rsidRDefault="00470BF2" w:rsidP="00470BF2">
      <w:pPr>
        <w:spacing w:after="0" w:line="240" w:lineRule="auto"/>
        <w:ind w:firstLine="720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>Таблица 5.</w:t>
      </w:r>
    </w:p>
    <w:p w:rsidR="00470BF2" w:rsidRPr="00A26B63" w:rsidRDefault="00470BF2" w:rsidP="00470BF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Сравнительная характеристика учебного и социального проектирования</w:t>
      </w:r>
    </w:p>
    <w:tbl>
      <w:tblPr>
        <w:tblW w:w="15196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56"/>
        <w:gridCol w:w="3780"/>
        <w:gridCol w:w="3600"/>
        <w:gridCol w:w="3960"/>
      </w:tblGrid>
      <w:tr w:rsidR="00470BF2" w:rsidRPr="00470BF2" w:rsidTr="00BD4A32">
        <w:tc>
          <w:tcPr>
            <w:tcW w:w="3856" w:type="dxa"/>
          </w:tcPr>
          <w:p w:rsidR="00470BF2" w:rsidRPr="00470BF2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0BF2">
              <w:rPr>
                <w:rFonts w:ascii="Times New Roman" w:hAnsi="Times New Roman" w:cs="Times New Roman"/>
                <w:sz w:val="24"/>
                <w:szCs w:val="24"/>
              </w:rPr>
              <w:t>Вид проектной деятельности</w:t>
            </w:r>
          </w:p>
        </w:tc>
        <w:tc>
          <w:tcPr>
            <w:tcW w:w="7380" w:type="dxa"/>
            <w:gridSpan w:val="2"/>
          </w:tcPr>
          <w:p w:rsidR="00470BF2" w:rsidRPr="00470BF2" w:rsidRDefault="00470BF2" w:rsidP="00470B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0BF2">
              <w:rPr>
                <w:rFonts w:ascii="Times New Roman" w:hAnsi="Times New Roman" w:cs="Times New Roman"/>
                <w:sz w:val="24"/>
                <w:szCs w:val="24"/>
              </w:rPr>
              <w:t>Учебное проектирование</w:t>
            </w:r>
          </w:p>
        </w:tc>
        <w:tc>
          <w:tcPr>
            <w:tcW w:w="3960" w:type="dxa"/>
          </w:tcPr>
          <w:p w:rsidR="00470BF2" w:rsidRPr="00470BF2" w:rsidRDefault="00470BF2" w:rsidP="00470B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0BF2">
              <w:rPr>
                <w:rFonts w:ascii="Times New Roman" w:hAnsi="Times New Roman" w:cs="Times New Roman"/>
                <w:sz w:val="24"/>
                <w:szCs w:val="24"/>
              </w:rPr>
              <w:t>Социальное проектирование</w:t>
            </w:r>
          </w:p>
        </w:tc>
      </w:tr>
      <w:tr w:rsidR="00470BF2" w:rsidRPr="00E47944" w:rsidTr="00BD4A32">
        <w:tc>
          <w:tcPr>
            <w:tcW w:w="3856" w:type="dxa"/>
          </w:tcPr>
          <w:p w:rsidR="00470BF2" w:rsidRPr="00A26B63" w:rsidRDefault="0037610C" w:rsidP="00470BF2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_x0000_s1037" style="position:absolute;left:0;text-align:left;z-index:251656192;mso-position-horizontal-relative:text;mso-position-vertical-relative:text" from="20pt,3.3pt" to="187.4pt,61.55pt"/>
              </w:pict>
            </w:r>
            <w:r w:rsidR="00470BF2"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п проекта</w:t>
            </w:r>
          </w:p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аза </w:t>
            </w:r>
          </w:p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ектной деятельности</w:t>
            </w:r>
          </w:p>
        </w:tc>
        <w:tc>
          <w:tcPr>
            <w:tcW w:w="3780" w:type="dxa"/>
          </w:tcPr>
          <w:p w:rsidR="00470BF2" w:rsidRPr="00A26B63" w:rsidRDefault="00470BF2" w:rsidP="00470B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кладной проект</w:t>
            </w:r>
          </w:p>
          <w:p w:rsidR="00470BF2" w:rsidRPr="00A26B63" w:rsidRDefault="00470BF2" w:rsidP="00470B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Цель проекта: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решение учебной задачи через создание материа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го продукта</w:t>
            </w:r>
          </w:p>
        </w:tc>
        <w:tc>
          <w:tcPr>
            <w:tcW w:w="3600" w:type="dxa"/>
          </w:tcPr>
          <w:p w:rsidR="00B36264" w:rsidRPr="00A26B63" w:rsidRDefault="00470BF2" w:rsidP="00470B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сследовательский проект</w:t>
            </w:r>
          </w:p>
          <w:p w:rsidR="00470BF2" w:rsidRPr="00A26B63" w:rsidRDefault="00470BF2" w:rsidP="00470B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Цель проекта: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решение учебной задачи через изменение пр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авлений (знаний) об окруж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ющей действительности (соз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е интеллектуального прод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а)</w:t>
            </w:r>
          </w:p>
        </w:tc>
        <w:tc>
          <w:tcPr>
            <w:tcW w:w="3960" w:type="dxa"/>
          </w:tcPr>
          <w:p w:rsidR="00470BF2" w:rsidRPr="00A26B63" w:rsidRDefault="00470BF2" w:rsidP="00470BF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highlight w:val="yellow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циальный проект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highlight w:val="yellow"/>
                <w:lang w:val="ru-RU"/>
              </w:rPr>
              <w:t xml:space="preserve"> </w:t>
            </w:r>
          </w:p>
          <w:p w:rsidR="00470BF2" w:rsidRPr="00A26B63" w:rsidRDefault="00470BF2" w:rsidP="00470B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Цель проекта: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решение социальной проблемы через изменение ок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ающей действительности (соц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льной ситуации)</w:t>
            </w:r>
          </w:p>
        </w:tc>
      </w:tr>
      <w:tr w:rsidR="00470BF2" w:rsidRPr="00E47944" w:rsidTr="00BD4A32">
        <w:tc>
          <w:tcPr>
            <w:tcW w:w="3856" w:type="dxa"/>
          </w:tcPr>
          <w:p w:rsidR="00470BF2" w:rsidRPr="00A26B63" w:rsidRDefault="00470BF2" w:rsidP="00470BF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аза проектирования, включ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ю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щая следующие этапы:</w:t>
            </w:r>
          </w:p>
          <w:p w:rsidR="00470BF2" w:rsidRPr="00A26B63" w:rsidRDefault="00470BF2" w:rsidP="00470BF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. Предпроектное исследование (диагностика ситуации)</w:t>
            </w:r>
          </w:p>
          <w:p w:rsidR="00470BF2" w:rsidRPr="00A26B63" w:rsidRDefault="00470BF2" w:rsidP="00470BF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. Проблематизация</w:t>
            </w:r>
          </w:p>
          <w:p w:rsidR="00470BF2" w:rsidRPr="00A26B63" w:rsidRDefault="00470BF2" w:rsidP="00470BF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определение проблемы проекта и причин, приводящих к появлению проблемы)</w:t>
            </w:r>
          </w:p>
          <w:p w:rsidR="00470BF2" w:rsidRPr="00A26B63" w:rsidRDefault="00470BF2" w:rsidP="00470BF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. Целеполагание (определение ц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и и задач проекта)</w:t>
            </w:r>
          </w:p>
          <w:p w:rsidR="00470BF2" w:rsidRPr="00A26B63" w:rsidRDefault="00470BF2" w:rsidP="00470BF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. Концептуализация – создание образа или модели объекта про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рования</w:t>
            </w:r>
          </w:p>
        </w:tc>
        <w:tc>
          <w:tcPr>
            <w:tcW w:w="3780" w:type="dxa"/>
          </w:tcPr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Совершаемые действи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анализ ситуации, определение проблемы, формирование цели, задач и плана реализации цели, определение способов решения проблемы, определение характеристик п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ктного продукта и критериев его оценки</w:t>
            </w:r>
          </w:p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Основной результат: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оект (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умент, включающий проблему, цель  и способы решения проб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ы, замысел)</w:t>
            </w:r>
          </w:p>
        </w:tc>
        <w:tc>
          <w:tcPr>
            <w:tcW w:w="3600" w:type="dxa"/>
          </w:tcPr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Совершаемые действи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анализ ситуации, определение проб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ы, формирование цели, задач, формулирование гипотезы, р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аботка плана реализации цели, определение основных методов исследования </w:t>
            </w:r>
          </w:p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Основной результа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программа исследования (документ, вк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ю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ающий цель, гипотезу, способы и методы решения проблемы)</w:t>
            </w:r>
          </w:p>
        </w:tc>
        <w:tc>
          <w:tcPr>
            <w:tcW w:w="3960" w:type="dxa"/>
          </w:tcPr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Совершаемые действи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анализ 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уации, определение социальной проблемы, требующей решения, формирование цели, задач и плана реализации цели, определение сп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бов решения проблемы, опре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ение характеристик проектного продукта и критериев его оценки</w:t>
            </w:r>
          </w:p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Основной результат: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оект (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умент, включающий проблему, цель  и способы решения проблемы, замысел)</w:t>
            </w:r>
          </w:p>
        </w:tc>
      </w:tr>
      <w:tr w:rsidR="00470BF2" w:rsidRPr="00E47944" w:rsidTr="00BD4A32">
        <w:tc>
          <w:tcPr>
            <w:tcW w:w="3856" w:type="dxa"/>
          </w:tcPr>
          <w:p w:rsidR="00470BF2" w:rsidRPr="00A26B63" w:rsidRDefault="00470BF2" w:rsidP="00470BF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аза реализации, включающая следующие этапы:</w:t>
            </w:r>
          </w:p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. Конструирование – получение продукта со свойствами, соотв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вующими диапазону его при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ния</w:t>
            </w:r>
          </w:p>
          <w:p w:rsidR="00470BF2" w:rsidRPr="00470BF2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0BF2">
              <w:rPr>
                <w:rFonts w:ascii="Times New Roman" w:hAnsi="Times New Roman" w:cs="Times New Roman"/>
                <w:sz w:val="24"/>
                <w:szCs w:val="24"/>
              </w:rPr>
              <w:t>6. Презентация полученного проектного продукта</w:t>
            </w:r>
          </w:p>
          <w:p w:rsidR="00470BF2" w:rsidRPr="00470BF2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0" w:type="dxa"/>
          </w:tcPr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Совершаемые действи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соз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е, изготовление, презентация проектного продукта, форму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овка выводов о решении п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блемы проекта </w:t>
            </w:r>
          </w:p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Основной результа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материа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ый проектный продукт (реш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я проблема)</w:t>
            </w:r>
          </w:p>
        </w:tc>
        <w:tc>
          <w:tcPr>
            <w:tcW w:w="3600" w:type="dxa"/>
          </w:tcPr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Совершаемые действи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п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ерка гипотезы, проведение опытов, экспериментов, напи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ие научно-исследовательской  работы (презентация нового знания), формулировка выводов о решении проблемы проекта </w:t>
            </w:r>
          </w:p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Основной результат: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овое знание об объекте исследования, представленное в различной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форме</w:t>
            </w:r>
          </w:p>
        </w:tc>
        <w:tc>
          <w:tcPr>
            <w:tcW w:w="3960" w:type="dxa"/>
          </w:tcPr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lastRenderedPageBreak/>
              <w:t>Совершаемые действи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создание, изготовление, презентация проек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го продукта, формулировка 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одов о решении проблемы проекта </w:t>
            </w:r>
          </w:p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Основной результа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материа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ый проектный продукт (решенная проблема)</w:t>
            </w:r>
          </w:p>
        </w:tc>
      </w:tr>
      <w:tr w:rsidR="00470BF2" w:rsidRPr="00E47944" w:rsidTr="00BD4A32">
        <w:tc>
          <w:tcPr>
            <w:tcW w:w="3856" w:type="dxa"/>
          </w:tcPr>
          <w:p w:rsidR="00470BF2" w:rsidRPr="00A26B63" w:rsidRDefault="00470BF2" w:rsidP="00470BF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Рефлексивно-оценочная фаза, предполагающая оценку качества проектного продукта и рефлексию собственных действий в проекте его создателей</w:t>
            </w:r>
          </w:p>
        </w:tc>
        <w:tc>
          <w:tcPr>
            <w:tcW w:w="3780" w:type="dxa"/>
          </w:tcPr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Совершаемые действи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прове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е оценки качества проектного продукта и проектных действий</w:t>
            </w:r>
          </w:p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Основной результат: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Фиксация продвижения в освоении полного цикла проектной деятельности, отношение к опыту ее осущес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ения</w:t>
            </w:r>
          </w:p>
        </w:tc>
        <w:tc>
          <w:tcPr>
            <w:tcW w:w="3600" w:type="dxa"/>
          </w:tcPr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Совершаемые действи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про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ние оценки качества проек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го продукта и проектных д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й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вий</w:t>
            </w:r>
          </w:p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Основной результа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Фиксация продвижения в освоении пол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о цикла исследовательской 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ятельности, отношение к опыту ее осуществления</w:t>
            </w:r>
          </w:p>
        </w:tc>
        <w:tc>
          <w:tcPr>
            <w:tcW w:w="3960" w:type="dxa"/>
          </w:tcPr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Совершаемые действи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прове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е оценки качества проектных действий при решении социальной проблемы</w:t>
            </w:r>
          </w:p>
          <w:p w:rsidR="00470BF2" w:rsidRPr="00A26B63" w:rsidRDefault="00470BF2" w:rsidP="00470BF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Основной результат: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Фиксация продвижения в решении социа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й проблемы, отношение к опыту ее осуществления</w:t>
            </w:r>
          </w:p>
        </w:tc>
      </w:tr>
    </w:tbl>
    <w:p w:rsidR="00FE31CE" w:rsidRPr="00A26B63" w:rsidRDefault="00FE31CE" w:rsidP="00470B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FE31CE" w:rsidRPr="00A26B63" w:rsidRDefault="00FE31CE" w:rsidP="00FE31CE">
      <w:pPr>
        <w:spacing w:after="0" w:line="360" w:lineRule="auto"/>
        <w:ind w:left="-284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70BF2" w:rsidRPr="00A26B63" w:rsidRDefault="00470BF2" w:rsidP="00504D3D">
      <w:pPr>
        <w:pStyle w:val="a3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  <w:sectPr w:rsidR="00470BF2" w:rsidRPr="00A26B63" w:rsidSect="00470BF2">
          <w:pgSz w:w="16838" w:h="11906" w:orient="landscape"/>
          <w:pgMar w:top="1276" w:right="709" w:bottom="568" w:left="993" w:header="708" w:footer="708" w:gutter="0"/>
          <w:cols w:space="708"/>
          <w:docGrid w:linePitch="360"/>
        </w:sectPr>
      </w:pPr>
    </w:p>
    <w:p w:rsidR="00470BF2" w:rsidRPr="00A26B63" w:rsidRDefault="00470BF2" w:rsidP="00E342D1">
      <w:pPr>
        <w:spacing w:after="0" w:line="240" w:lineRule="auto"/>
        <w:ind w:left="426" w:firstLine="425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>Учебный прикладной проект реализует практические (</w:t>
      </w: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прикладные) 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>цели, напр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лен на получение материального проектного продукта с конкретными запланиров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ыми характеристиками. Учебный исследовательский проект реализует познавате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ые цели, направлен на проверку исследовательской гипотезы и получение интелл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уального продукта.</w:t>
      </w:r>
    </w:p>
    <w:p w:rsidR="00470BF2" w:rsidRPr="00A26B63" w:rsidRDefault="00470BF2" w:rsidP="00E342D1">
      <w:pPr>
        <w:spacing w:after="0" w:line="240" w:lineRule="auto"/>
        <w:ind w:left="426" w:firstLine="425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proofErr w:type="gramStart"/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>Учебный проект достаточно часто перерастает в социальный, т.е. направленный на изменение социальной ситуации, так как в качестве решаемой учебной проблемы учителя выбирают именно социально значимые проблемы.</w:t>
      </w:r>
      <w:proofErr w:type="gramEnd"/>
    </w:p>
    <w:p w:rsidR="00470BF2" w:rsidRPr="00A26B63" w:rsidRDefault="00470BF2" w:rsidP="00E342D1">
      <w:pPr>
        <w:spacing w:after="0" w:line="240" w:lineRule="auto"/>
        <w:ind w:left="426" w:firstLine="425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Социальный проект (</w:t>
      </w:r>
      <w:r w:rsidRPr="00AF24AA">
        <w:rPr>
          <w:rFonts w:ascii="Times New Roman" w:hAnsi="Times New Roman" w:cs="Times New Roman"/>
          <w:sz w:val="24"/>
          <w:szCs w:val="24"/>
          <w:lang w:val="ru-RU"/>
        </w:rPr>
        <w:t>таблица 5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) реализует социально значимые цели, предполаг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т материальные или нематериальные результаты в области социальных отношений (отношения к старикам, инвалидам, молодежи, детям, семье, Родине), социальных 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лений («социальные негативы» - курение, наркомания, сквернословие, алкоголизм и др.), социальных институтов (школы и другие организации), социальной среды (п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одной, городской, сельской; внешний вид и обустройство зданий, исторических о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ъ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ктов, стадионов и др.).</w:t>
      </w:r>
      <w:proofErr w:type="gramEnd"/>
    </w:p>
    <w:p w:rsidR="00470BF2" w:rsidRPr="00A26B63" w:rsidRDefault="00470BF2" w:rsidP="00E342D1">
      <w:pPr>
        <w:pStyle w:val="a3"/>
        <w:shd w:val="clear" w:color="auto" w:fill="FFFFFF"/>
        <w:spacing w:before="0" w:beforeAutospacing="0" w:after="0" w:afterAutospacing="0"/>
        <w:ind w:left="426" w:firstLine="425"/>
        <w:jc w:val="both"/>
        <w:rPr>
          <w:rFonts w:ascii="Times New Roman" w:hAnsi="Times New Roman"/>
          <w:lang w:val="ru-RU"/>
        </w:rPr>
      </w:pPr>
      <w:proofErr w:type="gramStart"/>
      <w:r w:rsidRPr="00A26B63">
        <w:rPr>
          <w:rFonts w:ascii="Times New Roman" w:hAnsi="Times New Roman"/>
          <w:b/>
          <w:lang w:val="ru-RU"/>
        </w:rPr>
        <w:t xml:space="preserve">Урок </w:t>
      </w:r>
      <w:r w:rsidRPr="00A26B63">
        <w:rPr>
          <w:rFonts w:ascii="Times New Roman" w:hAnsi="Times New Roman"/>
          <w:lang w:val="ru-RU"/>
        </w:rPr>
        <w:t>как временн</w:t>
      </w:r>
      <w:r w:rsidRPr="00A26B63">
        <w:rPr>
          <w:rFonts w:ascii="Times New Roman" w:hAnsi="Times New Roman"/>
          <w:i/>
          <w:lang w:val="ru-RU"/>
        </w:rPr>
        <w:t>о</w:t>
      </w:r>
      <w:r w:rsidRPr="00A26B63">
        <w:rPr>
          <w:rFonts w:ascii="Times New Roman" w:hAnsi="Times New Roman"/>
          <w:lang w:val="ru-RU"/>
        </w:rPr>
        <w:t>й отрезок образовательного процесса, планируемый и регул</w:t>
      </w:r>
      <w:r w:rsidRPr="00A26B63">
        <w:rPr>
          <w:rFonts w:ascii="Times New Roman" w:hAnsi="Times New Roman"/>
          <w:lang w:val="ru-RU"/>
        </w:rPr>
        <w:t>и</w:t>
      </w:r>
      <w:r w:rsidRPr="00A26B63">
        <w:rPr>
          <w:rFonts w:ascii="Times New Roman" w:hAnsi="Times New Roman"/>
          <w:lang w:val="ru-RU"/>
        </w:rPr>
        <w:t>руемый учителем с целью получения метапредметного образовательного результата (проектной компетентности) ученика, может быть направлен на формирование нав</w:t>
      </w:r>
      <w:r w:rsidRPr="00A26B63">
        <w:rPr>
          <w:rFonts w:ascii="Times New Roman" w:hAnsi="Times New Roman"/>
          <w:lang w:val="ru-RU"/>
        </w:rPr>
        <w:t>ы</w:t>
      </w:r>
      <w:r w:rsidRPr="00A26B63">
        <w:rPr>
          <w:rFonts w:ascii="Times New Roman" w:hAnsi="Times New Roman"/>
          <w:lang w:val="ru-RU"/>
        </w:rPr>
        <w:t>ка или опыта обучающихся в осуществлении либо какого-либо отдельного проектного действия, либо при реализации полного цикла проектной деятельности.</w:t>
      </w:r>
      <w:proofErr w:type="gramEnd"/>
      <w:r w:rsidRPr="00A26B63">
        <w:rPr>
          <w:rFonts w:ascii="Times New Roman" w:hAnsi="Times New Roman"/>
          <w:lang w:val="ru-RU"/>
        </w:rPr>
        <w:t xml:space="preserve"> В соотве</w:t>
      </w:r>
      <w:r w:rsidRPr="00A26B63">
        <w:rPr>
          <w:rFonts w:ascii="Times New Roman" w:hAnsi="Times New Roman"/>
          <w:lang w:val="ru-RU"/>
        </w:rPr>
        <w:t>т</w:t>
      </w:r>
      <w:r w:rsidRPr="00A26B63">
        <w:rPr>
          <w:rFonts w:ascii="Times New Roman" w:hAnsi="Times New Roman"/>
          <w:lang w:val="ru-RU"/>
        </w:rPr>
        <w:t>ствии с этим мы выделяем два типа уроков, ориентированных на формирование пр</w:t>
      </w:r>
      <w:r w:rsidRPr="00A26B63">
        <w:rPr>
          <w:rFonts w:ascii="Times New Roman" w:hAnsi="Times New Roman"/>
          <w:lang w:val="ru-RU"/>
        </w:rPr>
        <w:t>о</w:t>
      </w:r>
      <w:r w:rsidRPr="00A26B63">
        <w:rPr>
          <w:rFonts w:ascii="Times New Roman" w:hAnsi="Times New Roman"/>
          <w:lang w:val="ru-RU"/>
        </w:rPr>
        <w:t xml:space="preserve">ектной компетентности учащихся: </w:t>
      </w:r>
    </w:p>
    <w:p w:rsidR="00470BF2" w:rsidRPr="00A26B63" w:rsidRDefault="00470BF2" w:rsidP="00890306">
      <w:pPr>
        <w:numPr>
          <w:ilvl w:val="0"/>
          <w:numId w:val="32"/>
        </w:numPr>
        <w:tabs>
          <w:tab w:val="num" w:pos="360"/>
        </w:tabs>
        <w:spacing w:after="0" w:line="240" w:lineRule="auto"/>
        <w:ind w:left="426" w:firstLine="425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u w:val="single"/>
          <w:lang w:val="ru-RU"/>
        </w:rPr>
        <w:t xml:space="preserve">Урок формирования проектных действий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- это урок, на котором ставится как цель освоения того или иного предметного содержания (предметная цель), так и цель формирования и развития отдельных проектных умений (метапредметная цель). 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кой урок является единицей в серии уроков, на которых формируются отдельные п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ктные / исследовательские действия. Например, навыки постановки цели, состав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я планов действий, разбивки цели на задачи. На наш взгляд, логика достижения м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апредметной цели может быть выстроена следующим образом: от формирования умения через отработку навыка к демонстрации компетентности. Отработку таких навыков можно проводить и на уроках, нацеленных, в первую очередь, на усвоение или закрепление ранее усвоенных предметных теоретических и практических знаний, как то: составить план решения уравнения, задачи, выполнения практической работы, домашнего задания и пр. Кроме того, такой урок может быть частью проектного м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дуля (учебного занятия), т.е. он как временн</w:t>
      </w:r>
      <w:r w:rsidRPr="00A26B63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й отрезок образовательного процесса входит в  комплекс уроков, объединенных для целенаправленного одновременного освоения определённого объема содержания образования и последовательного ов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дения целостной проектной деятельностью, осуществляемой определенными  уч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ыми  проектными  действиями. </w:t>
      </w:r>
    </w:p>
    <w:p w:rsidR="00E01BFF" w:rsidRPr="00A26B63" w:rsidRDefault="00470BF2" w:rsidP="00890306">
      <w:pPr>
        <w:numPr>
          <w:ilvl w:val="0"/>
          <w:numId w:val="31"/>
        </w:numPr>
        <w:tabs>
          <w:tab w:val="left" w:pos="360"/>
        </w:tabs>
        <w:spacing w:after="0" w:line="240" w:lineRule="auto"/>
        <w:ind w:left="426" w:firstLine="425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u w:val="single"/>
          <w:lang w:val="ru-RU"/>
        </w:rPr>
        <w:t>Урок реализации полного цикла проектной деятельности (урок прикладного проектирования, урок исследовательского проектирования)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– это форма обучения, планируемая и регулируемая учителем в определенных пространственно-временных (40-45 мин.) границах, целиком состоящая из работы над учебным проектом или 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ледованием </w:t>
      </w:r>
      <w:r w:rsidRPr="00AF24AA">
        <w:rPr>
          <w:rFonts w:ascii="Times New Roman" w:hAnsi="Times New Roman" w:cs="Times New Roman"/>
          <w:sz w:val="24"/>
          <w:szCs w:val="24"/>
          <w:lang w:val="ru-RU"/>
        </w:rPr>
        <w:t>(таблица 4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). Данный урок целесообразно проводить либо в начале изуч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я темы для актуализации нового предметного содержания (проектным продуктом, так называемого стартового проекта, становится тогда «карта», план изучения блока предметного содержания с выделением индивидуальных маршрутов продвижения в учебном материале), либо в рамках обобщающего повторения для осознания прак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ческой применимости изученного теоретического материала. Урок исследовательск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го проектирования является способом не только освоения нового предметного сод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>жания, но формирования умения проводить теоретическое / эмпирическое исследов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е или опыта применения уже приобретенных навыков исследовательской  деяте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ости. </w:t>
      </w:r>
    </w:p>
    <w:p w:rsidR="00470BF2" w:rsidRPr="00A26B63" w:rsidRDefault="00E01BFF" w:rsidP="00E342D1">
      <w:pPr>
        <w:tabs>
          <w:tab w:val="left" w:pos="360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         </w:t>
      </w:r>
      <w:r w:rsidR="00470BF2" w:rsidRPr="00A26B63">
        <w:rPr>
          <w:rFonts w:ascii="Times New Roman" w:hAnsi="Times New Roman" w:cs="Times New Roman"/>
          <w:sz w:val="24"/>
          <w:szCs w:val="24"/>
          <w:lang w:val="ru-RU"/>
        </w:rPr>
        <w:t>Отличием урока, являющегося частью проектного модуля, от других предста</w:t>
      </w:r>
      <w:r w:rsidR="00470BF2" w:rsidRPr="00A26B63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="00470BF2" w:rsidRPr="00A26B63">
        <w:rPr>
          <w:rFonts w:ascii="Times New Roman" w:hAnsi="Times New Roman" w:cs="Times New Roman"/>
          <w:sz w:val="24"/>
          <w:szCs w:val="24"/>
          <w:lang w:val="ru-RU"/>
        </w:rPr>
        <w:t>ленных вариантов является то, что он может быть реализован только во взаимосвязи с остальными уроками модуля, имеющего свою внутреннюю логику этапов. Уроки формирования отдельного проектного действия,  прикладного проектирования, иссл</w:t>
      </w:r>
      <w:r w:rsidR="00470BF2"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470BF2" w:rsidRPr="00A26B63">
        <w:rPr>
          <w:rFonts w:ascii="Times New Roman" w:hAnsi="Times New Roman" w:cs="Times New Roman"/>
          <w:sz w:val="24"/>
          <w:szCs w:val="24"/>
          <w:lang w:val="ru-RU"/>
        </w:rPr>
        <w:t>довательского проектирования являются отдельными самостоятельными единицами тематического планирования.</w:t>
      </w:r>
    </w:p>
    <w:p w:rsidR="00470BF2" w:rsidRPr="00A26B63" w:rsidRDefault="00470BF2" w:rsidP="00E342D1">
      <w:pPr>
        <w:pStyle w:val="a3"/>
        <w:spacing w:before="0" w:beforeAutospacing="0" w:after="0" w:afterAutospacing="0"/>
        <w:ind w:left="426" w:firstLine="425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lang w:val="ru-RU"/>
        </w:rPr>
        <w:t>Структура урока и формы организации урочной деятельности имеют принцип</w:t>
      </w:r>
      <w:r w:rsidRPr="00A26B63">
        <w:rPr>
          <w:rFonts w:ascii="Times New Roman" w:hAnsi="Times New Roman"/>
          <w:lang w:val="ru-RU"/>
        </w:rPr>
        <w:t>и</w:t>
      </w:r>
      <w:r w:rsidRPr="00A26B63">
        <w:rPr>
          <w:rFonts w:ascii="Times New Roman" w:hAnsi="Times New Roman"/>
          <w:lang w:val="ru-RU"/>
        </w:rPr>
        <w:t>альное значение, так как в значительной степени определяют эффективность и р</w:t>
      </w:r>
      <w:r w:rsidRPr="00A26B63">
        <w:rPr>
          <w:rFonts w:ascii="Times New Roman" w:hAnsi="Times New Roman"/>
          <w:lang w:val="ru-RU"/>
        </w:rPr>
        <w:t>е</w:t>
      </w:r>
      <w:r w:rsidRPr="00A26B63">
        <w:rPr>
          <w:rFonts w:ascii="Times New Roman" w:hAnsi="Times New Roman"/>
          <w:lang w:val="ru-RU"/>
        </w:rPr>
        <w:t>зультативность обучения</w:t>
      </w:r>
      <w:r w:rsidRPr="00E342D1">
        <w:rPr>
          <w:rStyle w:val="ae"/>
          <w:rFonts w:ascii="Times New Roman" w:hAnsi="Times New Roman"/>
        </w:rPr>
        <w:footnoteReference w:id="9"/>
      </w:r>
      <w:r w:rsidRPr="00A26B63">
        <w:rPr>
          <w:rFonts w:ascii="Times New Roman" w:hAnsi="Times New Roman"/>
          <w:lang w:val="ru-RU"/>
        </w:rPr>
        <w:t>. Видение структуры урока проектно-дифференцированного обучения основано на временн</w:t>
      </w:r>
      <w:r w:rsidRPr="00A26B63">
        <w:rPr>
          <w:rFonts w:ascii="Times New Roman" w:hAnsi="Times New Roman"/>
          <w:i/>
          <w:lang w:val="ru-RU"/>
        </w:rPr>
        <w:t>о</w:t>
      </w:r>
      <w:r w:rsidRPr="00A26B63">
        <w:rPr>
          <w:rFonts w:ascii="Times New Roman" w:hAnsi="Times New Roman"/>
          <w:lang w:val="ru-RU"/>
        </w:rPr>
        <w:t>й структуре проектной деятельности</w:t>
      </w:r>
      <w:r w:rsidRPr="00E342D1">
        <w:rPr>
          <w:rStyle w:val="ae"/>
          <w:rFonts w:ascii="Times New Roman" w:hAnsi="Times New Roman"/>
        </w:rPr>
        <w:footnoteReference w:id="10"/>
      </w:r>
      <w:r w:rsidRPr="00A26B63">
        <w:rPr>
          <w:rFonts w:ascii="Times New Roman" w:hAnsi="Times New Roman"/>
          <w:lang w:val="ru-RU"/>
        </w:rPr>
        <w:t xml:space="preserve">. Проектные </w:t>
      </w:r>
      <w:proofErr w:type="gramStart"/>
      <w:r w:rsidRPr="00A26B63">
        <w:rPr>
          <w:rFonts w:ascii="Times New Roman" w:hAnsi="Times New Roman"/>
          <w:lang w:val="ru-RU"/>
        </w:rPr>
        <w:t>действия</w:t>
      </w:r>
      <w:proofErr w:type="gramEnd"/>
      <w:r w:rsidRPr="00A26B63">
        <w:rPr>
          <w:rFonts w:ascii="Times New Roman" w:hAnsi="Times New Roman"/>
          <w:lang w:val="ru-RU"/>
        </w:rPr>
        <w:t xml:space="preserve"> </w:t>
      </w:r>
      <w:r w:rsidR="00976C43" w:rsidRPr="00A26B63">
        <w:rPr>
          <w:rFonts w:ascii="Times New Roman" w:hAnsi="Times New Roman"/>
          <w:lang w:val="ru-RU"/>
        </w:rPr>
        <w:t>об</w:t>
      </w:r>
      <w:r w:rsidRPr="00A26B63">
        <w:rPr>
          <w:rFonts w:ascii="Times New Roman" w:hAnsi="Times New Roman"/>
          <w:lang w:val="ru-RU"/>
        </w:rPr>
        <w:t>уча</w:t>
      </w:r>
      <w:r w:rsidR="00976C43" w:rsidRPr="00A26B63">
        <w:rPr>
          <w:rFonts w:ascii="Times New Roman" w:hAnsi="Times New Roman"/>
          <w:lang w:val="ru-RU"/>
        </w:rPr>
        <w:t>ю</w:t>
      </w:r>
      <w:r w:rsidRPr="00A26B63">
        <w:rPr>
          <w:rFonts w:ascii="Times New Roman" w:hAnsi="Times New Roman"/>
          <w:lang w:val="ru-RU"/>
        </w:rPr>
        <w:t>щиеся целенаправленно осваивают на уроке, продвигаясь по след</w:t>
      </w:r>
      <w:r w:rsidRPr="00A26B63">
        <w:rPr>
          <w:rFonts w:ascii="Times New Roman" w:hAnsi="Times New Roman"/>
          <w:lang w:val="ru-RU"/>
        </w:rPr>
        <w:t>у</w:t>
      </w:r>
      <w:r w:rsidRPr="00A26B63">
        <w:rPr>
          <w:rFonts w:ascii="Times New Roman" w:hAnsi="Times New Roman"/>
          <w:lang w:val="ru-RU"/>
        </w:rPr>
        <w:t>ющим этапам урока:</w:t>
      </w:r>
    </w:p>
    <w:p w:rsidR="00470BF2" w:rsidRPr="00A26B63" w:rsidRDefault="00470BF2" w:rsidP="00890306">
      <w:pPr>
        <w:pStyle w:val="a3"/>
        <w:numPr>
          <w:ilvl w:val="0"/>
          <w:numId w:val="33"/>
        </w:numPr>
        <w:tabs>
          <w:tab w:val="clear" w:pos="720"/>
          <w:tab w:val="num" w:pos="360"/>
        </w:tabs>
        <w:spacing w:before="0" w:beforeAutospacing="0" w:after="0" w:afterAutospacing="0"/>
        <w:ind w:left="426" w:firstLine="425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lang w:val="ru-RU"/>
        </w:rPr>
        <w:t>Подготовительный этап урока –  актуализация проблемы, связанной с отсу</w:t>
      </w:r>
      <w:r w:rsidRPr="00A26B63">
        <w:rPr>
          <w:rFonts w:ascii="Times New Roman" w:hAnsi="Times New Roman"/>
          <w:lang w:val="ru-RU"/>
        </w:rPr>
        <w:t>т</w:t>
      </w:r>
      <w:r w:rsidRPr="00A26B63">
        <w:rPr>
          <w:rFonts w:ascii="Times New Roman" w:hAnsi="Times New Roman"/>
          <w:lang w:val="ru-RU"/>
        </w:rPr>
        <w:t>ствием умения что-либо осуществить или опыта в осуществлении чего-либо (анализ ситуации).</w:t>
      </w:r>
    </w:p>
    <w:p w:rsidR="00470BF2" w:rsidRPr="00A26B63" w:rsidRDefault="00470BF2" w:rsidP="00890306">
      <w:pPr>
        <w:pStyle w:val="a3"/>
        <w:numPr>
          <w:ilvl w:val="0"/>
          <w:numId w:val="33"/>
        </w:numPr>
        <w:tabs>
          <w:tab w:val="clear" w:pos="720"/>
          <w:tab w:val="num" w:pos="360"/>
        </w:tabs>
        <w:spacing w:before="0" w:beforeAutospacing="0" w:after="0" w:afterAutospacing="0"/>
        <w:ind w:left="426" w:firstLine="425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lang w:val="ru-RU"/>
        </w:rPr>
        <w:t>Проектировочный этап урока –  выделение объекта изучения и освоения (формулирование собственной (личностно-значимой) проблемы),  постановка цели по освоению этого способа действия, планирование учебной деятельности, формиров</w:t>
      </w:r>
      <w:r w:rsidRPr="00A26B63">
        <w:rPr>
          <w:rFonts w:ascii="Times New Roman" w:hAnsi="Times New Roman"/>
          <w:lang w:val="ru-RU"/>
        </w:rPr>
        <w:t>а</w:t>
      </w:r>
      <w:r w:rsidRPr="00A26B63">
        <w:rPr>
          <w:rFonts w:ascii="Times New Roman" w:hAnsi="Times New Roman"/>
          <w:lang w:val="ru-RU"/>
        </w:rPr>
        <w:t>ние образа ожидаемого образовательного результата (проектного продукта).</w:t>
      </w:r>
    </w:p>
    <w:p w:rsidR="00470BF2" w:rsidRPr="00A26B63" w:rsidRDefault="00470BF2" w:rsidP="00890306">
      <w:pPr>
        <w:pStyle w:val="a3"/>
        <w:numPr>
          <w:ilvl w:val="0"/>
          <w:numId w:val="33"/>
        </w:numPr>
        <w:tabs>
          <w:tab w:val="clear" w:pos="720"/>
          <w:tab w:val="num" w:pos="360"/>
        </w:tabs>
        <w:spacing w:before="0" w:beforeAutospacing="0" w:after="0" w:afterAutospacing="0"/>
        <w:ind w:left="426" w:firstLine="425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lang w:val="ru-RU"/>
        </w:rPr>
        <w:t xml:space="preserve">Этап реализации – выполнение этого действия; решение главной проблемы урока, разработка запланированного учебного продукта. </w:t>
      </w:r>
      <w:r w:rsidR="00976C43" w:rsidRPr="00A26B63">
        <w:rPr>
          <w:rFonts w:ascii="Times New Roman" w:hAnsi="Times New Roman"/>
          <w:lang w:val="ru-RU"/>
        </w:rPr>
        <w:t>Обу</w:t>
      </w:r>
      <w:r w:rsidRPr="00A26B63">
        <w:rPr>
          <w:rFonts w:ascii="Times New Roman" w:hAnsi="Times New Roman"/>
          <w:lang w:val="ru-RU"/>
        </w:rPr>
        <w:t>ча</w:t>
      </w:r>
      <w:r w:rsidR="00976C43" w:rsidRPr="00A26B63">
        <w:rPr>
          <w:rFonts w:ascii="Times New Roman" w:hAnsi="Times New Roman"/>
          <w:lang w:val="ru-RU"/>
        </w:rPr>
        <w:t>ю</w:t>
      </w:r>
      <w:r w:rsidRPr="00A26B63">
        <w:rPr>
          <w:rFonts w:ascii="Times New Roman" w:hAnsi="Times New Roman"/>
          <w:lang w:val="ru-RU"/>
        </w:rPr>
        <w:t>щиеся индивидуал</w:t>
      </w:r>
      <w:r w:rsidRPr="00A26B63">
        <w:rPr>
          <w:rFonts w:ascii="Times New Roman" w:hAnsi="Times New Roman"/>
          <w:lang w:val="ru-RU"/>
        </w:rPr>
        <w:t>ь</w:t>
      </w:r>
      <w:r w:rsidRPr="00A26B63">
        <w:rPr>
          <w:rFonts w:ascii="Times New Roman" w:hAnsi="Times New Roman"/>
          <w:lang w:val="ru-RU"/>
        </w:rPr>
        <w:t>но или в совместно-распределенной деятельности выполняют учебно-познавательные действия, направленные на самостоятельный поиск и решение учебно-познавательных задач и учебно-практических задач, результаты своих действий пре</w:t>
      </w:r>
      <w:r w:rsidRPr="00A26B63">
        <w:rPr>
          <w:rFonts w:ascii="Times New Roman" w:hAnsi="Times New Roman"/>
          <w:lang w:val="ru-RU"/>
        </w:rPr>
        <w:t>д</w:t>
      </w:r>
      <w:r w:rsidRPr="00A26B63">
        <w:rPr>
          <w:rFonts w:ascii="Times New Roman" w:hAnsi="Times New Roman"/>
          <w:lang w:val="ru-RU"/>
        </w:rPr>
        <w:t>ставляют в виде учебного/проектного продукта.</w:t>
      </w:r>
      <w:r w:rsidRPr="00A26B63">
        <w:rPr>
          <w:rFonts w:ascii="Times New Roman" w:hAnsi="Times New Roman"/>
          <w:color w:val="FF0000"/>
          <w:lang w:val="ru-RU"/>
        </w:rPr>
        <w:t xml:space="preserve"> </w:t>
      </w:r>
    </w:p>
    <w:p w:rsidR="00470BF2" w:rsidRPr="00E342D1" w:rsidRDefault="00470BF2" w:rsidP="00890306">
      <w:pPr>
        <w:pStyle w:val="a3"/>
        <w:numPr>
          <w:ilvl w:val="0"/>
          <w:numId w:val="33"/>
        </w:numPr>
        <w:tabs>
          <w:tab w:val="clear" w:pos="720"/>
          <w:tab w:val="num" w:pos="360"/>
        </w:tabs>
        <w:spacing w:before="0" w:beforeAutospacing="0" w:after="0" w:afterAutospacing="0"/>
        <w:ind w:left="426" w:firstLine="425"/>
        <w:jc w:val="both"/>
        <w:rPr>
          <w:rFonts w:ascii="Times New Roman" w:hAnsi="Times New Roman"/>
        </w:rPr>
      </w:pPr>
      <w:r w:rsidRPr="00A26B63">
        <w:rPr>
          <w:rFonts w:ascii="Times New Roman" w:hAnsi="Times New Roman"/>
          <w:lang w:val="ru-RU"/>
        </w:rPr>
        <w:t>Рефлексивно-оценочный этап – определение возможности применения да</w:t>
      </w:r>
      <w:r w:rsidRPr="00A26B63">
        <w:rPr>
          <w:rFonts w:ascii="Times New Roman" w:hAnsi="Times New Roman"/>
          <w:lang w:val="ru-RU"/>
        </w:rPr>
        <w:t>н</w:t>
      </w:r>
      <w:r w:rsidRPr="00A26B63">
        <w:rPr>
          <w:rFonts w:ascii="Times New Roman" w:hAnsi="Times New Roman"/>
          <w:lang w:val="ru-RU"/>
        </w:rPr>
        <w:t>ного способа действия в различных жизненных (учебных) ситуациях. Задание учен</w:t>
      </w:r>
      <w:r w:rsidRPr="00A26B63">
        <w:rPr>
          <w:rFonts w:ascii="Times New Roman" w:hAnsi="Times New Roman"/>
          <w:lang w:val="ru-RU"/>
        </w:rPr>
        <w:t>и</w:t>
      </w:r>
      <w:r w:rsidRPr="00A26B63">
        <w:rPr>
          <w:rFonts w:ascii="Times New Roman" w:hAnsi="Times New Roman"/>
          <w:lang w:val="ru-RU"/>
        </w:rPr>
        <w:t>кам по рефлексии их деятельности должно помочь им найти ответы на ряд вопросов: Какие действия мы сегодня совершили для получения основного результата? Науч</w:t>
      </w:r>
      <w:r w:rsidRPr="00A26B63">
        <w:rPr>
          <w:rFonts w:ascii="Times New Roman" w:hAnsi="Times New Roman"/>
          <w:lang w:val="ru-RU"/>
        </w:rPr>
        <w:t>и</w:t>
      </w:r>
      <w:r w:rsidRPr="00A26B63">
        <w:rPr>
          <w:rFonts w:ascii="Times New Roman" w:hAnsi="Times New Roman"/>
          <w:lang w:val="ru-RU"/>
        </w:rPr>
        <w:t xml:space="preserve">лись ли мы лучше выполнять эти действия? Благодаря чему оно произошло? </w:t>
      </w:r>
      <w:r w:rsidRPr="00E342D1">
        <w:rPr>
          <w:rFonts w:ascii="Times New Roman" w:hAnsi="Times New Roman"/>
        </w:rPr>
        <w:t xml:space="preserve">Какие возникли проблемы при выполнении проекта? </w:t>
      </w:r>
      <w:proofErr w:type="gramStart"/>
      <w:r w:rsidRPr="00E342D1">
        <w:rPr>
          <w:rFonts w:ascii="Times New Roman" w:hAnsi="Times New Roman"/>
        </w:rPr>
        <w:t>и</w:t>
      </w:r>
      <w:proofErr w:type="gramEnd"/>
      <w:r w:rsidRPr="00E342D1">
        <w:rPr>
          <w:rFonts w:ascii="Times New Roman" w:hAnsi="Times New Roman"/>
        </w:rPr>
        <w:t xml:space="preserve"> т.п.</w:t>
      </w:r>
    </w:p>
    <w:p w:rsidR="00470BF2" w:rsidRPr="00A26B63" w:rsidRDefault="00470BF2" w:rsidP="00E342D1">
      <w:pPr>
        <w:spacing w:after="0" w:line="240" w:lineRule="auto"/>
        <w:ind w:left="426" w:firstLine="425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Вид урока определяет не только конечный результат, но результаты каждого его этапа (таблица 6).</w:t>
      </w:r>
    </w:p>
    <w:p w:rsidR="00454FC7" w:rsidRPr="00A26B63" w:rsidRDefault="00454FC7" w:rsidP="00E342D1">
      <w:pPr>
        <w:pStyle w:val="21"/>
        <w:tabs>
          <w:tab w:val="left" w:pos="900"/>
        </w:tabs>
        <w:spacing w:after="0" w:line="240" w:lineRule="auto"/>
        <w:ind w:firstLine="709"/>
        <w:jc w:val="right"/>
        <w:rPr>
          <w:rFonts w:ascii="Times New Roman" w:hAnsi="Times New Roman" w:cs="Times New Roman"/>
          <w:spacing w:val="-14"/>
          <w:sz w:val="24"/>
          <w:szCs w:val="24"/>
          <w:lang w:val="ru-RU"/>
        </w:rPr>
      </w:pPr>
    </w:p>
    <w:p w:rsidR="00454FC7" w:rsidRPr="00A26B63" w:rsidRDefault="00454FC7" w:rsidP="00E342D1">
      <w:pPr>
        <w:pStyle w:val="21"/>
        <w:tabs>
          <w:tab w:val="left" w:pos="900"/>
        </w:tabs>
        <w:spacing w:after="0" w:line="240" w:lineRule="auto"/>
        <w:ind w:firstLine="709"/>
        <w:jc w:val="right"/>
        <w:rPr>
          <w:rFonts w:ascii="Times New Roman" w:hAnsi="Times New Roman" w:cs="Times New Roman"/>
          <w:spacing w:val="-14"/>
          <w:sz w:val="24"/>
          <w:szCs w:val="24"/>
          <w:lang w:val="ru-RU"/>
        </w:rPr>
      </w:pPr>
    </w:p>
    <w:p w:rsidR="00454FC7" w:rsidRPr="00A26B63" w:rsidRDefault="00454FC7" w:rsidP="00E342D1">
      <w:pPr>
        <w:pStyle w:val="21"/>
        <w:tabs>
          <w:tab w:val="left" w:pos="900"/>
        </w:tabs>
        <w:spacing w:after="0" w:line="240" w:lineRule="auto"/>
        <w:ind w:firstLine="709"/>
        <w:jc w:val="right"/>
        <w:rPr>
          <w:rFonts w:ascii="Times New Roman" w:hAnsi="Times New Roman" w:cs="Times New Roman"/>
          <w:spacing w:val="-14"/>
          <w:sz w:val="24"/>
          <w:szCs w:val="24"/>
          <w:lang w:val="ru-RU"/>
        </w:rPr>
      </w:pPr>
    </w:p>
    <w:p w:rsidR="00454FC7" w:rsidRPr="00A26B63" w:rsidRDefault="00454FC7" w:rsidP="00E342D1">
      <w:pPr>
        <w:pStyle w:val="21"/>
        <w:tabs>
          <w:tab w:val="left" w:pos="900"/>
        </w:tabs>
        <w:spacing w:after="0" w:line="240" w:lineRule="auto"/>
        <w:ind w:firstLine="709"/>
        <w:jc w:val="right"/>
        <w:rPr>
          <w:rFonts w:ascii="Times New Roman" w:hAnsi="Times New Roman" w:cs="Times New Roman"/>
          <w:spacing w:val="-14"/>
          <w:sz w:val="24"/>
          <w:szCs w:val="24"/>
          <w:lang w:val="ru-RU"/>
        </w:rPr>
      </w:pPr>
    </w:p>
    <w:p w:rsidR="00454FC7" w:rsidRPr="00A26B63" w:rsidRDefault="00454FC7" w:rsidP="00470BF2">
      <w:pPr>
        <w:pStyle w:val="21"/>
        <w:tabs>
          <w:tab w:val="left" w:pos="900"/>
        </w:tabs>
        <w:spacing w:after="0" w:line="240" w:lineRule="auto"/>
        <w:ind w:firstLine="709"/>
        <w:jc w:val="right"/>
        <w:rPr>
          <w:rFonts w:ascii="Times New Roman" w:hAnsi="Times New Roman" w:cs="Times New Roman"/>
          <w:spacing w:val="-14"/>
          <w:sz w:val="24"/>
          <w:szCs w:val="24"/>
          <w:lang w:val="ru-RU"/>
        </w:rPr>
      </w:pPr>
    </w:p>
    <w:p w:rsidR="00454FC7" w:rsidRPr="00A26B63" w:rsidRDefault="00454FC7" w:rsidP="00470BF2">
      <w:pPr>
        <w:pStyle w:val="21"/>
        <w:tabs>
          <w:tab w:val="left" w:pos="900"/>
        </w:tabs>
        <w:spacing w:after="0" w:line="240" w:lineRule="auto"/>
        <w:ind w:firstLine="709"/>
        <w:jc w:val="right"/>
        <w:rPr>
          <w:rFonts w:ascii="Times New Roman" w:hAnsi="Times New Roman" w:cs="Times New Roman"/>
          <w:spacing w:val="-14"/>
          <w:sz w:val="24"/>
          <w:szCs w:val="24"/>
          <w:lang w:val="ru-RU"/>
        </w:rPr>
      </w:pPr>
    </w:p>
    <w:p w:rsidR="00454FC7" w:rsidRPr="00A26B63" w:rsidRDefault="00454FC7" w:rsidP="00470BF2">
      <w:pPr>
        <w:pStyle w:val="21"/>
        <w:tabs>
          <w:tab w:val="left" w:pos="900"/>
        </w:tabs>
        <w:spacing w:after="0" w:line="240" w:lineRule="auto"/>
        <w:ind w:firstLine="709"/>
        <w:jc w:val="right"/>
        <w:rPr>
          <w:rFonts w:ascii="Times New Roman" w:hAnsi="Times New Roman" w:cs="Times New Roman"/>
          <w:spacing w:val="-14"/>
          <w:sz w:val="24"/>
          <w:szCs w:val="24"/>
          <w:lang w:val="ru-RU"/>
        </w:rPr>
      </w:pPr>
    </w:p>
    <w:p w:rsidR="00454FC7" w:rsidRPr="00A26B63" w:rsidRDefault="00454FC7" w:rsidP="00470BF2">
      <w:pPr>
        <w:pStyle w:val="21"/>
        <w:tabs>
          <w:tab w:val="left" w:pos="900"/>
        </w:tabs>
        <w:spacing w:after="0" w:line="240" w:lineRule="auto"/>
        <w:ind w:firstLine="709"/>
        <w:jc w:val="right"/>
        <w:rPr>
          <w:rFonts w:ascii="Times New Roman" w:hAnsi="Times New Roman" w:cs="Times New Roman"/>
          <w:spacing w:val="-14"/>
          <w:sz w:val="24"/>
          <w:szCs w:val="24"/>
          <w:lang w:val="ru-RU"/>
        </w:rPr>
      </w:pPr>
    </w:p>
    <w:p w:rsidR="00454FC7" w:rsidRPr="00A26B63" w:rsidRDefault="00454FC7" w:rsidP="00470BF2">
      <w:pPr>
        <w:pStyle w:val="21"/>
        <w:tabs>
          <w:tab w:val="left" w:pos="900"/>
        </w:tabs>
        <w:spacing w:after="0" w:line="240" w:lineRule="auto"/>
        <w:ind w:firstLine="709"/>
        <w:jc w:val="right"/>
        <w:rPr>
          <w:rFonts w:ascii="Times New Roman" w:hAnsi="Times New Roman" w:cs="Times New Roman"/>
          <w:spacing w:val="-14"/>
          <w:sz w:val="24"/>
          <w:szCs w:val="24"/>
          <w:lang w:val="ru-RU"/>
        </w:rPr>
      </w:pPr>
    </w:p>
    <w:p w:rsidR="00454FC7" w:rsidRPr="00A26B63" w:rsidRDefault="00454FC7" w:rsidP="00470BF2">
      <w:pPr>
        <w:pStyle w:val="21"/>
        <w:tabs>
          <w:tab w:val="left" w:pos="900"/>
        </w:tabs>
        <w:spacing w:after="0" w:line="240" w:lineRule="auto"/>
        <w:ind w:firstLine="709"/>
        <w:jc w:val="right"/>
        <w:rPr>
          <w:rFonts w:ascii="Times New Roman" w:hAnsi="Times New Roman" w:cs="Times New Roman"/>
          <w:spacing w:val="-14"/>
          <w:sz w:val="24"/>
          <w:szCs w:val="24"/>
          <w:lang w:val="ru-RU"/>
        </w:rPr>
      </w:pPr>
    </w:p>
    <w:p w:rsidR="00470BF2" w:rsidRPr="00A26B63" w:rsidRDefault="00470BF2" w:rsidP="00470BF2">
      <w:pPr>
        <w:pStyle w:val="21"/>
        <w:tabs>
          <w:tab w:val="left" w:pos="900"/>
        </w:tabs>
        <w:spacing w:after="0" w:line="240" w:lineRule="auto"/>
        <w:ind w:firstLine="709"/>
        <w:jc w:val="right"/>
        <w:rPr>
          <w:rFonts w:ascii="Times New Roman" w:hAnsi="Times New Roman" w:cs="Times New Roman"/>
          <w:spacing w:val="-14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pacing w:val="-14"/>
          <w:sz w:val="24"/>
          <w:szCs w:val="24"/>
          <w:lang w:val="ru-RU"/>
        </w:rPr>
        <w:t>Таблица 6.</w:t>
      </w:r>
    </w:p>
    <w:p w:rsidR="00470BF2" w:rsidRPr="00A26B63" w:rsidRDefault="00470BF2" w:rsidP="00470BF2">
      <w:pPr>
        <w:tabs>
          <w:tab w:val="left" w:pos="900"/>
        </w:tabs>
        <w:spacing w:line="240" w:lineRule="auto"/>
        <w:ind w:firstLine="709"/>
        <w:jc w:val="center"/>
        <w:rPr>
          <w:rFonts w:ascii="Times New Roman" w:hAnsi="Times New Roman" w:cs="Times New Roman"/>
          <w:spacing w:val="-14"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spacing w:val="-14"/>
          <w:sz w:val="28"/>
          <w:szCs w:val="28"/>
          <w:lang w:val="ru-RU"/>
        </w:rPr>
        <w:t>Соотношение вида урока и результатов на каждом его этапе</w:t>
      </w:r>
    </w:p>
    <w:tbl>
      <w:tblPr>
        <w:tblpPr w:leftFromText="180" w:rightFromText="180" w:vertAnchor="text" w:tblpX="-459" w:tblpY="1"/>
        <w:tblOverlap w:val="never"/>
        <w:tblW w:w="10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368"/>
        <w:gridCol w:w="2160"/>
        <w:gridCol w:w="2520"/>
        <w:gridCol w:w="1980"/>
        <w:gridCol w:w="2520"/>
      </w:tblGrid>
      <w:tr w:rsidR="00470BF2" w:rsidRPr="00470BF2" w:rsidTr="006C00C9">
        <w:tc>
          <w:tcPr>
            <w:tcW w:w="1368" w:type="dxa"/>
            <w:vMerge w:val="restart"/>
          </w:tcPr>
          <w:p w:rsidR="00470BF2" w:rsidRPr="00A26B63" w:rsidRDefault="00470BF2" w:rsidP="006C00C9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  <w:p w:rsidR="00470BF2" w:rsidRPr="00470BF2" w:rsidRDefault="00470BF2" w:rsidP="006C00C9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0BF2">
              <w:rPr>
                <w:rFonts w:ascii="Times New Roman" w:hAnsi="Times New Roman" w:cs="Times New Roman"/>
                <w:b/>
                <w:sz w:val="24"/>
                <w:szCs w:val="24"/>
              </w:rPr>
              <w:t>Этап урока</w:t>
            </w:r>
          </w:p>
        </w:tc>
        <w:tc>
          <w:tcPr>
            <w:tcW w:w="9180" w:type="dxa"/>
            <w:gridSpan w:val="4"/>
          </w:tcPr>
          <w:p w:rsidR="00470BF2" w:rsidRPr="00470BF2" w:rsidRDefault="00470BF2" w:rsidP="006C00C9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0BF2">
              <w:rPr>
                <w:rFonts w:ascii="Times New Roman" w:hAnsi="Times New Roman" w:cs="Times New Roman"/>
                <w:b/>
                <w:sz w:val="24"/>
                <w:szCs w:val="24"/>
              </w:rPr>
              <w:t>Результат этапа</w:t>
            </w:r>
          </w:p>
        </w:tc>
      </w:tr>
      <w:tr w:rsidR="00470BF2" w:rsidRPr="00470BF2" w:rsidTr="006C00C9">
        <w:tc>
          <w:tcPr>
            <w:tcW w:w="1368" w:type="dxa"/>
            <w:vMerge/>
            <w:textDirection w:val="btLr"/>
          </w:tcPr>
          <w:p w:rsidR="00470BF2" w:rsidRPr="00470BF2" w:rsidRDefault="00470BF2" w:rsidP="006C00C9">
            <w:pPr>
              <w:spacing w:line="240" w:lineRule="auto"/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60" w:type="dxa"/>
            <w:vAlign w:val="center"/>
          </w:tcPr>
          <w:p w:rsidR="00470BF2" w:rsidRPr="00470BF2" w:rsidRDefault="00470BF2" w:rsidP="006C00C9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0BF2">
              <w:rPr>
                <w:rFonts w:ascii="Times New Roman" w:hAnsi="Times New Roman" w:cs="Times New Roman"/>
                <w:b/>
                <w:sz w:val="24"/>
                <w:szCs w:val="24"/>
              </w:rPr>
              <w:t>Урок формирования проектного действия</w:t>
            </w:r>
          </w:p>
        </w:tc>
        <w:tc>
          <w:tcPr>
            <w:tcW w:w="2520" w:type="dxa"/>
            <w:vAlign w:val="center"/>
          </w:tcPr>
          <w:p w:rsidR="00470BF2" w:rsidRPr="00470BF2" w:rsidRDefault="00470BF2" w:rsidP="006C00C9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0BF2">
              <w:rPr>
                <w:rFonts w:ascii="Times New Roman" w:hAnsi="Times New Roman" w:cs="Times New Roman"/>
                <w:b/>
                <w:sz w:val="24"/>
                <w:szCs w:val="24"/>
              </w:rPr>
              <w:t>Урок-часть проектного модуля</w:t>
            </w:r>
          </w:p>
        </w:tc>
        <w:tc>
          <w:tcPr>
            <w:tcW w:w="1980" w:type="dxa"/>
            <w:vAlign w:val="center"/>
          </w:tcPr>
          <w:p w:rsidR="00470BF2" w:rsidRPr="00470BF2" w:rsidRDefault="00470BF2" w:rsidP="006C00C9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0BF2">
              <w:rPr>
                <w:rFonts w:ascii="Times New Roman" w:hAnsi="Times New Roman" w:cs="Times New Roman"/>
                <w:b/>
                <w:sz w:val="24"/>
                <w:szCs w:val="24"/>
              </w:rPr>
              <w:t>Урок прикладного проектирования</w:t>
            </w:r>
          </w:p>
        </w:tc>
        <w:tc>
          <w:tcPr>
            <w:tcW w:w="2520" w:type="dxa"/>
            <w:vAlign w:val="center"/>
          </w:tcPr>
          <w:p w:rsidR="00470BF2" w:rsidRPr="00470BF2" w:rsidRDefault="00470BF2" w:rsidP="006C00C9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0BF2">
              <w:rPr>
                <w:rFonts w:ascii="Times New Roman" w:hAnsi="Times New Roman" w:cs="Times New Roman"/>
                <w:b/>
                <w:sz w:val="24"/>
                <w:szCs w:val="24"/>
              </w:rPr>
              <w:t>Урок исследовательского проектирования</w:t>
            </w:r>
          </w:p>
        </w:tc>
      </w:tr>
      <w:tr w:rsidR="00470BF2" w:rsidRPr="00E47944" w:rsidTr="006C00C9">
        <w:trPr>
          <w:cantSplit/>
          <w:trHeight w:val="1134"/>
        </w:trPr>
        <w:tc>
          <w:tcPr>
            <w:tcW w:w="1368" w:type="dxa"/>
            <w:textDirection w:val="btLr"/>
            <w:vAlign w:val="center"/>
          </w:tcPr>
          <w:p w:rsidR="00470BF2" w:rsidRPr="00470BF2" w:rsidRDefault="00470BF2" w:rsidP="006C00C9">
            <w:pPr>
              <w:spacing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0BF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дготовительный</w:t>
            </w:r>
          </w:p>
        </w:tc>
        <w:tc>
          <w:tcPr>
            <w:tcW w:w="9180" w:type="dxa"/>
            <w:gridSpan w:val="4"/>
          </w:tcPr>
          <w:p w:rsidR="00470BF2" w:rsidRPr="00A26B63" w:rsidRDefault="00470BF2" w:rsidP="006C00C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ктуализация имеющегося у учащихся опыта и знаний, мотивация, интерес, гот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ость к осуществлению дальнейшей деятельности </w:t>
            </w:r>
          </w:p>
        </w:tc>
      </w:tr>
      <w:tr w:rsidR="00470BF2" w:rsidRPr="00E47944" w:rsidTr="006C00C9">
        <w:trPr>
          <w:cantSplit/>
          <w:trHeight w:val="1134"/>
        </w:trPr>
        <w:tc>
          <w:tcPr>
            <w:tcW w:w="1368" w:type="dxa"/>
            <w:textDirection w:val="btLr"/>
            <w:vAlign w:val="center"/>
          </w:tcPr>
          <w:p w:rsidR="00470BF2" w:rsidRPr="00470BF2" w:rsidRDefault="00470BF2" w:rsidP="006C00C9">
            <w:pPr>
              <w:spacing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0BF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оектировочный</w:t>
            </w:r>
          </w:p>
        </w:tc>
        <w:tc>
          <w:tcPr>
            <w:tcW w:w="2160" w:type="dxa"/>
            <w:vAlign w:val="center"/>
          </w:tcPr>
          <w:p w:rsidR="00470BF2" w:rsidRPr="00A26B63" w:rsidRDefault="00470BF2" w:rsidP="006C00C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блема нез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я (неумения), цель, план раз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шения проблемы</w:t>
            </w:r>
          </w:p>
        </w:tc>
        <w:tc>
          <w:tcPr>
            <w:tcW w:w="2520" w:type="dxa"/>
            <w:vAlign w:val="center"/>
          </w:tcPr>
          <w:p w:rsidR="00470BF2" w:rsidRPr="00A26B63" w:rsidRDefault="00470BF2" w:rsidP="006C00C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блема, цель, план действий на соотв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вующий этап п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ктного модуля</w:t>
            </w:r>
          </w:p>
        </w:tc>
        <w:tc>
          <w:tcPr>
            <w:tcW w:w="1980" w:type="dxa"/>
            <w:vAlign w:val="center"/>
          </w:tcPr>
          <w:p w:rsidR="00470BF2" w:rsidRPr="00A26B63" w:rsidRDefault="00470BF2" w:rsidP="006C00C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облема, цель, план действий по достижению цели проекта </w:t>
            </w:r>
          </w:p>
        </w:tc>
        <w:tc>
          <w:tcPr>
            <w:tcW w:w="2520" w:type="dxa"/>
            <w:vAlign w:val="center"/>
          </w:tcPr>
          <w:p w:rsidR="00470BF2" w:rsidRPr="00A26B63" w:rsidRDefault="00470BF2" w:rsidP="006C00C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блема, гипотеза, цель, план действий по достижению цели исследования</w:t>
            </w:r>
          </w:p>
        </w:tc>
      </w:tr>
      <w:tr w:rsidR="00470BF2" w:rsidRPr="00E47944" w:rsidTr="006C00C9">
        <w:trPr>
          <w:cantSplit/>
          <w:trHeight w:val="1134"/>
        </w:trPr>
        <w:tc>
          <w:tcPr>
            <w:tcW w:w="1368" w:type="dxa"/>
            <w:textDirection w:val="btLr"/>
            <w:vAlign w:val="center"/>
          </w:tcPr>
          <w:p w:rsidR="00470BF2" w:rsidRPr="00470BF2" w:rsidRDefault="00470BF2" w:rsidP="006C00C9">
            <w:pPr>
              <w:spacing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0BF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еализации</w:t>
            </w:r>
          </w:p>
        </w:tc>
        <w:tc>
          <w:tcPr>
            <w:tcW w:w="2160" w:type="dxa"/>
            <w:vAlign w:val="center"/>
          </w:tcPr>
          <w:p w:rsidR="00470BF2" w:rsidRPr="00470BF2" w:rsidRDefault="00470BF2" w:rsidP="006C00C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0BF2">
              <w:rPr>
                <w:rFonts w:ascii="Times New Roman" w:hAnsi="Times New Roman" w:cs="Times New Roman"/>
                <w:sz w:val="24"/>
                <w:szCs w:val="24"/>
              </w:rPr>
              <w:t>Освоение знания/умения (навыка)</w:t>
            </w:r>
          </w:p>
        </w:tc>
        <w:tc>
          <w:tcPr>
            <w:tcW w:w="2520" w:type="dxa"/>
            <w:vAlign w:val="center"/>
          </w:tcPr>
          <w:p w:rsidR="00470BF2" w:rsidRPr="00A26B63" w:rsidRDefault="00470BF2" w:rsidP="006C00C9">
            <w:pPr>
              <w:spacing w:line="240" w:lineRule="auto"/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ализованный этап проектного модуля (компонент проекта: проблема, цель, план, модель и.т.п.)</w:t>
            </w:r>
            <w:proofErr w:type="gramEnd"/>
          </w:p>
        </w:tc>
        <w:tc>
          <w:tcPr>
            <w:tcW w:w="1980" w:type="dxa"/>
            <w:vAlign w:val="center"/>
          </w:tcPr>
          <w:p w:rsidR="00470BF2" w:rsidRPr="00470BF2" w:rsidRDefault="00470BF2" w:rsidP="006C00C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0BF2">
              <w:rPr>
                <w:rFonts w:ascii="Times New Roman" w:hAnsi="Times New Roman" w:cs="Times New Roman"/>
                <w:sz w:val="24"/>
                <w:szCs w:val="24"/>
              </w:rPr>
              <w:t>Проектный продукт</w:t>
            </w:r>
          </w:p>
        </w:tc>
        <w:tc>
          <w:tcPr>
            <w:tcW w:w="2520" w:type="dxa"/>
            <w:vAlign w:val="center"/>
          </w:tcPr>
          <w:p w:rsidR="00470BF2" w:rsidRPr="00A26B63" w:rsidRDefault="00470BF2" w:rsidP="006C00C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дукт исследо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я (новое знание в виде статьи, доклада, схемы, модели и.т.п.)</w:t>
            </w:r>
          </w:p>
        </w:tc>
      </w:tr>
      <w:tr w:rsidR="00470BF2" w:rsidRPr="00E47944" w:rsidTr="006C00C9">
        <w:trPr>
          <w:cantSplit/>
          <w:trHeight w:val="1134"/>
        </w:trPr>
        <w:tc>
          <w:tcPr>
            <w:tcW w:w="1368" w:type="dxa"/>
            <w:textDirection w:val="btLr"/>
            <w:vAlign w:val="center"/>
          </w:tcPr>
          <w:p w:rsidR="00470BF2" w:rsidRPr="00470BF2" w:rsidRDefault="00470BF2" w:rsidP="006C00C9">
            <w:pPr>
              <w:spacing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0BF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ефлексивно-оценочный</w:t>
            </w:r>
          </w:p>
        </w:tc>
        <w:tc>
          <w:tcPr>
            <w:tcW w:w="4680" w:type="dxa"/>
            <w:gridSpan w:val="2"/>
            <w:vAlign w:val="center"/>
          </w:tcPr>
          <w:p w:rsidR="00470BF2" w:rsidRPr="00A26B63" w:rsidRDefault="00470BF2" w:rsidP="006C00C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Cs/>
                <w:sz w:val="24"/>
                <w:szCs w:val="24"/>
                <w:lang w:val="ru-RU"/>
              </w:rPr>
              <w:t>Фиксация продвижения в освоении пр</w:t>
            </w:r>
            <w:r w:rsidRPr="00A26B63">
              <w:rPr>
                <w:rFonts w:ascii="Times New Roman" w:hAnsi="Times New Roman" w:cs="Times New Roman"/>
                <w:iCs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iCs/>
                <w:sz w:val="24"/>
                <w:szCs w:val="24"/>
                <w:lang w:val="ru-RU"/>
              </w:rPr>
              <w:t>ектных действий, 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ношение к опыту о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ществления проектных действий </w:t>
            </w:r>
          </w:p>
        </w:tc>
        <w:tc>
          <w:tcPr>
            <w:tcW w:w="4500" w:type="dxa"/>
            <w:gridSpan w:val="2"/>
            <w:vAlign w:val="center"/>
          </w:tcPr>
          <w:p w:rsidR="00470BF2" w:rsidRPr="00A26B63" w:rsidRDefault="00470BF2" w:rsidP="006C00C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Cs/>
                <w:sz w:val="24"/>
                <w:szCs w:val="24"/>
                <w:lang w:val="ru-RU"/>
              </w:rPr>
              <w:t>Фиксация продвижения в освоении по</w:t>
            </w:r>
            <w:r w:rsidRPr="00A26B63">
              <w:rPr>
                <w:rFonts w:ascii="Times New Roman" w:hAnsi="Times New Roman" w:cs="Times New Roman"/>
                <w:iCs/>
                <w:sz w:val="24"/>
                <w:szCs w:val="24"/>
                <w:lang w:val="ru-RU"/>
              </w:rPr>
              <w:t>л</w:t>
            </w:r>
            <w:r w:rsidRPr="00A26B63">
              <w:rPr>
                <w:rFonts w:ascii="Times New Roman" w:hAnsi="Times New Roman" w:cs="Times New Roman"/>
                <w:iCs/>
                <w:sz w:val="24"/>
                <w:szCs w:val="24"/>
                <w:lang w:val="ru-RU"/>
              </w:rPr>
              <w:t>ного цикла проектной деятельности, 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шение к опыту осуществления проек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й \ исследовательской деятельности</w:t>
            </w:r>
          </w:p>
        </w:tc>
      </w:tr>
    </w:tbl>
    <w:p w:rsidR="00E342D1" w:rsidRPr="00D42C63" w:rsidRDefault="00470BF2" w:rsidP="00666720">
      <w:pPr>
        <w:spacing w:after="0" w:line="240" w:lineRule="auto"/>
        <w:ind w:left="567" w:firstLine="426"/>
        <w:jc w:val="both"/>
        <w:rPr>
          <w:color w:val="000000"/>
          <w:szCs w:val="28"/>
          <w:lang w:val="ru-RU"/>
        </w:rPr>
      </w:pPr>
      <w:r w:rsidRPr="00A26B63">
        <w:rPr>
          <w:rFonts w:ascii="Times New Roman" w:hAnsi="Times New Roman"/>
          <w:lang w:val="ru-RU"/>
        </w:rPr>
        <w:br w:type="textWrapping" w:clear="all"/>
      </w:r>
      <w:r w:rsidR="00B00A64" w:rsidRPr="00A26B63">
        <w:rPr>
          <w:rFonts w:ascii="Times New Roman" w:hAnsi="Times New Roman"/>
          <w:sz w:val="28"/>
          <w:szCs w:val="28"/>
          <w:lang w:val="ru-RU"/>
        </w:rPr>
        <w:t xml:space="preserve">           </w:t>
      </w:r>
    </w:p>
    <w:p w:rsidR="00C93D00" w:rsidRPr="00A26B63" w:rsidRDefault="00C93D00" w:rsidP="00C93D00">
      <w:pPr>
        <w:pStyle w:val="3"/>
        <w:spacing w:line="360" w:lineRule="auto"/>
        <w:contextualSpacing/>
        <w:jc w:val="center"/>
        <w:rPr>
          <w:color w:val="000000"/>
          <w:szCs w:val="28"/>
          <w:lang w:val="ru-RU"/>
        </w:rPr>
      </w:pPr>
      <w:bookmarkStart w:id="80" w:name="_Toc413841680"/>
      <w:r w:rsidRPr="00A26B63">
        <w:rPr>
          <w:color w:val="000000"/>
          <w:szCs w:val="28"/>
          <w:lang w:val="ru-RU"/>
        </w:rPr>
        <w:t xml:space="preserve">Задания, направленные на формирование и определение уровня сформированности проектной и исследовательской  компетентности </w:t>
      </w:r>
      <w:bookmarkEnd w:id="80"/>
      <w:r w:rsidR="00666720">
        <w:rPr>
          <w:color w:val="000000"/>
          <w:szCs w:val="28"/>
          <w:lang w:val="ru-RU"/>
        </w:rPr>
        <w:t>учащихся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Задание в широком смысле – это письменное/ая или устное/ая методическое рук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одство/инструкция по работе с учебным материалом, вид поручения педагога (учителя, преподавателя) обучающимся, в котором содержится требование выполнить какие-либо учебные (теоретические, и/или практические) действия. В проектно-дифференцированном обучении тип задания определяется в зависимости от поставленной цели: формирование или определение уровня сформированности проектных действий. В задании на форми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вание проектных действий инструкция (от лат. </w:t>
      </w:r>
      <w:r w:rsidRPr="00E342D1">
        <w:rPr>
          <w:rFonts w:ascii="Times New Roman" w:hAnsi="Times New Roman" w:cs="Times New Roman"/>
          <w:sz w:val="24"/>
          <w:szCs w:val="24"/>
        </w:rPr>
        <w:t>instructio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– наставление), т.е. указание о порядке выполнения задания, очень детализирована, развернута и приводит к определ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ому результату. По сути, задание на формирование проектных действий - это подробное методическое руководство, представляющее собой набор наводящих вопросов, целе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правленно стимулирующих выполнение учебных действий и направленных на получение еще никогда не существовавшего в практике ребенка результата («продукта»). Для реш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я формирующих заданий школьникам предлагаются все необходимые средства и ма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иалы в виде проблемной ситуации и прилагаемого к ней набора (или системы) навод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их вопросов и прямых рекомендаций в виде письменных инструкций. Решение таких з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>даний младшими подростками (5-6 классы) является первым шагом в формировании п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ктных действий базового уровня</w:t>
      </w:r>
      <w:r w:rsidR="00976C43" w:rsidRPr="00A26B6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0"/>
      </w:tblGrid>
      <w:tr w:rsidR="00C93D00" w:rsidRPr="00E47944" w:rsidTr="004150AE">
        <w:tc>
          <w:tcPr>
            <w:tcW w:w="9570" w:type="dxa"/>
          </w:tcPr>
          <w:p w:rsidR="00C93D00" w:rsidRPr="00A26B63" w:rsidRDefault="00C93D00" w:rsidP="004150AE">
            <w:pPr>
              <w:pStyle w:val="15"/>
              <w:spacing w:line="360" w:lineRule="auto"/>
              <w:ind w:left="180" w:right="14"/>
              <w:jc w:val="right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ru-RU"/>
              </w:rPr>
              <w:t>Задание, формирующее проектное действие на базовом уровне с пом</w:t>
            </w:r>
            <w:r w:rsidRPr="00A26B63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ru-RU"/>
              </w:rPr>
              <w:t>щью учителя (1 шаг)</w:t>
            </w:r>
          </w:p>
          <w:p w:rsidR="00C93D00" w:rsidRPr="00A26B63" w:rsidRDefault="00C93D00" w:rsidP="00C93D00">
            <w:pPr>
              <w:spacing w:after="0" w:line="360" w:lineRule="auto"/>
              <w:ind w:left="180"/>
              <w:jc w:val="center"/>
              <w:rPr>
                <w:rFonts w:ascii="Times New Roman" w:hAnsi="Times New Roman" w:cs="Times New Roman"/>
                <w:b/>
                <w:color w:val="0F243E"/>
                <w:sz w:val="28"/>
                <w:szCs w:val="28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F243E"/>
                <w:sz w:val="28"/>
                <w:szCs w:val="28"/>
                <w:lang w:val="ru-RU"/>
              </w:rPr>
              <w:t>Гипотеза</w:t>
            </w:r>
          </w:p>
          <w:p w:rsidR="00C93D00" w:rsidRPr="00A26B63" w:rsidRDefault="00C93D00" w:rsidP="00454FC7">
            <w:pPr>
              <w:pStyle w:val="15"/>
              <w:ind w:left="180" w:right="19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Цель: </w:t>
            </w:r>
            <w:r w:rsidRPr="00A26B63">
              <w:rPr>
                <w:rFonts w:ascii="Times New Roman" w:hAnsi="Times New Roman" w:cs="Times New Roman"/>
                <w:color w:val="0F243E"/>
                <w:u w:val="single"/>
                <w:lang w:val="ru-RU"/>
              </w:rPr>
              <w:t xml:space="preserve">формирование </w:t>
            </w:r>
            <w:r w:rsidRPr="00A26B63">
              <w:rPr>
                <w:rFonts w:ascii="Times New Roman" w:hAnsi="Times New Roman" w:cs="Times New Roman"/>
                <w:color w:val="0F243E"/>
                <w:lang w:val="ru-RU"/>
              </w:rPr>
              <w:t>умения формулировать гипотезу</w:t>
            </w:r>
          </w:p>
          <w:p w:rsidR="00C93D00" w:rsidRPr="00A26B63" w:rsidRDefault="00C93D00" w:rsidP="00454FC7">
            <w:pPr>
              <w:pStyle w:val="15"/>
              <w:ind w:left="180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Возраст: </w:t>
            </w:r>
            <w:r w:rsidRPr="00A26B63">
              <w:rPr>
                <w:rFonts w:ascii="Times New Roman" w:hAnsi="Times New Roman" w:cs="Times New Roman"/>
                <w:lang w:val="ru-RU"/>
              </w:rPr>
              <w:t>10—15 лет.</w:t>
            </w:r>
          </w:p>
          <w:p w:rsidR="00C93D00" w:rsidRPr="00A26B63" w:rsidRDefault="00C93D00" w:rsidP="00454FC7">
            <w:pPr>
              <w:pStyle w:val="15"/>
              <w:ind w:left="180" w:right="24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Учебные дисциплины: </w:t>
            </w:r>
            <w:r w:rsidRPr="00A26B63">
              <w:rPr>
                <w:rFonts w:ascii="Times New Roman" w:hAnsi="Times New Roman" w:cs="Times New Roman"/>
                <w:lang w:val="ru-RU"/>
              </w:rPr>
              <w:t>любые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Форма выполнения задания: </w:t>
            </w:r>
            <w:r w:rsidRPr="00A26B63">
              <w:rPr>
                <w:rFonts w:ascii="Times New Roman" w:hAnsi="Times New Roman" w:cs="Times New Roman"/>
                <w:lang w:val="ru-RU"/>
              </w:rPr>
              <w:t>вначале – класс, затем</w:t>
            </w: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color w:val="0F243E"/>
                <w:lang w:val="ru-RU"/>
              </w:rPr>
              <w:t>индивидуально или в группах</w:t>
            </w:r>
            <w:r w:rsidRPr="00A26B63">
              <w:rPr>
                <w:rFonts w:ascii="Times New Roman" w:hAnsi="Times New Roman" w:cs="Times New Roman"/>
                <w:lang w:val="ru-RU"/>
              </w:rPr>
              <w:t xml:space="preserve"> </w:t>
            </w:r>
          </w:p>
          <w:p w:rsidR="00C93D00" w:rsidRPr="00A26B63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color w:val="0F243E"/>
                <w:sz w:val="24"/>
                <w:szCs w:val="24"/>
                <w:lang w:val="ru-RU"/>
              </w:rPr>
              <w:t>Средства:</w:t>
            </w: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 xml:space="preserve"> листы с заданиями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i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Описание задания: 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u w:val="single"/>
                <w:lang w:val="ru-RU"/>
              </w:rPr>
            </w:pPr>
            <w:r w:rsidRPr="00A26B63">
              <w:rPr>
                <w:rFonts w:ascii="Times New Roman" w:hAnsi="Times New Roman" w:cs="Times New Roman"/>
                <w:u w:val="single"/>
                <w:lang w:val="ru-RU"/>
              </w:rPr>
              <w:t>Цель: определить, что такое гипотеза, как она формулируется и сформулировать ра</w:t>
            </w:r>
            <w:r w:rsidRPr="00A26B63">
              <w:rPr>
                <w:rFonts w:ascii="Times New Roman" w:hAnsi="Times New Roman" w:cs="Times New Roman"/>
                <w:u w:val="single"/>
                <w:lang w:val="ru-RU"/>
              </w:rPr>
              <w:t>з</w:t>
            </w:r>
            <w:r w:rsidRPr="00A26B63">
              <w:rPr>
                <w:rFonts w:ascii="Times New Roman" w:hAnsi="Times New Roman" w:cs="Times New Roman"/>
                <w:u w:val="single"/>
                <w:lang w:val="ru-RU"/>
              </w:rPr>
              <w:t>личные варианты гипотез.</w:t>
            </w:r>
          </w:p>
          <w:p w:rsidR="00C93D00" w:rsidRPr="00A26B63" w:rsidRDefault="00C93D00" w:rsidP="00890306">
            <w:pPr>
              <w:pStyle w:val="15"/>
              <w:numPr>
                <w:ilvl w:val="0"/>
                <w:numId w:val="36"/>
              </w:numPr>
              <w:ind w:left="180" w:right="14" w:firstLine="0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lang w:val="ru-RU"/>
              </w:rPr>
              <w:t xml:space="preserve">Ученикам предлагается познакомиться с проблемной ситуацией предметного или метапредметного содержания, представленной на рабочих листах или в тексте учебника. </w:t>
            </w:r>
          </w:p>
          <w:p w:rsidR="00C93D00" w:rsidRPr="00A26B63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i/>
                <w:color w:val="0F243E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color w:val="0F243E"/>
                <w:sz w:val="24"/>
                <w:szCs w:val="24"/>
                <w:lang w:val="ru-RU"/>
              </w:rPr>
              <w:t>Например: Человек посадил на дачном участке 10 кустов картофеля. Когда появились всходы, около одного из кустов картофеля рос куст гороха. Наступила осень. Урожай картофеля оказался низким: небольшое количество мелких клубней под каждым раст</w:t>
            </w:r>
            <w:r w:rsidRPr="00A26B63">
              <w:rPr>
                <w:rFonts w:ascii="Times New Roman" w:hAnsi="Times New Roman" w:cs="Times New Roman"/>
                <w:i/>
                <w:color w:val="0F243E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i/>
                <w:color w:val="0F243E"/>
                <w:sz w:val="24"/>
                <w:szCs w:val="24"/>
                <w:lang w:val="ru-RU"/>
              </w:rPr>
              <w:t>нием. И только под кустом, рядом с которым рос горох, оказалось  много крупных клубней.</w:t>
            </w:r>
          </w:p>
          <w:p w:rsidR="00C93D00" w:rsidRPr="00A26B63" w:rsidRDefault="00C93D00" w:rsidP="00890306">
            <w:pPr>
              <w:pStyle w:val="15"/>
              <w:numPr>
                <w:ilvl w:val="0"/>
                <w:numId w:val="36"/>
              </w:numPr>
              <w:ind w:left="180" w:right="14" w:firstLine="0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lang w:val="ru-RU"/>
              </w:rPr>
              <w:t>Ученикам предлагается ответить на вопросы, которые помогают им вспомнить, что такое проблема и сформулировать гипотезу: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lang w:val="ru-RU"/>
              </w:rPr>
              <w:t xml:space="preserve">- Почему эта ситуация является проблемной? 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i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>(Предполагаемый ответ: несоответствие между желаемым и действительным)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auto"/>
                <w:lang w:val="ru-RU"/>
              </w:rPr>
              <w:t xml:space="preserve">- Какое противоречие можно обнаружить в данной ситуации? 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i/>
                <w:color w:val="auto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(Предполагаемый ответ: </w:t>
            </w:r>
            <w:r w:rsidRPr="00A26B63">
              <w:rPr>
                <w:rFonts w:ascii="Times New Roman" w:hAnsi="Times New Roman" w:cs="Times New Roman"/>
                <w:i/>
                <w:color w:val="auto"/>
                <w:lang w:val="ru-RU"/>
              </w:rPr>
              <w:t>урожай картофеля из куста, рядом с которым рос горох, оказался выше, чем в остальных кустах, где не было гороха)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auto"/>
                <w:lang w:val="ru-RU"/>
              </w:rPr>
              <w:t xml:space="preserve">- Подберите слова,  характеризующие  данную ситуацию? 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i/>
                <w:color w:val="auto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color w:val="auto"/>
                <w:lang w:val="ru-RU"/>
              </w:rPr>
              <w:t>(</w:t>
            </w: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Предполагаемый ответ: </w:t>
            </w:r>
            <w:proofErr w:type="gramStart"/>
            <w:r w:rsidRPr="00A26B63">
              <w:rPr>
                <w:rFonts w:ascii="Times New Roman" w:hAnsi="Times New Roman" w:cs="Times New Roman"/>
                <w:i/>
                <w:color w:val="auto"/>
                <w:lang w:val="ru-RU"/>
              </w:rPr>
              <w:t>непонятная</w:t>
            </w:r>
            <w:proofErr w:type="gramEnd"/>
            <w:r w:rsidRPr="00A26B63">
              <w:rPr>
                <w:rFonts w:ascii="Times New Roman" w:hAnsi="Times New Roman" w:cs="Times New Roman"/>
                <w:i/>
                <w:color w:val="auto"/>
                <w:lang w:val="ru-RU"/>
              </w:rPr>
              <w:t>, требующая ответа…)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auto"/>
                <w:lang w:val="ru-RU"/>
              </w:rPr>
              <w:t xml:space="preserve">- Сформулируйте проблемный вопрос к этому факту. 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i/>
                <w:color w:val="auto"/>
                <w:lang w:val="ru-RU"/>
              </w:rPr>
            </w:pPr>
            <w:proofErr w:type="gramStart"/>
            <w:r w:rsidRPr="00A26B63">
              <w:rPr>
                <w:rFonts w:ascii="Times New Roman" w:hAnsi="Times New Roman" w:cs="Times New Roman"/>
                <w:i/>
                <w:color w:val="auto"/>
                <w:lang w:val="ru-RU"/>
              </w:rPr>
              <w:t>(</w:t>
            </w:r>
            <w:r w:rsidRPr="00A26B63">
              <w:rPr>
                <w:rFonts w:ascii="Times New Roman" w:hAnsi="Times New Roman" w:cs="Times New Roman"/>
                <w:i/>
                <w:lang w:val="ru-RU"/>
              </w:rPr>
              <w:t>Предполагаемый ответ:</w:t>
            </w:r>
            <w:proofErr w:type="gramEnd"/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 </w:t>
            </w:r>
            <w:proofErr w:type="gramStart"/>
            <w:r w:rsidRPr="00A26B63">
              <w:rPr>
                <w:rFonts w:ascii="Times New Roman" w:hAnsi="Times New Roman" w:cs="Times New Roman"/>
                <w:i/>
                <w:color w:val="auto"/>
                <w:lang w:val="ru-RU"/>
              </w:rPr>
              <w:t>Почему урожай картофеля из куста, рядом с которым рос горох, оказался выше, чем в остальных кустах, где не было гороха?)</w:t>
            </w:r>
            <w:proofErr w:type="gramEnd"/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auto"/>
                <w:lang w:val="ru-RU"/>
              </w:rPr>
              <w:t>- Вы знаете ответ на этот вопрос? Что могло стать причиной этого факта?</w:t>
            </w:r>
          </w:p>
          <w:p w:rsidR="00C93D00" w:rsidRPr="00A26B63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>- Сформулируйте гипотезы, объясняющие данный факт (гипотеза – предположение, тр</w:t>
            </w: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>бующее подтверждения). Для этого вставьте пропущенные слова в следующие предл</w:t>
            </w: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>жения:</w:t>
            </w:r>
          </w:p>
          <w:p w:rsidR="00C93D00" w:rsidRPr="00A26B63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>Предположим, что корни гороха содержат полезные минеральные вещества и, если …, то…</w:t>
            </w:r>
          </w:p>
          <w:p w:rsidR="00C93D00" w:rsidRPr="00A26B63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>Если корни гороха __________________</w:t>
            </w:r>
            <w:proofErr w:type="gramStart"/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 xml:space="preserve"> ,</w:t>
            </w:r>
            <w:proofErr w:type="gramEnd"/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 xml:space="preserve"> то при посадке гороха и картофеля р</w:t>
            </w: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>дом______________.</w:t>
            </w:r>
          </w:p>
          <w:p w:rsidR="00C93D00" w:rsidRPr="00A26B63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>При условии, что  …, возможно урожай картофеля повысится.</w:t>
            </w:r>
          </w:p>
          <w:p w:rsidR="00C93D00" w:rsidRPr="00A26B63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 xml:space="preserve">- Попробуйте объяснить, чем отличается гипотеза от утверждения? </w:t>
            </w:r>
          </w:p>
          <w:p w:rsidR="00C93D00" w:rsidRPr="00454FC7" w:rsidRDefault="00C93D00" w:rsidP="00454FC7">
            <w:pPr>
              <w:spacing w:after="0" w:line="240" w:lineRule="auto"/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</w:pPr>
            <w:proofErr w:type="gramStart"/>
            <w:r w:rsidRPr="00A26B63">
              <w:rPr>
                <w:rFonts w:ascii="Times New Roman" w:hAnsi="Times New Roman" w:cs="Times New Roman"/>
                <w:i/>
                <w:color w:val="0F243E"/>
                <w:sz w:val="24"/>
                <w:szCs w:val="24"/>
                <w:lang w:val="ru-RU"/>
              </w:rPr>
              <w:t>(</w:t>
            </w:r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Предполагаемый ответ:</w:t>
            </w:r>
            <w:proofErr w:type="gramEnd"/>
            <w:r w:rsidRPr="00A26B6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i/>
                <w:color w:val="0F243E"/>
                <w:sz w:val="24"/>
                <w:szCs w:val="24"/>
                <w:lang w:val="ru-RU"/>
              </w:rPr>
              <w:t xml:space="preserve">При формулировке гипотезы  используются грамматические конструкции:     </w:t>
            </w:r>
            <w:proofErr w:type="gramStart"/>
            <w:r w:rsidRPr="00A26B63">
              <w:rPr>
                <w:rFonts w:ascii="Times New Roman" w:hAnsi="Times New Roman" w:cs="Times New Roman"/>
                <w:i/>
                <w:color w:val="0F243E"/>
                <w:sz w:val="24"/>
                <w:szCs w:val="24"/>
                <w:lang w:val="ru-RU"/>
              </w:rPr>
              <w:t xml:space="preserve">«Если…, то…», «При условии…, возможно…», «Допустим, что…», «Предположим, что…» и др.  </w:t>
            </w:r>
            <w:r w:rsidRPr="00454FC7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Гипотеза допускает сомнения, поэтому требует подтверждения, доказательства)</w:t>
            </w:r>
            <w:proofErr w:type="gramEnd"/>
          </w:p>
          <w:p w:rsidR="00C93D00" w:rsidRPr="00A26B63" w:rsidRDefault="00C93D00" w:rsidP="00890306">
            <w:pPr>
              <w:pStyle w:val="11"/>
              <w:numPr>
                <w:ilvl w:val="0"/>
                <w:numId w:val="36"/>
              </w:numPr>
              <w:spacing w:after="0" w:line="240" w:lineRule="auto"/>
              <w:ind w:left="180" w:firstLine="0"/>
              <w:contextualSpacing/>
              <w:rPr>
                <w:rFonts w:ascii="Times New Roman" w:hAnsi="Times New Roman" w:cs="Times New Roman"/>
                <w:color w:val="0F243E"/>
                <w:sz w:val="24"/>
                <w:szCs w:val="24"/>
                <w:lang w:val="ru-RU" w:eastAsia="ru-RU"/>
              </w:rPr>
            </w:pP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 w:eastAsia="ru-RU"/>
              </w:rPr>
              <w:t xml:space="preserve">В процессе обсуждения ученики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иксируют все проделанные шаги по форму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овке гипотезы:</w:t>
            </w:r>
          </w:p>
          <w:p w:rsidR="00C93D00" w:rsidRPr="00454FC7" w:rsidRDefault="00C93D00" w:rsidP="00890306">
            <w:pPr>
              <w:pStyle w:val="11"/>
              <w:numPr>
                <w:ilvl w:val="0"/>
                <w:numId w:val="37"/>
              </w:numPr>
              <w:spacing w:after="0" w:line="240" w:lineRule="auto"/>
              <w:ind w:left="180" w:firstLine="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54FC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знакомиться с проблемной ситуацией</w:t>
            </w:r>
          </w:p>
          <w:p w:rsidR="00C93D00" w:rsidRPr="00454FC7" w:rsidRDefault="00C93D00" w:rsidP="00890306">
            <w:pPr>
              <w:pStyle w:val="11"/>
              <w:numPr>
                <w:ilvl w:val="0"/>
                <w:numId w:val="37"/>
              </w:numPr>
              <w:spacing w:after="0" w:line="240" w:lineRule="auto"/>
              <w:ind w:left="180" w:firstLine="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54FC7">
              <w:rPr>
                <w:rFonts w:ascii="Times New Roman" w:hAnsi="Times New Roman" w:cs="Times New Roman"/>
                <w:sz w:val="24"/>
                <w:szCs w:val="24"/>
              </w:rPr>
              <w:t xml:space="preserve">Выявить непонятный факт (противоречие) </w:t>
            </w:r>
          </w:p>
          <w:p w:rsidR="00C93D00" w:rsidRPr="00454FC7" w:rsidRDefault="00C93D00" w:rsidP="00890306">
            <w:pPr>
              <w:pStyle w:val="11"/>
              <w:numPr>
                <w:ilvl w:val="0"/>
                <w:numId w:val="37"/>
              </w:numPr>
              <w:spacing w:after="0" w:line="240" w:lineRule="auto"/>
              <w:ind w:left="180" w:firstLine="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54FC7">
              <w:rPr>
                <w:rFonts w:ascii="Times New Roman" w:hAnsi="Times New Roman" w:cs="Times New Roman"/>
                <w:sz w:val="24"/>
                <w:szCs w:val="24"/>
              </w:rPr>
              <w:t>Сформулировать вопрос</w:t>
            </w:r>
          </w:p>
          <w:p w:rsidR="00C93D00" w:rsidRPr="00A26B63" w:rsidRDefault="00C93D00" w:rsidP="00890306">
            <w:pPr>
              <w:pStyle w:val="11"/>
              <w:numPr>
                <w:ilvl w:val="0"/>
                <w:numId w:val="37"/>
              </w:numPr>
              <w:spacing w:after="0" w:line="240" w:lineRule="auto"/>
              <w:ind w:left="180" w:firstLine="0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формулировать предположение – гипотезу, объясняющую выявленное проти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чие  (</w:t>
            </w: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 w:eastAsia="ru-RU"/>
              </w:rPr>
              <w:t>«Если…, то…», «При условии…, возможно…», «Допустим, что…», «Предпол</w:t>
            </w: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 w:eastAsia="ru-RU"/>
              </w:rPr>
              <w:t>о</w:t>
            </w: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 w:eastAsia="ru-RU"/>
              </w:rPr>
              <w:t>жим, что…» и др.)</w:t>
            </w:r>
            <w:proofErr w:type="gramEnd"/>
          </w:p>
          <w:p w:rsidR="00C93D00" w:rsidRPr="00A26B63" w:rsidRDefault="00C93D00" w:rsidP="00890306">
            <w:pPr>
              <w:pStyle w:val="11"/>
              <w:numPr>
                <w:ilvl w:val="0"/>
                <w:numId w:val="36"/>
              </w:numPr>
              <w:spacing w:after="0" w:line="240" w:lineRule="auto"/>
              <w:ind w:left="180" w:firstLine="0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алее ученикам в парах или индивидуально предлагается  другой те</w:t>
            </w:r>
            <w:proofErr w:type="gramStart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ст с пр</w:t>
            </w:r>
            <w:proofErr w:type="gramEnd"/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л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й ситуацией (всем группам одинаковый) и предлагается  сформулировать гипотезу в одной из предложенных грамматических конструкциях.</w:t>
            </w:r>
          </w:p>
          <w:p w:rsidR="00C93D00" w:rsidRPr="00A26B63" w:rsidRDefault="00C93D00" w:rsidP="00890306">
            <w:pPr>
              <w:pStyle w:val="11"/>
              <w:numPr>
                <w:ilvl w:val="0"/>
                <w:numId w:val="36"/>
              </w:numPr>
              <w:spacing w:after="0" w:line="240" w:lineRule="auto"/>
              <w:ind w:left="180" w:firstLine="0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Учитель организует обсуждение вариантов формулировок. </w:t>
            </w:r>
          </w:p>
          <w:p w:rsidR="00C93D00" w:rsidRPr="00454FC7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</w:pPr>
            <w:r w:rsidRPr="00454FC7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Критерии оценивания:</w:t>
            </w:r>
          </w:p>
          <w:p w:rsidR="00C93D00" w:rsidRPr="00A26B63" w:rsidRDefault="00C93D00" w:rsidP="00890306">
            <w:pPr>
              <w:numPr>
                <w:ilvl w:val="0"/>
                <w:numId w:val="38"/>
              </w:numPr>
              <w:spacing w:after="0" w:line="240" w:lineRule="auto"/>
              <w:ind w:left="180" w:firstLine="0"/>
              <w:rPr>
                <w:rFonts w:ascii="Times New Roman" w:hAnsi="Times New Roman" w:cs="Times New Roman"/>
                <w:color w:val="0F243E"/>
                <w:sz w:val="28"/>
                <w:szCs w:val="28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>Соответствие формулировок ученика требованиям к формулировке гипотезы.</w:t>
            </w:r>
          </w:p>
        </w:tc>
      </w:tr>
    </w:tbl>
    <w:p w:rsidR="00C93D00" w:rsidRPr="00A26B63" w:rsidRDefault="00C93D00" w:rsidP="00E342D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FF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Если инструкция к заданию не такая </w:t>
      </w: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подробная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как было показано в предыдущем примере, но при этом содержит</w:t>
      </w:r>
      <w:r w:rsidRPr="00A26B63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лгоритм, оформленный в виде памятки выполнения д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твий, то такое задание  может быть использовано для перевода действий, совершаемых при помощи учителя, в действия по алгоритму, оформленному в виде памятки, а также для развития навыка осуществления проектной деятельности в совместно-распределенной форме в 6-7 классе. </w:t>
      </w:r>
      <w:r w:rsidR="00C671D7" w:rsidRPr="00A26B63">
        <w:rPr>
          <w:rFonts w:ascii="Times New Roman" w:hAnsi="Times New Roman" w:cs="Times New Roman"/>
          <w:sz w:val="24"/>
          <w:szCs w:val="24"/>
          <w:lang w:val="ru-RU"/>
        </w:rPr>
        <w:t>Обу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ча</w:t>
      </w:r>
      <w:r w:rsidR="00C671D7"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иеся последовательно осуществляют алгоритм уже извес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ых действий (поэтому подробная письменная инструкция уже не требуется), при этом учитель может вносить варианты совместных действий для обсуждения, показывая логику построения проектной деятельности, проходя вместе с детьми путь создания проекта. Х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тя проектные действия в группе осуществляются с большой долей </w:t>
      </w: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самостоятельности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возможно, что ряд </w:t>
      </w:r>
      <w:r w:rsidR="002E4696" w:rsidRPr="00A26B63">
        <w:rPr>
          <w:rFonts w:ascii="Times New Roman" w:hAnsi="Times New Roman" w:cs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уча</w:t>
      </w:r>
      <w:r w:rsidR="002E4696"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ихся все еще находится на базовом уровне сформированности своей личной компетентност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0"/>
      </w:tblGrid>
      <w:tr w:rsidR="00C93D00" w:rsidRPr="00C93D00" w:rsidTr="004150AE">
        <w:tc>
          <w:tcPr>
            <w:tcW w:w="9570" w:type="dxa"/>
          </w:tcPr>
          <w:p w:rsidR="00C93D00" w:rsidRPr="00A26B63" w:rsidRDefault="00C93D00" w:rsidP="00C93D00">
            <w:pPr>
              <w:spacing w:after="0" w:line="360" w:lineRule="auto"/>
              <w:ind w:left="180"/>
              <w:jc w:val="right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ru-RU"/>
              </w:rPr>
              <w:t xml:space="preserve">Задание для перевода действий, совершаемых при помощи учителя, в действия по алгоритму, оформленному в виде памятки (2 шаг) </w:t>
            </w:r>
          </w:p>
          <w:p w:rsidR="00C93D00" w:rsidRPr="00A26B63" w:rsidRDefault="00C93D00" w:rsidP="00C93D00">
            <w:pPr>
              <w:spacing w:after="0" w:line="360" w:lineRule="auto"/>
              <w:ind w:left="180"/>
              <w:jc w:val="center"/>
              <w:rPr>
                <w:rFonts w:ascii="Times New Roman" w:hAnsi="Times New Roman" w:cs="Times New Roman"/>
                <w:b/>
                <w:color w:val="0F243E"/>
                <w:sz w:val="28"/>
                <w:szCs w:val="28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F243E"/>
                <w:sz w:val="28"/>
                <w:szCs w:val="28"/>
                <w:lang w:val="ru-RU"/>
              </w:rPr>
              <w:t>Гипотеза</w:t>
            </w:r>
          </w:p>
          <w:p w:rsidR="00C93D00" w:rsidRPr="00A26B63" w:rsidRDefault="00C93D00" w:rsidP="00454FC7">
            <w:pPr>
              <w:pStyle w:val="15"/>
              <w:ind w:left="180" w:right="19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Цель: </w:t>
            </w:r>
            <w:r w:rsidRPr="00A26B63">
              <w:rPr>
                <w:rFonts w:ascii="Times New Roman" w:hAnsi="Times New Roman" w:cs="Times New Roman"/>
                <w:color w:val="0F243E"/>
                <w:u w:val="single"/>
                <w:lang w:val="ru-RU"/>
              </w:rPr>
              <w:t>отработка навыка формулировки гипотезы</w:t>
            </w:r>
            <w:r w:rsidRPr="00A26B63">
              <w:rPr>
                <w:rFonts w:ascii="Times New Roman" w:hAnsi="Times New Roman" w:cs="Times New Roman"/>
                <w:color w:val="0F243E"/>
                <w:lang w:val="ru-RU"/>
              </w:rPr>
              <w:t xml:space="preserve"> гипотезу</w:t>
            </w:r>
          </w:p>
          <w:p w:rsidR="00C93D00" w:rsidRPr="00A26B63" w:rsidRDefault="00C93D00" w:rsidP="00454FC7">
            <w:pPr>
              <w:pStyle w:val="15"/>
              <w:ind w:left="180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Возраст: </w:t>
            </w:r>
            <w:r w:rsidRPr="00A26B63">
              <w:rPr>
                <w:rFonts w:ascii="Times New Roman" w:hAnsi="Times New Roman" w:cs="Times New Roman"/>
                <w:lang w:val="ru-RU"/>
              </w:rPr>
              <w:t>10—15 лет.</w:t>
            </w:r>
          </w:p>
          <w:p w:rsidR="00C93D00" w:rsidRPr="00A26B63" w:rsidRDefault="00C93D00" w:rsidP="00454FC7">
            <w:pPr>
              <w:pStyle w:val="15"/>
              <w:ind w:left="180" w:right="24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Учебные дисциплины: </w:t>
            </w:r>
            <w:r w:rsidRPr="00A26B63">
              <w:rPr>
                <w:rFonts w:ascii="Times New Roman" w:hAnsi="Times New Roman" w:cs="Times New Roman"/>
                <w:lang w:val="ru-RU"/>
              </w:rPr>
              <w:t>любые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Форма выполнения задания: </w:t>
            </w:r>
            <w:r w:rsidRPr="00A26B63">
              <w:rPr>
                <w:rFonts w:ascii="Times New Roman" w:hAnsi="Times New Roman" w:cs="Times New Roman"/>
                <w:color w:val="0F243E"/>
                <w:lang w:val="ru-RU"/>
              </w:rPr>
              <w:t>индивидуально или в группах</w:t>
            </w:r>
            <w:r w:rsidRPr="00A26B63">
              <w:rPr>
                <w:rFonts w:ascii="Times New Roman" w:hAnsi="Times New Roman" w:cs="Times New Roman"/>
                <w:lang w:val="ru-RU"/>
              </w:rPr>
              <w:t xml:space="preserve"> </w:t>
            </w:r>
          </w:p>
          <w:p w:rsidR="00C93D00" w:rsidRPr="00A26B63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color w:val="0F243E"/>
                <w:sz w:val="24"/>
                <w:szCs w:val="24"/>
                <w:lang w:val="ru-RU"/>
              </w:rPr>
              <w:t>Средства:</w:t>
            </w: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 xml:space="preserve"> листы с заданиями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i/>
                <w:lang w:val="ru-RU"/>
              </w:rPr>
            </w:pPr>
            <w:r w:rsidRPr="00A26B63">
              <w:rPr>
                <w:rFonts w:ascii="Times New Roman" w:hAnsi="Times New Roman" w:cs="Times New Roman"/>
                <w:lang w:val="ru-RU"/>
              </w:rPr>
              <w:t xml:space="preserve">Описание задания: 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u w:val="single"/>
                <w:lang w:val="ru-RU"/>
              </w:rPr>
            </w:pPr>
            <w:r w:rsidRPr="00A26B63">
              <w:rPr>
                <w:rFonts w:ascii="Times New Roman" w:hAnsi="Times New Roman" w:cs="Times New Roman"/>
                <w:u w:val="single"/>
                <w:lang w:val="ru-RU"/>
              </w:rPr>
              <w:t>Цель: сформулировать гипотезу, пользуясь алгоритмом.</w:t>
            </w:r>
          </w:p>
          <w:p w:rsidR="00C93D00" w:rsidRPr="00454FC7" w:rsidRDefault="00C93D00" w:rsidP="00890306">
            <w:pPr>
              <w:pStyle w:val="15"/>
              <w:numPr>
                <w:ilvl w:val="0"/>
                <w:numId w:val="36"/>
              </w:numPr>
              <w:ind w:left="180" w:right="14" w:firstLine="0"/>
              <w:rPr>
                <w:rFonts w:ascii="Times New Roman" w:hAnsi="Times New Roman" w:cs="Times New Roman"/>
              </w:rPr>
            </w:pPr>
            <w:r w:rsidRPr="00A26B63">
              <w:rPr>
                <w:rFonts w:ascii="Times New Roman" w:hAnsi="Times New Roman" w:cs="Times New Roman"/>
                <w:lang w:val="ru-RU"/>
              </w:rPr>
              <w:t>Ученикам предлагаются тексты на рабочих листах или в тексте учебника с пр</w:t>
            </w:r>
            <w:r w:rsidRPr="00A26B63">
              <w:rPr>
                <w:rFonts w:ascii="Times New Roman" w:hAnsi="Times New Roman" w:cs="Times New Roman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lang w:val="ru-RU"/>
              </w:rPr>
              <w:t xml:space="preserve">блемной ситуацией предметного или метапредметного содержания. </w:t>
            </w:r>
            <w:r w:rsidRPr="00454FC7">
              <w:rPr>
                <w:rFonts w:ascii="Times New Roman" w:hAnsi="Times New Roman" w:cs="Times New Roman"/>
              </w:rPr>
              <w:t xml:space="preserve">Задание: сформулировать к этому тексту гипотезу, пользуясь предложенным алгоритмом. </w:t>
            </w:r>
          </w:p>
          <w:p w:rsidR="00C93D00" w:rsidRPr="00454FC7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454FC7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Алгоритм:</w:t>
            </w:r>
          </w:p>
          <w:p w:rsidR="00C93D00" w:rsidRPr="00454FC7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  <w:r w:rsidRPr="00454FC7">
              <w:rPr>
                <w:rFonts w:ascii="Times New Roman" w:hAnsi="Times New Roman" w:cs="Times New Roman"/>
                <w:sz w:val="24"/>
                <w:szCs w:val="24"/>
              </w:rPr>
              <w:t>1.Познакомиться с  проблемной ситуацией</w:t>
            </w:r>
          </w:p>
          <w:p w:rsidR="00C93D00" w:rsidRPr="00454FC7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  <w:r w:rsidRPr="00454FC7">
              <w:rPr>
                <w:rFonts w:ascii="Times New Roman" w:hAnsi="Times New Roman" w:cs="Times New Roman"/>
                <w:sz w:val="24"/>
                <w:szCs w:val="24"/>
              </w:rPr>
              <w:t>2.Выявить непонятный факт (противоречие)</w:t>
            </w:r>
          </w:p>
          <w:p w:rsidR="00C93D00" w:rsidRPr="00454FC7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  <w:r w:rsidRPr="00454FC7">
              <w:rPr>
                <w:rFonts w:ascii="Times New Roman" w:hAnsi="Times New Roman" w:cs="Times New Roman"/>
                <w:sz w:val="24"/>
                <w:szCs w:val="24"/>
              </w:rPr>
              <w:t>3.Сформулировать вопрос</w:t>
            </w:r>
          </w:p>
          <w:p w:rsidR="00C93D00" w:rsidRPr="00454FC7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  <w:r w:rsidRPr="00454FC7">
              <w:rPr>
                <w:rFonts w:ascii="Times New Roman" w:hAnsi="Times New Roman" w:cs="Times New Roman"/>
                <w:sz w:val="24"/>
                <w:szCs w:val="24"/>
              </w:rPr>
              <w:t>4.Сформулировать гипотезу</w:t>
            </w:r>
          </w:p>
          <w:p w:rsidR="00C93D00" w:rsidRPr="00454FC7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  <w:r w:rsidRPr="00454FC7">
              <w:rPr>
                <w:rFonts w:ascii="Times New Roman" w:hAnsi="Times New Roman" w:cs="Times New Roman"/>
                <w:sz w:val="24"/>
                <w:szCs w:val="24"/>
              </w:rPr>
              <w:t>5. Записать гипотезу</w:t>
            </w:r>
          </w:p>
          <w:p w:rsidR="00C93D00" w:rsidRPr="00454FC7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</w:pPr>
            <w:r w:rsidRPr="00454FC7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Критерии оценивания:</w:t>
            </w:r>
          </w:p>
          <w:p w:rsidR="00C93D00" w:rsidRPr="00A26B63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>1. Соответствие формулировок ученика требованиям к формулировке гипотезы.</w:t>
            </w:r>
          </w:p>
          <w:p w:rsidR="00C93D00" w:rsidRPr="00C93D00" w:rsidRDefault="00C93D00" w:rsidP="00454FC7">
            <w:pPr>
              <w:spacing w:after="0" w:line="240" w:lineRule="auto"/>
              <w:ind w:left="29"/>
              <w:rPr>
                <w:rFonts w:ascii="Times New Roman" w:hAnsi="Times New Roman" w:cs="Times New Roman"/>
                <w:color w:val="0F243E"/>
                <w:sz w:val="28"/>
                <w:szCs w:val="28"/>
              </w:rPr>
            </w:pP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 xml:space="preserve"> </w:t>
            </w:r>
            <w:r w:rsidRPr="00454FC7">
              <w:rPr>
                <w:rFonts w:ascii="Times New Roman" w:hAnsi="Times New Roman" w:cs="Times New Roman"/>
                <w:color w:val="0F243E"/>
                <w:sz w:val="24"/>
                <w:szCs w:val="24"/>
              </w:rPr>
              <w:t>2.Проверяемость предложенной гипотезы.</w:t>
            </w:r>
          </w:p>
        </w:tc>
      </w:tr>
    </w:tbl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одобные задания (с предоставлением возможности использовать алгоритм-памятку, хотя без ее явного предъявления) используются для</w:t>
      </w:r>
      <w:r w:rsidRPr="00A26B63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преобразования внешних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>операций и действий во внутренние, умственные действия и операции. Такие задания, направленые на совершение действий самостоятельно, без рекомендаций со стороны, на основе освоенного умения, реализуются на 3 шаге формирования проектной компетент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ти школьников. </w:t>
      </w:r>
    </w:p>
    <w:p w:rsidR="00C93D00" w:rsidRPr="00E342D1" w:rsidRDefault="00C93D00" w:rsidP="00E342D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С целью выявления (констатации) уровня сформированности проектного действия  в инструкции оценочного задания предлагается выполнить его самостоятельно на основе уже освоенных операций и действий. В случае</w:t>
      </w: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,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если обучающийся не справляется с сам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тоятельным действием, он может воспользоваться алгоритмом-памяткой, призванной напомнить обучающемуся последовательность шагов по выполнению </w:t>
      </w:r>
      <w:r w:rsidRPr="00E342D1">
        <w:rPr>
          <w:rFonts w:ascii="Times New Roman" w:hAnsi="Times New Roman" w:cs="Times New Roman"/>
          <w:sz w:val="24"/>
          <w:szCs w:val="24"/>
        </w:rPr>
        <w:t>(порядок действий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0"/>
      </w:tblGrid>
      <w:tr w:rsidR="00C93D00" w:rsidRPr="00E47944" w:rsidTr="004150AE">
        <w:tc>
          <w:tcPr>
            <w:tcW w:w="9570" w:type="dxa"/>
          </w:tcPr>
          <w:p w:rsidR="00C93D00" w:rsidRPr="00A26B63" w:rsidRDefault="00C93D00" w:rsidP="004150AE">
            <w:pPr>
              <w:pStyle w:val="15"/>
              <w:spacing w:line="360" w:lineRule="auto"/>
              <w:ind w:right="14"/>
              <w:jc w:val="right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ru-RU"/>
              </w:rPr>
              <w:t xml:space="preserve">Задание на выявление (оценку) уровня </w:t>
            </w:r>
          </w:p>
          <w:p w:rsidR="00C93D00" w:rsidRPr="00A26B63" w:rsidRDefault="00C93D00" w:rsidP="004150AE">
            <w:pPr>
              <w:pStyle w:val="15"/>
              <w:spacing w:line="360" w:lineRule="auto"/>
              <w:ind w:right="14"/>
              <w:jc w:val="right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ru-RU"/>
              </w:rPr>
              <w:t xml:space="preserve">сформированности проектного действия </w:t>
            </w:r>
          </w:p>
          <w:p w:rsidR="00C93D00" w:rsidRPr="00A26B63" w:rsidRDefault="00C93D00" w:rsidP="00C93D00">
            <w:pPr>
              <w:spacing w:after="0" w:line="360" w:lineRule="auto"/>
              <w:ind w:left="180"/>
              <w:jc w:val="center"/>
              <w:rPr>
                <w:rFonts w:ascii="Times New Roman" w:hAnsi="Times New Roman" w:cs="Times New Roman"/>
                <w:b/>
                <w:color w:val="0F243E"/>
                <w:sz w:val="28"/>
                <w:szCs w:val="28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F243E"/>
                <w:sz w:val="28"/>
                <w:szCs w:val="28"/>
                <w:lang w:val="ru-RU"/>
              </w:rPr>
              <w:t>Гипотеза</w:t>
            </w:r>
          </w:p>
          <w:p w:rsidR="00C93D00" w:rsidRPr="00A26B63" w:rsidRDefault="00C93D00" w:rsidP="00454FC7">
            <w:pPr>
              <w:pStyle w:val="15"/>
              <w:ind w:left="180" w:right="19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Цель: </w:t>
            </w:r>
            <w:r w:rsidRPr="00A26B63">
              <w:rPr>
                <w:rFonts w:ascii="Times New Roman" w:hAnsi="Times New Roman" w:cs="Times New Roman"/>
                <w:color w:val="0F243E"/>
                <w:u w:val="single"/>
                <w:lang w:val="ru-RU"/>
              </w:rPr>
              <w:t>оценка</w:t>
            </w:r>
            <w:r w:rsidRPr="00A26B63">
              <w:rPr>
                <w:rFonts w:ascii="Times New Roman" w:hAnsi="Times New Roman" w:cs="Times New Roman"/>
                <w:color w:val="0F243E"/>
                <w:lang w:val="ru-RU"/>
              </w:rPr>
              <w:t xml:space="preserve"> умения формулировать гипотезу</w:t>
            </w:r>
          </w:p>
          <w:p w:rsidR="00C93D00" w:rsidRPr="00A26B63" w:rsidRDefault="00C93D00" w:rsidP="00454FC7">
            <w:pPr>
              <w:pStyle w:val="15"/>
              <w:ind w:left="180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Возраст: </w:t>
            </w:r>
            <w:r w:rsidRPr="00A26B63">
              <w:rPr>
                <w:rFonts w:ascii="Times New Roman" w:hAnsi="Times New Roman" w:cs="Times New Roman"/>
                <w:lang w:val="ru-RU"/>
              </w:rPr>
              <w:t>10—15 лет.</w:t>
            </w:r>
          </w:p>
          <w:p w:rsidR="00C93D00" w:rsidRPr="00A26B63" w:rsidRDefault="00C93D00" w:rsidP="00454FC7">
            <w:pPr>
              <w:pStyle w:val="15"/>
              <w:ind w:left="180" w:right="24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Учебные дисциплины: </w:t>
            </w:r>
            <w:r w:rsidRPr="00A26B63">
              <w:rPr>
                <w:rFonts w:ascii="Times New Roman" w:hAnsi="Times New Roman" w:cs="Times New Roman"/>
                <w:lang w:val="ru-RU"/>
              </w:rPr>
              <w:t>любые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Форма выполнения задания: </w:t>
            </w:r>
            <w:r w:rsidRPr="00A26B63">
              <w:rPr>
                <w:rFonts w:ascii="Times New Roman" w:hAnsi="Times New Roman" w:cs="Times New Roman"/>
                <w:color w:val="0F243E"/>
                <w:lang w:val="ru-RU"/>
              </w:rPr>
              <w:t xml:space="preserve">индивидуально </w:t>
            </w:r>
          </w:p>
          <w:p w:rsidR="00C93D00" w:rsidRPr="00A26B63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color w:val="0F243E"/>
                <w:sz w:val="24"/>
                <w:szCs w:val="24"/>
                <w:lang w:val="ru-RU"/>
              </w:rPr>
              <w:t>Средства:</w:t>
            </w: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 xml:space="preserve"> листы с заданиями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i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 xml:space="preserve">Описание задания: </w:t>
            </w:r>
          </w:p>
          <w:p w:rsidR="00C93D00" w:rsidRPr="00A26B63" w:rsidRDefault="00C93D00" w:rsidP="00454FC7">
            <w:pPr>
              <w:pStyle w:val="15"/>
              <w:ind w:left="180" w:right="14"/>
              <w:rPr>
                <w:rFonts w:ascii="Times New Roman" w:hAnsi="Times New Roman" w:cs="Times New Roman"/>
                <w:u w:val="single"/>
                <w:lang w:val="ru-RU"/>
              </w:rPr>
            </w:pPr>
            <w:r w:rsidRPr="00A26B63">
              <w:rPr>
                <w:rFonts w:ascii="Times New Roman" w:hAnsi="Times New Roman" w:cs="Times New Roman"/>
                <w:u w:val="single"/>
                <w:lang w:val="ru-RU"/>
              </w:rPr>
              <w:t>Цель: сформулировать гипотезу.</w:t>
            </w:r>
          </w:p>
          <w:p w:rsidR="00C93D00" w:rsidRPr="00A26B63" w:rsidRDefault="00C93D00" w:rsidP="00454FC7">
            <w:pPr>
              <w:pStyle w:val="11"/>
              <w:spacing w:after="0" w:line="240" w:lineRule="auto"/>
              <w:ind w:left="18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Инструкция для ученика: </w:t>
            </w:r>
          </w:p>
          <w:p w:rsidR="00C93D00" w:rsidRPr="00A26B63" w:rsidRDefault="00C93D00" w:rsidP="00890306">
            <w:pPr>
              <w:pStyle w:val="11"/>
              <w:numPr>
                <w:ilvl w:val="0"/>
                <w:numId w:val="36"/>
              </w:num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формулируй в письменном виде гипотезу, объясняющую приведенный в тексте факт. </w:t>
            </w:r>
          </w:p>
          <w:p w:rsidR="00C93D00" w:rsidRPr="00A26B63" w:rsidRDefault="00C93D00" w:rsidP="00454FC7">
            <w:pPr>
              <w:spacing w:after="0" w:line="240" w:lineRule="auto"/>
              <w:ind w:left="180"/>
              <w:rPr>
                <w:rStyle w:val="c0"/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A26B63">
              <w:rPr>
                <w:rStyle w:val="c0"/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Проблемная ситуация: …В 1906 году Теодор Рузвельт (президент  США)  учредил на плато Кайбаб заповедник чернохвостых оленей. Он отдал приказ истребить на этом плато всех хищников: пум, волков, рысей. Первые результаты были превосходными: численность особей с 3000 голов в течение 15 лет возросла до 50000 голов. Однако</w:t>
            </w:r>
            <w:proofErr w:type="gramStart"/>
            <w:r w:rsidRPr="00A26B63">
              <w:rPr>
                <w:rStyle w:val="c0"/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,</w:t>
            </w:r>
            <w:proofErr w:type="gramEnd"/>
            <w:r w:rsidRPr="00A26B63">
              <w:rPr>
                <w:rStyle w:val="c0"/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в последующие годы численность оленей резко сократилась. К 1940 году осталось стадо из 10000 особей... </w:t>
            </w:r>
          </w:p>
          <w:p w:rsidR="00C93D00" w:rsidRPr="00A26B63" w:rsidRDefault="00C93D00" w:rsidP="00890306">
            <w:pPr>
              <w:widowControl w:val="0"/>
              <w:numPr>
                <w:ilvl w:val="0"/>
                <w:numId w:val="36"/>
              </w:numPr>
              <w:spacing w:after="0" w:line="240" w:lineRule="auto"/>
              <w:rPr>
                <w:rFonts w:ascii="Times New Roman" w:hAnsi="Times New Roman" w:cs="Times New Roman"/>
                <w:b/>
                <w:color w:val="0F243E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сли формулировка гипотезы вызывает у тебя затруднения, можешь воспольз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аться алгоритмом формулировки гипотезы. </w:t>
            </w:r>
          </w:p>
          <w:p w:rsidR="00C93D00" w:rsidRPr="00454FC7" w:rsidRDefault="00C93D00" w:rsidP="00454FC7">
            <w:pPr>
              <w:spacing w:after="0" w:line="240" w:lineRule="auto"/>
              <w:ind w:left="180"/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</w:pPr>
            <w:r w:rsidRPr="00454FC7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Критерии оценивания:</w:t>
            </w:r>
          </w:p>
          <w:p w:rsidR="00C93D00" w:rsidRPr="00A26B63" w:rsidRDefault="00C93D00" w:rsidP="00890306">
            <w:pPr>
              <w:numPr>
                <w:ilvl w:val="1"/>
                <w:numId w:val="38"/>
              </w:numPr>
              <w:spacing w:after="0" w:line="240" w:lineRule="auto"/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>Соответствие формулировок ученика требованиям к формулировке гипотезы.</w:t>
            </w:r>
          </w:p>
          <w:p w:rsidR="00C93D00" w:rsidRPr="00A26B63" w:rsidRDefault="00C93D00" w:rsidP="00454FC7">
            <w:pPr>
              <w:spacing w:after="0" w:line="240" w:lineRule="auto"/>
              <w:ind w:left="29"/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>2.Реалистичность (достоверность) предложенной гипотезы.</w:t>
            </w:r>
          </w:p>
          <w:p w:rsidR="00C93D00" w:rsidRPr="00A26B63" w:rsidRDefault="00C93D00" w:rsidP="00454FC7">
            <w:pPr>
              <w:spacing w:after="0" w:line="240" w:lineRule="auto"/>
              <w:rPr>
                <w:rFonts w:ascii="Times New Roman" w:hAnsi="Times New Roman" w:cs="Times New Roman"/>
                <w:color w:val="0F243E"/>
                <w:sz w:val="28"/>
                <w:szCs w:val="28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F243E"/>
                <w:sz w:val="24"/>
                <w:szCs w:val="24"/>
                <w:lang w:val="ru-RU"/>
              </w:rPr>
              <w:t>3.Степень самостоятельности в выполнении действий: самостоятельно, по алгоритму</w:t>
            </w:r>
            <w:r w:rsidR="00454FC7" w:rsidRPr="00A26B63">
              <w:rPr>
                <w:rFonts w:ascii="Times New Roman" w:hAnsi="Times New Roman" w:cs="Times New Roman"/>
                <w:color w:val="0F243E"/>
                <w:sz w:val="28"/>
                <w:szCs w:val="28"/>
                <w:lang w:val="ru-RU"/>
              </w:rPr>
              <w:t>.</w:t>
            </w:r>
          </w:p>
        </w:tc>
      </w:tr>
    </w:tbl>
    <w:p w:rsidR="00C93D00" w:rsidRPr="00A26B63" w:rsidRDefault="00C93D00" w:rsidP="00666720">
      <w:pPr>
        <w:pStyle w:val="a3"/>
        <w:spacing w:before="0" w:beforeAutospacing="0" w:after="0" w:afterAutospacing="0"/>
        <w:ind w:firstLine="720"/>
        <w:jc w:val="both"/>
        <w:rPr>
          <w:rFonts w:ascii="Times New Roman" w:hAnsi="Times New Roman"/>
          <w:color w:val="FF0000"/>
          <w:lang w:val="ru-RU"/>
        </w:rPr>
      </w:pPr>
      <w:r w:rsidRPr="00A26B63">
        <w:rPr>
          <w:rFonts w:ascii="Times New Roman" w:hAnsi="Times New Roman"/>
          <w:lang w:val="ru-RU"/>
        </w:rPr>
        <w:t>Выбор учеником способа выполнения задания на выявление (оценку) уровня сформированности проектного действия позволяет диагностировать уровень сформир</w:t>
      </w:r>
      <w:r w:rsidRPr="00A26B63">
        <w:rPr>
          <w:rFonts w:ascii="Times New Roman" w:hAnsi="Times New Roman"/>
          <w:lang w:val="ru-RU"/>
        </w:rPr>
        <w:t>о</w:t>
      </w:r>
      <w:r w:rsidRPr="00A26B63">
        <w:rPr>
          <w:rFonts w:ascii="Times New Roman" w:hAnsi="Times New Roman"/>
          <w:lang w:val="ru-RU"/>
        </w:rPr>
        <w:t>ванности учебных проектных действий: по алгоритму, с обращением за указанием (баз</w:t>
      </w:r>
      <w:r w:rsidRPr="00A26B63">
        <w:rPr>
          <w:rFonts w:ascii="Times New Roman" w:hAnsi="Times New Roman"/>
          <w:lang w:val="ru-RU"/>
        </w:rPr>
        <w:t>о</w:t>
      </w:r>
      <w:r w:rsidRPr="00A26B63">
        <w:rPr>
          <w:rFonts w:ascii="Times New Roman" w:hAnsi="Times New Roman"/>
          <w:lang w:val="ru-RU"/>
        </w:rPr>
        <w:t>вый), самостоятельно без помощи и подсказок в виде каких-либо шаблонов действий (в</w:t>
      </w:r>
      <w:r w:rsidRPr="00A26B63">
        <w:rPr>
          <w:rFonts w:ascii="Times New Roman" w:hAnsi="Times New Roman"/>
          <w:lang w:val="ru-RU"/>
        </w:rPr>
        <w:t>ы</w:t>
      </w:r>
      <w:r w:rsidR="00AD63A1" w:rsidRPr="00A26B63">
        <w:rPr>
          <w:rFonts w:ascii="Times New Roman" w:hAnsi="Times New Roman"/>
          <w:lang w:val="ru-RU"/>
        </w:rPr>
        <w:t>сокий)</w:t>
      </w:r>
      <w:proofErr w:type="gramStart"/>
      <w:r w:rsidR="00AD63A1" w:rsidRPr="00A26B63">
        <w:rPr>
          <w:rFonts w:ascii="Times New Roman" w:hAnsi="Times New Roman"/>
          <w:lang w:val="ru-RU"/>
        </w:rPr>
        <w:t xml:space="preserve"> </w:t>
      </w:r>
      <w:r w:rsidRPr="00A26B63">
        <w:rPr>
          <w:rFonts w:ascii="Times New Roman" w:hAnsi="Times New Roman"/>
          <w:lang w:val="ru-RU"/>
        </w:rPr>
        <w:t>.</w:t>
      </w:r>
      <w:proofErr w:type="gramEnd"/>
      <w:r w:rsidRPr="00A26B63">
        <w:rPr>
          <w:rFonts w:ascii="Times New Roman" w:hAnsi="Times New Roman"/>
          <w:color w:val="FF0000"/>
          <w:lang w:val="ru-RU"/>
        </w:rPr>
        <w:t xml:space="preserve"> </w:t>
      </w:r>
    </w:p>
    <w:p w:rsidR="003560BB" w:rsidRPr="00666720" w:rsidRDefault="003560BB" w:rsidP="00666720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24"/>
          <w:szCs w:val="24"/>
          <w:lang w:val="ru-RU"/>
        </w:rPr>
      </w:pPr>
      <w:proofErr w:type="gramStart"/>
      <w:r w:rsidRPr="00A26B63">
        <w:rPr>
          <w:rFonts w:ascii="Times New Roman" w:hAnsi="Times New Roman"/>
          <w:b/>
          <w:spacing w:val="-4"/>
          <w:sz w:val="24"/>
          <w:szCs w:val="24"/>
          <w:lang w:val="ru-RU"/>
        </w:rPr>
        <w:t>Во</w:t>
      </w:r>
      <w:r w:rsidRPr="00A26B63">
        <w:rPr>
          <w:rFonts w:ascii="Times New Roman" w:hAnsi="Times New Roman"/>
          <w:b/>
          <w:sz w:val="24"/>
          <w:szCs w:val="24"/>
          <w:lang w:val="ru-RU"/>
        </w:rPr>
        <w:t xml:space="preserve"> внеурочной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 деятельности осуществляется реализация обучающимися   учебных проектов за рамками учебного содержания.  </w:t>
      </w:r>
      <w:r w:rsidR="00666720">
        <w:rPr>
          <w:rFonts w:ascii="Times New Roman" w:hAnsi="Times New Roman"/>
          <w:spacing w:val="-4"/>
          <w:sz w:val="24"/>
          <w:szCs w:val="24"/>
          <w:lang w:val="ru-RU"/>
        </w:rPr>
        <w:t xml:space="preserve"> </w:t>
      </w:r>
      <w:proofErr w:type="gramEnd"/>
    </w:p>
    <w:p w:rsidR="003560BB" w:rsidRPr="00A26B63" w:rsidRDefault="003560BB" w:rsidP="00666720">
      <w:pPr>
        <w:pStyle w:val="aff0"/>
        <w:tabs>
          <w:tab w:val="left" w:pos="1079"/>
        </w:tabs>
        <w:spacing w:after="0" w:line="240" w:lineRule="auto"/>
        <w:ind w:left="284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Иные формы организации учебно-исследовательской деятельности на внеур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ых занятиях:</w:t>
      </w:r>
    </w:p>
    <w:p w:rsidR="003560BB" w:rsidRPr="00A26B63" w:rsidRDefault="003560BB" w:rsidP="00666720">
      <w:pPr>
        <w:pStyle w:val="aff0"/>
        <w:tabs>
          <w:tab w:val="left" w:pos="1079"/>
        </w:tabs>
        <w:spacing w:after="0" w:line="240" w:lineRule="auto"/>
        <w:ind w:left="284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E342D1">
        <w:rPr>
          <w:rFonts w:ascii="Times New Roman" w:hAnsi="Times New Roman" w:cs="Times New Roman"/>
          <w:sz w:val="24"/>
          <w:szCs w:val="24"/>
        </w:rPr>
        <w:t> 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бразовательные поездки, экскурсии с чётко обозначенными образовательными целями, программой деятельности, формами контроля.</w:t>
      </w:r>
    </w:p>
    <w:p w:rsidR="003560BB" w:rsidRPr="00A26B63" w:rsidRDefault="003560BB" w:rsidP="00666720">
      <w:pPr>
        <w:pStyle w:val="aff0"/>
        <w:tabs>
          <w:tab w:val="left" w:pos="1079"/>
        </w:tabs>
        <w:spacing w:after="0" w:line="240" w:lineRule="auto"/>
        <w:ind w:left="284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E342D1">
        <w:rPr>
          <w:rFonts w:ascii="Times New Roman" w:hAnsi="Times New Roman" w:cs="Times New Roman"/>
          <w:sz w:val="24"/>
          <w:szCs w:val="24"/>
        </w:rPr>
        <w:t> </w:t>
      </w:r>
      <w:r w:rsidR="00666720">
        <w:rPr>
          <w:rFonts w:ascii="Times New Roman" w:hAnsi="Times New Roman" w:cs="Times New Roman"/>
          <w:sz w:val="24"/>
          <w:szCs w:val="24"/>
          <w:lang w:val="ru-RU"/>
        </w:rPr>
        <w:t xml:space="preserve"> научно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общество </w:t>
      </w:r>
      <w:r w:rsidR="00666720">
        <w:rPr>
          <w:rFonts w:ascii="Times New Roman" w:hAnsi="Times New Roman" w:cs="Times New Roman"/>
          <w:sz w:val="24"/>
          <w:szCs w:val="24"/>
          <w:lang w:val="ru-RU"/>
        </w:rPr>
        <w:t xml:space="preserve">учащихся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— форма внеурочной деятельности, которая соч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ает в себе работу над учебными исследованиями, коллективное обсуждение промеж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точных и итоговых результатов этой работы, организацию круглых столов, дискуссий,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>дебатов, интеллектуальных игр, публичных защит, конференций и др., а также встречи с представителями науки и образования, экскурсии в учреждения науки и образования, сотрудничество с районным</w:t>
      </w:r>
      <w:r w:rsidR="00694999"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НОУ;</w:t>
      </w:r>
      <w:proofErr w:type="gramEnd"/>
    </w:p>
    <w:p w:rsidR="003560BB" w:rsidRPr="00A26B63" w:rsidRDefault="003560BB" w:rsidP="00666720">
      <w:pPr>
        <w:pStyle w:val="aff0"/>
        <w:tabs>
          <w:tab w:val="left" w:pos="1079"/>
        </w:tabs>
        <w:spacing w:after="0" w:line="240" w:lineRule="auto"/>
        <w:ind w:left="284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•</w:t>
      </w:r>
      <w:r w:rsidRPr="00E342D1">
        <w:rPr>
          <w:rFonts w:ascii="Times New Roman" w:hAnsi="Times New Roman" w:cs="Times New Roman"/>
          <w:sz w:val="24"/>
          <w:szCs w:val="24"/>
        </w:rPr>
        <w:t> 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индивидуальные занятия с </w:t>
      </w:r>
      <w:proofErr w:type="gramStart"/>
      <w:r w:rsidRPr="00A26B63">
        <w:rPr>
          <w:rFonts w:ascii="Times New Roman" w:hAnsi="Times New Roman" w:cs="Times New Roman"/>
          <w:sz w:val="24"/>
          <w:szCs w:val="24"/>
          <w:lang w:val="ru-RU"/>
        </w:rPr>
        <w:t>обучающимися</w:t>
      </w:r>
      <w:proofErr w:type="gramEnd"/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с целью их подготовки к участию в олимпиадах, конкурсах, конференциях.</w:t>
      </w:r>
    </w:p>
    <w:p w:rsidR="00E342D1" w:rsidRPr="00A26B63" w:rsidRDefault="00E342D1" w:rsidP="003560BB">
      <w:pPr>
        <w:spacing w:after="0" w:line="240" w:lineRule="auto"/>
        <w:ind w:firstLine="720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3560BB" w:rsidRDefault="00E342D1" w:rsidP="003560BB">
      <w:pPr>
        <w:spacing w:after="0" w:line="240" w:lineRule="auto"/>
        <w:ind w:firstLine="72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мерный п</w:t>
      </w:r>
      <w:r w:rsidR="003560BB">
        <w:rPr>
          <w:rFonts w:ascii="Times New Roman" w:hAnsi="Times New Roman"/>
          <w:sz w:val="28"/>
          <w:szCs w:val="28"/>
        </w:rPr>
        <w:t>еречень тем учебных проектов</w:t>
      </w:r>
    </w:p>
    <w:p w:rsidR="003560BB" w:rsidRDefault="003560BB" w:rsidP="003560BB">
      <w:pPr>
        <w:spacing w:after="0" w:line="240" w:lineRule="auto"/>
        <w:ind w:firstLine="720"/>
        <w:jc w:val="center"/>
        <w:rPr>
          <w:rFonts w:ascii="Times New Roman" w:hAnsi="Times New Roman"/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04"/>
        <w:gridCol w:w="6027"/>
        <w:gridCol w:w="1439"/>
      </w:tblGrid>
      <w:tr w:rsidR="003560BB" w:rsidRPr="00454FC7" w:rsidTr="003560B9">
        <w:tc>
          <w:tcPr>
            <w:tcW w:w="1099" w:type="pc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Предмет</w:t>
            </w: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</w:p>
        </w:tc>
        <w:tc>
          <w:tcPr>
            <w:tcW w:w="752" w:type="pc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Класс</w:t>
            </w:r>
          </w:p>
        </w:tc>
      </w:tr>
      <w:tr w:rsidR="003560BB" w:rsidRPr="00454FC7" w:rsidTr="003560B9">
        <w:tc>
          <w:tcPr>
            <w:tcW w:w="1099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 xml:space="preserve">Математика </w:t>
            </w: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Древние меры длины 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 xml:space="preserve"> Возникновение чисел 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таринные русские меры или старинная математика</w:t>
            </w:r>
            <w:r w:rsidRPr="00454FC7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454FC7">
              <w:rPr>
                <w:rFonts w:ascii="Times New Roman" w:hAnsi="Times New Roman"/>
                <w:sz w:val="24"/>
                <w:szCs w:val="24"/>
              </w:rPr>
              <w:t>Магические квадраты 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Математика на клетчатой бумаге 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Решето Эратосфена 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Масштаб. Работа с компасом, </w:t>
            </w:r>
            <w:r w:rsidRPr="00454FC7">
              <w:rPr>
                <w:rFonts w:ascii="Times New Roman" w:hAnsi="Times New Roman"/>
                <w:sz w:val="24"/>
                <w:szCs w:val="24"/>
              </w:rPr>
              <w:t>GPS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-навигация</w:t>
            </w:r>
            <w:r w:rsidRPr="00454FC7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454FC7">
              <w:rPr>
                <w:rFonts w:ascii="Times New Roman" w:hAnsi="Times New Roman"/>
                <w:sz w:val="24"/>
                <w:szCs w:val="24"/>
              </w:rPr>
              <w:t>Математика в жизни человека 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Леонтий Филипович Магницкий и его «Арифметика»</w:t>
            </w:r>
            <w:r w:rsidRPr="00454FC7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Задачи на переливание жидкости 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Координатная плоскость и знаки зодиака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рименение равенства треугольников при измерител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ых работах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Геометрия формул 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роцентные расчёты на каждый день</w:t>
            </w:r>
            <w:r w:rsidRPr="00454FC7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Цепные дроби 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Треугольник Паскаля 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Лист Мёбиуса 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Площади фигур 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заимосвязь архитектуры и математики в симметрии</w:t>
            </w:r>
            <w:r w:rsidRPr="00454FC7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Паркеты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Бордюры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спользование тригонометрических формул при изм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ительных работах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 xml:space="preserve"> Золотое сечение 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Построение графиков сложных функций 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естандартные способы решения квадратных уравн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ий</w:t>
            </w:r>
            <w:r w:rsidRPr="00454FC7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Треугольник Эйлера-Бернулли 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9" w:rsidRPr="00454FC7" w:rsidTr="003560B9">
        <w:tc>
          <w:tcPr>
            <w:tcW w:w="1099" w:type="pct"/>
            <w:vMerge w:val="restart"/>
          </w:tcPr>
          <w:p w:rsidR="003560B9" w:rsidRPr="00454FC7" w:rsidRDefault="003560B9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ский язык</w:t>
            </w:r>
          </w:p>
        </w:tc>
        <w:tc>
          <w:tcPr>
            <w:tcW w:w="3149" w:type="pct"/>
          </w:tcPr>
          <w:p w:rsidR="003560B9" w:rsidRPr="003560B9" w:rsidRDefault="003560B9" w:rsidP="00890306">
            <w:pPr>
              <w:pStyle w:val="aff4"/>
              <w:numPr>
                <w:ilvl w:val="0"/>
                <w:numId w:val="113"/>
              </w:numPr>
              <w:ind w:left="0" w:firstLine="0"/>
              <w:contextualSpacing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3560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Групповые проекты</w:t>
            </w:r>
          </w:p>
          <w:p w:rsidR="003560B9" w:rsidRPr="003560B9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3560B9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Практико – ориентированны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аш словарь. Карточки для словарной работы. Темат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ческие группы русских слов – символов России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Слова с символическим значением в культурах народов России. 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Школьный журнал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вучащий словарь «Говорите правильно»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онкурс таблиц по грамматическим темам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Информационны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Книга  рекордов </w:t>
            </w:r>
            <w:proofErr w:type="gramStart"/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proofErr w:type="gramEnd"/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самых-самых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lastRenderedPageBreak/>
              <w:t>Интервью с очевидцами и участниками Великой Отеч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венной войны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нтервью в краеведческом музее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стная речь ребят нашего класса (фонохрестоматия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Школьный жаргон (фонохрестоматия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потребляется ли в нашем регионе диалект русского языка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акие  языки, кроме русского, используют в своем 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щении жители нашего региона (сообщение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Знаки, которыми мы пользуемся (плакат/презентация). 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егенды нашего края, города, села (презентация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стория названия (реки, улицы, здания…) (сообщение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ак в нашей местности называю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я…(презентация/доклад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  какому токовому словарю вы обращаетесь чаще? (опрос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ольза и вред сотового телефона (опрос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омпьютер в нашей жизни (опрос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ниги</w:t>
            </w:r>
            <w:proofErr w:type="gramStart"/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,</w:t>
            </w:r>
            <w:proofErr w:type="gramEnd"/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которые мы читаем (опрос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Игровы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     История букв (викторина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     Символы России (викторина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имволы страны изучаемого иностранного языка (к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урс знатоков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натоки сказок (игра – конкурс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Творчески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ценарий дня славянской письменности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нсценировки литературных произведений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онкурс на авторский экслибрис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Человек и природа (эссе/фотоэссе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Телекоммуникационны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розвища – за и против (организация дискуссии на школьном сайте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Живой журнал школы (организация форума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онкурс на лучшую аннотацию к книгам для внеклас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ого чтения (на школьном сайте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Парные проекты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Практик</w:t>
            </w:r>
            <w:proofErr w:type="gramStart"/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о–</w:t>
            </w:r>
            <w:proofErr w:type="gramEnd"/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 xml:space="preserve"> ориентированны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иды письменности (презентация/устное выступ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е/плакат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овременные диалоги (ауди</w:t>
            </w:r>
            <w:proofErr w:type="gramStart"/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-</w:t>
            </w:r>
            <w:proofErr w:type="gramEnd"/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/видеозаписи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Информационны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ечевые ошибки нашего класса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остер об экслибрисах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вукоподражания у разных народов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 xml:space="preserve">Исследовательские 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Словесная дуэль и дуэль в жизни общества в русской литературе </w:t>
            </w:r>
            <w:r w:rsidRPr="003560B9">
              <w:rPr>
                <w:rFonts w:ascii="Times New Roman" w:hAnsi="Times New Roman"/>
                <w:color w:val="000000"/>
                <w:sz w:val="24"/>
                <w:szCs w:val="24"/>
              </w:rPr>
              <w:t>XIX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века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Что такое фразеологизмы (доклад для третьеклассников с презентацией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lastRenderedPageBreak/>
              <w:t>Виды письменности (статья/презентация/устное 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упление/плакат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пособы словообразования сложных слов в математ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е/биологии/физике (доклад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Творчески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онкурс «Лингвистическая сказка»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лакаты, схемы «Веселая лингвистика»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Шутливые иллюстрации к словообразовательным п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ам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нсценировки диалогов, стихов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усский речевой этикет в сопоставлении с этикетом прошлого (инсценировка).</w:t>
            </w:r>
          </w:p>
          <w:p w:rsidR="003560B9" w:rsidRPr="003560B9" w:rsidRDefault="003560B9" w:rsidP="00890306">
            <w:pPr>
              <w:pStyle w:val="aff4"/>
              <w:numPr>
                <w:ilvl w:val="0"/>
                <w:numId w:val="113"/>
              </w:numPr>
              <w:ind w:left="0" w:firstLine="0"/>
              <w:contextualSpacing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3560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Индивидуальные проекты</w:t>
            </w:r>
          </w:p>
          <w:p w:rsidR="003560B9" w:rsidRPr="003560B9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3560B9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 xml:space="preserve">Практико – ориентированные </w:t>
            </w:r>
          </w:p>
          <w:p w:rsidR="003560B9" w:rsidRPr="003560B9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560B9">
              <w:rPr>
                <w:rFonts w:ascii="Times New Roman" w:hAnsi="Times New Roman"/>
                <w:color w:val="000000"/>
                <w:sz w:val="24"/>
                <w:szCs w:val="24"/>
              </w:rPr>
              <w:t>Мой словарик.</w:t>
            </w:r>
          </w:p>
          <w:p w:rsidR="003560B9" w:rsidRPr="003560B9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560B9">
              <w:rPr>
                <w:rFonts w:ascii="Times New Roman" w:hAnsi="Times New Roman"/>
                <w:color w:val="000000"/>
                <w:sz w:val="24"/>
                <w:szCs w:val="24"/>
              </w:rPr>
              <w:t>Диктанты «На засыпку»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равила пользования мобильным телефоном в общ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венных местах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 xml:space="preserve">Информационные 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Экслибрисы (статья/презентация/устное выступ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е/плакат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остопримечательности нашего города/села/края (ст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газета/ альбом/презентация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Что мы знаем о людях, чьи имена дали названия го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ам, деревням, улицам (статья/презентация/устное 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упление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Что открыл мне этимологический словарь (ст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ья/устное выступление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С.И.Ожегов – знаменитый лексикограф </w:t>
            </w:r>
            <w:r w:rsidRPr="003560B9">
              <w:rPr>
                <w:rFonts w:ascii="Times New Roman" w:hAnsi="Times New Roman"/>
                <w:color w:val="000000"/>
                <w:sz w:val="24"/>
                <w:szCs w:val="24"/>
              </w:rPr>
              <w:t>XX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века (статья   устное выступление). 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Исследовательски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Статьи/устные выступления: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ечевой этикет в школе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Речевой этикет как пользователь культуры общения. 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ак записывались числительные в древних книгах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Жизнь М.В.Ломоносова – замечательная страница р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сийской истории. 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еликий ученый – лексикограф В.И.Даль и его словарь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Влияние Интернета на речевую культуру современной молодежи. 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колько частей речи в современном русском языке: 10, 14 или 15?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еждометия для выражения эмоций, этикетных ф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ул, команд, приказов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Творчески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укописная книга. Художник (по выбору) и его картина (сочинение/презентация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дин день из жизни…(фотоэссе).</w:t>
            </w:r>
          </w:p>
          <w:p w:rsidR="003560B9" w:rsidRPr="003560B9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Что значит любить свою семью и свою </w:t>
            </w:r>
            <w:r w:rsidRPr="003560B9">
              <w:rPr>
                <w:rFonts w:ascii="Times New Roman" w:hAnsi="Times New Roman"/>
                <w:color w:val="000000"/>
                <w:sz w:val="24"/>
                <w:szCs w:val="24"/>
              </w:rPr>
              <w:t>Родину (презентация).</w:t>
            </w:r>
          </w:p>
        </w:tc>
        <w:tc>
          <w:tcPr>
            <w:tcW w:w="752" w:type="pct"/>
          </w:tcPr>
          <w:p w:rsidR="003560B9" w:rsidRPr="003560B9" w:rsidRDefault="003560B9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560B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-7 классы</w:t>
            </w:r>
          </w:p>
        </w:tc>
      </w:tr>
      <w:tr w:rsidR="003560B9" w:rsidRPr="00454FC7" w:rsidTr="003560B9">
        <w:tc>
          <w:tcPr>
            <w:tcW w:w="1099" w:type="pct"/>
            <w:vMerge/>
          </w:tcPr>
          <w:p w:rsidR="003560B9" w:rsidRPr="00454FC7" w:rsidRDefault="003560B9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9" w:rsidRPr="003560B9" w:rsidRDefault="003560B9" w:rsidP="00890306">
            <w:pPr>
              <w:pStyle w:val="aff4"/>
              <w:numPr>
                <w:ilvl w:val="0"/>
                <w:numId w:val="114"/>
              </w:numPr>
              <w:ind w:left="0" w:firstLine="0"/>
              <w:contextualSpacing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3560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Групповые проекты</w:t>
            </w:r>
          </w:p>
          <w:p w:rsidR="003560B9" w:rsidRPr="003560B9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3560B9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 xml:space="preserve">Практико – ориентированные </w:t>
            </w:r>
          </w:p>
          <w:p w:rsidR="003560B9" w:rsidRPr="003560B9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560B9">
              <w:rPr>
                <w:rFonts w:ascii="Times New Roman" w:hAnsi="Times New Roman"/>
                <w:color w:val="000000"/>
                <w:sz w:val="24"/>
                <w:szCs w:val="24"/>
              </w:rPr>
              <w:t>Сборник языковедческих задач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брати внимание (таблицы по орфографии для пред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реждения ошибок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омпьютерные игры по русскому языку (разработки игр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анк заданий для подготовки к экзаменам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искуссионный клуб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Информационны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Статьи/доклады/электронные ресурсы: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proofErr w:type="gramStart"/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Языки</w:t>
            </w:r>
            <w:proofErr w:type="gramEnd"/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каких народов оставили след на карте нашего края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акие фамилии наиболее часто встречаются в нашем районе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овременный городской фольклор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ипичные ошибки в наших сочинениях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Граффити – искусство или вандализм?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ечевые ошибки дикторов радио и телевидения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оциальные сети – кому они нужны?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Исследовательски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Доклады с ауди</w:t>
            </w:r>
            <w:proofErr w:type="gramStart"/>
            <w:r w:rsidRPr="00A26B63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о-</w:t>
            </w:r>
            <w:proofErr w:type="gramEnd"/>
            <w:r w:rsidRPr="00A26B63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/видеопрезентациями/схемами: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мена и их происхождение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Использование иностранных слов в русском языке. 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имика и жесты в разных культурах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богащается или портится русский язык благодаря з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мствованиям?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Тенденция огрубления русского языка. 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Что помогает нам осознать богатство родного языка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лияет ли на выбор будущей профессии «многояз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чие»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еклама в нашем городе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Игровы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роведение Дня славянской письменности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нсценировки собственных сценариев по мотивам 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ературных произведений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КВН по русскому языку и литературе. 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еловые игры «Пресс – конференция», «Защита про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а», «Встеча официальных гостей»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Творчески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ир будущего (форма проекта по выбору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ценарии для школьных инсценировок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борник «Лингвистическая сказка для уче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ов…класса»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льманах «История моей семьи в истории Родины» (сочинения и стихи собственного сочинения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идеофильм/презентация/мультфильм «Один день из жизни школьника»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ни изменили мир (конкурс сочинений/презентаций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окровища Росси</w:t>
            </w:r>
            <w:proofErr w:type="gramStart"/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(</w:t>
            </w:r>
            <w:proofErr w:type="gramEnd"/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борник сочинений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lastRenderedPageBreak/>
              <w:t>Телекоммуникационны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сторические ценности современных школьников (д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куссия в сети </w:t>
            </w:r>
            <w:r w:rsidR="0037610C">
              <w:fldChar w:fldCharType="begin"/>
            </w:r>
            <w:r w:rsidR="0037610C" w:rsidRPr="00E47944">
              <w:rPr>
                <w:lang w:val="ru-RU"/>
              </w:rPr>
              <w:instrText xml:space="preserve"> </w:instrText>
            </w:r>
            <w:r w:rsidR="0037610C">
              <w:instrText>HYPERLINK</w:instrText>
            </w:r>
            <w:r w:rsidR="0037610C" w:rsidRPr="00E47944">
              <w:rPr>
                <w:lang w:val="ru-RU"/>
              </w:rPr>
              <w:instrText xml:space="preserve"> "</w:instrText>
            </w:r>
            <w:r w:rsidR="0037610C">
              <w:instrText>http</w:instrText>
            </w:r>
            <w:r w:rsidR="0037610C" w:rsidRPr="00E47944">
              <w:rPr>
                <w:lang w:val="ru-RU"/>
              </w:rPr>
              <w:instrText>://</w:instrText>
            </w:r>
            <w:r w:rsidR="0037610C">
              <w:instrText>forums</w:instrText>
            </w:r>
            <w:r w:rsidR="0037610C" w:rsidRPr="00E47944">
              <w:rPr>
                <w:lang w:val="ru-RU"/>
              </w:rPr>
              <w:instrText>.</w:instrText>
            </w:r>
            <w:r w:rsidR="0037610C">
              <w:instrText>it</w:instrText>
            </w:r>
            <w:r w:rsidR="0037610C" w:rsidRPr="00E47944">
              <w:rPr>
                <w:lang w:val="ru-RU"/>
              </w:rPr>
              <w:instrText>-</w:instrText>
            </w:r>
            <w:r w:rsidR="0037610C">
              <w:instrText>n</w:instrText>
            </w:r>
            <w:r w:rsidR="0037610C" w:rsidRPr="00E47944">
              <w:rPr>
                <w:lang w:val="ru-RU"/>
              </w:rPr>
              <w:instrText>.</w:instrText>
            </w:r>
            <w:r w:rsidR="0037610C">
              <w:instrText>ru</w:instrText>
            </w:r>
            <w:r w:rsidR="0037610C" w:rsidRPr="00E47944">
              <w:rPr>
                <w:lang w:val="ru-RU"/>
              </w:rPr>
              <w:instrText xml:space="preserve">" </w:instrText>
            </w:r>
            <w:r w:rsidR="0037610C">
              <w:fldChar w:fldCharType="separate"/>
            </w:r>
            <w:r w:rsidRPr="003560B9">
              <w:rPr>
                <w:rStyle w:val="aff2"/>
                <w:rFonts w:ascii="Times New Roman" w:hAnsi="Times New Roman"/>
                <w:i/>
                <w:sz w:val="24"/>
                <w:szCs w:val="24"/>
              </w:rPr>
              <w:t>http</w:t>
            </w:r>
            <w:r w:rsidRPr="00A26B63">
              <w:rPr>
                <w:rStyle w:val="aff2"/>
                <w:rFonts w:ascii="Times New Roman" w:hAnsi="Times New Roman"/>
                <w:i/>
                <w:sz w:val="24"/>
                <w:szCs w:val="24"/>
                <w:lang w:val="ru-RU"/>
              </w:rPr>
              <w:t>://</w:t>
            </w:r>
            <w:r w:rsidRPr="003560B9">
              <w:rPr>
                <w:rStyle w:val="aff2"/>
                <w:rFonts w:ascii="Times New Roman" w:hAnsi="Times New Roman"/>
                <w:i/>
                <w:sz w:val="24"/>
                <w:szCs w:val="24"/>
              </w:rPr>
              <w:t>forums</w:t>
            </w:r>
            <w:r w:rsidRPr="00A26B63">
              <w:rPr>
                <w:rStyle w:val="aff2"/>
                <w:rFonts w:ascii="Times New Roman" w:hAnsi="Times New Roman"/>
                <w:i/>
                <w:sz w:val="24"/>
                <w:szCs w:val="24"/>
                <w:lang w:val="ru-RU"/>
              </w:rPr>
              <w:t>.</w:t>
            </w:r>
            <w:r w:rsidRPr="003560B9">
              <w:rPr>
                <w:rStyle w:val="aff2"/>
                <w:rFonts w:ascii="Times New Roman" w:hAnsi="Times New Roman"/>
                <w:i/>
                <w:sz w:val="24"/>
                <w:szCs w:val="24"/>
              </w:rPr>
              <w:t>it</w:t>
            </w:r>
            <w:r w:rsidRPr="00A26B63">
              <w:rPr>
                <w:rStyle w:val="aff2"/>
                <w:rFonts w:ascii="Times New Roman" w:hAnsi="Times New Roman"/>
                <w:i/>
                <w:sz w:val="24"/>
                <w:szCs w:val="24"/>
                <w:lang w:val="ru-RU"/>
              </w:rPr>
              <w:t>-</w:t>
            </w:r>
            <w:r w:rsidRPr="003560B9">
              <w:rPr>
                <w:rStyle w:val="aff2"/>
                <w:rFonts w:ascii="Times New Roman" w:hAnsi="Times New Roman"/>
                <w:i/>
                <w:sz w:val="24"/>
                <w:szCs w:val="24"/>
              </w:rPr>
              <w:t>n</w:t>
            </w:r>
            <w:r w:rsidRPr="00A26B63">
              <w:rPr>
                <w:rStyle w:val="aff2"/>
                <w:rFonts w:ascii="Times New Roman" w:hAnsi="Times New Roman"/>
                <w:i/>
                <w:sz w:val="24"/>
                <w:szCs w:val="24"/>
                <w:lang w:val="ru-RU"/>
              </w:rPr>
              <w:t>.</w:t>
            </w:r>
            <w:r w:rsidRPr="003560B9">
              <w:rPr>
                <w:rStyle w:val="aff2"/>
                <w:rFonts w:ascii="Times New Roman" w:hAnsi="Times New Roman"/>
                <w:i/>
                <w:sz w:val="24"/>
                <w:szCs w:val="24"/>
              </w:rPr>
              <w:t>ru</w:t>
            </w:r>
            <w:r w:rsidR="0037610C">
              <w:rPr>
                <w:rStyle w:val="aff2"/>
                <w:rFonts w:ascii="Times New Roman" w:hAnsi="Times New Roman"/>
                <w:i/>
                <w:sz w:val="24"/>
                <w:szCs w:val="24"/>
              </w:rPr>
              <w:fldChar w:fldCharType="end"/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Телепередачи  о русском языке. 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Сайт «Память сердца». Зачем человеку хранить память о прошлом?» 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айт «Время вернутьсядомой. Википедия российских городов и деревень» (пополнение гипертекстовой э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циклопедии на основе технологии  </w:t>
            </w:r>
            <w:r w:rsidRPr="003560B9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wik</w:t>
            </w:r>
            <w:r w:rsidRPr="003560B9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i</w:t>
            </w:r>
            <w:r w:rsidRPr="003560B9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wiki</w:t>
            </w: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.</w:t>
            </w:r>
            <w:r w:rsidRPr="003560B9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http</w:t>
            </w: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://</w:t>
            </w:r>
            <w:r w:rsidRPr="003560B9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www</w:t>
            </w: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.</w:t>
            </w:r>
            <w:r w:rsidRPr="003560B9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letopisi</w:t>
            </w: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.</w:t>
            </w:r>
            <w:r w:rsidRPr="003560B9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ru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). </w:t>
            </w:r>
          </w:p>
          <w:p w:rsidR="003560B9" w:rsidRPr="003560B9" w:rsidRDefault="003560B9" w:rsidP="00890306">
            <w:pPr>
              <w:pStyle w:val="aff4"/>
              <w:numPr>
                <w:ilvl w:val="0"/>
                <w:numId w:val="114"/>
              </w:numPr>
              <w:ind w:left="0" w:firstLine="0"/>
              <w:contextualSpacing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3560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Парные проекты. </w:t>
            </w:r>
          </w:p>
          <w:p w:rsidR="003560B9" w:rsidRPr="003560B9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3560B9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Практико - ориентированны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нтерактивные упражнения по русскому языку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Задания с крылатыми выражениями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олезные советы по написанию сочинения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россворды по русскому языку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Информационны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Доклады с ауди</w:t>
            </w:r>
            <w:proofErr w:type="gramStart"/>
            <w:r w:rsidRPr="00A26B63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о-</w:t>
            </w:r>
            <w:proofErr w:type="gramEnd"/>
            <w:r w:rsidRPr="00A26B63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 xml:space="preserve">/видеопрезентациями/данными опросов в графиках: 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екламные слоганы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ринципы информационной безопасности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учшие информационные ресурсы по русскому языку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удущая профессия: важен ли для нее предмет «Ру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кий язык» (опрос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ередачи, которые мы смотрим (опрос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Исследовательски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Доклады с презентациями: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ловарь фамилий жителей нашего края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Электронная коммуникация в жизни нашего класса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важаем ли мы друг друга? Формы обращения друг к другу в нашей школе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бращаем ли мы внимание на рекламу (опрос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Творчески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епортаж (фот</w:t>
            </w:r>
            <w:proofErr w:type="gramStart"/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-</w:t>
            </w:r>
            <w:proofErr w:type="gramEnd"/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,теле-) о школьной жизни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нтервью с интересным человеком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ой день без компьютера/телевизора/мобильного те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фона (рассказ с фотоэссе, видеофильм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 xml:space="preserve">3. </w:t>
            </w:r>
            <w:proofErr w:type="gramStart"/>
            <w:r w:rsidRPr="00A26B63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Индивидуальные проекты</w:t>
            </w:r>
            <w:proofErr w:type="gramEnd"/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Практико – ориентированны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ащита личной информации в Интернете (инструкция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Памятки к контрольной работе / экзамену. 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Информационны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ормы информационной культуры, этики и права (д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лад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Исследовательски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Рефераты/эссе/доклады с электронными презент</w:t>
            </w:r>
            <w:r w:rsidRPr="00A26B63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циями: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айны и загадки жития святых равноапостольных 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илла и Мефодия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стория первой датированной печатной книги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lastRenderedPageBreak/>
              <w:t xml:space="preserve">Итоги реформы правописания Петра </w:t>
            </w:r>
            <w:r w:rsidRPr="003560B9">
              <w:rPr>
                <w:rFonts w:ascii="Times New Roman" w:hAnsi="Times New Roman"/>
                <w:color w:val="000000"/>
                <w:sz w:val="24"/>
                <w:szCs w:val="24"/>
              </w:rPr>
              <w:t>I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. 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еформа правописания 1918 года: «за» и «против»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ктивные латинские и греческие словообразовательные элементы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ричины типичных орфографических ошибок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ыт пушкинской поры: усадьба (на основе живописи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«Маленький человек»: речевые характеристики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аронимы в современном русском языке (на материале Национального корпуса русского языка)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Язык средств массовой коммуникации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ингвистический анализ текста художественных про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едений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color w:val="000000"/>
                <w:sz w:val="24"/>
                <w:szCs w:val="24"/>
                <w:lang w:val="ru-RU"/>
              </w:rPr>
              <w:t>Творческие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Экскурсия в музей для младших школьников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Экскурсия (виртуальная) по памятным местам города.</w:t>
            </w:r>
          </w:p>
          <w:p w:rsidR="003560B9" w:rsidRPr="00A26B63" w:rsidRDefault="003560B9" w:rsidP="00C13AEC">
            <w:pPr>
              <w:pStyle w:val="aff4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ридумаем школьный курс «Экология русского языка».</w:t>
            </w:r>
          </w:p>
        </w:tc>
        <w:tc>
          <w:tcPr>
            <w:tcW w:w="752" w:type="pct"/>
          </w:tcPr>
          <w:p w:rsidR="003560B9" w:rsidRPr="003560B9" w:rsidRDefault="003560B9" w:rsidP="003560B9">
            <w:pPr>
              <w:pStyle w:val="aff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560B9">
              <w:rPr>
                <w:rFonts w:ascii="Times New Roman" w:hAnsi="Times New Roman"/>
                <w:sz w:val="24"/>
                <w:szCs w:val="24"/>
              </w:rPr>
              <w:lastRenderedPageBreak/>
              <w:t>8-9 класс</w:t>
            </w:r>
          </w:p>
          <w:p w:rsidR="003560B9" w:rsidRPr="003560B9" w:rsidRDefault="003560B9" w:rsidP="003560B9">
            <w:pPr>
              <w:pStyle w:val="aff4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560B9" w:rsidRPr="00454FC7" w:rsidRDefault="003560B9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 w:val="restart"/>
          </w:tcPr>
          <w:p w:rsidR="003560BB" w:rsidRPr="00454FC7" w:rsidRDefault="003560B9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Л</w:t>
            </w:r>
            <w:r w:rsidR="003560BB" w:rsidRPr="00454FC7">
              <w:rPr>
                <w:rFonts w:ascii="Times New Roman" w:hAnsi="Times New Roman"/>
                <w:sz w:val="24"/>
                <w:szCs w:val="24"/>
              </w:rPr>
              <w:t>итература</w:t>
            </w:r>
          </w:p>
        </w:tc>
        <w:tc>
          <w:tcPr>
            <w:tcW w:w="3149" w:type="pct"/>
          </w:tcPr>
          <w:p w:rsidR="003560BB" w:rsidRPr="00A26B63" w:rsidRDefault="003560BB" w:rsidP="00FE41F4">
            <w:pPr>
              <w:tabs>
                <w:tab w:val="left" w:pos="90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Тайны фразеологизмов Архаизмы в баснях Крылова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оль эпитетов в поэме А.С.Пушкина «Руслан и Людм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ла»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облюдение правил речевого этикета сказочным героем повести Л.И.Лагина «Старик Хоттабыч»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оль прилагательных в сказке А.С.Пушкина «Сказка о мёртвой царевне и о семи богатырях»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tabs>
                <w:tab w:val="left" w:pos="525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Диалог культур – диалог поколений « От письма к смс»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6</w:t>
            </w:r>
            <w:r w:rsidR="003560B9">
              <w:rPr>
                <w:rFonts w:ascii="Times New Roman" w:hAnsi="Times New Roman"/>
                <w:sz w:val="24"/>
                <w:szCs w:val="24"/>
              </w:rPr>
              <w:t>-8</w:t>
            </w: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нтерпретация сказки «Колобок»: сказка </w:t>
            </w:r>
            <w:proofErr w:type="gramStart"/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</w:t>
            </w:r>
            <w:proofErr w:type="gramEnd"/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</w:p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ублицистическом, официально-деловом и научном </w:t>
            </w:r>
          </w:p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454FC7">
              <w:rPr>
                <w:rFonts w:ascii="Times New Roman" w:hAnsi="Times New Roman"/>
                <w:sz w:val="24"/>
                <w:szCs w:val="24"/>
              </w:rPr>
              <w:t>стилях</w:t>
            </w:r>
            <w:proofErr w:type="gramEnd"/>
            <w:r w:rsidRPr="00454FC7">
              <w:rPr>
                <w:rFonts w:ascii="Times New Roman" w:hAnsi="Times New Roman"/>
                <w:sz w:val="24"/>
                <w:szCs w:val="24"/>
              </w:rPr>
              <w:t>). Стилистический анализ текстов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Лексический повтор в поэме А.С. Пушкина «Руслан и Людмила»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Поэма «Мцыри» М.Ю.Лермонтова в изобразительном искусстве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спользование русского фольклора в пов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ти</w:t>
            </w:r>
            <w:r w:rsidRPr="00454FC7">
              <w:rPr>
                <w:rFonts w:ascii="Times New Roman" w:hAnsi="Times New Roman"/>
                <w:sz w:val="24"/>
                <w:szCs w:val="24"/>
              </w:rPr>
              <w:t>  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.С.Пушкина «Капитанская дочка»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спользование иноязычной лексики в повести А.С.Пушкина «Капитанская дочка»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ловарь устаревших слов (по</w:t>
            </w:r>
            <w:r w:rsidRPr="00454FC7">
              <w:rPr>
                <w:rFonts w:ascii="Times New Roman" w:hAnsi="Times New Roman"/>
                <w:sz w:val="24"/>
                <w:szCs w:val="24"/>
              </w:rPr>
              <w:t>  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овести А.С.Пушкина «Капитанская дочка»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дносоставные предложения в комедии Н.В.Гоголя «Ревизор»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Кавказ в жизни М.Ю.Лермонтова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ловарь устаревших слов (По «Слову о полку Игор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е»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спользование иноязычной лексики в комедии Д.И.Фонвизина «Недоросль»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спользование иноязычной лексики в романе А.С.Пушкина «Евгений Онегин»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спользование фольклора в романе А.С.Пушкина «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гений Онегин»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оль монологов в комедии А. С. Грибоедова «Горе от ума»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оль лирических отступлений в поэме Н.В.Гоголя «Мёртвые души»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Южная ссылка А.С.Пушкина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 xml:space="preserve">История </w:t>
            </w: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нтичное мореплавание по данным «Одиссеи»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5-9</w:t>
            </w: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троительные надписи боспорских царей как историч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кий источник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Античные кораблекрушения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Христианские и русские личные имена в новгородских берестяных грамотах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Древнерусская кухня по «Домострою»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оль женщин в крестовых походах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Жизнь русской провинция в тылу «Великой армии» Наполеона. 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Географическая и культурная характеристика России в воспоминаниях солдат «Великой армии» Наполеона </w:t>
            </w:r>
            <w:r w:rsidRPr="00454FC7">
              <w:rPr>
                <w:rFonts w:ascii="Times New Roman" w:hAnsi="Times New Roman"/>
                <w:sz w:val="24"/>
                <w:szCs w:val="24"/>
              </w:rPr>
              <w:t>I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Царскосельский Лицей как социально-педагогический проект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еликая Отечественная война в отражении советского и современного российского кинематографа (сравнител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ый анализ)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 xml:space="preserve">Обществознание </w:t>
            </w: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100" w:afterAutospacing="1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рава и обязанности ребенка в школе и дома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5-9</w:t>
            </w: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100" w:afterAutospacing="1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онятие семьи в семейном праве России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100" w:afterAutospacing="1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Баланс прав и обязанностей в системе “государство–семья–индивидуум”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100" w:afterAutospacing="1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Влияние религиозных объединений на формирование сознания подростка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100" w:afterAutospacing="1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оздействие средств массовой информации на форм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ование сознания нового поколения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100" w:afterAutospacing="1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Молодежная субкультура  как феномен постиндустри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лизма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100" w:afterAutospacing="1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Массовое общество и молодежная субкультура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7-9</w:t>
            </w:r>
          </w:p>
        </w:tc>
      </w:tr>
      <w:tr w:rsidR="003560BB" w:rsidRPr="00454FC7" w:rsidTr="003560B9">
        <w:tc>
          <w:tcPr>
            <w:tcW w:w="1099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Физика</w:t>
            </w:r>
          </w:p>
        </w:tc>
        <w:tc>
          <w:tcPr>
            <w:tcW w:w="3149" w:type="pct"/>
          </w:tcPr>
          <w:p w:rsidR="003560BB" w:rsidRPr="00454FC7" w:rsidRDefault="003560BB" w:rsidP="00FE41F4">
            <w:pPr>
              <w:pStyle w:val="a3"/>
              <w:shd w:val="clear" w:color="auto" w:fill="FFFFFF"/>
              <w:spacing w:before="0" w:beforeAutospacing="0" w:after="0" w:afterAutospacing="0"/>
              <w:jc w:val="both"/>
            </w:pPr>
            <w:r w:rsidRPr="00454FC7">
              <w:t>Человек – физическое тело.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олет в мире живой природы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Звук в мире живой природы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Большое в малом – пузыри.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Мир красок «Каждый охотник желает знать ...»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«Стремителен молнии бег ...».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Музыка с точки зрения физики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аука и нравственность: «Прав ли был Прометей, д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ший людям огонь?»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Вода – «восьмое чудо света».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Что такое «ничего» и для чего же нам оно?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 xml:space="preserve">Химия </w:t>
            </w: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Вода в космосе.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8-9</w:t>
            </w: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Химия и искусство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Металлы в искусстве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«Химические» сюжеты в литературных произведениях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се о пище с точки зрения химика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Химия и интерьер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оединения серы и селена в косметике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Химическая завивка и обесцвечивание волос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ищевые добавки: за и против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Химия против терроризма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Английский язык</w:t>
            </w: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Летние каникулы на «отлично»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5 -9</w:t>
            </w: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Знаменитые люди Англии/России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 xml:space="preserve">Мои домашние животные 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Музей,   который я б хотел бы посетить 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 xml:space="preserve">Мои любимые занятия 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 xml:space="preserve">Рождественские традиции в Англии. 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еликий Устюг – родина Деда Мороза 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 xml:space="preserve">Достопримечательности Лондона 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 xml:space="preserve">Моя семья 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 xml:space="preserve">Моя будущая профессия. 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нглицизмы в современной молодежной среде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Животные в английских пословицах и поговорках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нглийский язык в мире и в моей школе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Модная повседневная одежда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Школьная форма моей мечты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 xml:space="preserve">Биология </w:t>
            </w: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зучение особенностей ухода, условий содержания, разнообразия, значения экзотических растений пустынь в комнатных условиях.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5-9</w:t>
            </w: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pStyle w:val="a3"/>
              <w:spacing w:before="0" w:beforeAutospacing="0" w:after="0" w:afterAutospacing="0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Выращивание растительного организма из семени на примере томата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зучение представителей царства Грибы. На примере плесневого гриба мукор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pStyle w:val="a3"/>
              <w:spacing w:before="0" w:beforeAutospacing="0" w:after="0" w:afterAutospacing="0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Изучение вегетативного размножения на примере дек</w:t>
            </w:r>
            <w:r w:rsidRPr="00A26B63">
              <w:rPr>
                <w:rFonts w:ascii="Times New Roman" w:hAnsi="Times New Roman"/>
                <w:lang w:val="ru-RU"/>
              </w:rPr>
              <w:t>о</w:t>
            </w:r>
            <w:r w:rsidRPr="00A26B63">
              <w:rPr>
                <w:rFonts w:ascii="Times New Roman" w:hAnsi="Times New Roman"/>
                <w:lang w:val="ru-RU"/>
              </w:rPr>
              <w:t>ративного комнатного растения – фиалки узамбарской (сенполии)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pStyle w:val="a3"/>
              <w:spacing w:before="0" w:beforeAutospacing="0" w:after="0" w:afterAutospacing="0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Наблюдение за ростом и развитием растения на прим</w:t>
            </w:r>
            <w:r w:rsidRPr="00A26B63">
              <w:rPr>
                <w:rFonts w:ascii="Times New Roman" w:hAnsi="Times New Roman"/>
                <w:lang w:val="ru-RU"/>
              </w:rPr>
              <w:t>е</w:t>
            </w:r>
            <w:r w:rsidRPr="00A26B63">
              <w:rPr>
                <w:rFonts w:ascii="Times New Roman" w:hAnsi="Times New Roman"/>
                <w:lang w:val="ru-RU"/>
              </w:rPr>
              <w:t>ре фасоли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зучение растительных тканей. Зачем растениям кора?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pStyle w:val="a3"/>
              <w:spacing w:before="0" w:beforeAutospacing="0" w:after="0" w:afterAutospacing="0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Исследование строения цветков различных растений. Соцветия и их биологическая роль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pStyle w:val="a3"/>
              <w:spacing w:before="0" w:beforeAutospacing="0" w:after="0" w:afterAutospacing="0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Изучение Лишайников. Их разнообразие, значение в природе и народном хозяйстве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нализ пылевого загрязнения атмосферы, помещения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оздействие транспортных выбросов на фауну почвы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пределение кислотности дождевых осадков/ Опред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ление кислотности почв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Ландшафтный дизайн – дело не только в красоте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Лекарственные растения пришкольного участка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лодово - ягодные растения пришкольного участка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Пермакультура – залог  успеха урожая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Кожа- зеркало здоровья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Строение растительной клетки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оздание моделей клеток эукариот в технике квиллинг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Терморегуляция в организме человека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Гигиена дыхания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География</w:t>
            </w: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Рыбные ресурсы Черного моря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5-9</w:t>
            </w: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аше поколение в динамике численности населения России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Что у Земли внутри?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Соседи Солнца. Меркурий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о следам великих путешественников. Афанасий Ник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тин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Географические особенности в государственной симв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лике стран мира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Природные ресурсы мира. Нефть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Исследование глубин океана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Ландшафт и жилище человека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Загадки жизни и личности Христофора Колумба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Метеослужба в России. От основания до наших дней.</w:t>
            </w:r>
            <w:r w:rsidRPr="00454FC7">
              <w:rPr>
                <w:rStyle w:val="apple-converted-space"/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Pr="00454FC7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Создание школьной метеорологической площадки.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Современные проблемы Российского Севера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Топливная промышленность России. Состояние, п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блемы, перспективы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proofErr w:type="gramStart"/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Этнический состав населения России и международные миграции (по материалам Госкомстата</w:t>
            </w:r>
            <w:proofErr w:type="gramEnd"/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454FC7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Действующие вулканы Солнечной системы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454FC7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Древнейшие картографические изображения.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454FC7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Стихийные бедствия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rPr>
          <w:trHeight w:val="671"/>
        </w:trPr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Можно ли   верить сайтам погоды?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Физкультура</w:t>
            </w: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итаминный алфавит и здоровье человека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5-7</w:t>
            </w: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Утренняя гигиеническая гимнастика как форма двиг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тельной активности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Двигательные действия</w:t>
            </w:r>
            <w:proofErr w:type="gramStart"/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,</w:t>
            </w:r>
            <w:proofErr w:type="gramEnd"/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с помощью которых развив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ют физические качества и укрепляют здоровье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Здоровый образ жизни</w:t>
            </w:r>
            <w:proofErr w:type="gramStart"/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.</w:t>
            </w:r>
            <w:proofErr w:type="gramEnd"/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Элементы, его составляющие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сновные факторы риска в образе жизни человека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лимпийские игры древности. Мифы и легенды о з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ождении олимпийских игр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лимпиада 2014 в Сочи. Символика и талисманы игр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араолимпийские виды спорта на зимней олимпиаде </w:t>
            </w:r>
            <w:smartTag w:uri="urn:schemas-microsoft-com:office:smarttags" w:element="metricconverter">
              <w:smartTagPr>
                <w:attr w:name="ProductID" w:val="2014 г"/>
              </w:smartTagPr>
              <w:r w:rsidRPr="00A26B63">
                <w:rPr>
                  <w:rFonts w:ascii="Times New Roman" w:hAnsi="Times New Roman"/>
                  <w:sz w:val="24"/>
                  <w:szCs w:val="24"/>
                  <w:lang w:val="ru-RU"/>
                </w:rPr>
                <w:t>2014 г</w:t>
              </w:r>
            </w:smartTag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. в г</w:t>
            </w:r>
            <w:proofErr w:type="gramStart"/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.С</w:t>
            </w:r>
            <w:proofErr w:type="gramEnd"/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чи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ХХ</w:t>
            </w:r>
            <w:r w:rsidRPr="00454FC7">
              <w:rPr>
                <w:rFonts w:ascii="Times New Roman" w:hAnsi="Times New Roman"/>
                <w:sz w:val="24"/>
                <w:szCs w:val="24"/>
              </w:rPr>
              <w:t>II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зимние Олимпийские игры в Сочи. Их значение для развития российского спорта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Технология</w:t>
            </w: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Style w:val="apple-converted-space"/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Pr="00454FC7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«Фартук» 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Мягкая игрушка» (авторская кукла, лоскутная игрушка и т.п.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 xml:space="preserve"> «Вышивка» (панно, косметичка с вышивкой, салфетки для кухни, прихватка с вышивкой, вышитая новогодняя игрушка и т.п.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Изделия для кухни» (набор муляжей фруктов (папье-маше, соленое тесто), лоскутная прихватка, изделия для украшения кухни и т.п.).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 xml:space="preserve">«Пасхальный подарок» (пасхальное дерево, пасхальное 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lastRenderedPageBreak/>
              <w:t>украшение яиц, панно и т.п.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Деревянная игрушка» (по изученным технологиям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Изделия из проволоки» (по изученным технологиям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Выполнение моделей техники из различных матер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лов»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Изготовление сувенира» (применяя технологии, кот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рые вы хорошо освоили)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Изделия для дома из различных материалов» (мягкая игрушка, диванная подушка, панно, авторская кукла, декоративная бутылка, картина – батик, изделие из с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леного теста, лоскутное панно и т.п.).</w:t>
            </w:r>
            <w:r w:rsidRPr="00454FC7">
              <w:rPr>
                <w:rStyle w:val="apple-converted-space"/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Изготовление изделий из круп (или макарон)» (де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ративное панно, папка «Виды круп» для уроков тех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логии, рамка для фото и т.п.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Изготовление летнего комплекта» (юбка и топ, шорты и топ и т.п.)</w:t>
            </w:r>
            <w:r w:rsidRPr="00454FC7">
              <w:rPr>
                <w:rStyle w:val="apple-converted-space"/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Разделочная доска» (с применением своего дизайна; выжигание, раскрашивание, …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Изделия из поделочных материалов» (изделия из п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бок, проволоки, пластмассовых бутылок и т.п.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 xml:space="preserve"> «Изделия из тонколистового металла» (брелок, номера для раздевалки, подвески и т.п.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Полка своими руками» (возможно использование р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з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личных материалов и технологий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Выполнение моделей различной техники» (военной техники, пожарной и т.п.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Изготовление изделий декоративно-прикладного 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с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кусства для украшения интерьера» (применяя осво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ные технологии)</w:t>
            </w:r>
          </w:p>
        </w:tc>
        <w:tc>
          <w:tcPr>
            <w:tcW w:w="752" w:type="pct"/>
            <w:vMerge w:val="restart"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4FC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 xml:space="preserve"> «Оформление интерьера декоративными растениями» (дизайнерский проект – украшение цветами школьной рекреации, своей комнаты …..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 w:val="restart"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 xml:space="preserve"> «Плечевое изделие своими руками» (платье, ночная с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рочка, ночная пижама, сарафан …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Подарок своими руками» (изделия, выполненные по различным изученным ранее на уроках или</w:t>
            </w:r>
            <w:r w:rsidRPr="00454FC7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 xml:space="preserve"> самост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я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тельно технологиям: бисероплетение, батик, вышивка, авторская кукла, вязание крючком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454FC7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454FC7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454FC7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"Светильник своими руками"</w:t>
            </w:r>
          </w:p>
        </w:tc>
        <w:tc>
          <w:tcPr>
            <w:tcW w:w="752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454FC7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Изделия из дерева» (по изученным технологиям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Изделия из металла» (по изученным технологиям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3560BB" w:rsidRPr="00E47944" w:rsidTr="003560B9">
        <w:tc>
          <w:tcPr>
            <w:tcW w:w="1099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149" w:type="pct"/>
          </w:tcPr>
          <w:p w:rsidR="003560BB" w:rsidRPr="00A26B63" w:rsidRDefault="003560BB" w:rsidP="00FE41F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«Изделия декоративно-прикладного творчества нашего региона» (изделие по одному из направлений творч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ru-RU"/>
              </w:rPr>
              <w:t>ства)</w:t>
            </w:r>
          </w:p>
        </w:tc>
        <w:tc>
          <w:tcPr>
            <w:tcW w:w="752" w:type="pct"/>
            <w:vMerge/>
          </w:tcPr>
          <w:p w:rsidR="003560BB" w:rsidRPr="00A26B63" w:rsidRDefault="003560BB" w:rsidP="00FE41F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</w:tbl>
    <w:p w:rsidR="003560BB" w:rsidRPr="00A26B63" w:rsidRDefault="003560BB" w:rsidP="00E342D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spacing w:val="-4"/>
          <w:sz w:val="24"/>
          <w:szCs w:val="24"/>
          <w:lang w:val="ru-RU"/>
        </w:rPr>
        <w:t>Во внеучебной деятельности</w:t>
      </w:r>
      <w:r w:rsidRPr="00A26B63">
        <w:rPr>
          <w:rFonts w:ascii="Times New Roman" w:hAnsi="Times New Roman"/>
          <w:spacing w:val="-4"/>
          <w:sz w:val="24"/>
          <w:szCs w:val="24"/>
          <w:lang w:val="ru-RU"/>
        </w:rPr>
        <w:t xml:space="preserve"> проектная деятельность </w:t>
      </w:r>
      <w:r w:rsidRPr="00A26B63">
        <w:rPr>
          <w:rFonts w:ascii="Times New Roman" w:hAnsi="Times New Roman"/>
          <w:sz w:val="24"/>
          <w:szCs w:val="24"/>
          <w:lang w:val="ru-RU"/>
        </w:rPr>
        <w:t>осуществляется по следу</w:t>
      </w:r>
      <w:r w:rsidRPr="00A26B63">
        <w:rPr>
          <w:rFonts w:ascii="Times New Roman" w:hAnsi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/>
          <w:sz w:val="24"/>
          <w:szCs w:val="24"/>
          <w:lang w:val="ru-RU"/>
        </w:rPr>
        <w:t>щим направлениям:</w:t>
      </w:r>
    </w:p>
    <w:p w:rsidR="003560BB" w:rsidRPr="00A26B63" w:rsidRDefault="003560BB" w:rsidP="00890306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/>
          <w:spacing w:val="-4"/>
          <w:sz w:val="24"/>
          <w:szCs w:val="24"/>
          <w:lang w:val="ru-RU"/>
        </w:rPr>
      </w:pPr>
      <w:r w:rsidRPr="00A26B63">
        <w:rPr>
          <w:rFonts w:ascii="Times New Roman" w:hAnsi="Times New Roman"/>
          <w:spacing w:val="-4"/>
          <w:sz w:val="24"/>
          <w:szCs w:val="24"/>
          <w:lang w:val="ru-RU"/>
        </w:rPr>
        <w:t>В деятельности детской общественной организации «</w:t>
      </w:r>
      <w:r w:rsidR="00666720">
        <w:rPr>
          <w:rFonts w:ascii="Times New Roman" w:hAnsi="Times New Roman"/>
          <w:spacing w:val="-4"/>
          <w:sz w:val="24"/>
          <w:szCs w:val="24"/>
          <w:lang w:val="ru-RU"/>
        </w:rPr>
        <w:t>Ровесник</w:t>
      </w:r>
      <w:r w:rsidRPr="00A26B63">
        <w:rPr>
          <w:rFonts w:ascii="Times New Roman" w:hAnsi="Times New Roman"/>
          <w:spacing w:val="-4"/>
          <w:sz w:val="24"/>
          <w:szCs w:val="24"/>
          <w:lang w:val="ru-RU"/>
        </w:rPr>
        <w:t>»</w:t>
      </w:r>
    </w:p>
    <w:p w:rsidR="003560BB" w:rsidRPr="00A26B63" w:rsidRDefault="003560BB" w:rsidP="00890306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/>
          <w:spacing w:val="-4"/>
          <w:sz w:val="24"/>
          <w:szCs w:val="24"/>
          <w:lang w:val="ru-RU"/>
        </w:rPr>
      </w:pPr>
      <w:r w:rsidRPr="00A26B63">
        <w:rPr>
          <w:rFonts w:ascii="Times New Roman" w:hAnsi="Times New Roman"/>
          <w:spacing w:val="-4"/>
          <w:sz w:val="24"/>
          <w:szCs w:val="24"/>
          <w:lang w:val="ru-RU"/>
        </w:rPr>
        <w:t>В работе волонтерского отряда «</w:t>
      </w:r>
      <w:r w:rsidR="00666720">
        <w:rPr>
          <w:rFonts w:ascii="Times New Roman" w:hAnsi="Times New Roman"/>
          <w:spacing w:val="-4"/>
          <w:sz w:val="24"/>
          <w:szCs w:val="24"/>
          <w:lang w:val="ru-RU"/>
        </w:rPr>
        <w:t>Добрые сердца</w:t>
      </w:r>
      <w:r w:rsidRPr="00A26B63">
        <w:rPr>
          <w:rFonts w:ascii="Times New Roman" w:hAnsi="Times New Roman"/>
          <w:spacing w:val="-4"/>
          <w:sz w:val="24"/>
          <w:szCs w:val="24"/>
          <w:lang w:val="ru-RU"/>
        </w:rPr>
        <w:t>»;</w:t>
      </w:r>
    </w:p>
    <w:p w:rsidR="00E342D1" w:rsidRPr="00666720" w:rsidRDefault="003560BB" w:rsidP="00890306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/>
          <w:spacing w:val="-4"/>
          <w:sz w:val="24"/>
          <w:szCs w:val="24"/>
          <w:lang w:val="ru-RU"/>
        </w:rPr>
      </w:pPr>
      <w:r w:rsidRPr="00A26B63">
        <w:rPr>
          <w:rFonts w:ascii="Times New Roman" w:hAnsi="Times New Roman"/>
          <w:spacing w:val="-4"/>
          <w:sz w:val="24"/>
          <w:szCs w:val="24"/>
          <w:lang w:val="ru-RU"/>
        </w:rPr>
        <w:t>В реализации программ воспитательной работы классных руководителей.</w:t>
      </w:r>
    </w:p>
    <w:p w:rsidR="00C93D00" w:rsidRPr="00A26B63" w:rsidRDefault="00C93D00" w:rsidP="00C93D00">
      <w:pPr>
        <w:pStyle w:val="3"/>
        <w:spacing w:line="360" w:lineRule="auto"/>
        <w:jc w:val="center"/>
        <w:rPr>
          <w:color w:val="000000"/>
          <w:szCs w:val="28"/>
          <w:lang w:val="ru-RU"/>
        </w:rPr>
      </w:pPr>
      <w:bookmarkStart w:id="81" w:name="_Toc413841681"/>
      <w:r w:rsidRPr="00A26B63">
        <w:rPr>
          <w:color w:val="000000"/>
          <w:szCs w:val="28"/>
          <w:lang w:val="ru-RU"/>
        </w:rPr>
        <w:lastRenderedPageBreak/>
        <w:t>Система диагностики и механизмы оценки результатов проектно-дифференцированного обучения</w:t>
      </w:r>
      <w:bookmarkEnd w:id="81"/>
    </w:p>
    <w:p w:rsidR="00C93D00" w:rsidRPr="00A26B63" w:rsidRDefault="002E4696" w:rsidP="00E342D1">
      <w:pPr>
        <w:spacing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C93D00" w:rsidRPr="00A26B63">
        <w:rPr>
          <w:rFonts w:ascii="Times New Roman" w:hAnsi="Times New Roman" w:cs="Times New Roman"/>
          <w:sz w:val="24"/>
          <w:szCs w:val="24"/>
          <w:lang w:val="ru-RU"/>
        </w:rPr>
        <w:t>истема диагностики в проектно-дифференцированном обучении является спец</w:t>
      </w:r>
      <w:r w:rsidR="00C93D00" w:rsidRPr="00A26B6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C93D00" w:rsidRPr="00A26B63">
        <w:rPr>
          <w:rFonts w:ascii="Times New Roman" w:hAnsi="Times New Roman" w:cs="Times New Roman"/>
          <w:sz w:val="24"/>
          <w:szCs w:val="24"/>
          <w:lang w:val="ru-RU"/>
        </w:rPr>
        <w:t>ально организованным процессом, проходящим через  следующие этапы:</w:t>
      </w:r>
    </w:p>
    <w:p w:rsidR="00C93D00" w:rsidRPr="00A26B63" w:rsidRDefault="00C93D00" w:rsidP="00890306">
      <w:pPr>
        <w:widowControl w:val="0"/>
        <w:numPr>
          <w:ilvl w:val="0"/>
          <w:numId w:val="3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контроль за течением учебно</w:t>
      </w:r>
      <w:r w:rsidR="002E4696" w:rsidRPr="00A26B63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E4696" w:rsidRPr="00A26B63">
        <w:rPr>
          <w:rFonts w:ascii="Times New Roman" w:hAnsi="Times New Roman" w:cs="Times New Roman"/>
          <w:sz w:val="24"/>
          <w:szCs w:val="24"/>
          <w:lang w:val="ru-RU"/>
        </w:rPr>
        <w:t>деятельност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(проведением проектных модулей, уроков),  </w:t>
      </w:r>
    </w:p>
    <w:p w:rsidR="00C93D00" w:rsidRPr="00A26B63" w:rsidRDefault="00C93D00" w:rsidP="00890306">
      <w:pPr>
        <w:widowControl w:val="0"/>
        <w:numPr>
          <w:ilvl w:val="0"/>
          <w:numId w:val="3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оценивание результативности учебн</w:t>
      </w:r>
      <w:r w:rsidR="003C55D9" w:rsidRPr="00A26B63">
        <w:rPr>
          <w:rFonts w:ascii="Times New Roman" w:hAnsi="Times New Roman" w:cs="Times New Roman"/>
          <w:sz w:val="24"/>
          <w:szCs w:val="24"/>
          <w:lang w:val="ru-RU"/>
        </w:rPr>
        <w:t>ой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C55D9" w:rsidRPr="00A26B63">
        <w:rPr>
          <w:rFonts w:ascii="Times New Roman" w:hAnsi="Times New Roman" w:cs="Times New Roman"/>
          <w:sz w:val="24"/>
          <w:szCs w:val="24"/>
          <w:lang w:val="ru-RU"/>
        </w:rPr>
        <w:t>деятельност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, включающее систематич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кий сбор и анализ данных об уровне сформированности проектной компетент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ти школьников, а также оценку тенденций и динамики в достижении ожидаемых результатов, </w:t>
      </w:r>
    </w:p>
    <w:p w:rsidR="00C93D00" w:rsidRPr="00A26B63" w:rsidRDefault="00C93D00" w:rsidP="00890306">
      <w:pPr>
        <w:widowControl w:val="0"/>
        <w:numPr>
          <w:ilvl w:val="0"/>
          <w:numId w:val="3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корректировка учебно</w:t>
      </w:r>
      <w:r w:rsidR="003C55D9"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й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C55D9" w:rsidRPr="00A26B63">
        <w:rPr>
          <w:rFonts w:ascii="Times New Roman" w:hAnsi="Times New Roman" w:cs="Times New Roman"/>
          <w:sz w:val="24"/>
          <w:szCs w:val="24"/>
          <w:lang w:val="ru-RU"/>
        </w:rPr>
        <w:t>деятельност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и прогнозирования ее последствий. </w:t>
      </w:r>
    </w:p>
    <w:p w:rsidR="00C93D00" w:rsidRPr="00A26B63" w:rsidRDefault="00C93D00" w:rsidP="00E342D1">
      <w:pPr>
        <w:spacing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В состав диагностики входят различные формы контроля, который означает выя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в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ление и измерение (проверка), а также оценивание предметных и метапредметных резул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ь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татов учеников. 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езультаты проверки являются основой оценивания. 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Оценивание</w:t>
      </w:r>
      <w:r w:rsidRPr="00A26B63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(как процесс) и оценка</w:t>
      </w:r>
      <w:r w:rsidRPr="00A26B63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(как результат)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являются частью системы диагностики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и нацелены н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определение степени сформированности образовательных достижений школьников. Оценка имеет различные способы выражения: устные суждения педагога, письменные к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чественные характеристики, систематизированные по определенным параметрам ана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ические данные. Оценка может завершаться отметкой – условным обозначением оценки в виде числа, буквы, кодовых сигналов, соответственно, понятие «оценка» не равнозначно понятию «отметка»</w:t>
      </w:r>
      <w:r w:rsidRPr="00E342D1">
        <w:rPr>
          <w:rStyle w:val="ae"/>
          <w:rFonts w:ascii="Times New Roman" w:hAnsi="Times New Roman" w:cs="Times New Roman"/>
          <w:sz w:val="24"/>
          <w:szCs w:val="24"/>
        </w:rPr>
        <w:footnoteReference w:id="11"/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C93D00" w:rsidRPr="00A26B63" w:rsidRDefault="00C93D00" w:rsidP="00E342D1">
      <w:pPr>
        <w:spacing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Согласно ФГОС оценка результатов должна происходить на основе критериально-ориентированного подхода. Критериально-ориентированное оценивание позволяет сд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лать вывод о достижении или отсутствии у обучающегося определенных знаний и ум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й, заданных в требованиях к результатам образования, а также распределить обуч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щихся по состоянию их подготовки на различные группы в соответствии с тем, достигли ли они определенного уровня подготовки или не достигли его. </w:t>
      </w:r>
    </w:p>
    <w:p w:rsidR="00C93D00" w:rsidRPr="00A26B63" w:rsidRDefault="00C93D00" w:rsidP="00E342D1">
      <w:pPr>
        <w:spacing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Оценивать уровень сформированности проектной компетентности нужно в той 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гической последовательности, в какой проводится ее формирование и развитие. </w:t>
      </w:r>
    </w:p>
    <w:p w:rsidR="00C93D00" w:rsidRPr="00A26B63" w:rsidRDefault="00C93D00" w:rsidP="00E342D1">
      <w:pPr>
        <w:spacing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ервым звеном в оценивании является предварительное выявление уровня сф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мированности проектных действий обучающихся, постановку «диагноза» (стартовая  д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гностика) – решение  стартовой  работы в форме проектного задания в начале 5 класса. 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Цель проведения стартовой работы  – определение у пятиклассников уровня влад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я метапредметными способами/средствами для получения дальнейшего образования. В умении учиться, формируемом в начальной школе и являющемся предпосылкой для ф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мирования проектной компетентности в основной школе, выделяются две составляющие: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1. Рефлексивные действия, необходимые для того, чтобы опознавать новую задачу, для решения которой человеку недостает его знаний и умений, и ответить на первый в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прос самообучения: чему учиться? В начальной школе уже должна быть заложена основа не только предметного знания, но и знания о собственном незнании.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2. Поисковые действия, которые необходимы для приобретения недостающих ум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й, знаний, способностей, для ответа на второй вопрос самообучения: как научиться? Этот вопрос имеет три ответа, три способа выйти за пределы собственной компетент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ти: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>1) самостоятельно изобрести недостающий способ действия, т.е. перевести уч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ую задачу в творческую, исследовательскую, экспериментальную;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2) самостоятельно найти недостающую информацию в любом «хранилище», пр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де всего – в книгах и Интернете;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3) запросить недостающие данные у знающего и умеющего.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роектное задание, используемое в стартовой диагностике, занимает промежут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ое положение между предметными задачами и полноценным «проектом» в основной школе. </w:t>
      </w:r>
      <w:r w:rsidR="002E4696" w:rsidRPr="00A26B63">
        <w:rPr>
          <w:rFonts w:ascii="Times New Roman" w:hAnsi="Times New Roman" w:cs="Times New Roman"/>
          <w:sz w:val="24"/>
          <w:szCs w:val="24"/>
          <w:lang w:val="ru-RU"/>
        </w:rPr>
        <w:t>Стартовая проверочная работа отвечает следующим 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ебова</w:t>
      </w:r>
      <w:r w:rsidR="002E4696" w:rsidRPr="00A26B63">
        <w:rPr>
          <w:rFonts w:ascii="Times New Roman" w:hAnsi="Times New Roman" w:cs="Times New Roman"/>
          <w:sz w:val="24"/>
          <w:szCs w:val="24"/>
          <w:lang w:val="ru-RU"/>
        </w:rPr>
        <w:t>ниям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задание относится к уже изученному предметному материалу;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задание направлено на выявление сформированности проектных действий и им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т пошаговую инструкцию, к которой ученик может обратиться, что позволяет определить базовый уровень сформированности проектной компетентности;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задания решаются индивидуально.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В процессе разбора выполненного стартового проектного задания фиксируются все проблемы, трудности, которые возникли у </w:t>
      </w:r>
      <w:r w:rsidR="002E4696" w:rsidRPr="00A26B63">
        <w:rPr>
          <w:rFonts w:ascii="Times New Roman" w:hAnsi="Times New Roman" w:cs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уча</w:t>
      </w:r>
      <w:r w:rsidR="002E4696"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ихся в ходе его выполнения. Резу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атом разбора задачи и будет фиксирование всех тех проблем, которые нужно будет 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шить в ходе учебного года, чтобы в конце учебного года можно было выполнить «итог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ое проектное задание» и сравнить его результаты с результатами «стартового проектного задания». Дети вместе с учителем при разборе решения такого задания могут наметить основные (базовые) проектные действия, над которыми им придется работать в ходе учебного года, в рефлексивной фазе учебного года сопоставив самостоятельно две работы (начала и конца учебного года) определить свои результаты годового овладения проек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ой деятельностью. Результаты стартовой работы фиксируются в специальной таблице, где отражаются: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проектные действия, на выявление уровня которых направлено задание;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шаги, зафиксированные в задании;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качество выполнения каждого шага задания;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- способность </w:t>
      </w:r>
      <w:r w:rsidR="002E4696" w:rsidRPr="00A26B63">
        <w:rPr>
          <w:rFonts w:ascii="Times New Roman" w:hAnsi="Times New Roman" w:cs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уча</w:t>
      </w:r>
      <w:r w:rsidR="002E4696"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егося выделить шаги, которые пока не входят в область его компетентности;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- способность </w:t>
      </w:r>
      <w:r w:rsidR="002E4696" w:rsidRPr="00A26B63">
        <w:rPr>
          <w:rFonts w:ascii="Times New Roman" w:hAnsi="Times New Roman" w:cs="Times New Roman"/>
          <w:sz w:val="24"/>
          <w:szCs w:val="24"/>
          <w:lang w:val="ru-RU"/>
        </w:rPr>
        <w:t>обучающегос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браться за задачи, выходящие за пределы известных ему способов действия.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Таким образом, стартовая диагностика в форме проектного задания прежде всего носит прогностический характер, показывает </w:t>
      </w:r>
      <w:r w:rsidR="002E4696" w:rsidRPr="00A26B63">
        <w:rPr>
          <w:rFonts w:ascii="Times New Roman" w:hAnsi="Times New Roman" w:cs="Times New Roman"/>
          <w:sz w:val="24"/>
          <w:szCs w:val="24"/>
          <w:lang w:val="ru-RU"/>
        </w:rPr>
        <w:t>обучающегос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то направление, в котором им предстоит двигаться в новом учебном году. </w:t>
      </w:r>
      <w:r w:rsidR="002E4696" w:rsidRPr="00A26B63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езультаты стартовой работы позволяют </w:t>
      </w:r>
      <w:r w:rsidR="002E4696" w:rsidRPr="00A26B63">
        <w:rPr>
          <w:rFonts w:ascii="Times New Roman" w:hAnsi="Times New Roman" w:cs="Times New Roman"/>
          <w:sz w:val="24"/>
          <w:szCs w:val="24"/>
          <w:lang w:val="ru-RU"/>
        </w:rPr>
        <w:t>определить на начало год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- актуальный уровень проектных умений </w:t>
      </w:r>
      <w:r w:rsidR="002E4696" w:rsidRPr="00A26B63">
        <w:rPr>
          <w:rFonts w:ascii="Times New Roman" w:hAnsi="Times New Roman" w:cs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уча</w:t>
      </w:r>
      <w:r w:rsidR="002E4696"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ихся;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адекватность прогностической оценки полученному результату;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- умение </w:t>
      </w:r>
      <w:r w:rsidR="00DF0583" w:rsidRPr="00A26B63">
        <w:rPr>
          <w:rFonts w:ascii="Times New Roman" w:hAnsi="Times New Roman" w:cs="Times New Roman"/>
          <w:sz w:val="24"/>
          <w:szCs w:val="24"/>
          <w:lang w:val="ru-RU"/>
        </w:rPr>
        <w:t>обучающихс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видеть и определять границу знания и незнания, умения и неумения.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тартовая работа не оценивается никакими видами отметок, а полученные данные являются предметом анализа педагогов. 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Вторым звеном диагностики в ПДО является текущая оценка сформированности проектных действий в процессе реализации каждого проектного модуля, осуществляемая путем наблюдения учителя за действиями обучающихся. Текущая (формирующая) оценка проектной компетентности  обучающихся проводится для всех </w:t>
      </w:r>
      <w:r w:rsidR="00DF0583" w:rsidRPr="00A26B63">
        <w:rPr>
          <w:rFonts w:ascii="Times New Roman" w:hAnsi="Times New Roman" w:cs="Times New Roman"/>
          <w:sz w:val="24"/>
          <w:szCs w:val="24"/>
          <w:lang w:val="ru-RU"/>
        </w:rPr>
        <w:t>обучающихс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на протяж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и всего периода обучения в соответствии с согласованным подходом к планированию и реализации образовательного процесса на основе ПДО. Она осуществляется из модуля в модуль и обеспечивает возможность диагностирования овладения обучающимися проек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ых действий в данной конкретной предметной области. 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>Главная функция текущей оценки – формирующая. Контрольно-оценочная д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ельность учителя основной школы по отношению к классу, к конкретному ученику в процессе текущей оценки носит в основном экспертный характер и направлена на корр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цию и совершенствование действий школьников. Цель такого оценивания выявлять си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ые и слабые стороны каждого ученика, разрабатывать и реализовывать стратегии, направленные на повышение уровня составляющих проектной компетентности обуч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ихся. У учеников должно сложиться четкое понимание того, в каких проектных д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твиях наблюдается их рост и что именно они могут сделать для формирования проектной компетентности. В качестве содержательной и критериальной базы оценки используются планируемые результаты проектно-дифференцированного обучения. 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Оценочные процедуры при реализации формирующего оценивания могут вк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чать: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1) публичная презентация результатов реализации проекта – это этап проектного модуля, где группа защищает результаты групповой проектной деятельности, а каждый учащийся по своему желанию имеет возможность предъявить на оценку результаты своей индивидуальной (самостоятельной или в рамках групповой) работы. Подобные презен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ции могут проводиться в разных формах: мини-конференции; постановка спектакля, де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ты, ролевая игра, стендовые доклады и т.п. Педагог ведет учет выступлений </w:t>
      </w:r>
      <w:r w:rsidR="00DF0583" w:rsidRPr="00A26B63">
        <w:rPr>
          <w:rFonts w:ascii="Times New Roman" w:hAnsi="Times New Roman" w:cs="Times New Roman"/>
          <w:sz w:val="24"/>
          <w:szCs w:val="24"/>
          <w:lang w:val="ru-RU"/>
        </w:rPr>
        <w:t>обучающи</w:t>
      </w:r>
      <w:r w:rsidR="00DF0583" w:rsidRPr="00A26B63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DF0583" w:rsidRPr="00A26B63">
        <w:rPr>
          <w:rFonts w:ascii="Times New Roman" w:hAnsi="Times New Roman" w:cs="Times New Roman"/>
          <w:sz w:val="24"/>
          <w:szCs w:val="24"/>
          <w:lang w:val="ru-RU"/>
        </w:rPr>
        <w:t>с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, оценивая качество выполнения действий и определяя уровень их сформированности. </w:t>
      </w:r>
      <w:r w:rsidR="00DF0583" w:rsidRPr="00A26B63">
        <w:rPr>
          <w:rFonts w:ascii="Times New Roman" w:hAnsi="Times New Roman" w:cs="Times New Roman"/>
          <w:sz w:val="24"/>
          <w:szCs w:val="24"/>
          <w:lang w:val="ru-RU"/>
        </w:rPr>
        <w:t>Обучающиес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вместе с педагогами используют метод рейтингования для оценки проектов по итогам публичной защиты проектов. 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2) фиксация </w:t>
      </w:r>
      <w:r w:rsidR="00DF0583" w:rsidRPr="00A26B63">
        <w:rPr>
          <w:rFonts w:ascii="Times New Roman" w:hAnsi="Times New Roman" w:cs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уча</w:t>
      </w:r>
      <w:r w:rsidR="00DF0583"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имися результатов проектной деятельности по итогам кажд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го проектного модуля и заполнение ими рефлексивных листов. За пять лет основной шк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лы б</w:t>
      </w:r>
      <w:r w:rsidR="00DF0583" w:rsidRPr="00A26B63">
        <w:rPr>
          <w:rFonts w:ascii="Times New Roman" w:hAnsi="Times New Roman" w:cs="Times New Roman"/>
          <w:sz w:val="24"/>
          <w:szCs w:val="24"/>
          <w:lang w:val="ru-RU"/>
        </w:rPr>
        <w:t>уде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организовано </w:t>
      </w:r>
      <w:r w:rsidR="00DF0583"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е менее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12 проектных модулей. Кроме того ученик принимает участие в учебных проектах в интересующих его предметных областях, по итогам ко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ых также заполняются рефлексивные листы. Все рефлексивные листы хранятся в по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фолио ученика в разделе «Проектная и исследовательская деятельность». Таким образом, в портфолио ученика к окончанию основной школы накапливается материал, свидете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твующий о динамике развития проектной компетентности;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3) участие обучающихся в конкурсах и конференциях разного уровня как оцен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ая процедура, позволяющая диагностировать высокий уровень сформированности п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ктной компетентности. Участие в конкурсах и конференциях также фиксируется в по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фолио обучающегося.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С целью проведения текущего оценивания использ</w:t>
      </w:r>
      <w:r w:rsidR="00DF0583" w:rsidRPr="00A26B63">
        <w:rPr>
          <w:rFonts w:ascii="Times New Roman" w:hAnsi="Times New Roman" w:cs="Times New Roman"/>
          <w:sz w:val="24"/>
          <w:szCs w:val="24"/>
          <w:lang w:val="ru-RU"/>
        </w:rPr>
        <w:t>уетс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следующие методы оц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вания: наблюдение</w:t>
      </w:r>
      <w:r w:rsidRPr="00E342D1">
        <w:rPr>
          <w:rStyle w:val="ae"/>
          <w:rFonts w:ascii="Times New Roman" w:hAnsi="Times New Roman" w:cs="Times New Roman"/>
          <w:sz w:val="24"/>
          <w:szCs w:val="24"/>
        </w:rPr>
        <w:footnoteReference w:id="12"/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за выполнением проекта, анализ защиты проекта, а также анализ проектной документации и портфолио ученика. 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Третье звено диагностики - систематическая оценка сформированности отдельных проектных действий по окончании каждого проектного модуля. Цель такой проверки – выявление уровня сформированности отдельных проектных действий. Оценочная проц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дура включает выполнение </w:t>
      </w:r>
      <w:r w:rsidR="003532E8" w:rsidRPr="00A26B63">
        <w:rPr>
          <w:rFonts w:ascii="Times New Roman" w:hAnsi="Times New Roman" w:cs="Times New Roman"/>
          <w:sz w:val="24"/>
          <w:szCs w:val="24"/>
          <w:lang w:val="ru-RU"/>
        </w:rPr>
        <w:t>обучающимис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диагностической (рефлексивно-оценочной) работы по итогам каждого проектного модуля. Диагностическая работа проводится в п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ледний день реализации проектного модуля (на рефлексивно-оценочном этапе) с целью определения самими </w:t>
      </w:r>
      <w:r w:rsidR="003532E8" w:rsidRPr="00A26B63">
        <w:rPr>
          <w:rFonts w:ascii="Times New Roman" w:hAnsi="Times New Roman" w:cs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уча</w:t>
      </w:r>
      <w:r w:rsidR="003532E8"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имися того, какие конкретно проектные действия были ими освоены в ходе коллективной работы на уроках проектного модуля. Учитель разрабатыв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т диагностическую работу и оценочный лист к ней. Учащиеся выполняют диагностич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>скую работу и определяют свои «дефициты» в как усвоении темы, так и в реализации д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твий. На основе заполненного оценочного листа </w:t>
      </w:r>
      <w:r w:rsidR="003532E8" w:rsidRPr="00A26B63">
        <w:rPr>
          <w:rFonts w:ascii="Times New Roman" w:hAnsi="Times New Roman" w:cs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уча</w:t>
      </w:r>
      <w:r w:rsidR="003532E8"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иеся определяют возможности следующего проектного модуля, что они уже могут делать самостоятельно, а в чем может потребоваться помощь учителя. Результаты диагностической работы никак не фикси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ются в классном журнале. Однако, каждый </w:t>
      </w:r>
      <w:r w:rsidR="003532E8" w:rsidRPr="00A26B63">
        <w:rPr>
          <w:rFonts w:ascii="Times New Roman" w:hAnsi="Times New Roman" w:cs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уча</w:t>
      </w:r>
      <w:r w:rsidR="003532E8"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ийся должен выполнить эту работу перед тем, как приступать к реализации следующего проектного модуля;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Четвертое звено - итоговая оценка и учет умений обучающихся, приобретенных ими на данном этапе дидактического процесса. Это, прежде всего, диагностирование ф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тического уровня сформированности проектной компетентности и её соответствия цели, поставленной на данном этапе, например, на этапе обучения в 5 классе. Такое оценивание разворачивается в конце учебного года (рефлексивная фаза учебного года). На этом этапе </w:t>
      </w:r>
      <w:r w:rsidR="003532E8" w:rsidRPr="00A26B63">
        <w:rPr>
          <w:rFonts w:ascii="Times New Roman" w:hAnsi="Times New Roman" w:cs="Times New Roman"/>
          <w:sz w:val="24"/>
          <w:szCs w:val="24"/>
          <w:lang w:val="ru-RU"/>
        </w:rPr>
        <w:t>о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уча</w:t>
      </w:r>
      <w:r w:rsidR="003532E8"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иеся на учебных занятиях работают с теми проектными материалами, которые были созданы ими в ходе учебного года на проектных модулях, и оформляют окончате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ый вариант учебного «порфолио».</w:t>
      </w:r>
    </w:p>
    <w:p w:rsidR="00C93D00" w:rsidRPr="00A26B63" w:rsidRDefault="00C93D00" w:rsidP="00E342D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Оценочные процедуры при реализации итогового оценивания включа</w:t>
      </w:r>
      <w:r w:rsidR="00835CD1" w:rsidRPr="00A26B63">
        <w:rPr>
          <w:rFonts w:ascii="Times New Roman" w:hAnsi="Times New Roman" w:cs="Times New Roman"/>
          <w:sz w:val="24"/>
          <w:szCs w:val="24"/>
          <w:lang w:val="ru-RU"/>
        </w:rPr>
        <w:t>ю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C93D00" w:rsidRPr="00A26B63" w:rsidRDefault="00C93D00" w:rsidP="00E342D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1) проведение итоговой проверочной работы за год с выполнением заданий, под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ых заданиям стартовой работы, с целью сопоставления результатов этих работ. Этим обеспечивается контроль перехода соответствующих знаний и способов действий из зоны ближайшего развития в зону актуального развития. Должна быть предоставлена возм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ость выбора заданий, соответствующих разным уровням освоения проектных действий, заданий рефлексивного и творческого характера. </w:t>
      </w:r>
    </w:p>
    <w:p w:rsidR="00C93D00" w:rsidRPr="00A26B63" w:rsidRDefault="00C93D00" w:rsidP="00E342D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В ходе анализа и обсуждения работы необходимо соотнести полученные резуль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ы с теми задачами (тем планом действий), которые были поставлены в начале года и з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фиксированы. Еще раз проследить тот путь, те способы действий учащихся, которые п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могли им решить поставленные задачи. Зафиксировать те «проблемные точки», которые до сих пор остались у каждого ребенка.</w:t>
      </w:r>
    </w:p>
    <w:p w:rsidR="00C93D00" w:rsidRPr="00A26B63" w:rsidRDefault="00C93D00" w:rsidP="00E342D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2) публичную презентацию результатов проектно-исследовательской деятельности и защиту портфолио на уроках - презентациях. 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ятое звено - итоговая оценка уровня сформированности проектной компетент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ти обучающихся, приобретенных ими на всех этапах дидактического процесса, предп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лагающая организацию рефлексивной деятельности ученика, зафиксированную в его портфолио, а также защиту итогового индивидуального проекта в  9 классе.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Итоговое заключение об уровне проектной компетентности ученика опирается на знание полного диапазона его развития, полученного в процессе промежуточных и итог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ых аттестаций, распределенных по годам и включающих различные формы оценки:</w:t>
      </w:r>
    </w:p>
    <w:p w:rsidR="00C93D00" w:rsidRPr="00A26B63" w:rsidRDefault="00C93D00" w:rsidP="00890306">
      <w:pPr>
        <w:widowControl w:val="0"/>
        <w:numPr>
          <w:ilvl w:val="0"/>
          <w:numId w:val="35"/>
        </w:numPr>
        <w:tabs>
          <w:tab w:val="clear" w:pos="720"/>
          <w:tab w:val="num" w:pos="18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результаты стартовой диагностики в 5 классе;</w:t>
      </w:r>
    </w:p>
    <w:p w:rsidR="00C93D00" w:rsidRPr="00A26B63" w:rsidRDefault="00C93D00" w:rsidP="00890306">
      <w:pPr>
        <w:widowControl w:val="0"/>
        <w:numPr>
          <w:ilvl w:val="0"/>
          <w:numId w:val="35"/>
        </w:numPr>
        <w:tabs>
          <w:tab w:val="clear" w:pos="720"/>
          <w:tab w:val="num" w:pos="18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результаты наблюдения учителя за процессом текущего выполнения учебных проектов 5-8-м  классах; </w:t>
      </w:r>
    </w:p>
    <w:p w:rsidR="00C93D00" w:rsidRPr="00A26B63" w:rsidRDefault="00C93D00" w:rsidP="00890306">
      <w:pPr>
        <w:widowControl w:val="0"/>
        <w:numPr>
          <w:ilvl w:val="0"/>
          <w:numId w:val="35"/>
        </w:numPr>
        <w:tabs>
          <w:tab w:val="clear" w:pos="720"/>
          <w:tab w:val="num" w:pos="18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результаты выполнение заданий по итогам прохождения очередного этапа дидактич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кого процесса;</w:t>
      </w:r>
    </w:p>
    <w:p w:rsidR="00C93D00" w:rsidRPr="00A26B63" w:rsidRDefault="00C93D00" w:rsidP="00890306">
      <w:pPr>
        <w:widowControl w:val="0"/>
        <w:numPr>
          <w:ilvl w:val="0"/>
          <w:numId w:val="35"/>
        </w:numPr>
        <w:tabs>
          <w:tab w:val="clear" w:pos="720"/>
          <w:tab w:val="num" w:pos="18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результаты рефлексивной деятельности ученика, зафиксированные в его портфолио;</w:t>
      </w:r>
    </w:p>
    <w:p w:rsidR="00C93D00" w:rsidRPr="00A26B63" w:rsidRDefault="00C93D00" w:rsidP="00890306">
      <w:pPr>
        <w:widowControl w:val="0"/>
        <w:numPr>
          <w:ilvl w:val="0"/>
          <w:numId w:val="35"/>
        </w:numPr>
        <w:tabs>
          <w:tab w:val="clear" w:pos="720"/>
          <w:tab w:val="num" w:pos="18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результаты  защиты итогового индивидуального проекта в 9 классе в ходе итоговой оценки.</w:t>
      </w:r>
    </w:p>
    <w:p w:rsidR="00C93D00" w:rsidRPr="00A26B63" w:rsidRDefault="00C93D00" w:rsidP="00E342D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Механизм диагностики и оценки представлен в таблице 7.</w:t>
      </w:r>
    </w:p>
    <w:p w:rsidR="00C93D00" w:rsidRPr="00A26B63" w:rsidRDefault="00C93D00" w:rsidP="00E342D1">
      <w:pPr>
        <w:spacing w:line="240" w:lineRule="auto"/>
        <w:ind w:firstLine="720"/>
        <w:jc w:val="both"/>
        <w:rPr>
          <w:sz w:val="24"/>
          <w:szCs w:val="24"/>
          <w:lang w:val="ru-RU"/>
        </w:rPr>
      </w:pPr>
    </w:p>
    <w:p w:rsidR="00C93D00" w:rsidRPr="00A26B63" w:rsidRDefault="00C93D00" w:rsidP="00C93D00">
      <w:pPr>
        <w:spacing w:line="360" w:lineRule="auto"/>
        <w:ind w:firstLine="720"/>
        <w:jc w:val="both"/>
        <w:rPr>
          <w:sz w:val="28"/>
          <w:szCs w:val="28"/>
          <w:lang w:val="ru-RU"/>
        </w:rPr>
        <w:sectPr w:rsidR="00C93D00" w:rsidRPr="00A26B63" w:rsidSect="004150AE">
          <w:pgSz w:w="11906" w:h="16838"/>
          <w:pgMar w:top="1418" w:right="851" w:bottom="1418" w:left="1701" w:header="709" w:footer="709" w:gutter="0"/>
          <w:cols w:space="708"/>
          <w:docGrid w:linePitch="360"/>
        </w:sectPr>
      </w:pPr>
    </w:p>
    <w:p w:rsidR="00C93D00" w:rsidRPr="00A26B63" w:rsidRDefault="00C93D00" w:rsidP="00C93D00">
      <w:pPr>
        <w:spacing w:after="0" w:line="240" w:lineRule="auto"/>
        <w:ind w:firstLine="770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>Таблица 7.</w:t>
      </w:r>
    </w:p>
    <w:p w:rsidR="00C93D00" w:rsidRPr="00A26B63" w:rsidRDefault="00C93D00" w:rsidP="00C93D00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b/>
          <w:sz w:val="28"/>
          <w:szCs w:val="28"/>
          <w:lang w:val="ru-RU"/>
        </w:rPr>
        <w:t>Механизм диагностики уровня проектной компетентности</w:t>
      </w:r>
    </w:p>
    <w:p w:rsidR="004150AE" w:rsidRPr="00A26B63" w:rsidRDefault="004150AE" w:rsidP="00C93D00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tbl>
      <w:tblPr>
        <w:tblW w:w="5377" w:type="pct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739"/>
        <w:gridCol w:w="1985"/>
        <w:gridCol w:w="5462"/>
        <w:gridCol w:w="2159"/>
        <w:gridCol w:w="2159"/>
        <w:gridCol w:w="1786"/>
      </w:tblGrid>
      <w:tr w:rsidR="00C93D00" w:rsidRPr="00C93D00" w:rsidTr="004150AE">
        <w:tc>
          <w:tcPr>
            <w:tcW w:w="569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Виды диагностики</w:t>
            </w:r>
          </w:p>
        </w:tc>
        <w:tc>
          <w:tcPr>
            <w:tcW w:w="649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Контрольные точки</w:t>
            </w:r>
          </w:p>
        </w:tc>
        <w:tc>
          <w:tcPr>
            <w:tcW w:w="1786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Диагностируемые достижения ученика</w:t>
            </w:r>
          </w:p>
        </w:tc>
        <w:tc>
          <w:tcPr>
            <w:tcW w:w="706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Измерительные материалы</w:t>
            </w:r>
          </w:p>
        </w:tc>
        <w:tc>
          <w:tcPr>
            <w:tcW w:w="706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Методы диагностики</w:t>
            </w:r>
          </w:p>
        </w:tc>
        <w:tc>
          <w:tcPr>
            <w:tcW w:w="584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 xml:space="preserve">Способы фиксации результатов </w:t>
            </w:r>
          </w:p>
        </w:tc>
      </w:tr>
      <w:tr w:rsidR="00C93D00" w:rsidRPr="00C93D00" w:rsidTr="004150AE">
        <w:trPr>
          <w:trHeight w:val="2475"/>
        </w:trPr>
        <w:tc>
          <w:tcPr>
            <w:tcW w:w="569" w:type="pct"/>
          </w:tcPr>
          <w:p w:rsid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Стартовая</w:t>
            </w:r>
          </w:p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диагностика</w:t>
            </w:r>
          </w:p>
          <w:p w:rsidR="00C93D00" w:rsidRPr="00C93D00" w:rsidRDefault="00C93D00" w:rsidP="00C93D0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93D00" w:rsidRPr="00C93D00" w:rsidRDefault="00C93D00" w:rsidP="00C93D0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9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5 класс</w:t>
            </w:r>
          </w:p>
          <w:p w:rsidR="00C93D00" w:rsidRPr="00C93D00" w:rsidRDefault="00C93D00" w:rsidP="00C93D0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(1 неделя сентября)</w:t>
            </w:r>
          </w:p>
          <w:p w:rsidR="00C93D00" w:rsidRPr="00C93D00" w:rsidRDefault="00C93D00" w:rsidP="00C93D0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86" w:type="pc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умение читать и понимать текст 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умение работать с информацией, представленной в различной форме;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умение формулировать проблему, ставить цель, планировать свои действия и т.п.</w:t>
            </w:r>
          </w:p>
        </w:tc>
        <w:tc>
          <w:tcPr>
            <w:tcW w:w="706" w:type="pc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артовая диаг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ическая работа – проектное задание</w:t>
            </w:r>
          </w:p>
        </w:tc>
        <w:tc>
          <w:tcPr>
            <w:tcW w:w="706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Анализ выполнения проектных заданий</w:t>
            </w:r>
          </w:p>
        </w:tc>
        <w:tc>
          <w:tcPr>
            <w:tcW w:w="584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Матрица оценки достижений</w:t>
            </w:r>
          </w:p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93D00" w:rsidRPr="00E47944" w:rsidTr="004150AE">
        <w:trPr>
          <w:trHeight w:val="897"/>
        </w:trPr>
        <w:tc>
          <w:tcPr>
            <w:tcW w:w="569" w:type="pct"/>
            <w:vMerge w:val="restart"/>
          </w:tcPr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Текущее оценивание</w:t>
            </w:r>
          </w:p>
        </w:tc>
        <w:tc>
          <w:tcPr>
            <w:tcW w:w="649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5  класс</w:t>
            </w:r>
          </w:p>
        </w:tc>
        <w:tc>
          <w:tcPr>
            <w:tcW w:w="1786" w:type="pc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пособность осуществлять проектную деяте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сть в группе под руководством учителя</w:t>
            </w:r>
          </w:p>
        </w:tc>
        <w:tc>
          <w:tcPr>
            <w:tcW w:w="706" w:type="pct"/>
            <w:vMerge w:val="restar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щита проекта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невник проекта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ртфолио (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лексивный лист проекта)</w:t>
            </w:r>
          </w:p>
        </w:tc>
        <w:tc>
          <w:tcPr>
            <w:tcW w:w="706" w:type="pct"/>
            <w:vMerge w:val="restar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блюдение уч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ля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ценка защиты проекта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нализ проектной документации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84" w:type="pct"/>
            <w:vMerge w:val="restar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ценочный лист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рта оценки проекта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флексивный лист проекта</w:t>
            </w:r>
          </w:p>
        </w:tc>
      </w:tr>
      <w:tr w:rsidR="00C93D00" w:rsidRPr="00E47944" w:rsidTr="004150AE">
        <w:trPr>
          <w:trHeight w:val="896"/>
        </w:trPr>
        <w:tc>
          <w:tcPr>
            <w:tcW w:w="569" w:type="pct"/>
            <w:vMerge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49" w:type="pct"/>
          </w:tcPr>
          <w:p w:rsidR="00C93D00" w:rsidRPr="00C93D00" w:rsidRDefault="00C93D00" w:rsidP="00C93D0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6  класс</w:t>
            </w:r>
          </w:p>
        </w:tc>
        <w:tc>
          <w:tcPr>
            <w:tcW w:w="1786" w:type="pc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пособность осуществлять проектную деяте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сть в группе при консультировании с  учителем</w:t>
            </w:r>
          </w:p>
        </w:tc>
        <w:tc>
          <w:tcPr>
            <w:tcW w:w="706" w:type="pct"/>
            <w:vMerge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6" w:type="pct"/>
            <w:vMerge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84" w:type="pct"/>
            <w:vMerge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C93D00" w:rsidRPr="00E47944" w:rsidTr="004150AE">
        <w:trPr>
          <w:trHeight w:val="896"/>
        </w:trPr>
        <w:tc>
          <w:tcPr>
            <w:tcW w:w="569" w:type="pct"/>
            <w:vMerge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49" w:type="pct"/>
          </w:tcPr>
          <w:p w:rsidR="00C93D00" w:rsidRPr="00C93D00" w:rsidRDefault="00C93D00" w:rsidP="00C93D0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7  класс</w:t>
            </w:r>
          </w:p>
        </w:tc>
        <w:tc>
          <w:tcPr>
            <w:tcW w:w="1786" w:type="pc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пособность осуществлять проектную деяте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сть в группе самостоятельно</w:t>
            </w:r>
          </w:p>
        </w:tc>
        <w:tc>
          <w:tcPr>
            <w:tcW w:w="706" w:type="pct"/>
            <w:vMerge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6" w:type="pct"/>
            <w:vMerge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84" w:type="pct"/>
            <w:vMerge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C93D00" w:rsidRPr="00E47944" w:rsidTr="004150AE">
        <w:trPr>
          <w:trHeight w:val="896"/>
        </w:trPr>
        <w:tc>
          <w:tcPr>
            <w:tcW w:w="569" w:type="pct"/>
            <w:vMerge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49" w:type="pct"/>
          </w:tcPr>
          <w:p w:rsidR="00C93D00" w:rsidRPr="00C93D00" w:rsidRDefault="00C93D00" w:rsidP="00C93D0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8  класс</w:t>
            </w:r>
          </w:p>
        </w:tc>
        <w:tc>
          <w:tcPr>
            <w:tcW w:w="1786" w:type="pc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пособность осуществлять проектную деяте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сть индивидуально при помощи  или консу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ровании учителя</w:t>
            </w:r>
          </w:p>
        </w:tc>
        <w:tc>
          <w:tcPr>
            <w:tcW w:w="706" w:type="pct"/>
            <w:vMerge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6" w:type="pct"/>
            <w:vMerge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84" w:type="pct"/>
            <w:vMerge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C93D00" w:rsidRPr="00C93D00" w:rsidTr="004150AE">
        <w:trPr>
          <w:trHeight w:val="434"/>
        </w:trPr>
        <w:tc>
          <w:tcPr>
            <w:tcW w:w="569" w:type="pct"/>
            <w:vMerge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49" w:type="pct"/>
          </w:tcPr>
          <w:p w:rsidR="00C93D00" w:rsidRPr="00A26B63" w:rsidRDefault="00C93D00" w:rsidP="00C93D0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 окончании каждого проек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ого модуля </w:t>
            </w:r>
          </w:p>
        </w:tc>
        <w:tc>
          <w:tcPr>
            <w:tcW w:w="1786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Уровень сформированности проектных действий</w:t>
            </w:r>
          </w:p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6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Диагностические проектные задания</w:t>
            </w:r>
          </w:p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6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Анализ выполнения проектных заданий</w:t>
            </w:r>
          </w:p>
        </w:tc>
        <w:tc>
          <w:tcPr>
            <w:tcW w:w="584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Матрица достижений</w:t>
            </w:r>
          </w:p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93D00" w:rsidRPr="00E47944" w:rsidTr="004150AE">
        <w:trPr>
          <w:trHeight w:val="434"/>
        </w:trPr>
        <w:tc>
          <w:tcPr>
            <w:tcW w:w="569" w:type="pc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Итоговая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оценка на каждом этапе дидактическ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о процесса</w:t>
            </w:r>
          </w:p>
        </w:tc>
        <w:tc>
          <w:tcPr>
            <w:tcW w:w="649" w:type="pct"/>
          </w:tcPr>
          <w:p w:rsidR="00C93D00" w:rsidRPr="00A26B63" w:rsidRDefault="00C93D00" w:rsidP="00C93D0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По окончании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учебного года 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4 четверть)</w:t>
            </w:r>
          </w:p>
        </w:tc>
        <w:tc>
          <w:tcPr>
            <w:tcW w:w="1786" w:type="pc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Динамика уровня  сформированности проектных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действий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овень рефлексивно-оценочной самостоятель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и обучающихся</w:t>
            </w:r>
          </w:p>
        </w:tc>
        <w:tc>
          <w:tcPr>
            <w:tcW w:w="706" w:type="pc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Итоговая диаг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стическая работа – проектное задание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щита портфолио</w:t>
            </w:r>
          </w:p>
        </w:tc>
        <w:tc>
          <w:tcPr>
            <w:tcW w:w="706" w:type="pc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Анализ выпол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ния проектных з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аний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нализ портфолио</w:t>
            </w:r>
          </w:p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Самооценка, саморефлексия</w:t>
            </w:r>
          </w:p>
        </w:tc>
        <w:tc>
          <w:tcPr>
            <w:tcW w:w="584" w:type="pc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Матрица 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стижений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рта оценки портфолио</w:t>
            </w:r>
          </w:p>
        </w:tc>
      </w:tr>
      <w:tr w:rsidR="00C93D00" w:rsidRPr="00E47944" w:rsidTr="004150AE">
        <w:trPr>
          <w:trHeight w:val="434"/>
        </w:trPr>
        <w:tc>
          <w:tcPr>
            <w:tcW w:w="569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тоговая оценка</w:t>
            </w:r>
          </w:p>
        </w:tc>
        <w:tc>
          <w:tcPr>
            <w:tcW w:w="649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9 класс</w:t>
            </w:r>
          </w:p>
          <w:p w:rsidR="00C93D00" w:rsidRPr="00C93D00" w:rsidRDefault="00C93D00" w:rsidP="00C93D0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конец полугодия/года</w:t>
            </w:r>
          </w:p>
        </w:tc>
        <w:tc>
          <w:tcPr>
            <w:tcW w:w="1786" w:type="pct"/>
          </w:tcPr>
          <w:p w:rsidR="00C93D00" w:rsidRPr="00C93D00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93D00">
              <w:rPr>
                <w:rFonts w:ascii="Times New Roman" w:hAnsi="Times New Roman" w:cs="Times New Roman"/>
                <w:sz w:val="24"/>
                <w:szCs w:val="24"/>
              </w:rPr>
              <w:t>Сформированность проектной компетентности обучающихся</w:t>
            </w:r>
          </w:p>
        </w:tc>
        <w:tc>
          <w:tcPr>
            <w:tcW w:w="706" w:type="pc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Защита итогового индивидуального проекта 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шита портфолио</w:t>
            </w:r>
          </w:p>
        </w:tc>
        <w:tc>
          <w:tcPr>
            <w:tcW w:w="706" w:type="pc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ценка защиты проекта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нализ портфолио</w:t>
            </w:r>
          </w:p>
        </w:tc>
        <w:tc>
          <w:tcPr>
            <w:tcW w:w="584" w:type="pct"/>
          </w:tcPr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ценочный лист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атрица 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ижений</w:t>
            </w:r>
          </w:p>
          <w:p w:rsidR="00C93D00" w:rsidRPr="00A26B63" w:rsidRDefault="00C93D00" w:rsidP="00C93D00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рта оценки портфолио</w:t>
            </w:r>
          </w:p>
        </w:tc>
      </w:tr>
    </w:tbl>
    <w:p w:rsidR="00C93D00" w:rsidRPr="00A26B63" w:rsidRDefault="00C93D00" w:rsidP="00C93D0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C93D00" w:rsidRPr="00A26B63" w:rsidSect="00C93D00">
          <w:pgSz w:w="16838" w:h="11906" w:orient="landscape"/>
          <w:pgMar w:top="1135" w:right="1418" w:bottom="851" w:left="1418" w:header="709" w:footer="709" w:gutter="0"/>
          <w:cols w:space="708"/>
          <w:docGrid w:linePitch="360"/>
        </w:sectPr>
      </w:pPr>
    </w:p>
    <w:p w:rsidR="0083187A" w:rsidRPr="00A26B63" w:rsidRDefault="0083187A" w:rsidP="0083187A">
      <w:pPr>
        <w:jc w:val="center"/>
        <w:rPr>
          <w:rFonts w:ascii="Times New Roman" w:hAnsi="Times New Roman"/>
          <w:b/>
          <w:i/>
          <w:spacing w:val="-4"/>
          <w:sz w:val="28"/>
          <w:szCs w:val="28"/>
          <w:lang w:val="ru-RU"/>
        </w:rPr>
      </w:pPr>
      <w:r w:rsidRPr="00A26B63">
        <w:rPr>
          <w:rFonts w:ascii="Times New Roman" w:hAnsi="Times New Roman"/>
          <w:b/>
          <w:i/>
          <w:spacing w:val="-4"/>
          <w:sz w:val="28"/>
          <w:szCs w:val="28"/>
          <w:lang w:val="ru-RU"/>
        </w:rPr>
        <w:lastRenderedPageBreak/>
        <w:t>Механизм  управления и контроля  достижения  ожидаемых образ</w:t>
      </w:r>
      <w:r w:rsidRPr="00A26B63">
        <w:rPr>
          <w:rFonts w:ascii="Times New Roman" w:hAnsi="Times New Roman"/>
          <w:b/>
          <w:i/>
          <w:spacing w:val="-4"/>
          <w:sz w:val="28"/>
          <w:szCs w:val="28"/>
          <w:lang w:val="ru-RU"/>
        </w:rPr>
        <w:t>о</w:t>
      </w:r>
      <w:r w:rsidRPr="00A26B63">
        <w:rPr>
          <w:rFonts w:ascii="Times New Roman" w:hAnsi="Times New Roman"/>
          <w:b/>
          <w:i/>
          <w:spacing w:val="-4"/>
          <w:sz w:val="28"/>
          <w:szCs w:val="28"/>
          <w:lang w:val="ru-RU"/>
        </w:rPr>
        <w:t>вательных результатов в проектно-дифференцированном обучении</w:t>
      </w:r>
    </w:p>
    <w:p w:rsidR="0083187A" w:rsidRPr="00A26B63" w:rsidRDefault="0083187A" w:rsidP="0083187A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83187A" w:rsidRDefault="0083187A" w:rsidP="00E342D1">
      <w:pPr>
        <w:widowControl w:val="0"/>
        <w:tabs>
          <w:tab w:val="left" w:pos="993"/>
        </w:tabs>
        <w:spacing w:after="0" w:line="240" w:lineRule="auto"/>
        <w:ind w:left="426" w:firstLine="566"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Управление процессом по достижению метапредметного результата в части формирования проектных компетенций учащихся  предполагает 2 направления: управление педагогическим процессом и управление ресурсами.</w:t>
      </w:r>
    </w:p>
    <w:p w:rsidR="004D546D" w:rsidRDefault="004D546D" w:rsidP="00E342D1">
      <w:pPr>
        <w:widowControl w:val="0"/>
        <w:tabs>
          <w:tab w:val="left" w:pos="993"/>
        </w:tabs>
        <w:spacing w:after="0" w:line="240" w:lineRule="auto"/>
        <w:ind w:left="426" w:firstLine="566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4D546D" w:rsidRPr="00A26B63" w:rsidRDefault="005F7FCB" w:rsidP="00E342D1">
      <w:pPr>
        <w:widowControl w:val="0"/>
        <w:tabs>
          <w:tab w:val="left" w:pos="993"/>
        </w:tabs>
        <w:spacing w:after="0" w:line="240" w:lineRule="auto"/>
        <w:ind w:left="426" w:firstLine="566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83187A" w:rsidRPr="00A26B63" w:rsidRDefault="0037610C" w:rsidP="0083187A">
      <w:pPr>
        <w:jc w:val="center"/>
        <w:rPr>
          <w:sz w:val="24"/>
          <w:szCs w:val="24"/>
          <w:lang w:val="ru-RU"/>
        </w:rPr>
      </w:pPr>
      <w:r>
        <w:rPr>
          <w:noProof/>
        </w:rPr>
        <w:pict>
          <v:roundrect id="_x0000_s1113" style="position:absolute;left:0;text-align:left;margin-left:108pt;margin-top:4.1pt;width:298.5pt;height:23.85pt;z-index:251692032" arcsize="10923f" fillcolor="#b6dde8">
            <v:textbox style="mso-next-textbox:#_x0000_s1113">
              <w:txbxContent>
                <w:p w:rsidR="00C95F7F" w:rsidRPr="004D546D" w:rsidRDefault="00C95F7F" w:rsidP="0083187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Управляющий совет</w:t>
                  </w:r>
                </w:p>
                <w:p w:rsidR="00C95F7F" w:rsidRDefault="00C95F7F" w:rsidP="0083187A"/>
              </w:txbxContent>
            </v:textbox>
          </v:roundrect>
        </w:pict>
      </w:r>
      <w:r w:rsidR="0083187A" w:rsidRPr="00A26B63">
        <w:rPr>
          <w:sz w:val="24"/>
          <w:szCs w:val="24"/>
          <w:lang w:val="ru-RU"/>
        </w:rPr>
        <w:t>Совет школы</w:t>
      </w:r>
    </w:p>
    <w:p w:rsidR="0083187A" w:rsidRPr="00A26B63" w:rsidRDefault="0037610C" w:rsidP="0083187A">
      <w:pPr>
        <w:spacing w:line="360" w:lineRule="auto"/>
        <w:ind w:left="540" w:right="342" w:firstLine="720"/>
        <w:contextualSpacing/>
        <w:jc w:val="both"/>
        <w:rPr>
          <w:sz w:val="28"/>
          <w:szCs w:val="28"/>
          <w:lang w:val="ru-RU"/>
        </w:rPr>
      </w:pPr>
      <w:r>
        <w:rPr>
          <w:noProof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_x0000_s1112" type="#_x0000_t67" style="position:absolute;left:0;text-align:left;margin-left:240.5pt;margin-top:24.95pt;width:20.5pt;height:32.1pt;z-index:251691008" adj="15544,3134"/>
        </w:pict>
      </w:r>
      <w:r>
        <w:rPr>
          <w:noProof/>
        </w:rPr>
        <w:pict>
          <v:roundrect id="_x0000_s1104" style="position:absolute;left:0;text-align:left;margin-left:108pt;margin-top:1.1pt;width:298.5pt;height:23.85pt;z-index:251682816" arcsize="10923f" fillcolor="#b6dde8">
            <v:textbox style="mso-next-textbox:#_x0000_s1104">
              <w:txbxContent>
                <w:p w:rsidR="00C95F7F" w:rsidRPr="0054707C" w:rsidRDefault="00C95F7F" w:rsidP="0083187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4707C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едагогический совет</w:t>
                  </w:r>
                </w:p>
                <w:p w:rsidR="00C95F7F" w:rsidRDefault="00C95F7F" w:rsidP="0083187A"/>
              </w:txbxContent>
            </v:textbox>
          </v:roundrect>
        </w:pict>
      </w:r>
    </w:p>
    <w:p w:rsidR="0083187A" w:rsidRPr="00A26B63" w:rsidRDefault="0037610C" w:rsidP="0083187A">
      <w:pPr>
        <w:spacing w:line="360" w:lineRule="auto"/>
        <w:ind w:left="540" w:right="342" w:firstLine="720"/>
        <w:contextualSpacing/>
        <w:jc w:val="both"/>
        <w:rPr>
          <w:sz w:val="28"/>
          <w:szCs w:val="28"/>
          <w:lang w:val="ru-RU"/>
        </w:rPr>
      </w:pPr>
      <w:r>
        <w:rPr>
          <w:noProof/>
        </w:rPr>
        <w:pict>
          <v:roundrect id="_x0000_s1109" style="position:absolute;left:0;text-align:left;margin-left:341.75pt;margin-top:15.1pt;width:124.35pt;height:63.6pt;z-index:251687936" arcsize="10923f" fillcolor="#92d050">
            <v:textbox style="mso-next-textbox:#_x0000_s1109">
              <w:txbxContent>
                <w:p w:rsidR="00C95F7F" w:rsidRPr="00A26B63" w:rsidRDefault="00C95F7F" w:rsidP="0083187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A26B63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ПГ по внеурочной и внеучебной  де</w:t>
                  </w:r>
                  <w:r w:rsidRPr="00A26B63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я</w:t>
                  </w:r>
                  <w:r w:rsidRPr="00A26B63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тельности</w:t>
                  </w:r>
                </w:p>
                <w:p w:rsidR="00C95F7F" w:rsidRPr="00A26B63" w:rsidRDefault="00C95F7F" w:rsidP="0083187A">
                  <w:pPr>
                    <w:rPr>
                      <w:lang w:val="ru-RU"/>
                    </w:rPr>
                  </w:pPr>
                </w:p>
              </w:txbxContent>
            </v:textbox>
          </v:roundrect>
        </w:pict>
      </w:r>
    </w:p>
    <w:p w:rsidR="0083187A" w:rsidRPr="00A26B63" w:rsidRDefault="0037610C" w:rsidP="0083187A">
      <w:pPr>
        <w:tabs>
          <w:tab w:val="left" w:pos="993"/>
        </w:tabs>
        <w:jc w:val="right"/>
        <w:rPr>
          <w:sz w:val="28"/>
          <w:szCs w:val="28"/>
          <w:lang w:val="ru-RU"/>
        </w:rPr>
      </w:pPr>
      <w:r>
        <w:rPr>
          <w:noProof/>
        </w:rPr>
        <w:pict>
          <v:shapetype id="_x0000_t70" coordsize="21600,21600" o:spt="70" adj="5400,4320" path="m10800,l21600@0@3@0@3@2,21600@2,10800,21600,0@2@1@2@1@0,0@0xe">
            <v:stroke joinstyle="miter"/>
            <v:formulas>
              <v:f eqn="val #1"/>
              <v:f eqn="val #0"/>
              <v:f eqn="sum 21600 0 #1"/>
              <v:f eqn="sum 21600 0 #0"/>
              <v:f eqn="prod #1 #0 10800"/>
              <v:f eqn="sum #1 0 @4"/>
              <v:f eqn="sum 21600 0 @5"/>
            </v:formulas>
            <v:path o:connecttype="custom" o:connectlocs="10800,0;0,@0;@1,10800;0,@2;10800,21600;21600,@2;@3,10800;21600,@0" o:connectangles="270,180,180,180,90,0,0,0" textboxrect="@1,@5,@3,@6"/>
            <v:handles>
              <v:h position="#0,#1" xrange="0,10800" yrange="0,10800"/>
            </v:handles>
          </v:shapetype>
          <v:shape id="_x0000_s1099" type="#_x0000_t70" style="position:absolute;left:0;text-align:left;margin-left:243pt;margin-top:20.05pt;width:20.25pt;height:41.65pt;z-index:251677696"/>
        </w:pict>
      </w:r>
      <w:r>
        <w:rPr>
          <w:noProof/>
        </w:rPr>
        <w:pict>
          <v:shape id="_x0000_s1114" type="#_x0000_t70" style="position:absolute;left:0;text-align:left;margin-left:238.5pt;margin-top:-67.3pt;width:27pt;height:162pt;rotation:90;z-index:251693056"/>
        </w:pict>
      </w:r>
      <w:r>
        <w:rPr>
          <w:noProof/>
        </w:rPr>
        <w:pict>
          <v:roundrect id="_x0000_s1107" style="position:absolute;left:0;text-align:left;margin-left:20.75pt;margin-top:.2pt;width:145.25pt;height:52.9pt;z-index:251685888" arcsize="10923f" fillcolor="#92d050">
            <v:textbox style="mso-next-textbox:#_x0000_s1107">
              <w:txbxContent>
                <w:p w:rsidR="00C95F7F" w:rsidRPr="0054707C" w:rsidRDefault="00C95F7F" w:rsidP="0083187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4707C">
                    <w:rPr>
                      <w:rFonts w:ascii="Times New Roman" w:hAnsi="Times New Roman" w:cs="Times New Roman"/>
                      <w:sz w:val="24"/>
                      <w:szCs w:val="24"/>
                    </w:rPr>
                    <w:t>Управленческая ПГ</w:t>
                  </w:r>
                </w:p>
                <w:p w:rsidR="00C95F7F" w:rsidRDefault="00C95F7F" w:rsidP="0083187A"/>
              </w:txbxContent>
            </v:textbox>
          </v:roundrect>
        </w:pict>
      </w:r>
    </w:p>
    <w:p w:rsidR="0083187A" w:rsidRPr="00A26B63" w:rsidRDefault="0037610C" w:rsidP="0083187A">
      <w:pPr>
        <w:tabs>
          <w:tab w:val="left" w:pos="993"/>
        </w:tabs>
        <w:jc w:val="both"/>
        <w:rPr>
          <w:sz w:val="28"/>
          <w:szCs w:val="28"/>
          <w:lang w:val="ru-RU"/>
        </w:rPr>
      </w:pPr>
      <w:r>
        <w:rPr>
          <w:noProof/>
        </w:rPr>
        <w:pict>
          <v:roundrect id="_x0000_s1102" style="position:absolute;left:0;text-align:left;margin-left:341.75pt;margin-top:23.45pt;width:130.35pt;height:35.05pt;z-index:251680768" arcsize="10923f" fillcolor="#b6dde8">
            <v:textbox style="mso-next-textbox:#_x0000_s1102">
              <w:txbxContent>
                <w:p w:rsidR="00C95F7F" w:rsidRPr="0054707C" w:rsidRDefault="00C95F7F" w:rsidP="0054707C">
                  <w:pPr>
                    <w:spacing w:after="0" w:line="24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4707C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лассные руководи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тели</w:t>
                  </w:r>
                </w:p>
              </w:txbxContent>
            </v:textbox>
          </v:roundrect>
        </w:pict>
      </w:r>
      <w:r>
        <w:rPr>
          <w:noProof/>
        </w:rPr>
        <w:pict>
          <v:roundrect id="_x0000_s1105" style="position:absolute;left:0;text-align:left;margin-left:20.75pt;margin-top:23.45pt;width:145.25pt;height:23.85pt;z-index:251683840" arcsize="10923f" fillcolor="#b6dde8">
            <v:textbox style="mso-next-textbox:#_x0000_s1105">
              <w:txbxContent>
                <w:p w:rsidR="00C95F7F" w:rsidRPr="0054707C" w:rsidRDefault="00C95F7F" w:rsidP="0083187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4707C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иректор</w:t>
                  </w:r>
                </w:p>
                <w:p w:rsidR="00C95F7F" w:rsidRDefault="00C95F7F" w:rsidP="0083187A"/>
              </w:txbxContent>
            </v:textbox>
          </v:roundrect>
        </w:pict>
      </w:r>
    </w:p>
    <w:p w:rsidR="0083187A" w:rsidRPr="00A26B63" w:rsidRDefault="0037610C" w:rsidP="0083187A">
      <w:pPr>
        <w:tabs>
          <w:tab w:val="left" w:pos="993"/>
        </w:tabs>
        <w:jc w:val="both"/>
        <w:rPr>
          <w:sz w:val="28"/>
          <w:szCs w:val="28"/>
          <w:lang w:val="ru-RU"/>
        </w:rPr>
      </w:pPr>
      <w:r>
        <w:rPr>
          <w:noProof/>
        </w:rPr>
        <w:pict>
          <v:roundrect id="_x0000_s1111" style="position:absolute;left:0;text-align:left;margin-left:341.75pt;margin-top:28.85pt;width:140.1pt;height:83.45pt;z-index:251689984" arcsize="10923f" fillcolor="#b6dde8">
            <v:textbox style="mso-next-textbox:#_x0000_s1111">
              <w:txbxContent>
                <w:p w:rsidR="00C95F7F" w:rsidRPr="00A26B63" w:rsidRDefault="00C95F7F" w:rsidP="0083187A">
                  <w:pPr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A26B63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Педагоги, реализу</w:t>
                  </w:r>
                  <w:r w:rsidRPr="00A26B63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ю</w:t>
                  </w:r>
                  <w:r w:rsidRPr="00A26B63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щие программы вн</w:t>
                  </w:r>
                  <w:r w:rsidRPr="00A26B63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е</w:t>
                  </w:r>
                  <w:r w:rsidRPr="00A26B63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урочной деятельности и социальные проекты</w:t>
                  </w:r>
                </w:p>
              </w:txbxContent>
            </v:textbox>
          </v:roundrect>
        </w:pict>
      </w:r>
      <w:r>
        <w:rPr>
          <w:noProof/>
        </w:rPr>
        <w:pict>
          <v:roundrect id="_x0000_s1100" style="position:absolute;left:0;text-align:left;margin-left:20.75pt;margin-top:17.65pt;width:145.25pt;height:42.3pt;z-index:251678720" arcsize="10923f" fillcolor="#b6dde8">
            <v:textbox style="mso-next-textbox:#_x0000_s1100">
              <w:txbxContent>
                <w:p w:rsidR="00C95F7F" w:rsidRPr="005F7FCB" w:rsidRDefault="00C95F7F" w:rsidP="0083187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54707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Заместитель директора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 xml:space="preserve"> </w:t>
                  </w:r>
                  <w:r w:rsidRPr="0054707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(</w:t>
                  </w:r>
                  <w:r w:rsidRPr="0054707C">
                    <w:rPr>
                      <w:rFonts w:ascii="Times New Roman" w:hAnsi="Times New Roman" w:cs="Times New Roman"/>
                      <w:sz w:val="24"/>
                      <w:szCs w:val="24"/>
                    </w:rPr>
                    <w:t>УВР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)</w:t>
                  </w:r>
                </w:p>
              </w:txbxContent>
            </v:textbox>
          </v:roundrect>
        </w:pict>
      </w:r>
      <w:r>
        <w:rPr>
          <w:noProof/>
        </w:rPr>
        <w:pict>
          <v:roundrect id="_x0000_s1108" style="position:absolute;left:0;text-align:left;margin-left:180pt;margin-top:2.4pt;width:145.25pt;height:41.25pt;z-index:251686912" arcsize="10923f" fillcolor="#92d050">
            <v:textbox style="mso-next-textbox:#_x0000_s1108">
              <w:txbxContent>
                <w:p w:rsidR="00C95F7F" w:rsidRPr="0054707C" w:rsidRDefault="00C95F7F" w:rsidP="0083187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4707C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едметные ПГ</w:t>
                  </w:r>
                </w:p>
                <w:p w:rsidR="00C95F7F" w:rsidRDefault="00C95F7F" w:rsidP="0083187A"/>
              </w:txbxContent>
            </v:textbox>
          </v:roundrect>
        </w:pict>
      </w:r>
    </w:p>
    <w:p w:rsidR="0083187A" w:rsidRPr="00A26B63" w:rsidRDefault="0037610C" w:rsidP="0083187A">
      <w:pPr>
        <w:tabs>
          <w:tab w:val="left" w:pos="993"/>
        </w:tabs>
        <w:jc w:val="both"/>
        <w:rPr>
          <w:sz w:val="28"/>
          <w:szCs w:val="28"/>
          <w:lang w:val="ru-RU"/>
        </w:rPr>
      </w:pPr>
      <w:r>
        <w:rPr>
          <w:noProof/>
        </w:rPr>
        <w:pict>
          <v:roundrect id="_x0000_s1110" style="position:absolute;left:0;text-align:left;margin-left:180pt;margin-top:14pt;width:145.25pt;height:23.1pt;z-index:251688960" arcsize="10923f" fillcolor="#b6dde8">
            <v:textbox style="mso-next-textbox:#_x0000_s1110">
              <w:txbxContent>
                <w:p w:rsidR="00C95F7F" w:rsidRPr="0054707C" w:rsidRDefault="00C95F7F" w:rsidP="0083187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Руководители </w:t>
                  </w:r>
                  <w:r w:rsidRPr="0054707C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О</w:t>
                  </w:r>
                </w:p>
                <w:p w:rsidR="00C95F7F" w:rsidRPr="000536B1" w:rsidRDefault="00C95F7F" w:rsidP="0083187A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</w:p>
    <w:p w:rsidR="0083187A" w:rsidRPr="00A26B63" w:rsidRDefault="0037610C" w:rsidP="0083187A">
      <w:pPr>
        <w:tabs>
          <w:tab w:val="left" w:pos="7425"/>
        </w:tabs>
        <w:jc w:val="both"/>
        <w:rPr>
          <w:sz w:val="28"/>
          <w:szCs w:val="28"/>
          <w:lang w:val="ru-RU"/>
        </w:rPr>
      </w:pPr>
      <w:r>
        <w:rPr>
          <w:noProof/>
        </w:rPr>
        <w:pict>
          <v:roundrect id="_x0000_s1103" style="position:absolute;left:0;text-align:left;margin-left:180pt;margin-top:7.45pt;width:145.25pt;height:24.3pt;z-index:251681792" arcsize="10923f" fillcolor="#b6dde8">
            <v:textbox style="mso-next-textbox:#_x0000_s1103">
              <w:txbxContent>
                <w:p w:rsidR="00C95F7F" w:rsidRPr="0054707C" w:rsidRDefault="00C95F7F" w:rsidP="0083187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4707C">
                    <w:rPr>
                      <w:rFonts w:ascii="Times New Roman" w:hAnsi="Times New Roman" w:cs="Times New Roman"/>
                      <w:sz w:val="24"/>
                      <w:szCs w:val="24"/>
                    </w:rPr>
                    <w:t>Учителя - предметники</w:t>
                  </w:r>
                </w:p>
              </w:txbxContent>
            </v:textbox>
          </v:roundrect>
        </w:pict>
      </w:r>
      <w:r>
        <w:rPr>
          <w:noProof/>
        </w:rPr>
        <w:pict>
          <v:roundrect id="_x0000_s1101" style="position:absolute;left:0;text-align:left;margin-left:20.75pt;margin-top:.65pt;width:145.25pt;height:37.25pt;z-index:251679744" arcsize="10923f" fillcolor="#b6dde8">
            <v:textbox style="mso-next-textbox:#_x0000_s1101">
              <w:txbxContent>
                <w:p w:rsidR="00C95F7F" w:rsidRPr="0054707C" w:rsidRDefault="00C95F7F" w:rsidP="0054707C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4707C">
                    <w:rPr>
                      <w:rFonts w:ascii="Times New Roman" w:hAnsi="Times New Roman" w:cs="Times New Roman"/>
                      <w:sz w:val="24"/>
                      <w:szCs w:val="24"/>
                    </w:rPr>
                    <w:t>Заместитель директора</w:t>
                  </w:r>
                </w:p>
                <w:p w:rsidR="00C95F7F" w:rsidRPr="005F7FCB" w:rsidRDefault="00C95F7F" w:rsidP="0054707C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  <w:lang w:val="ru-RU"/>
                    </w:rPr>
                  </w:pPr>
                  <w:r>
                    <w:rPr>
                      <w:sz w:val="24"/>
                      <w:szCs w:val="24"/>
                      <w:lang w:val="ru-RU"/>
                    </w:rPr>
                    <w:t>(</w:t>
                  </w:r>
                  <w:r w:rsidRPr="000536B1">
                    <w:rPr>
                      <w:sz w:val="24"/>
                      <w:szCs w:val="24"/>
                    </w:rPr>
                    <w:t>ВР</w:t>
                  </w:r>
                  <w:r>
                    <w:rPr>
                      <w:sz w:val="24"/>
                      <w:szCs w:val="24"/>
                      <w:lang w:val="ru-RU"/>
                    </w:rPr>
                    <w:t>)</w:t>
                  </w:r>
                </w:p>
              </w:txbxContent>
            </v:textbox>
          </v:roundrect>
        </w:pict>
      </w:r>
      <w:r w:rsidR="0083187A" w:rsidRPr="00A26B63">
        <w:rPr>
          <w:sz w:val="28"/>
          <w:szCs w:val="28"/>
          <w:lang w:val="ru-RU"/>
        </w:rPr>
        <w:tab/>
      </w:r>
    </w:p>
    <w:p w:rsidR="0083187A" w:rsidRPr="00A26B63" w:rsidRDefault="0037610C" w:rsidP="0083187A">
      <w:pPr>
        <w:tabs>
          <w:tab w:val="left" w:pos="993"/>
        </w:tabs>
        <w:jc w:val="both"/>
        <w:rPr>
          <w:sz w:val="28"/>
          <w:szCs w:val="28"/>
          <w:lang w:val="ru-RU"/>
        </w:rPr>
      </w:pPr>
      <w:r>
        <w:rPr>
          <w:noProof/>
        </w:rPr>
        <w:pict>
          <v:roundrect id="_x0000_s1106" style="position:absolute;left:0;text-align:left;margin-left:20.75pt;margin-top:8.2pt;width:145.25pt;height:37.45pt;z-index:251684864" arcsize="10923f" fillcolor="#b6dde8">
            <v:textbox style="mso-next-textbox:#_x0000_s1106">
              <w:txbxContent>
                <w:p w:rsidR="00C95F7F" w:rsidRPr="005F7FCB" w:rsidRDefault="00C95F7F" w:rsidP="0083187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Руководители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кафедр, МО</w:t>
                  </w:r>
                </w:p>
                <w:p w:rsidR="00C95F7F" w:rsidRPr="000536B1" w:rsidRDefault="00C95F7F" w:rsidP="0083187A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</w:p>
    <w:p w:rsidR="0083187A" w:rsidRPr="00A26B63" w:rsidRDefault="0083187A" w:rsidP="0083187A">
      <w:pPr>
        <w:tabs>
          <w:tab w:val="left" w:pos="1755"/>
        </w:tabs>
        <w:jc w:val="both"/>
        <w:rPr>
          <w:sz w:val="28"/>
          <w:szCs w:val="28"/>
          <w:lang w:val="ru-RU"/>
        </w:rPr>
      </w:pPr>
      <w:r w:rsidRPr="00A26B63">
        <w:rPr>
          <w:sz w:val="28"/>
          <w:szCs w:val="28"/>
          <w:lang w:val="ru-RU"/>
        </w:rPr>
        <w:tab/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 xml:space="preserve">Педагогический совет: 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рассмат</w:t>
      </w:r>
      <w:r w:rsidR="00197E61">
        <w:rPr>
          <w:rFonts w:ascii="Times New Roman" w:hAnsi="Times New Roman" w:cs="Times New Roman"/>
          <w:sz w:val="24"/>
          <w:szCs w:val="24"/>
          <w:lang w:val="ru-RU"/>
        </w:rPr>
        <w:t>ривает и принимает учебный пла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принимает  учебные программы и программы внеурочной деятельности;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обсуждает результаты образовательно</w:t>
      </w:r>
      <w:r w:rsidR="00835CD1" w:rsidRPr="00A26B63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35CD1" w:rsidRPr="00A26B63">
        <w:rPr>
          <w:rFonts w:ascii="Times New Roman" w:hAnsi="Times New Roman" w:cs="Times New Roman"/>
          <w:sz w:val="24"/>
          <w:szCs w:val="24"/>
          <w:lang w:val="ru-RU"/>
        </w:rPr>
        <w:t>деятельност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по  достижению ме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предметного результата;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 xml:space="preserve">Директор: 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 xml:space="preserve">- 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существляет</w:t>
      </w: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есурсное обеспечение;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 осуществляет организацию и контроль за внедрением системы ПДО в ОО;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Заместитель директора по УВР: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осуществляет планирование деятельности учителей- предметников по реализ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ции ПДО;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координирует взаимодействие учителей- предметников по реализации ПДО;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осуществляет контроль за деятельностью учителей- предметников по реализ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ции ПДО (посещение и анализ учебных занятий (уроков));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осуществляет контроль и оценивание рабочих программ по предмету на со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етствие требованиям ПДО;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организует методическую работу, направленную на формирование проектных компетенций педагогов;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Заместитель директора по ВР: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осуществляет планирование деятельности классных руководителей и педаг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гов, реализующих программы внеурочной деятельности по реализации ПДО;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>- координирует взаимодействие членов группы педагогов, совместно организ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ющих проектную деятельность школьников;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осуществляет контроль за деятельностью классных руководителей и педагогов, реализующих программы внеурочной деятельности по реализации ПДО (посещение и анализ занятий  и мероприятий);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осуществляет контроль и оценивание рабочих программ внеурочной деятел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ости  на соответствие требованиям ПДО;</w:t>
      </w:r>
    </w:p>
    <w:p w:rsidR="0083187A" w:rsidRPr="00A26B63" w:rsidRDefault="005F7FCB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- руководит деятельностью </w:t>
      </w:r>
      <w:r w:rsidR="0083187A" w:rsidRPr="00A26B63">
        <w:rPr>
          <w:rFonts w:ascii="Times New Roman" w:hAnsi="Times New Roman" w:cs="Times New Roman"/>
          <w:sz w:val="24"/>
          <w:szCs w:val="24"/>
          <w:lang w:val="ru-RU"/>
        </w:rPr>
        <w:t>НОУ;</w:t>
      </w:r>
    </w:p>
    <w:p w:rsidR="0083187A" w:rsidRPr="00A26B63" w:rsidRDefault="0083187A" w:rsidP="00E342D1">
      <w:pPr>
        <w:tabs>
          <w:tab w:val="left" w:pos="993"/>
        </w:tabs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организует и контролирует деятельность педагогов по вовлечению обуч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ихся в конкурсное движение (конкурсы проектов, исследовательских работ, участие в научно-исследовательских конференциях и т.д.);</w:t>
      </w:r>
    </w:p>
    <w:p w:rsidR="0083187A" w:rsidRPr="00A26B63" w:rsidRDefault="0083187A" w:rsidP="00E342D1">
      <w:pPr>
        <w:spacing w:after="0" w:line="240" w:lineRule="auto"/>
        <w:ind w:left="-426" w:firstLine="568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 xml:space="preserve">Группа педагогов, совместно организующих проектную деятельность </w:t>
      </w:r>
      <w:r w:rsidR="005F7FCB">
        <w:rPr>
          <w:rFonts w:ascii="Times New Roman" w:hAnsi="Times New Roman" w:cs="Times New Roman"/>
          <w:b/>
          <w:sz w:val="24"/>
          <w:szCs w:val="24"/>
          <w:lang w:val="ru-RU"/>
        </w:rPr>
        <w:t>уч</w:t>
      </w:r>
      <w:r w:rsidR="005F7FCB">
        <w:rPr>
          <w:rFonts w:ascii="Times New Roman" w:hAnsi="Times New Roman" w:cs="Times New Roman"/>
          <w:b/>
          <w:sz w:val="24"/>
          <w:szCs w:val="24"/>
          <w:lang w:val="ru-RU"/>
        </w:rPr>
        <w:t>а</w:t>
      </w:r>
      <w:r w:rsidR="005F7FCB">
        <w:rPr>
          <w:rFonts w:ascii="Times New Roman" w:hAnsi="Times New Roman" w:cs="Times New Roman"/>
          <w:b/>
          <w:sz w:val="24"/>
          <w:szCs w:val="24"/>
          <w:lang w:val="ru-RU"/>
        </w:rPr>
        <w:t>щихся</w:t>
      </w: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:</w:t>
      </w:r>
    </w:p>
    <w:p w:rsidR="0083187A" w:rsidRPr="00A26B63" w:rsidRDefault="0083187A" w:rsidP="00E342D1">
      <w:pPr>
        <w:spacing w:after="0" w:line="240" w:lineRule="auto"/>
        <w:ind w:left="-426" w:firstLine="568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 xml:space="preserve">-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азрабатывают и совместно реализуют межпредметные  проеткы;</w:t>
      </w:r>
    </w:p>
    <w:p w:rsidR="0083187A" w:rsidRPr="00A26B63" w:rsidRDefault="0083187A" w:rsidP="00E342D1">
      <w:pPr>
        <w:pStyle w:val="ListParagraph1"/>
        <w:spacing w:after="0" w:line="240" w:lineRule="auto"/>
        <w:ind w:left="-426" w:firstLine="568"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- организуют  образовательный процесс, ориентированный на развитие проек</w:t>
      </w:r>
      <w:r w:rsidRPr="00A26B63">
        <w:rPr>
          <w:rFonts w:ascii="Times New Roman" w:hAnsi="Times New Roman"/>
          <w:sz w:val="24"/>
          <w:szCs w:val="24"/>
          <w:lang w:val="ru-RU"/>
        </w:rPr>
        <w:t>т</w:t>
      </w:r>
      <w:r w:rsidRPr="00A26B63">
        <w:rPr>
          <w:rFonts w:ascii="Times New Roman" w:hAnsi="Times New Roman"/>
          <w:sz w:val="24"/>
          <w:szCs w:val="24"/>
          <w:lang w:val="ru-RU"/>
        </w:rPr>
        <w:t>ных компетенций;</w:t>
      </w:r>
    </w:p>
    <w:p w:rsidR="0083187A" w:rsidRPr="00A26B63" w:rsidRDefault="0083187A" w:rsidP="00E342D1">
      <w:pPr>
        <w:pStyle w:val="ListParagraph1"/>
        <w:spacing w:after="0" w:line="240" w:lineRule="auto"/>
        <w:ind w:left="-426" w:firstLine="568"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- осуществляют руководство и тьюторское сопровождение обучающихся в пр</w:t>
      </w:r>
      <w:r w:rsidRPr="00A26B63">
        <w:rPr>
          <w:rFonts w:ascii="Times New Roman" w:hAnsi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sz w:val="24"/>
          <w:szCs w:val="24"/>
          <w:lang w:val="ru-RU"/>
        </w:rPr>
        <w:t>ектной деятельности;</w:t>
      </w:r>
    </w:p>
    <w:p w:rsidR="0083187A" w:rsidRPr="00A26B63" w:rsidRDefault="0083187A" w:rsidP="00E342D1">
      <w:pPr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осуществляет мониторинг достижений обучающихся класса в проектной д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ельности;</w:t>
      </w:r>
    </w:p>
    <w:p w:rsidR="0083187A" w:rsidRPr="00A26B63" w:rsidRDefault="0083187A" w:rsidP="00E342D1">
      <w:pPr>
        <w:spacing w:after="0" w:line="240" w:lineRule="auto"/>
        <w:ind w:left="-426" w:firstLine="568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Классные руководители:</w:t>
      </w:r>
    </w:p>
    <w:p w:rsidR="0083187A" w:rsidRPr="00A26B63" w:rsidRDefault="0083187A" w:rsidP="00E342D1">
      <w:pPr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информируют  учащихся о порядке и сроках работы над  итоговыми проект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ми;</w:t>
      </w:r>
    </w:p>
    <w:p w:rsidR="0083187A" w:rsidRPr="00A26B63" w:rsidRDefault="0083187A" w:rsidP="00E342D1">
      <w:pPr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определяют  график  проведения классных проектов, включая утверждение сроков, отводимых на каждый этап проектной деятельности (в рамках организации внеурочной деятельности);</w:t>
      </w:r>
    </w:p>
    <w:p w:rsidR="0083187A" w:rsidRPr="00A26B63" w:rsidRDefault="0083187A" w:rsidP="00E342D1">
      <w:pPr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осуществляют руководство классными (общешкольными) проектами (в явной или скрытой форме);</w:t>
      </w:r>
    </w:p>
    <w:p w:rsidR="0083187A" w:rsidRPr="00A26B63" w:rsidRDefault="0083187A" w:rsidP="00E342D1">
      <w:pPr>
        <w:spacing w:after="0" w:line="240" w:lineRule="auto"/>
        <w:ind w:left="-426" w:firstLine="56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-  осуществляют организационную поддержку в проектной деятельности (п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мощь в комплектовании групп, устранение конфликтов и т.п.);</w:t>
      </w:r>
    </w:p>
    <w:p w:rsidR="0083187A" w:rsidRPr="00A26B63" w:rsidRDefault="0083187A" w:rsidP="00E342D1">
      <w:pPr>
        <w:spacing w:after="0" w:line="240" w:lineRule="auto"/>
        <w:ind w:left="-426" w:firstLine="568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-  </w:t>
      </w: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>участвуют в</w:t>
      </w:r>
      <w:r w:rsidRPr="00A26B63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>подготовке  мероприятии по защите проектов.</w:t>
      </w:r>
    </w:p>
    <w:p w:rsidR="0083187A" w:rsidRPr="00A26B63" w:rsidRDefault="0083187A" w:rsidP="00E342D1">
      <w:pPr>
        <w:spacing w:after="0" w:line="240" w:lineRule="auto"/>
        <w:ind w:left="-426" w:firstLine="568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Педагоги, реализующие программы внеурочной деятельности:</w:t>
      </w:r>
    </w:p>
    <w:p w:rsidR="0083187A" w:rsidRPr="00A26B63" w:rsidRDefault="0083187A" w:rsidP="00E342D1">
      <w:pPr>
        <w:pStyle w:val="ListParagraph1"/>
        <w:spacing w:after="0" w:line="240" w:lineRule="auto"/>
        <w:ind w:left="-426" w:firstLine="568"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- организуют  образовательный процесс,  ориентированный на развитие проек</w:t>
      </w:r>
      <w:r w:rsidRPr="00A26B63">
        <w:rPr>
          <w:rFonts w:ascii="Times New Roman" w:hAnsi="Times New Roman"/>
          <w:sz w:val="24"/>
          <w:szCs w:val="24"/>
          <w:lang w:val="ru-RU"/>
        </w:rPr>
        <w:t>т</w:t>
      </w:r>
      <w:r w:rsidRPr="00A26B63">
        <w:rPr>
          <w:rFonts w:ascii="Times New Roman" w:hAnsi="Times New Roman"/>
          <w:sz w:val="24"/>
          <w:szCs w:val="24"/>
          <w:lang w:val="ru-RU"/>
        </w:rPr>
        <w:t>ных компетенций;</w:t>
      </w:r>
    </w:p>
    <w:p w:rsidR="0083187A" w:rsidRPr="00A26B63" w:rsidRDefault="0083187A" w:rsidP="00E342D1">
      <w:pPr>
        <w:pStyle w:val="ListParagraph1"/>
        <w:spacing w:after="0" w:line="240" w:lineRule="auto"/>
        <w:ind w:left="-426" w:firstLine="568"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- осуществляют руководство и тьюторское сопровождение обучающихся в пр</w:t>
      </w:r>
      <w:r w:rsidRPr="00A26B63">
        <w:rPr>
          <w:rFonts w:ascii="Times New Roman" w:hAnsi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sz w:val="24"/>
          <w:szCs w:val="24"/>
          <w:lang w:val="ru-RU"/>
        </w:rPr>
        <w:t>ектной деятельности;</w:t>
      </w:r>
    </w:p>
    <w:p w:rsidR="0083187A" w:rsidRPr="00A26B63" w:rsidRDefault="0083187A" w:rsidP="00E342D1">
      <w:pPr>
        <w:pStyle w:val="ListParagraph1"/>
        <w:spacing w:after="0" w:line="240" w:lineRule="auto"/>
        <w:ind w:left="-426" w:firstLine="568"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- осуществляют мониторинг достижений обучающихся в проектной деятельн</w:t>
      </w:r>
      <w:r w:rsidRPr="00A26B63">
        <w:rPr>
          <w:rFonts w:ascii="Times New Roman" w:hAnsi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sz w:val="24"/>
          <w:szCs w:val="24"/>
          <w:lang w:val="ru-RU"/>
        </w:rPr>
        <w:t>сти;</w:t>
      </w:r>
    </w:p>
    <w:p w:rsidR="0083187A" w:rsidRPr="00A26B63" w:rsidRDefault="0083187A" w:rsidP="00E342D1">
      <w:p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Кроме изменений в структуре управления при внедрении проектно-дифференцированного обучения потребуются изменения и других условий реализ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ции ПДО (</w:t>
      </w:r>
      <w:r w:rsidRPr="005F7FCB">
        <w:rPr>
          <w:rFonts w:ascii="Times New Roman" w:hAnsi="Times New Roman" w:cs="Times New Roman"/>
          <w:sz w:val="24"/>
          <w:szCs w:val="24"/>
          <w:lang w:val="ru-RU"/>
        </w:rPr>
        <w:t>таблица 12).</w:t>
      </w:r>
    </w:p>
    <w:p w:rsidR="00470BF2" w:rsidRPr="00A26B63" w:rsidRDefault="00470BF2" w:rsidP="0083187A">
      <w:pPr>
        <w:pStyle w:val="a3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lang w:val="ru-RU"/>
        </w:rPr>
      </w:pPr>
    </w:p>
    <w:p w:rsidR="00470BF2" w:rsidRPr="00A26B63" w:rsidRDefault="00470BF2" w:rsidP="00504D3D">
      <w:pPr>
        <w:pStyle w:val="a3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lang w:val="ru-RU"/>
        </w:rPr>
      </w:pPr>
    </w:p>
    <w:p w:rsidR="00470BF2" w:rsidRPr="00A26B63" w:rsidRDefault="00470BF2" w:rsidP="00504D3D">
      <w:pPr>
        <w:pStyle w:val="a3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835CD1" w:rsidRPr="00A26B63" w:rsidRDefault="00835CD1" w:rsidP="00504D3D">
      <w:pPr>
        <w:pStyle w:val="a3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  <w:sectPr w:rsidR="00835CD1" w:rsidRPr="00A26B63" w:rsidSect="0083187A">
          <w:pgSz w:w="11906" w:h="16838"/>
          <w:pgMar w:top="709" w:right="1416" w:bottom="993" w:left="1985" w:header="708" w:footer="708" w:gutter="0"/>
          <w:cols w:space="708"/>
          <w:docGrid w:linePitch="360"/>
        </w:sectPr>
      </w:pPr>
    </w:p>
    <w:p w:rsidR="00470BF2" w:rsidRPr="00A26B63" w:rsidRDefault="00470BF2" w:rsidP="00504D3D">
      <w:pPr>
        <w:pStyle w:val="a3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835CD1" w:rsidRPr="00A26B63" w:rsidRDefault="00835CD1" w:rsidP="00835CD1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sz w:val="28"/>
          <w:szCs w:val="28"/>
          <w:lang w:val="ru-RU"/>
        </w:rPr>
        <w:t>Таблица 12</w:t>
      </w:r>
    </w:p>
    <w:p w:rsidR="00835CD1" w:rsidRPr="00A26B63" w:rsidRDefault="00835CD1" w:rsidP="00835CD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b/>
          <w:sz w:val="28"/>
          <w:szCs w:val="28"/>
          <w:lang w:val="ru-RU"/>
        </w:rPr>
        <w:t xml:space="preserve">Перечень  изменений, необходимых для осуществления проектно-дифференцированного обучения </w:t>
      </w:r>
    </w:p>
    <w:p w:rsidR="00835CD1" w:rsidRPr="00A26B63" w:rsidRDefault="00835CD1" w:rsidP="00835CD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W w:w="5113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528"/>
        <w:gridCol w:w="2788"/>
        <w:gridCol w:w="10383"/>
      </w:tblGrid>
      <w:tr w:rsidR="00835CD1" w:rsidRPr="00835CD1" w:rsidTr="00C87D62">
        <w:tc>
          <w:tcPr>
            <w:tcW w:w="805" w:type="pct"/>
          </w:tcPr>
          <w:p w:rsidR="00835CD1" w:rsidRPr="00835CD1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35CD1">
              <w:rPr>
                <w:rFonts w:ascii="Times New Roman" w:hAnsi="Times New Roman" w:cs="Times New Roman"/>
                <w:b/>
                <w:sz w:val="24"/>
                <w:szCs w:val="24"/>
              </w:rPr>
              <w:t>Изменяемые условия</w:t>
            </w:r>
          </w:p>
        </w:tc>
        <w:tc>
          <w:tcPr>
            <w:tcW w:w="888" w:type="pct"/>
          </w:tcPr>
          <w:p w:rsidR="00835CD1" w:rsidRPr="00835CD1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35CD1">
              <w:rPr>
                <w:rFonts w:ascii="Times New Roman" w:hAnsi="Times New Roman" w:cs="Times New Roman"/>
                <w:b/>
                <w:sz w:val="24"/>
                <w:szCs w:val="24"/>
              </w:rPr>
              <w:t>Изменения</w:t>
            </w:r>
          </w:p>
        </w:tc>
        <w:tc>
          <w:tcPr>
            <w:tcW w:w="3307" w:type="pct"/>
          </w:tcPr>
          <w:p w:rsidR="00835CD1" w:rsidRPr="00835CD1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35CD1">
              <w:rPr>
                <w:rFonts w:ascii="Times New Roman" w:hAnsi="Times New Roman" w:cs="Times New Roman"/>
                <w:b/>
                <w:sz w:val="24"/>
                <w:szCs w:val="24"/>
              </w:rPr>
              <w:t>Показатели проведенных изменений</w:t>
            </w:r>
          </w:p>
        </w:tc>
      </w:tr>
      <w:tr w:rsidR="00835CD1" w:rsidRPr="00835CD1" w:rsidTr="00C87D62">
        <w:trPr>
          <w:trHeight w:val="1302"/>
        </w:trPr>
        <w:tc>
          <w:tcPr>
            <w:tcW w:w="805" w:type="pct"/>
            <w:vMerge w:val="restart"/>
          </w:tcPr>
          <w:p w:rsidR="00835CD1" w:rsidRPr="00835CD1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35C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Нормативно-правовые </w:t>
            </w:r>
          </w:p>
        </w:tc>
        <w:tc>
          <w:tcPr>
            <w:tcW w:w="888" w:type="pct"/>
            <w:vMerge w:val="restart"/>
          </w:tcPr>
          <w:p w:rsidR="00835CD1" w:rsidRPr="00835CD1" w:rsidRDefault="00835CD1" w:rsidP="00835C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работка нормат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ых документов, 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льных актов, полож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ий, регламентирующих  организацию </w:t>
            </w:r>
            <w:r w:rsidRPr="00835CD1">
              <w:rPr>
                <w:rFonts w:ascii="Times New Roman" w:hAnsi="Times New Roman" w:cs="Times New Roman"/>
                <w:sz w:val="24"/>
                <w:szCs w:val="24"/>
              </w:rPr>
              <w:t>ПДО</w:t>
            </w:r>
          </w:p>
          <w:p w:rsidR="00835CD1" w:rsidRPr="00835CD1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307" w:type="pct"/>
          </w:tcPr>
          <w:p w:rsidR="00835CD1" w:rsidRPr="00835CD1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тверждена модель организации ПДО ( механизм интеграции проектной деятельности в образо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тельный процесс школы, охватывающий учебную </w:t>
            </w:r>
            <w:r w:rsidRPr="00835CD1">
              <w:rPr>
                <w:rFonts w:ascii="Times New Roman" w:hAnsi="Times New Roman" w:cs="Times New Roman"/>
                <w:sz w:val="24"/>
                <w:szCs w:val="24"/>
              </w:rPr>
              <w:t xml:space="preserve">(урочную и внеурочную деятельность) и внеучебную деятельность </w:t>
            </w:r>
          </w:p>
        </w:tc>
      </w:tr>
      <w:tr w:rsidR="00835CD1" w:rsidRPr="00E47944" w:rsidTr="00C87D62">
        <w:trPr>
          <w:trHeight w:val="591"/>
        </w:trPr>
        <w:tc>
          <w:tcPr>
            <w:tcW w:w="805" w:type="pct"/>
            <w:vMerge/>
          </w:tcPr>
          <w:p w:rsidR="00835CD1" w:rsidRPr="00835CD1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88" w:type="pct"/>
            <w:vMerge/>
          </w:tcPr>
          <w:p w:rsidR="00835CD1" w:rsidRPr="00835CD1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pStyle w:val="11"/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азработана программа развития компетентности обучающихся в области учебно-исследовательской  и проектной деятельности на ступени основного общего образования </w:t>
            </w:r>
          </w:p>
        </w:tc>
      </w:tr>
      <w:tr w:rsidR="00835CD1" w:rsidRPr="00E47944" w:rsidTr="00C87D62">
        <w:trPr>
          <w:trHeight w:val="590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должностные инструкции педагогов ( учитель, классный руководитель, педагог-психолог, пе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ог доп. образования, библиотекарь, зам.директора ) внесены изменения в соответствии с тре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аниями ФГОС в части требований по организации проектного обучения</w:t>
            </w:r>
          </w:p>
        </w:tc>
      </w:tr>
      <w:tr w:rsidR="00835CD1" w:rsidRPr="00E47944" w:rsidTr="00C87D62">
        <w:trPr>
          <w:trHeight w:val="410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пределён список учебно-методических пособий, ЦОР, лабораторного оборудования, технических средств, необходимых для ПДО</w:t>
            </w:r>
          </w:p>
        </w:tc>
      </w:tr>
      <w:tr w:rsidR="00835CD1" w:rsidRPr="00E47944" w:rsidTr="00C87D62">
        <w:trPr>
          <w:trHeight w:val="941"/>
        </w:trPr>
        <w:tc>
          <w:tcPr>
            <w:tcW w:w="805" w:type="pct"/>
            <w:vMerge w:val="restart"/>
          </w:tcPr>
          <w:p w:rsidR="00835CD1" w:rsidRPr="00835CD1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35CD1">
              <w:rPr>
                <w:rFonts w:ascii="Times New Roman" w:hAnsi="Times New Roman" w:cs="Times New Roman"/>
                <w:b/>
                <w:sz w:val="24"/>
                <w:szCs w:val="24"/>
              </w:rPr>
              <w:t>2. Кадровые</w:t>
            </w:r>
          </w:p>
        </w:tc>
        <w:tc>
          <w:tcPr>
            <w:tcW w:w="888" w:type="pct"/>
            <w:vMerge w:val="restart"/>
          </w:tcPr>
          <w:p w:rsidR="00835CD1" w:rsidRPr="00835CD1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5CD1">
              <w:rPr>
                <w:rFonts w:ascii="Times New Roman" w:hAnsi="Times New Roman" w:cs="Times New Roman"/>
                <w:sz w:val="24"/>
                <w:szCs w:val="24"/>
              </w:rPr>
              <w:t xml:space="preserve">Совершенствование кадровых условий </w:t>
            </w: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формирована проектная компетентность у педагогов основной школы ( в соответствии с раз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отанной моделью педагога)</w:t>
            </w:r>
          </w:p>
        </w:tc>
      </w:tr>
      <w:tr w:rsidR="00835CD1" w:rsidRPr="00E47944" w:rsidTr="00C87D62">
        <w:trPr>
          <w:trHeight w:val="769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формирован педагогический опыт организации проектно-исследовательской деятельности о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ающихся</w:t>
            </w:r>
          </w:p>
        </w:tc>
      </w:tr>
      <w:tr w:rsidR="00835CD1" w:rsidRPr="00E47944" w:rsidTr="00C87D62">
        <w:trPr>
          <w:trHeight w:val="718"/>
        </w:trPr>
        <w:tc>
          <w:tcPr>
            <w:tcW w:w="805" w:type="pct"/>
            <w:vMerge w:val="restart"/>
          </w:tcPr>
          <w:p w:rsidR="00835CD1" w:rsidRPr="00835CD1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35CD1">
              <w:rPr>
                <w:rFonts w:ascii="Times New Roman" w:hAnsi="Times New Roman" w:cs="Times New Roman"/>
                <w:b/>
                <w:sz w:val="24"/>
                <w:szCs w:val="24"/>
              </w:rPr>
              <w:t>3. Психолого- педагогические</w:t>
            </w:r>
          </w:p>
        </w:tc>
        <w:tc>
          <w:tcPr>
            <w:tcW w:w="888" w:type="pct"/>
            <w:vMerge w:val="restar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здание психолого-педагогических условий, необходимых  для о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ществления ПДО</w:t>
            </w:r>
          </w:p>
        </w:tc>
        <w:tc>
          <w:tcPr>
            <w:tcW w:w="3307" w:type="pct"/>
          </w:tcPr>
          <w:p w:rsidR="00835CD1" w:rsidRPr="00A26B63" w:rsidRDefault="00835CD1" w:rsidP="00835CD1">
            <w:pPr>
              <w:pStyle w:val="a3"/>
              <w:spacing w:before="0" w:beforeAutospacing="0" w:after="0" w:afterAutospacing="0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разработана модель организации  ПДО  в ОО, обеспечивающая преемственность на разных ступ</w:t>
            </w:r>
            <w:r w:rsidRPr="00A26B63">
              <w:rPr>
                <w:rFonts w:ascii="Times New Roman" w:hAnsi="Times New Roman"/>
                <w:lang w:val="ru-RU"/>
              </w:rPr>
              <w:t>е</w:t>
            </w:r>
            <w:r w:rsidRPr="00A26B63">
              <w:rPr>
                <w:rFonts w:ascii="Times New Roman" w:hAnsi="Times New Roman"/>
                <w:lang w:val="ru-RU"/>
              </w:rPr>
              <w:t xml:space="preserve">нях обучения </w:t>
            </w:r>
          </w:p>
        </w:tc>
      </w:tr>
      <w:tr w:rsidR="00835CD1" w:rsidRPr="00E47944" w:rsidTr="00C87D62"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pStyle w:val="a3"/>
              <w:spacing w:after="0" w:afterAutospacing="0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bCs/>
                <w:lang w:val="ru-RU"/>
              </w:rPr>
              <w:t>создана системы</w:t>
            </w:r>
            <w:r w:rsidRPr="00A26B63">
              <w:rPr>
                <w:rFonts w:ascii="Times New Roman" w:hAnsi="Times New Roman"/>
                <w:b/>
                <w:bCs/>
                <w:lang w:val="ru-RU"/>
              </w:rPr>
              <w:t xml:space="preserve"> </w:t>
            </w:r>
            <w:r w:rsidRPr="00A26B63">
              <w:rPr>
                <w:rFonts w:ascii="Times New Roman" w:hAnsi="Times New Roman"/>
                <w:bCs/>
                <w:lang w:val="ru-RU"/>
              </w:rPr>
              <w:t>психологического мониторинга (</w:t>
            </w:r>
            <w:r w:rsidRPr="00A26B63">
              <w:rPr>
                <w:rFonts w:ascii="Times New Roman" w:hAnsi="Times New Roman"/>
                <w:lang w:val="ru-RU"/>
              </w:rPr>
              <w:t>выявление склонностей, возможностей ли</w:t>
            </w:r>
            <w:r w:rsidRPr="00A26B63">
              <w:rPr>
                <w:rFonts w:ascii="Times New Roman" w:hAnsi="Times New Roman"/>
                <w:lang w:val="ru-RU"/>
              </w:rPr>
              <w:t>ч</w:t>
            </w:r>
            <w:r w:rsidRPr="00A26B63">
              <w:rPr>
                <w:rFonts w:ascii="Times New Roman" w:hAnsi="Times New Roman"/>
                <w:lang w:val="ru-RU"/>
              </w:rPr>
              <w:t xml:space="preserve">ностного развития и т.п.) </w:t>
            </w:r>
          </w:p>
        </w:tc>
      </w:tr>
      <w:tr w:rsidR="00835CD1" w:rsidRPr="00E47944" w:rsidTr="00C87D62"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pStyle w:val="a3"/>
              <w:spacing w:after="0" w:afterAutospacing="0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разработан пакет диагностического инструментария для психологического сопровождения об</w:t>
            </w:r>
            <w:r w:rsidRPr="00A26B63">
              <w:rPr>
                <w:rFonts w:ascii="Times New Roman" w:hAnsi="Times New Roman"/>
                <w:lang w:val="ru-RU"/>
              </w:rPr>
              <w:t>у</w:t>
            </w:r>
            <w:r w:rsidRPr="00A26B63">
              <w:rPr>
                <w:rFonts w:ascii="Times New Roman" w:hAnsi="Times New Roman"/>
                <w:lang w:val="ru-RU"/>
              </w:rPr>
              <w:t>чающихся в ПДО</w:t>
            </w:r>
          </w:p>
        </w:tc>
      </w:tr>
      <w:tr w:rsidR="00835CD1" w:rsidRPr="00E47944" w:rsidTr="00C87D62">
        <w:trPr>
          <w:trHeight w:val="409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веден ряд мероприятий по разъяснению личностной и общественной  значимости внедрения ПДО, как для учащихся, так и для самих учителей, популяризации успехов учащихся, проведение  школьных олимпиад, конференций, творческих конкурсов и системы поощрений</w:t>
            </w:r>
          </w:p>
        </w:tc>
      </w:tr>
      <w:tr w:rsidR="00835CD1" w:rsidRPr="00E47944" w:rsidTr="00C87D62">
        <w:trPr>
          <w:trHeight w:val="507"/>
        </w:trPr>
        <w:tc>
          <w:tcPr>
            <w:tcW w:w="805" w:type="pct"/>
            <w:vMerge w:val="restart"/>
          </w:tcPr>
          <w:p w:rsidR="00835CD1" w:rsidRPr="00835CD1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35CD1">
              <w:rPr>
                <w:rFonts w:ascii="Times New Roman" w:hAnsi="Times New Roman" w:cs="Times New Roman"/>
                <w:b/>
                <w:sz w:val="24"/>
                <w:szCs w:val="24"/>
              </w:rPr>
              <w:t>4. Программно-методические</w:t>
            </w:r>
          </w:p>
        </w:tc>
        <w:tc>
          <w:tcPr>
            <w:tcW w:w="888" w:type="pct"/>
            <w:vMerge w:val="restar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работка программно- методического обесп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ения ПДО</w:t>
            </w: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 учебный план и план внеурочной деятельности  включены 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спецкурсы по основам проектно- и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с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следовательской деятельности </w:t>
            </w:r>
          </w:p>
        </w:tc>
      </w:tr>
      <w:tr w:rsidR="00835CD1" w:rsidRPr="00E47944" w:rsidTr="00C87D62">
        <w:trPr>
          <w:trHeight w:val="371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работан  механизм интеграции проектной деятельности в образовательный процесс школы (урочная деятельность, внеурочная, внеучебная деятельность)</w:t>
            </w:r>
          </w:p>
        </w:tc>
      </w:tr>
      <w:tr w:rsidR="00835CD1" w:rsidRPr="00E47944" w:rsidTr="00C87D62">
        <w:trPr>
          <w:trHeight w:val="596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азработаны проектные модули и включены в рабочие программы по предмету </w:t>
            </w:r>
          </w:p>
        </w:tc>
      </w:tr>
      <w:tr w:rsidR="00835CD1" w:rsidRPr="00E47944" w:rsidTr="00C87D62">
        <w:trPr>
          <w:trHeight w:val="371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зданы рабочие программы учителей, осуществляющих ПДО</w:t>
            </w:r>
          </w:p>
        </w:tc>
      </w:tr>
      <w:tr w:rsidR="00835CD1" w:rsidRPr="00E47944" w:rsidTr="00C87D62">
        <w:trPr>
          <w:trHeight w:val="371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лендарно-тематические планы и планы воспитательной работы составлены с учетом необхо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ых условий для осуществления ПДО</w:t>
            </w:r>
          </w:p>
        </w:tc>
      </w:tr>
      <w:tr w:rsidR="00835CD1" w:rsidRPr="00E47944" w:rsidTr="00C87D62">
        <w:trPr>
          <w:trHeight w:val="371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работаны формы проектных дневников и рабочих тетрадей для обучающихся, формы учёта индивидуальных достижений</w:t>
            </w:r>
          </w:p>
        </w:tc>
      </w:tr>
      <w:tr w:rsidR="00835CD1" w:rsidRPr="00E47944" w:rsidTr="00C87D62">
        <w:trPr>
          <w:trHeight w:val="371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работаны дидактические материалы для осуществления ПДО</w:t>
            </w:r>
          </w:p>
        </w:tc>
      </w:tr>
      <w:tr w:rsidR="00835CD1" w:rsidRPr="00E47944" w:rsidTr="00C87D62">
        <w:trPr>
          <w:trHeight w:val="684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зданы методические</w:t>
            </w:r>
            <w:r w:rsidRPr="00835CD1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особия, методические материалы для координации проектов</w:t>
            </w:r>
          </w:p>
        </w:tc>
      </w:tr>
      <w:tr w:rsidR="00835CD1" w:rsidRPr="00E47944" w:rsidTr="00C87D62">
        <w:trPr>
          <w:trHeight w:val="1120"/>
        </w:trPr>
        <w:tc>
          <w:tcPr>
            <w:tcW w:w="805" w:type="pct"/>
            <w:vMerge w:val="restart"/>
          </w:tcPr>
          <w:p w:rsidR="00835CD1" w:rsidRPr="00835CD1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35CD1">
              <w:rPr>
                <w:rFonts w:ascii="Times New Roman" w:hAnsi="Times New Roman" w:cs="Times New Roman"/>
                <w:b/>
                <w:sz w:val="24"/>
                <w:szCs w:val="24"/>
              </w:rPr>
              <w:t>5. Материально- технические</w:t>
            </w:r>
          </w:p>
        </w:tc>
        <w:tc>
          <w:tcPr>
            <w:tcW w:w="888" w:type="pct"/>
            <w:vMerge w:val="restar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здание (приобре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е) материально -технических условий для осуществления ПДО</w:t>
            </w: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хнические средства обучения ( компьютеры, интерактивное и мультимедийное  оборудование, ксероксы, факсы, сканеры, принтеры, видеокамеры, фотоаппараты)</w:t>
            </w:r>
          </w:p>
        </w:tc>
      </w:tr>
      <w:tr w:rsidR="00835CD1" w:rsidRPr="00E47944" w:rsidTr="00C87D62">
        <w:trPr>
          <w:trHeight w:val="555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сходные материалы (бумага, заправка картриджей, фото бумага и т.п.)</w:t>
            </w:r>
          </w:p>
        </w:tc>
      </w:tr>
      <w:tr w:rsidR="00835CD1" w:rsidRPr="00E47944" w:rsidTr="00C87D62">
        <w:trPr>
          <w:trHeight w:val="691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лицензированное программное обеспечение  (операционная система, комплект  программ </w:t>
            </w:r>
            <w:r w:rsidRPr="00835CD1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835CD1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835CD1">
              <w:rPr>
                <w:rFonts w:ascii="Times New Roman" w:hAnsi="Times New Roman" w:cs="Times New Roman"/>
                <w:sz w:val="24"/>
                <w:szCs w:val="24"/>
              </w:rPr>
              <w:t>crosoft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835CD1">
              <w:rPr>
                <w:rFonts w:ascii="Times New Roman" w:hAnsi="Times New Roman" w:cs="Times New Roman"/>
                <w:sz w:val="24"/>
                <w:szCs w:val="24"/>
              </w:rPr>
              <w:t>Office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</w:p>
        </w:tc>
      </w:tr>
      <w:tr w:rsidR="00835CD1" w:rsidRPr="00E47944" w:rsidTr="00C87D62">
        <w:trPr>
          <w:trHeight w:val="478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ебное программное обеспечение (виртуальные лаборатории)</w:t>
            </w:r>
          </w:p>
        </w:tc>
      </w:tr>
      <w:tr w:rsidR="00835CD1" w:rsidRPr="00E47944" w:rsidTr="00C87D62">
        <w:trPr>
          <w:trHeight w:val="683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абораторное оборудование для проведения экспериментов (естественно- научный цикл)</w:t>
            </w:r>
          </w:p>
        </w:tc>
      </w:tr>
      <w:tr w:rsidR="00835CD1" w:rsidRPr="00E47944" w:rsidTr="00C87D62">
        <w:trPr>
          <w:trHeight w:val="345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ход в сеть Интернет (учебные кабинеты, библиотека)</w:t>
            </w:r>
          </w:p>
        </w:tc>
      </w:tr>
      <w:tr w:rsidR="00835CD1" w:rsidRPr="00835CD1" w:rsidTr="00C87D62">
        <w:trPr>
          <w:trHeight w:val="381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835CD1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5CD1">
              <w:rPr>
                <w:rFonts w:ascii="Times New Roman" w:hAnsi="Times New Roman" w:cs="Times New Roman"/>
                <w:sz w:val="24"/>
                <w:szCs w:val="24"/>
              </w:rPr>
              <w:t>локальная сеть</w:t>
            </w:r>
          </w:p>
        </w:tc>
      </w:tr>
      <w:tr w:rsidR="00835CD1" w:rsidRPr="00E47944" w:rsidTr="00C87D62">
        <w:trPr>
          <w:trHeight w:val="498"/>
        </w:trPr>
        <w:tc>
          <w:tcPr>
            <w:tcW w:w="805" w:type="pct"/>
            <w:vMerge/>
          </w:tcPr>
          <w:p w:rsidR="00835CD1" w:rsidRPr="00835CD1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88" w:type="pct"/>
            <w:vMerge/>
          </w:tcPr>
          <w:p w:rsidR="00835CD1" w:rsidRPr="00835CD1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едиатека и видеотека (сформирован и систематически пополняется банк ЭОР)</w:t>
            </w:r>
          </w:p>
        </w:tc>
      </w:tr>
      <w:tr w:rsidR="00835CD1" w:rsidRPr="00E47944" w:rsidTr="00C87D62">
        <w:trPr>
          <w:trHeight w:val="523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ебная, научно- популярная литература, периодические издания</w:t>
            </w:r>
          </w:p>
        </w:tc>
      </w:tr>
      <w:tr w:rsidR="00835CD1" w:rsidRPr="00835CD1" w:rsidTr="00C87D62">
        <w:trPr>
          <w:trHeight w:val="349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835CD1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5CD1">
              <w:rPr>
                <w:rFonts w:ascii="Times New Roman" w:hAnsi="Times New Roman" w:cs="Times New Roman"/>
                <w:sz w:val="24"/>
                <w:szCs w:val="24"/>
              </w:rPr>
              <w:t>кабинет проектной деятельности</w:t>
            </w:r>
          </w:p>
        </w:tc>
      </w:tr>
      <w:tr w:rsidR="00835CD1" w:rsidRPr="00E47944" w:rsidTr="00C87D62">
        <w:trPr>
          <w:trHeight w:val="410"/>
        </w:trPr>
        <w:tc>
          <w:tcPr>
            <w:tcW w:w="805" w:type="pct"/>
            <w:vMerge w:val="restart"/>
          </w:tcPr>
          <w:p w:rsidR="00835CD1" w:rsidRPr="00835CD1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35CD1">
              <w:rPr>
                <w:rFonts w:ascii="Times New Roman" w:hAnsi="Times New Roman" w:cs="Times New Roman"/>
                <w:b/>
                <w:sz w:val="24"/>
                <w:szCs w:val="24"/>
              </w:rPr>
              <w:t>6. Информационно- методические условия</w:t>
            </w:r>
          </w:p>
        </w:tc>
        <w:tc>
          <w:tcPr>
            <w:tcW w:w="888" w:type="pct"/>
            <w:vMerge w:val="restart"/>
          </w:tcPr>
          <w:p w:rsidR="00835CD1" w:rsidRPr="00835CD1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5CD1">
              <w:rPr>
                <w:rFonts w:ascii="Times New Roman" w:hAnsi="Times New Roman" w:cs="Times New Roman"/>
                <w:sz w:val="24"/>
                <w:szCs w:val="24"/>
              </w:rPr>
              <w:t>Создание информационно-образовательной среды</w:t>
            </w: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здан доступ в библиотеке и помещениях для занятий проектной деятельностью к информаци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ым ресурсам Интернет, учебной и художественной литературе, к медиа и видеотеке, множите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ой технике </w:t>
            </w:r>
          </w:p>
        </w:tc>
      </w:tr>
      <w:tr w:rsidR="00835CD1" w:rsidRPr="00E47944" w:rsidTr="00C87D62">
        <w:trPr>
          <w:trHeight w:val="599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 сайте школы открыта страничка, на которой размещается информация о проектно- исследо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льской деятельности</w:t>
            </w:r>
          </w:p>
        </w:tc>
      </w:tr>
      <w:tr w:rsidR="00835CD1" w:rsidRPr="00E47944" w:rsidTr="00C87D62">
        <w:trPr>
          <w:trHeight w:val="639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 ОО размещены информационные стенды  для педагогов, обучающихся, родителей, освещающие информацию о реализующихся проектах </w:t>
            </w:r>
          </w:p>
        </w:tc>
      </w:tr>
      <w:tr w:rsidR="00835CD1" w:rsidRPr="00E47944" w:rsidTr="00C87D62">
        <w:trPr>
          <w:trHeight w:val="521"/>
        </w:trPr>
        <w:tc>
          <w:tcPr>
            <w:tcW w:w="805" w:type="pct"/>
            <w:vMerge/>
          </w:tcPr>
          <w:p w:rsidR="00835CD1" w:rsidRPr="00A26B63" w:rsidRDefault="00835CD1" w:rsidP="00835C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888" w:type="pct"/>
            <w:vMerge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школьной газете имеется рубрика «Проектно- исследовательская деятельность»</w:t>
            </w:r>
          </w:p>
        </w:tc>
      </w:tr>
      <w:tr w:rsidR="00835CD1" w:rsidRPr="00E47944" w:rsidTr="00C87D62">
        <w:trPr>
          <w:cantSplit/>
          <w:trHeight w:val="1134"/>
        </w:trPr>
        <w:tc>
          <w:tcPr>
            <w:tcW w:w="805" w:type="pct"/>
          </w:tcPr>
          <w:p w:rsidR="00835CD1" w:rsidRPr="00835CD1" w:rsidRDefault="00835CD1" w:rsidP="00835CD1">
            <w:pPr>
              <w:spacing w:after="0" w:line="240" w:lineRule="auto"/>
              <w:ind w:left="11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35CD1">
              <w:rPr>
                <w:rFonts w:ascii="Times New Roman" w:hAnsi="Times New Roman" w:cs="Times New Roman"/>
                <w:b/>
                <w:sz w:val="24"/>
                <w:szCs w:val="24"/>
              </w:rPr>
              <w:t>7. Социальное партнерство</w:t>
            </w:r>
          </w:p>
        </w:tc>
        <w:tc>
          <w:tcPr>
            <w:tcW w:w="888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ирование социа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го партнерства для реализации проектной деятельности</w:t>
            </w:r>
          </w:p>
        </w:tc>
        <w:tc>
          <w:tcPr>
            <w:tcW w:w="3307" w:type="pct"/>
          </w:tcPr>
          <w:p w:rsidR="00835CD1" w:rsidRPr="00A26B63" w:rsidRDefault="00835CD1" w:rsidP="00835CD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ключены договора с краеведческим  музеем, архивом, метеостанцией, амбулаторией, плане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ием, высшими учебными заведениями и т.п.</w:t>
            </w:r>
          </w:p>
        </w:tc>
      </w:tr>
    </w:tbl>
    <w:p w:rsidR="00835CD1" w:rsidRPr="00A26B63" w:rsidRDefault="00835CD1" w:rsidP="00835C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835CD1" w:rsidRPr="00A26B63" w:rsidRDefault="00835CD1" w:rsidP="00835C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70BF2" w:rsidRPr="00A26B63" w:rsidRDefault="00470BF2" w:rsidP="00835CD1">
      <w:pPr>
        <w:pStyle w:val="a3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70BF2" w:rsidRPr="00A26B63" w:rsidRDefault="00470BF2" w:rsidP="00504D3D">
      <w:pPr>
        <w:pStyle w:val="a3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70BF2" w:rsidRPr="00A26B63" w:rsidRDefault="00470BF2" w:rsidP="00504D3D">
      <w:pPr>
        <w:pStyle w:val="a3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70BF2" w:rsidRPr="00A26B63" w:rsidRDefault="00470BF2" w:rsidP="00504D3D">
      <w:pPr>
        <w:pStyle w:val="a3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70BF2" w:rsidRPr="00A26B63" w:rsidRDefault="00470BF2" w:rsidP="00504D3D">
      <w:pPr>
        <w:pStyle w:val="a3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70BF2" w:rsidRPr="00A26B63" w:rsidRDefault="00470BF2" w:rsidP="00504D3D">
      <w:pPr>
        <w:pStyle w:val="a3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C87D62" w:rsidRPr="00A26B63" w:rsidRDefault="00C87D62" w:rsidP="00504D3D">
      <w:pPr>
        <w:pStyle w:val="a3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  <w:sectPr w:rsidR="00C87D62" w:rsidRPr="00A26B63" w:rsidSect="00835CD1">
          <w:pgSz w:w="16838" w:h="11906" w:orient="landscape"/>
          <w:pgMar w:top="709" w:right="709" w:bottom="1416" w:left="993" w:header="708" w:footer="708" w:gutter="0"/>
          <w:cols w:space="708"/>
          <w:docGrid w:linePitch="360"/>
        </w:sectPr>
      </w:pPr>
    </w:p>
    <w:p w:rsidR="00C87D62" w:rsidRPr="00A26B63" w:rsidRDefault="00C87D62" w:rsidP="00C87D62">
      <w:pPr>
        <w:pStyle w:val="a5"/>
        <w:spacing w:line="360" w:lineRule="auto"/>
        <w:ind w:left="0"/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A26B63">
        <w:rPr>
          <w:rFonts w:ascii="Times New Roman" w:hAnsi="Times New Roman"/>
          <w:color w:val="000000"/>
          <w:sz w:val="28"/>
          <w:szCs w:val="28"/>
          <w:lang w:val="ru-RU"/>
        </w:rPr>
        <w:lastRenderedPageBreak/>
        <w:t xml:space="preserve">Формирование ИКТ-компетентности </w:t>
      </w:r>
      <w:proofErr w:type="gramStart"/>
      <w:r w:rsidRPr="00A26B63">
        <w:rPr>
          <w:rFonts w:ascii="Times New Roman" w:hAnsi="Times New Roman"/>
          <w:color w:val="000000"/>
          <w:sz w:val="28"/>
          <w:szCs w:val="28"/>
          <w:lang w:val="ru-RU"/>
        </w:rPr>
        <w:t>обучающихся</w:t>
      </w:r>
      <w:proofErr w:type="gramEnd"/>
    </w:p>
    <w:p w:rsidR="00C87D62" w:rsidRPr="00A26B63" w:rsidRDefault="00C87D62" w:rsidP="00C87D62">
      <w:pPr>
        <w:spacing w:line="360" w:lineRule="auto"/>
        <w:ind w:left="567" w:firstLine="426"/>
        <w:contextualSpacing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sz w:val="28"/>
          <w:szCs w:val="28"/>
          <w:lang w:val="ru-RU"/>
        </w:rPr>
        <w:t>Пояснительная записка</w:t>
      </w:r>
    </w:p>
    <w:p w:rsidR="00C87D62" w:rsidRPr="00A26B63" w:rsidRDefault="00C87D62" w:rsidP="00E342D1">
      <w:pPr>
        <w:spacing w:line="240" w:lineRule="auto"/>
        <w:ind w:left="567" w:firstLine="426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ограмма «Формирование ИКТ-компетентности обучающихся» составлена на осн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ве требований федерального государственного образовательного стандарта основного о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б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щего образования к результатам освоения основной образовательной программы основн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го общего образования, к структуре основной образовательной программы, к условиям реализации основной образовательной программы основного общего образовании.; а та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к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же рекомендаций Примерной основной образовательной программы, на основе которой разрабатывается основная образовательная программа образовательного учреждения.</w:t>
      </w:r>
    </w:p>
    <w:p w:rsidR="00C87D62" w:rsidRPr="00A26B63" w:rsidRDefault="00C87D62" w:rsidP="00E342D1">
      <w:pPr>
        <w:spacing w:line="240" w:lineRule="auto"/>
        <w:ind w:left="567" w:firstLine="426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Федеральный государственный образовательный стандарт основной школы ставит новые задачи, направленные на реформирование российской системы образования. Одной из отличительных особенностей нового подхода к образованию является ориентация на достижения планируемых результатов.  Под планируемыми результатами освоения ООП ООО понимается система ведущих целевых установок и ожидаемых результатов освоения всех компонентов, составляющих содержательную основу образовательной программы. </w:t>
      </w:r>
    </w:p>
    <w:p w:rsidR="00C87D62" w:rsidRPr="00A26B63" w:rsidRDefault="00C87D62" w:rsidP="00E342D1">
      <w:pPr>
        <w:spacing w:line="240" w:lineRule="auto"/>
        <w:ind w:left="567" w:firstLine="426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Современные средства информационных и коммуникационных технологий играют существенную роль в формировании новой системы образования, позволяют повысить эффективность и качество образовательного процесса в условиях современного постинд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триального общества. Реализация ФГОС в условиях развития информационного общ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ства выдвигает новые требования к современному образовательному процессу и к его субъектам: учителю и ученику. Государство осуществляет социальный заказ для сов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менной российской школы. Один из главных принципов реализации ФГОС – активное внедрение ИКТ в образовательный процесс.  </w:t>
      </w:r>
    </w:p>
    <w:p w:rsidR="00C87D62" w:rsidRPr="00E342D1" w:rsidRDefault="00C87D62" w:rsidP="00E342D1">
      <w:pPr>
        <w:spacing w:line="240" w:lineRule="auto"/>
        <w:ind w:left="567" w:firstLine="426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342D1">
        <w:rPr>
          <w:rFonts w:ascii="Times New Roman" w:hAnsi="Times New Roman" w:cs="Times New Roman"/>
          <w:b/>
          <w:bCs/>
          <w:sz w:val="24"/>
          <w:szCs w:val="24"/>
        </w:rPr>
        <w:t>Под ИКТ- компетентностью понимается:</w:t>
      </w:r>
    </w:p>
    <w:p w:rsidR="00C87D62" w:rsidRPr="00E342D1" w:rsidRDefault="00C87D62" w:rsidP="00890306">
      <w:pPr>
        <w:pStyle w:val="25"/>
        <w:numPr>
          <w:ilvl w:val="0"/>
          <w:numId w:val="40"/>
        </w:numPr>
        <w:ind w:left="567" w:firstLine="426"/>
        <w:contextualSpacing/>
        <w:jc w:val="both"/>
      </w:pPr>
      <w:r w:rsidRPr="00E342D1">
        <w:t>Использование цифровых  технологий в обучении</w:t>
      </w:r>
    </w:p>
    <w:p w:rsidR="00C87D62" w:rsidRPr="00A26B63" w:rsidRDefault="00C87D62" w:rsidP="00890306">
      <w:pPr>
        <w:pStyle w:val="25"/>
        <w:numPr>
          <w:ilvl w:val="0"/>
          <w:numId w:val="40"/>
        </w:numPr>
        <w:ind w:left="567" w:firstLine="426"/>
        <w:contextualSpacing/>
        <w:jc w:val="both"/>
        <w:rPr>
          <w:lang w:val="ru-RU"/>
        </w:rPr>
      </w:pPr>
      <w:r w:rsidRPr="00A26B63">
        <w:rPr>
          <w:lang w:val="ru-RU"/>
        </w:rPr>
        <w:t>Использование инструментов коммуникаций и сетей для доступа к информации</w:t>
      </w:r>
    </w:p>
    <w:p w:rsidR="00C87D62" w:rsidRPr="00A26B63" w:rsidRDefault="00C87D62" w:rsidP="00890306">
      <w:pPr>
        <w:pStyle w:val="25"/>
        <w:numPr>
          <w:ilvl w:val="0"/>
          <w:numId w:val="40"/>
        </w:numPr>
        <w:ind w:left="567" w:firstLine="426"/>
        <w:contextualSpacing/>
        <w:jc w:val="both"/>
        <w:rPr>
          <w:lang w:val="ru-RU"/>
        </w:rPr>
      </w:pPr>
      <w:r w:rsidRPr="00A26B63">
        <w:rPr>
          <w:lang w:val="ru-RU"/>
        </w:rPr>
        <w:t>Умения работы с информацией: обработка информации, получение и поиск информации, оценка информации, а также ее интерпретация</w:t>
      </w:r>
    </w:p>
    <w:p w:rsidR="00C87D62" w:rsidRPr="00E342D1" w:rsidRDefault="00C87D62" w:rsidP="00890306">
      <w:pPr>
        <w:pStyle w:val="25"/>
        <w:numPr>
          <w:ilvl w:val="0"/>
          <w:numId w:val="40"/>
        </w:numPr>
        <w:ind w:left="567" w:firstLine="426"/>
        <w:contextualSpacing/>
        <w:jc w:val="both"/>
      </w:pPr>
      <w:r w:rsidRPr="00A26B63">
        <w:rPr>
          <w:lang w:val="ru-RU"/>
        </w:rPr>
        <w:t xml:space="preserve">Умение строить исследовательскую и проектную деятельность с помощью </w:t>
      </w:r>
      <w:r w:rsidRPr="00E342D1">
        <w:t>ИКТ</w:t>
      </w:r>
    </w:p>
    <w:p w:rsidR="00C87D62" w:rsidRPr="00A26B63" w:rsidRDefault="00C87D62" w:rsidP="00890306">
      <w:pPr>
        <w:widowControl w:val="0"/>
        <w:numPr>
          <w:ilvl w:val="0"/>
          <w:numId w:val="40"/>
        </w:numPr>
        <w:suppressAutoHyphens/>
        <w:spacing w:after="0" w:line="240" w:lineRule="auto"/>
        <w:ind w:left="567" w:firstLine="426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Этика работы в информационно-коммуникативном пространстве (нетикет)</w:t>
      </w:r>
    </w:p>
    <w:p w:rsidR="00C87D62" w:rsidRPr="00A26B63" w:rsidRDefault="00C87D62" w:rsidP="00E342D1">
      <w:pPr>
        <w:spacing w:line="240" w:lineRule="auto"/>
        <w:ind w:left="567" w:firstLine="426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На основе итоговых планируемых результатов, разработанных на федеральном уровне, МБОУ </w:t>
      </w:r>
      <w:r w:rsidR="005F7FCB">
        <w:rPr>
          <w:rFonts w:ascii="Times New Roman" w:hAnsi="Times New Roman" w:cs="Times New Roman"/>
          <w:bCs/>
          <w:sz w:val="24"/>
          <w:szCs w:val="24"/>
          <w:lang w:val="ru-RU"/>
        </w:rPr>
        <w:t>Гимназия № 4</w:t>
      </w:r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самостоятельно описала содержание и организацию работы по формированию ИКТ-компетентности обучающихся. </w:t>
      </w:r>
    </w:p>
    <w:p w:rsidR="00C87D62" w:rsidRPr="00A26B63" w:rsidRDefault="00C87D62" w:rsidP="00E342D1">
      <w:pPr>
        <w:spacing w:line="240" w:lineRule="auto"/>
        <w:ind w:left="567" w:firstLine="426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Цель междисциплинарной программы</w:t>
      </w:r>
      <w:r w:rsidRPr="00A26B63">
        <w:rPr>
          <w:rFonts w:ascii="Times New Roman" w:hAnsi="Times New Roman" w:cs="Times New Roman"/>
          <w:i/>
          <w:sz w:val="24"/>
          <w:szCs w:val="24"/>
          <w:lang w:val="ru-RU"/>
        </w:rPr>
        <w:t>: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Создание условий для формирования и р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ития  ИКТ-компетентности обучающихся на всех ступенях основного общего образов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я.</w:t>
      </w:r>
    </w:p>
    <w:p w:rsidR="00C87D62" w:rsidRPr="00E342D1" w:rsidRDefault="00C87D62" w:rsidP="00E342D1">
      <w:pPr>
        <w:spacing w:line="240" w:lineRule="auto"/>
        <w:ind w:left="567" w:firstLine="426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E342D1">
        <w:rPr>
          <w:rFonts w:ascii="Times New Roman" w:hAnsi="Times New Roman" w:cs="Times New Roman"/>
          <w:b/>
          <w:sz w:val="24"/>
          <w:szCs w:val="24"/>
        </w:rPr>
        <w:t>Задачи</w:t>
      </w:r>
      <w:r w:rsidRPr="00E342D1">
        <w:rPr>
          <w:rFonts w:ascii="Times New Roman" w:hAnsi="Times New Roman" w:cs="Times New Roman"/>
          <w:i/>
          <w:sz w:val="24"/>
          <w:szCs w:val="24"/>
        </w:rPr>
        <w:t>:</w:t>
      </w:r>
    </w:p>
    <w:p w:rsidR="00C87D62" w:rsidRPr="00A26B63" w:rsidRDefault="00C87D62" w:rsidP="00890306">
      <w:pPr>
        <w:numPr>
          <w:ilvl w:val="0"/>
          <w:numId w:val="39"/>
        </w:numPr>
        <w:tabs>
          <w:tab w:val="clear" w:pos="0"/>
          <w:tab w:val="num" w:pos="720"/>
        </w:tabs>
        <w:suppressAutoHyphens/>
        <w:autoSpaceDE w:val="0"/>
        <w:spacing w:after="0" w:line="240" w:lineRule="auto"/>
        <w:ind w:left="567" w:firstLine="426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Формировать ИКТ-компетентность обучающихся посредством консолидации возможностей всех без исключения учебных предметов;</w:t>
      </w:r>
    </w:p>
    <w:p w:rsidR="00C87D62" w:rsidRPr="00E342D1" w:rsidRDefault="00C87D62" w:rsidP="00890306">
      <w:pPr>
        <w:numPr>
          <w:ilvl w:val="0"/>
          <w:numId w:val="39"/>
        </w:numPr>
        <w:tabs>
          <w:tab w:val="clear" w:pos="0"/>
          <w:tab w:val="num" w:pos="720"/>
        </w:tabs>
        <w:suppressAutoHyphens/>
        <w:autoSpaceDE w:val="0"/>
        <w:spacing w:after="0" w:line="240" w:lineRule="auto"/>
        <w:ind w:left="567" w:firstLine="426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пособствовать участию обучающихся в образовательных событиях разного уровня, способствующих закреплению </w:t>
      </w:r>
      <w:r w:rsidRPr="00E342D1">
        <w:rPr>
          <w:rFonts w:ascii="Times New Roman" w:hAnsi="Times New Roman" w:cs="Times New Roman"/>
          <w:sz w:val="24"/>
          <w:szCs w:val="24"/>
        </w:rPr>
        <w:t>ИКТ-компетентности обучающихся;</w:t>
      </w:r>
    </w:p>
    <w:p w:rsidR="00C87D62" w:rsidRPr="00A26B63" w:rsidRDefault="00C87D62" w:rsidP="00890306">
      <w:pPr>
        <w:numPr>
          <w:ilvl w:val="0"/>
          <w:numId w:val="39"/>
        </w:numPr>
        <w:tabs>
          <w:tab w:val="clear" w:pos="0"/>
          <w:tab w:val="num" w:pos="720"/>
        </w:tabs>
        <w:suppressAutoHyphens/>
        <w:autoSpaceDE w:val="0"/>
        <w:spacing w:after="0" w:line="240" w:lineRule="auto"/>
        <w:ind w:left="567" w:firstLine="426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Использовать информационно-коммуникационную технологию при оценке сформированности универсальных учебных действий;</w:t>
      </w:r>
    </w:p>
    <w:p w:rsidR="00C87D62" w:rsidRPr="00A26B63" w:rsidRDefault="00C87D62" w:rsidP="00890306">
      <w:pPr>
        <w:numPr>
          <w:ilvl w:val="0"/>
          <w:numId w:val="39"/>
        </w:numPr>
        <w:tabs>
          <w:tab w:val="clear" w:pos="0"/>
          <w:tab w:val="num" w:pos="720"/>
        </w:tabs>
        <w:suppressAutoHyphens/>
        <w:autoSpaceDE w:val="0"/>
        <w:spacing w:after="0" w:line="240" w:lineRule="auto"/>
        <w:ind w:left="567" w:firstLine="426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Формировать навык использования информационно-образовательной среды обучающимися и педагогами в урочной и внеурочной деятельности.</w:t>
      </w:r>
    </w:p>
    <w:p w:rsidR="00C87D62" w:rsidRPr="00A26B63" w:rsidRDefault="00C87D62" w:rsidP="00E342D1">
      <w:pPr>
        <w:pStyle w:val="aff0"/>
        <w:spacing w:line="240" w:lineRule="auto"/>
        <w:ind w:left="567" w:firstLine="426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В результате изучения </w:t>
      </w: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всех без исключения предметов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на ступени основного общего образования должны формироваться  навыки, необходимые для жизни и работы в сов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менном высокотехнологичном обществе. </w:t>
      </w:r>
    </w:p>
    <w:p w:rsidR="00C87D62" w:rsidRPr="00A26B63" w:rsidRDefault="00C87D62" w:rsidP="00C87D62">
      <w:pPr>
        <w:pageBreakBefore/>
        <w:jc w:val="both"/>
        <w:rPr>
          <w:lang w:val="ru-RU"/>
        </w:rPr>
      </w:pPr>
    </w:p>
    <w:p w:rsidR="00C87D62" w:rsidRPr="00A26B63" w:rsidRDefault="00C87D62" w:rsidP="00C87D62">
      <w:pPr>
        <w:jc w:val="center"/>
        <w:rPr>
          <w:rFonts w:ascii="Times New Roman" w:hAnsi="Times New Roman" w:cs="Times New Roman"/>
          <w:b/>
          <w:lang w:val="ru-RU"/>
        </w:rPr>
      </w:pPr>
      <w:r w:rsidRPr="00A26B63">
        <w:rPr>
          <w:rFonts w:ascii="Times New Roman" w:hAnsi="Times New Roman" w:cs="Times New Roman"/>
          <w:b/>
          <w:lang w:val="ru-RU"/>
        </w:rPr>
        <w:t>1. ПЛАНИРУЕМЫЕ РЕЗУЛЬТАТЫ ОСВОЕНИЯ МЕЖДИСЦИПЛИНАРНОЙ ПРОГРАММЫ «ФОРМИРОВАНИЕ ИКТ-КОМПЕТЕНТНОСТЕЙ ОБУЧАЮЩИХСЯ»</w:t>
      </w:r>
    </w:p>
    <w:p w:rsidR="00C87D62" w:rsidRPr="00A26B63" w:rsidRDefault="00C87D62" w:rsidP="00C87D62">
      <w:pPr>
        <w:ind w:firstLine="567"/>
        <w:jc w:val="both"/>
        <w:rPr>
          <w:color w:val="000000"/>
          <w:lang w:val="ru-RU"/>
        </w:rPr>
      </w:pPr>
    </w:p>
    <w:p w:rsidR="00C87D62" w:rsidRPr="00A26B63" w:rsidRDefault="00C87D62" w:rsidP="00E342D1">
      <w:pPr>
        <w:spacing w:line="240" w:lineRule="auto"/>
        <w:ind w:left="709"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ограмма «Формирование ИКТ-компетентности обучающихся» опирается на принцип преемственности: учитывается связь с планируемыми результатами, устано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в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ленными при освоении обучающимися начальной школы с разделом «Формирование ИКТ-компетентности обучающихся</w:t>
      </w:r>
    </w:p>
    <w:tbl>
      <w:tblPr>
        <w:tblpPr w:leftFromText="180" w:rightFromText="180" w:vertAnchor="text" w:horzAnchor="page" w:tblpX="1483" w:tblpY="404"/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87D62" w:rsidRPr="00C87D62" w:rsidTr="00E342D1">
        <w:tc>
          <w:tcPr>
            <w:tcW w:w="4785" w:type="dxa"/>
            <w:shd w:val="clear" w:color="auto" w:fill="F79646"/>
          </w:tcPr>
          <w:p w:rsidR="00C87D62" w:rsidRPr="00C87D62" w:rsidRDefault="00C87D62" w:rsidP="00C87D62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F0F2EE"/>
                <w:sz w:val="24"/>
                <w:szCs w:val="24"/>
              </w:rPr>
            </w:pPr>
            <w:r w:rsidRPr="00C87D62">
              <w:rPr>
                <w:rFonts w:ascii="Times New Roman" w:hAnsi="Times New Roman" w:cs="Times New Roman"/>
                <w:b/>
                <w:bCs/>
                <w:color w:val="F0F2EE"/>
                <w:sz w:val="24"/>
                <w:szCs w:val="24"/>
              </w:rPr>
              <w:t>НОО ООО</w:t>
            </w:r>
          </w:p>
        </w:tc>
        <w:tc>
          <w:tcPr>
            <w:tcW w:w="4786" w:type="dxa"/>
            <w:shd w:val="clear" w:color="auto" w:fill="F79646"/>
          </w:tcPr>
          <w:p w:rsidR="00C87D62" w:rsidRPr="00C87D62" w:rsidRDefault="00C87D62" w:rsidP="00C87D62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F0F2EE"/>
                <w:sz w:val="24"/>
                <w:szCs w:val="24"/>
              </w:rPr>
            </w:pPr>
            <w:r w:rsidRPr="00C87D62">
              <w:rPr>
                <w:rFonts w:ascii="Times New Roman" w:hAnsi="Times New Roman" w:cs="Times New Roman"/>
                <w:b/>
                <w:bCs/>
                <w:color w:val="F0F2EE"/>
                <w:sz w:val="24"/>
                <w:szCs w:val="24"/>
              </w:rPr>
              <w:t>ООП ООО</w:t>
            </w:r>
          </w:p>
        </w:tc>
      </w:tr>
      <w:tr w:rsidR="00C87D62" w:rsidRPr="00C87D62" w:rsidTr="00E342D1">
        <w:tc>
          <w:tcPr>
            <w:tcW w:w="4785" w:type="dxa"/>
            <w:shd w:val="clear" w:color="auto" w:fill="FDE4D0"/>
          </w:tcPr>
          <w:p w:rsidR="00C87D62" w:rsidRPr="00A26B63" w:rsidRDefault="00C87D62" w:rsidP="00C87D62">
            <w:pPr>
              <w:pStyle w:val="ac"/>
              <w:spacing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bookmarkStart w:id="82" w:name="bookmark18"/>
            <w:r w:rsidRPr="00A26B63">
              <w:rPr>
                <w:b/>
                <w:bCs/>
                <w:color w:val="000000"/>
                <w:sz w:val="24"/>
                <w:szCs w:val="24"/>
                <w:lang w:val="ru-RU" w:eastAsia="ru-RU"/>
              </w:rPr>
              <w:t xml:space="preserve">Знакомство со средствами ИКТ, </w:t>
            </w:r>
          </w:p>
          <w:p w:rsidR="00C87D62" w:rsidRPr="00A26B63" w:rsidRDefault="00C87D62" w:rsidP="00C87D62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>гигиена работы с компьютером</w:t>
            </w:r>
            <w:bookmarkEnd w:id="82"/>
          </w:p>
          <w:p w:rsidR="00C87D62" w:rsidRPr="00A26B63" w:rsidRDefault="00C87D62" w:rsidP="00C87D62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4786" w:type="dxa"/>
            <w:shd w:val="clear" w:color="auto" w:fill="FDE4D0"/>
          </w:tcPr>
          <w:p w:rsidR="00C87D62" w:rsidRPr="00C87D62" w:rsidRDefault="00C87D62" w:rsidP="00C87D62">
            <w:pPr>
              <w:spacing w:after="0"/>
              <w:ind w:firstLine="454"/>
              <w:jc w:val="both"/>
              <w:outlineLvl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87D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щение с устройствами ИКТ</w:t>
            </w:r>
          </w:p>
          <w:p w:rsidR="00C87D62" w:rsidRPr="00C87D62" w:rsidRDefault="00C87D62" w:rsidP="00C87D62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87D62" w:rsidRPr="00C87D62" w:rsidTr="00E342D1">
        <w:tc>
          <w:tcPr>
            <w:tcW w:w="4785" w:type="dxa"/>
          </w:tcPr>
          <w:p w:rsidR="00C87D62" w:rsidRPr="00A26B63" w:rsidRDefault="00C87D62" w:rsidP="00C87D62">
            <w:pPr>
              <w:pStyle w:val="ac"/>
              <w:spacing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bookmarkStart w:id="83" w:name="bookmark19"/>
            <w:r w:rsidRPr="00A26B63">
              <w:rPr>
                <w:b/>
                <w:bCs/>
                <w:color w:val="000000"/>
                <w:sz w:val="24"/>
                <w:szCs w:val="24"/>
                <w:lang w:val="ru-RU" w:eastAsia="ru-RU"/>
              </w:rPr>
              <w:t>Технология ввода информации в компьютер: ввод текста, запись звука, изображения, цифровых данных</w:t>
            </w:r>
            <w:bookmarkEnd w:id="83"/>
          </w:p>
          <w:p w:rsidR="00C87D62" w:rsidRPr="00A26B63" w:rsidRDefault="00C87D62" w:rsidP="00C87D62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4786" w:type="dxa"/>
          </w:tcPr>
          <w:p w:rsidR="00C87D62" w:rsidRPr="00C87D62" w:rsidRDefault="00C87D62" w:rsidP="00C87D62">
            <w:pPr>
              <w:spacing w:after="0"/>
              <w:ind w:firstLine="454"/>
              <w:jc w:val="both"/>
              <w:outlineLvl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87D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ксация изображений и звуков</w:t>
            </w:r>
          </w:p>
          <w:p w:rsidR="00C87D62" w:rsidRPr="00C87D62" w:rsidRDefault="00C87D62" w:rsidP="00C87D62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87D62" w:rsidRPr="00E47944" w:rsidTr="00E342D1">
        <w:tc>
          <w:tcPr>
            <w:tcW w:w="4785" w:type="dxa"/>
            <w:shd w:val="clear" w:color="auto" w:fill="FDE4D0"/>
          </w:tcPr>
          <w:p w:rsidR="00C87D62" w:rsidRPr="00C87D62" w:rsidRDefault="00C87D62" w:rsidP="00C87D62">
            <w:pPr>
              <w:pStyle w:val="ac"/>
              <w:spacing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bookmarkStart w:id="84" w:name="bookmark20"/>
            <w:r w:rsidRPr="00C87D62">
              <w:rPr>
                <w:b/>
                <w:bCs/>
                <w:color w:val="000000"/>
                <w:sz w:val="24"/>
                <w:szCs w:val="24"/>
                <w:lang w:eastAsia="ru-RU"/>
              </w:rPr>
              <w:t>Обработка и поиск информации</w:t>
            </w:r>
            <w:bookmarkEnd w:id="84"/>
          </w:p>
          <w:p w:rsidR="00C87D62" w:rsidRPr="00C87D62" w:rsidRDefault="00C87D62" w:rsidP="00C87D62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4786" w:type="dxa"/>
            <w:shd w:val="clear" w:color="auto" w:fill="FDE4D0"/>
          </w:tcPr>
          <w:p w:rsidR="00C87D62" w:rsidRPr="00A26B63" w:rsidRDefault="00C87D62" w:rsidP="00C87D62">
            <w:pPr>
              <w:spacing w:after="0"/>
              <w:ind w:firstLine="454"/>
              <w:jc w:val="both"/>
              <w:outlineLvl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здание графических объектов</w:t>
            </w:r>
          </w:p>
          <w:p w:rsidR="00C87D62" w:rsidRPr="00A26B63" w:rsidRDefault="00C87D62" w:rsidP="00C87D62">
            <w:pPr>
              <w:spacing w:after="0"/>
              <w:ind w:firstLine="454"/>
              <w:jc w:val="both"/>
              <w:outlineLvl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здание музыкальных и звуковых с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ений</w:t>
            </w:r>
          </w:p>
          <w:p w:rsidR="00C87D62" w:rsidRPr="00A26B63" w:rsidRDefault="00C87D62" w:rsidP="00C87D62">
            <w:pPr>
              <w:spacing w:after="0"/>
              <w:ind w:firstLine="454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 информации, математическая обработка данных в исследовании</w:t>
            </w:r>
          </w:p>
          <w:p w:rsidR="00C87D62" w:rsidRPr="00A26B63" w:rsidRDefault="00C87D62" w:rsidP="00C87D62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</w:tr>
      <w:tr w:rsidR="00C87D62" w:rsidRPr="00E47944" w:rsidTr="00E342D1">
        <w:tc>
          <w:tcPr>
            <w:tcW w:w="4785" w:type="dxa"/>
          </w:tcPr>
          <w:p w:rsidR="00C87D62" w:rsidRPr="00C87D62" w:rsidRDefault="00C87D62" w:rsidP="00C87D62">
            <w:pPr>
              <w:pStyle w:val="ac"/>
              <w:spacing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bookmarkStart w:id="85" w:name="bookmark21"/>
            <w:r w:rsidRPr="00C87D62">
              <w:rPr>
                <w:b/>
                <w:bCs/>
                <w:color w:val="000000"/>
                <w:sz w:val="24"/>
                <w:szCs w:val="24"/>
                <w:lang w:eastAsia="ru-RU"/>
              </w:rPr>
              <w:t>Создание, представление и передача сообщений</w:t>
            </w:r>
            <w:bookmarkEnd w:id="85"/>
          </w:p>
          <w:p w:rsidR="00C87D62" w:rsidRPr="00C87D62" w:rsidRDefault="00C87D62" w:rsidP="00C87D62">
            <w:pPr>
              <w:pStyle w:val="ac"/>
              <w:spacing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86" w:type="dxa"/>
          </w:tcPr>
          <w:p w:rsidR="00C87D62" w:rsidRPr="00A26B63" w:rsidRDefault="00C87D62" w:rsidP="00C87D62">
            <w:pPr>
              <w:spacing w:after="0"/>
              <w:ind w:firstLine="454"/>
              <w:jc w:val="both"/>
              <w:outlineLvl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здание письменных сообщений</w:t>
            </w:r>
          </w:p>
          <w:p w:rsidR="00C87D62" w:rsidRPr="00A26B63" w:rsidRDefault="00C87D62" w:rsidP="00C87D62">
            <w:pPr>
              <w:spacing w:after="0"/>
              <w:ind w:firstLine="454"/>
              <w:jc w:val="both"/>
              <w:outlineLvl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здание, восприятие и использование гипермедиасообщений</w:t>
            </w:r>
          </w:p>
          <w:p w:rsidR="00C87D62" w:rsidRPr="00A26B63" w:rsidRDefault="00C87D62" w:rsidP="00C87D62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</w:tr>
      <w:tr w:rsidR="00C87D62" w:rsidRPr="00C87D62" w:rsidTr="00E342D1">
        <w:tc>
          <w:tcPr>
            <w:tcW w:w="4785" w:type="dxa"/>
            <w:shd w:val="clear" w:color="auto" w:fill="FDE4D0"/>
          </w:tcPr>
          <w:p w:rsidR="00C87D62" w:rsidRPr="00C87D62" w:rsidRDefault="00C87D62" w:rsidP="00C87D62">
            <w:pPr>
              <w:pStyle w:val="ac"/>
              <w:spacing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bookmarkStart w:id="86" w:name="bookmark22"/>
            <w:r w:rsidRPr="00C87D62">
              <w:rPr>
                <w:b/>
                <w:bCs/>
                <w:color w:val="000000"/>
                <w:sz w:val="24"/>
                <w:szCs w:val="24"/>
                <w:lang w:eastAsia="ru-RU"/>
              </w:rPr>
              <w:t>Планирование деятельности,</w:t>
            </w:r>
          </w:p>
          <w:p w:rsidR="00C87D62" w:rsidRPr="00C87D62" w:rsidRDefault="00C87D62" w:rsidP="00C87D62">
            <w:pPr>
              <w:pStyle w:val="ac"/>
              <w:spacing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87D62">
              <w:rPr>
                <w:b/>
                <w:bCs/>
                <w:color w:val="000000"/>
                <w:sz w:val="24"/>
                <w:szCs w:val="24"/>
                <w:lang w:eastAsia="ru-RU"/>
              </w:rPr>
              <w:t>управление и организация</w:t>
            </w:r>
            <w:bookmarkEnd w:id="86"/>
          </w:p>
          <w:p w:rsidR="00C87D62" w:rsidRPr="00C87D62" w:rsidRDefault="00C87D62" w:rsidP="00C87D62">
            <w:pPr>
              <w:pStyle w:val="ac"/>
              <w:spacing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86" w:type="dxa"/>
            <w:shd w:val="clear" w:color="auto" w:fill="FDE4D0"/>
          </w:tcPr>
          <w:p w:rsidR="00C87D62" w:rsidRPr="00C87D62" w:rsidRDefault="00C87D62" w:rsidP="00C87D62">
            <w:pPr>
              <w:spacing w:after="0"/>
              <w:ind w:firstLine="454"/>
              <w:jc w:val="both"/>
              <w:outlineLvl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87D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делирование, проектирование и управление</w:t>
            </w:r>
          </w:p>
          <w:p w:rsidR="00C87D62" w:rsidRPr="00C87D62" w:rsidRDefault="00C87D62" w:rsidP="00C87D62">
            <w:pPr>
              <w:spacing w:after="0"/>
              <w:ind w:firstLine="454"/>
              <w:jc w:val="both"/>
              <w:outlineLvl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87D62" w:rsidRPr="00C87D62" w:rsidTr="00E342D1">
        <w:tc>
          <w:tcPr>
            <w:tcW w:w="4785" w:type="dxa"/>
          </w:tcPr>
          <w:p w:rsidR="00C87D62" w:rsidRPr="00C87D62" w:rsidRDefault="00C87D62" w:rsidP="00C87D62">
            <w:pPr>
              <w:pStyle w:val="ac"/>
              <w:spacing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C87D62" w:rsidRPr="00C87D62" w:rsidRDefault="00C87D62" w:rsidP="00C87D62">
            <w:pPr>
              <w:pStyle w:val="ac"/>
              <w:spacing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86" w:type="dxa"/>
          </w:tcPr>
          <w:p w:rsidR="00C87D62" w:rsidRPr="00C87D62" w:rsidRDefault="00C87D62" w:rsidP="00C87D62">
            <w:pPr>
              <w:spacing w:after="0"/>
              <w:ind w:firstLine="454"/>
              <w:jc w:val="both"/>
              <w:outlineLvl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87D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оиск и организация хранения информации </w:t>
            </w:r>
          </w:p>
          <w:p w:rsidR="00C87D62" w:rsidRPr="00C87D62" w:rsidRDefault="00C87D62" w:rsidP="00C87D62">
            <w:pPr>
              <w:spacing w:after="0"/>
              <w:ind w:firstLine="454"/>
              <w:jc w:val="both"/>
              <w:outlineLvl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87D62" w:rsidRPr="00C87D62" w:rsidTr="00E342D1">
        <w:tc>
          <w:tcPr>
            <w:tcW w:w="4785" w:type="dxa"/>
            <w:shd w:val="clear" w:color="auto" w:fill="FDE4D0"/>
          </w:tcPr>
          <w:p w:rsidR="00C87D62" w:rsidRPr="00C87D62" w:rsidRDefault="00C87D62" w:rsidP="00C87D62">
            <w:pPr>
              <w:pStyle w:val="ac"/>
              <w:spacing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86" w:type="dxa"/>
            <w:shd w:val="clear" w:color="auto" w:fill="FDE4D0"/>
          </w:tcPr>
          <w:p w:rsidR="00C87D62" w:rsidRPr="00C87D62" w:rsidRDefault="00C87D62" w:rsidP="00C87D62">
            <w:pPr>
              <w:spacing w:after="0"/>
              <w:ind w:firstLine="454"/>
              <w:jc w:val="both"/>
              <w:outlineLvl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87D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муникация и социальное взаимодействие</w:t>
            </w:r>
          </w:p>
          <w:p w:rsidR="00C87D62" w:rsidRPr="00C87D62" w:rsidRDefault="00C87D62" w:rsidP="00C87D62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C87D62" w:rsidRDefault="00C87D62" w:rsidP="00C87D62">
      <w:pPr>
        <w:spacing w:after="0"/>
        <w:ind w:firstLine="567"/>
        <w:jc w:val="both"/>
        <w:rPr>
          <w:color w:val="000000"/>
        </w:rPr>
      </w:pPr>
    </w:p>
    <w:p w:rsidR="00C87D62" w:rsidRPr="00A26B63" w:rsidRDefault="00C87D62" w:rsidP="00C87D62">
      <w:pPr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Таким образом, на протяжении начального и основного общего образования обуч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щиеся:</w:t>
      </w:r>
    </w:p>
    <w:p w:rsidR="00C87D62" w:rsidRPr="00A26B63" w:rsidRDefault="00C87D62" w:rsidP="00890306">
      <w:pPr>
        <w:widowControl w:val="0"/>
        <w:numPr>
          <w:ilvl w:val="0"/>
          <w:numId w:val="54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познакомятся с различными средствами ИКТ, освоят общие безопасные и эргономичные принципы работы с ними; осознают возможности различных средств ИКТ для использования в обучении, развития собственной познавательной деятельности и общей культуры. </w:t>
      </w:r>
    </w:p>
    <w:p w:rsidR="00C87D62" w:rsidRPr="00A26B63" w:rsidRDefault="00C87D62" w:rsidP="00890306">
      <w:pPr>
        <w:widowControl w:val="0"/>
        <w:numPr>
          <w:ilvl w:val="0"/>
          <w:numId w:val="54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приобретут навыки обработки и поиска информации при помощи средств ИКТ; научатся вводить различные виды информации в компьютер: текст, звук, изображение,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цифровые данные; создавать, редактировать, сохранять и передавать гипермедиа сообщения. </w:t>
      </w:r>
    </w:p>
    <w:p w:rsidR="00C87D62" w:rsidRPr="00A26B63" w:rsidRDefault="00C87D62" w:rsidP="00890306">
      <w:pPr>
        <w:widowControl w:val="0"/>
        <w:numPr>
          <w:ilvl w:val="0"/>
          <w:numId w:val="54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приобретут опыт работы с гипермедийными информационными объектами, в которых объединяются текст, наглядно-графические изображения, цифровые данные, неподвижные и движущиеся изображения, звук, ссылки и базы данных и которые могут передаваться как устно, так и с помощью телекоммуникационных технологий или размещаться в Интернете. </w:t>
      </w:r>
    </w:p>
    <w:p w:rsidR="00C87D62" w:rsidRPr="00A26B63" w:rsidRDefault="00C87D62" w:rsidP="00890306">
      <w:pPr>
        <w:widowControl w:val="0"/>
        <w:numPr>
          <w:ilvl w:val="0"/>
          <w:numId w:val="54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аучатся оценивать потребность в дополнительной информации для решения учебных задач и самостоятельной познавательной деятельности; определять возможные источники её получения; критически относиться к информации и к выбору источника информации. Они научатся планировать, проектировать и моделировать процессы в простых учебных и практических ситуациях. </w:t>
      </w:r>
    </w:p>
    <w:p w:rsidR="00C87D62" w:rsidRPr="00E342D1" w:rsidRDefault="00C87D62" w:rsidP="00C87D62">
      <w:pPr>
        <w:ind w:left="567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В результате использования средств и инструментов ИКТ и ИКТ-ресурсов для реш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я разнообразных учебно-познавательных и учебно-практических задач, охватывающих содержание всех изучаемых предметов, у обучающихся будут сформированы необход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мые универсальные учебные действия и специальные учебные умения, что заложит ос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ву успешной учебной деятельности в средней школе.  </w:t>
      </w:r>
      <w:r w:rsidRPr="00E342D1">
        <w:rPr>
          <w:rFonts w:ascii="Times New Roman" w:hAnsi="Times New Roman" w:cs="Times New Roman"/>
          <w:sz w:val="24"/>
          <w:szCs w:val="24"/>
        </w:rPr>
        <w:t xml:space="preserve">Например, </w:t>
      </w:r>
    </w:p>
    <w:p w:rsidR="00C87D62" w:rsidRPr="00E342D1" w:rsidRDefault="00C87D62" w:rsidP="00C87D62">
      <w:pPr>
        <w:ind w:left="567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E342D1">
        <w:rPr>
          <w:rFonts w:ascii="Times New Roman" w:hAnsi="Times New Roman" w:cs="Times New Roman"/>
          <w:sz w:val="24"/>
          <w:szCs w:val="24"/>
        </w:rPr>
        <w:t xml:space="preserve">При освоении </w:t>
      </w:r>
      <w:r w:rsidRPr="00E342D1">
        <w:rPr>
          <w:rFonts w:ascii="Times New Roman" w:hAnsi="Times New Roman" w:cs="Times New Roman"/>
          <w:i/>
          <w:sz w:val="24"/>
          <w:szCs w:val="24"/>
        </w:rPr>
        <w:t>личностных действий</w:t>
      </w:r>
      <w:r w:rsidRPr="00E342D1">
        <w:rPr>
          <w:rFonts w:ascii="Times New Roman" w:hAnsi="Times New Roman" w:cs="Times New Roman"/>
          <w:sz w:val="24"/>
          <w:szCs w:val="24"/>
        </w:rPr>
        <w:t xml:space="preserve"> формируется:</w:t>
      </w:r>
    </w:p>
    <w:p w:rsidR="00C87D62" w:rsidRPr="00A26B63" w:rsidRDefault="00C87D62" w:rsidP="00890306">
      <w:pPr>
        <w:widowControl w:val="0"/>
        <w:numPr>
          <w:ilvl w:val="0"/>
          <w:numId w:val="55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критическое отношение к информации и избирательности её восприятия;</w:t>
      </w:r>
    </w:p>
    <w:p w:rsidR="00C87D62" w:rsidRPr="00A26B63" w:rsidRDefault="00C87D62" w:rsidP="00890306">
      <w:pPr>
        <w:widowControl w:val="0"/>
        <w:numPr>
          <w:ilvl w:val="0"/>
          <w:numId w:val="55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уважение к информации о частной жизни и информационным результатам деятельности других людей;</w:t>
      </w:r>
    </w:p>
    <w:p w:rsidR="00C87D62" w:rsidRPr="00A26B63" w:rsidRDefault="00C87D62" w:rsidP="00890306">
      <w:pPr>
        <w:widowControl w:val="0"/>
        <w:numPr>
          <w:ilvl w:val="0"/>
          <w:numId w:val="55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основы правовой культуры в области использования информации.</w:t>
      </w:r>
    </w:p>
    <w:p w:rsidR="00C87D62" w:rsidRPr="00A26B63" w:rsidRDefault="00C87D62" w:rsidP="00C87D62">
      <w:pPr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При освоении </w:t>
      </w:r>
      <w:r w:rsidRPr="00A26B63">
        <w:rPr>
          <w:rFonts w:ascii="Times New Roman" w:hAnsi="Times New Roman" w:cs="Times New Roman"/>
          <w:i/>
          <w:sz w:val="24"/>
          <w:szCs w:val="24"/>
          <w:lang w:val="ru-RU"/>
        </w:rPr>
        <w:t>регулятивных универсальных учебных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действий обеспечивается:</w:t>
      </w:r>
    </w:p>
    <w:p w:rsidR="00C87D62" w:rsidRPr="00A26B63" w:rsidRDefault="00C87D62" w:rsidP="00890306">
      <w:pPr>
        <w:widowControl w:val="0"/>
        <w:numPr>
          <w:ilvl w:val="0"/>
          <w:numId w:val="56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оценка условий, алгоритмов и результатов действий, выполняемых в информационной среде;</w:t>
      </w:r>
    </w:p>
    <w:p w:rsidR="00C87D62" w:rsidRPr="00A26B63" w:rsidRDefault="00C87D62" w:rsidP="00890306">
      <w:pPr>
        <w:widowControl w:val="0"/>
        <w:numPr>
          <w:ilvl w:val="0"/>
          <w:numId w:val="56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использование результатов действия, размещённых в информационной среде, для оценки и коррекции выполненного действия;</w:t>
      </w:r>
    </w:p>
    <w:p w:rsidR="00C87D62" w:rsidRPr="00A26B63" w:rsidRDefault="00C87D62" w:rsidP="00890306">
      <w:pPr>
        <w:widowControl w:val="0"/>
        <w:numPr>
          <w:ilvl w:val="0"/>
          <w:numId w:val="56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создание цифрового портфолио учебных достижений учащегося.</w:t>
      </w:r>
    </w:p>
    <w:p w:rsidR="00C87D62" w:rsidRPr="00A26B63" w:rsidRDefault="00C87D62" w:rsidP="00C87D62">
      <w:pPr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При освоении </w:t>
      </w:r>
      <w:r w:rsidRPr="00A26B63">
        <w:rPr>
          <w:rFonts w:ascii="Times New Roman" w:hAnsi="Times New Roman" w:cs="Times New Roman"/>
          <w:i/>
          <w:sz w:val="24"/>
          <w:szCs w:val="24"/>
          <w:lang w:val="ru-RU"/>
        </w:rPr>
        <w:t>познавательных универсальных учебных действий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ИКТ играют ключ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ую роль в таких общеучебных универсальных действиях, как:</w:t>
      </w:r>
    </w:p>
    <w:p w:rsidR="00C87D62" w:rsidRPr="00E342D1" w:rsidRDefault="00C87D62" w:rsidP="00890306">
      <w:pPr>
        <w:widowControl w:val="0"/>
        <w:numPr>
          <w:ilvl w:val="0"/>
          <w:numId w:val="57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E342D1">
        <w:rPr>
          <w:rFonts w:ascii="Times New Roman" w:hAnsi="Times New Roman" w:cs="Times New Roman"/>
          <w:sz w:val="24"/>
          <w:szCs w:val="24"/>
        </w:rPr>
        <w:t>поиск информации;</w:t>
      </w:r>
    </w:p>
    <w:p w:rsidR="00C87D62" w:rsidRPr="00A26B63" w:rsidRDefault="00C87D62" w:rsidP="00890306">
      <w:pPr>
        <w:widowControl w:val="0"/>
        <w:numPr>
          <w:ilvl w:val="0"/>
          <w:numId w:val="57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фиксация (запись) информации с помощью различных технических средств;</w:t>
      </w:r>
    </w:p>
    <w:p w:rsidR="00C87D62" w:rsidRPr="00A26B63" w:rsidRDefault="00C87D62" w:rsidP="00890306">
      <w:pPr>
        <w:widowControl w:val="0"/>
        <w:numPr>
          <w:ilvl w:val="0"/>
          <w:numId w:val="57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структурирование информации, её организация и представление в виде диаграмм, картосхем, линий времени и пр.;</w:t>
      </w:r>
    </w:p>
    <w:p w:rsidR="00C87D62" w:rsidRPr="00E342D1" w:rsidRDefault="00C87D62" w:rsidP="00890306">
      <w:pPr>
        <w:widowControl w:val="0"/>
        <w:numPr>
          <w:ilvl w:val="0"/>
          <w:numId w:val="57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E342D1">
        <w:rPr>
          <w:rFonts w:ascii="Times New Roman" w:hAnsi="Times New Roman" w:cs="Times New Roman"/>
          <w:sz w:val="24"/>
          <w:szCs w:val="24"/>
        </w:rPr>
        <w:t>создание простых медиасообщений;</w:t>
      </w:r>
    </w:p>
    <w:p w:rsidR="00C87D62" w:rsidRPr="00A26B63" w:rsidRDefault="00C87D62" w:rsidP="00890306">
      <w:pPr>
        <w:widowControl w:val="0"/>
        <w:numPr>
          <w:ilvl w:val="0"/>
          <w:numId w:val="57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остроение простейших моделей объектов и процессов.</w:t>
      </w:r>
    </w:p>
    <w:p w:rsidR="00C87D62" w:rsidRPr="00E342D1" w:rsidRDefault="00C87D62" w:rsidP="00C87D62">
      <w:pPr>
        <w:ind w:left="567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ИКТ является важным инструментом для формирования </w:t>
      </w:r>
      <w:r w:rsidRPr="00A26B63">
        <w:rPr>
          <w:rFonts w:ascii="Times New Roman" w:hAnsi="Times New Roman" w:cs="Times New Roman"/>
          <w:i/>
          <w:sz w:val="24"/>
          <w:szCs w:val="24"/>
          <w:lang w:val="ru-RU"/>
        </w:rPr>
        <w:t>коммуникативных униве</w:t>
      </w:r>
      <w:r w:rsidRPr="00A26B63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 w:rsidRPr="00A26B63">
        <w:rPr>
          <w:rFonts w:ascii="Times New Roman" w:hAnsi="Times New Roman" w:cs="Times New Roman"/>
          <w:i/>
          <w:sz w:val="24"/>
          <w:szCs w:val="24"/>
          <w:lang w:val="ru-RU"/>
        </w:rPr>
        <w:t>сальных учебных действий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E342D1">
        <w:rPr>
          <w:rFonts w:ascii="Times New Roman" w:hAnsi="Times New Roman" w:cs="Times New Roman"/>
          <w:sz w:val="24"/>
          <w:szCs w:val="24"/>
        </w:rPr>
        <w:t>Для этого используются:</w:t>
      </w:r>
    </w:p>
    <w:p w:rsidR="00C87D62" w:rsidRPr="00E342D1" w:rsidRDefault="00C87D62" w:rsidP="00890306">
      <w:pPr>
        <w:widowControl w:val="0"/>
        <w:numPr>
          <w:ilvl w:val="0"/>
          <w:numId w:val="58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E342D1">
        <w:rPr>
          <w:rFonts w:ascii="Times New Roman" w:hAnsi="Times New Roman" w:cs="Times New Roman"/>
          <w:sz w:val="24"/>
          <w:szCs w:val="24"/>
        </w:rPr>
        <w:t>обмен гипермедиасообщениями;</w:t>
      </w:r>
    </w:p>
    <w:p w:rsidR="00C87D62" w:rsidRPr="00E342D1" w:rsidRDefault="00C87D62" w:rsidP="00890306">
      <w:pPr>
        <w:widowControl w:val="0"/>
        <w:numPr>
          <w:ilvl w:val="0"/>
          <w:numId w:val="58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E342D1">
        <w:rPr>
          <w:rFonts w:ascii="Times New Roman" w:hAnsi="Times New Roman" w:cs="Times New Roman"/>
          <w:sz w:val="24"/>
          <w:szCs w:val="24"/>
        </w:rPr>
        <w:t>выступление с аудиовизуальной поддержкой;</w:t>
      </w:r>
    </w:p>
    <w:p w:rsidR="00C87D62" w:rsidRPr="00A26B63" w:rsidRDefault="00C87D62" w:rsidP="00890306">
      <w:pPr>
        <w:widowControl w:val="0"/>
        <w:numPr>
          <w:ilvl w:val="0"/>
          <w:numId w:val="58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фиксация хода коллективной/личной коммуникации;</w:t>
      </w:r>
    </w:p>
    <w:p w:rsidR="00C87D62" w:rsidRPr="00A26B63" w:rsidRDefault="00C87D62" w:rsidP="00890306">
      <w:pPr>
        <w:widowControl w:val="0"/>
        <w:numPr>
          <w:ilvl w:val="0"/>
          <w:numId w:val="58"/>
        </w:numPr>
        <w:suppressAutoHyphens/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общение в цифровой среде (электронная почта, чат, видеоконференция, форум, блог).</w:t>
      </w:r>
    </w:p>
    <w:p w:rsidR="00C87D62" w:rsidRPr="00A26B63" w:rsidRDefault="00C87D62" w:rsidP="00C87D62">
      <w:pPr>
        <w:pStyle w:val="ac"/>
        <w:spacing w:line="276" w:lineRule="auto"/>
        <w:ind w:left="567" w:firstLine="426"/>
        <w:rPr>
          <w:bCs/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 xml:space="preserve">В соответствии с реализуемой ФГОС ООО деятельностной парадигмой образования система планируемых результатов строится на основе </w:t>
      </w:r>
      <w:r w:rsidRPr="00A26B63">
        <w:rPr>
          <w:b/>
          <w:i/>
          <w:sz w:val="24"/>
          <w:szCs w:val="24"/>
          <w:lang w:val="ru-RU"/>
        </w:rPr>
        <w:t>уровневого подхода:</w:t>
      </w:r>
      <w:r w:rsidRPr="00A26B63">
        <w:rPr>
          <w:sz w:val="24"/>
          <w:szCs w:val="24"/>
          <w:lang w:val="ru-RU"/>
        </w:rPr>
        <w:t xml:space="preserve"> выделения ожидаемого уровня актуального развития большинства обучающихся и ближайшей пе</w:t>
      </w:r>
      <w:r w:rsidRPr="00A26B63">
        <w:rPr>
          <w:sz w:val="24"/>
          <w:szCs w:val="24"/>
          <w:lang w:val="ru-RU"/>
        </w:rPr>
        <w:t>р</w:t>
      </w:r>
      <w:r w:rsidRPr="00A26B63">
        <w:rPr>
          <w:sz w:val="24"/>
          <w:szCs w:val="24"/>
          <w:lang w:val="ru-RU"/>
        </w:rPr>
        <w:lastRenderedPageBreak/>
        <w:t>спективы их развития. Такой подход позволяет определять динамическую картину разв</w:t>
      </w:r>
      <w:r w:rsidRPr="00A26B63">
        <w:rPr>
          <w:sz w:val="24"/>
          <w:szCs w:val="24"/>
          <w:lang w:val="ru-RU"/>
        </w:rPr>
        <w:t>и</w:t>
      </w:r>
      <w:r w:rsidRPr="00A26B63">
        <w:rPr>
          <w:sz w:val="24"/>
          <w:szCs w:val="24"/>
          <w:lang w:val="ru-RU"/>
        </w:rPr>
        <w:t xml:space="preserve">тия обучающихся, </w:t>
      </w:r>
      <w:r w:rsidRPr="00A26B63">
        <w:rPr>
          <w:bCs/>
          <w:sz w:val="24"/>
          <w:szCs w:val="24"/>
          <w:lang w:val="ru-RU"/>
        </w:rPr>
        <w:t>поощрять продвижения обучающихся, выстраивать индивидуальные траектории движения с учётом зоны ближайшего развития ребёнка.</w:t>
      </w:r>
    </w:p>
    <w:p w:rsidR="00C87D62" w:rsidRPr="00A26B63" w:rsidRDefault="00C87D62" w:rsidP="00C87D62">
      <w:pPr>
        <w:pStyle w:val="ac"/>
        <w:spacing w:line="276" w:lineRule="auto"/>
        <w:ind w:left="709" w:firstLine="567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Планируемые результаты освоения междисциплинарной программы</w:t>
      </w:r>
      <w:r w:rsidRPr="00A26B63">
        <w:rPr>
          <w:b/>
          <w:sz w:val="24"/>
          <w:szCs w:val="24"/>
          <w:lang w:val="ru-RU"/>
        </w:rPr>
        <w:t xml:space="preserve"> </w:t>
      </w:r>
      <w:r w:rsidRPr="00A26B63">
        <w:rPr>
          <w:sz w:val="24"/>
          <w:szCs w:val="24"/>
          <w:lang w:val="ru-RU"/>
        </w:rPr>
        <w:t>приводятся в блоках</w:t>
      </w:r>
      <w:r w:rsidRPr="00A26B63">
        <w:rPr>
          <w:b/>
          <w:sz w:val="24"/>
          <w:szCs w:val="24"/>
          <w:lang w:val="ru-RU"/>
        </w:rPr>
        <w:t xml:space="preserve"> </w:t>
      </w:r>
      <w:r w:rsidRPr="00A26B63">
        <w:rPr>
          <w:i/>
          <w:sz w:val="24"/>
          <w:szCs w:val="24"/>
          <w:lang w:val="ru-RU"/>
        </w:rPr>
        <w:t>«Выпускник научится»</w:t>
      </w:r>
      <w:r w:rsidRPr="00A26B63">
        <w:rPr>
          <w:sz w:val="24"/>
          <w:szCs w:val="24"/>
          <w:lang w:val="ru-RU"/>
        </w:rPr>
        <w:t xml:space="preserve"> и «Выпускник получит возможность научиться»</w:t>
      </w:r>
      <w:r w:rsidRPr="00A26B63">
        <w:rPr>
          <w:i/>
          <w:sz w:val="24"/>
          <w:szCs w:val="24"/>
          <w:lang w:val="ru-RU"/>
        </w:rPr>
        <w:t xml:space="preserve">. </w:t>
      </w:r>
    </w:p>
    <w:p w:rsidR="00C87D62" w:rsidRPr="00A26B63" w:rsidRDefault="00C87D62" w:rsidP="00C87D62">
      <w:pPr>
        <w:pStyle w:val="ac"/>
        <w:spacing w:line="276" w:lineRule="auto"/>
        <w:ind w:left="567" w:firstLine="426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Планируемые результаты, отнесённые к блоку «Выпускник научится», включают т</w:t>
      </w:r>
      <w:r w:rsidRPr="00A26B63">
        <w:rPr>
          <w:sz w:val="24"/>
          <w:szCs w:val="24"/>
          <w:lang w:val="ru-RU"/>
        </w:rPr>
        <w:t>а</w:t>
      </w:r>
      <w:r w:rsidRPr="00A26B63">
        <w:rPr>
          <w:sz w:val="24"/>
          <w:szCs w:val="24"/>
          <w:lang w:val="ru-RU"/>
        </w:rPr>
        <w:t>кой круг учебных задач, построенных на опорном учебном материале, овладение котор</w:t>
      </w:r>
      <w:r w:rsidRPr="00A26B63">
        <w:rPr>
          <w:sz w:val="24"/>
          <w:szCs w:val="24"/>
          <w:lang w:val="ru-RU"/>
        </w:rPr>
        <w:t>ы</w:t>
      </w:r>
      <w:r w:rsidRPr="00A26B63">
        <w:rPr>
          <w:sz w:val="24"/>
          <w:szCs w:val="24"/>
          <w:lang w:val="ru-RU"/>
        </w:rPr>
        <w:t>ми принципиально необходимо для успешного обучения и социализации и которые могут быть освоены подавляющим большинством обучающихся при условии специальной цел</w:t>
      </w:r>
      <w:r w:rsidRPr="00A26B63">
        <w:rPr>
          <w:sz w:val="24"/>
          <w:szCs w:val="24"/>
          <w:lang w:val="ru-RU"/>
        </w:rPr>
        <w:t>е</w:t>
      </w:r>
      <w:r w:rsidRPr="00A26B63">
        <w:rPr>
          <w:sz w:val="24"/>
          <w:szCs w:val="24"/>
          <w:lang w:val="ru-RU"/>
        </w:rPr>
        <w:t>направленной работы учителя.</w:t>
      </w:r>
    </w:p>
    <w:p w:rsidR="00C87D62" w:rsidRPr="00A26B63" w:rsidRDefault="00C87D62" w:rsidP="00C87D62">
      <w:pPr>
        <w:pStyle w:val="ac"/>
        <w:spacing w:line="276" w:lineRule="auto"/>
        <w:ind w:left="567" w:firstLine="426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 xml:space="preserve">Достижение планируемых результатов, отнесённых к блоку </w:t>
      </w:r>
      <w:r w:rsidRPr="00A26B63">
        <w:rPr>
          <w:i/>
          <w:sz w:val="24"/>
          <w:szCs w:val="24"/>
          <w:lang w:val="ru-RU"/>
        </w:rPr>
        <w:t>«Выпускник научится»</w:t>
      </w:r>
      <w:r w:rsidRPr="00A26B63">
        <w:rPr>
          <w:sz w:val="24"/>
          <w:szCs w:val="24"/>
          <w:lang w:val="ru-RU"/>
        </w:rPr>
        <w:t>, выносится на итоговую оценку, которая может осуществляться как в ходе обучения (с п</w:t>
      </w:r>
      <w:r w:rsidRPr="00A26B63">
        <w:rPr>
          <w:sz w:val="24"/>
          <w:szCs w:val="24"/>
          <w:lang w:val="ru-RU"/>
        </w:rPr>
        <w:t>о</w:t>
      </w:r>
      <w:r w:rsidRPr="00A26B63">
        <w:rPr>
          <w:sz w:val="24"/>
          <w:szCs w:val="24"/>
          <w:lang w:val="ru-RU"/>
        </w:rPr>
        <w:t>мощью накопленной оценки или портфеля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, характеризующем исполнительскую компетентность учащихся, ведётся с помощью заданий базового уровня, а на уровне действий, составл</w:t>
      </w:r>
      <w:r w:rsidRPr="00A26B63">
        <w:rPr>
          <w:sz w:val="24"/>
          <w:szCs w:val="24"/>
          <w:lang w:val="ru-RU"/>
        </w:rPr>
        <w:t>я</w:t>
      </w:r>
      <w:r w:rsidRPr="00A26B63">
        <w:rPr>
          <w:sz w:val="24"/>
          <w:szCs w:val="24"/>
          <w:lang w:val="ru-RU"/>
        </w:rPr>
        <w:t>ющих зону ближайшего развития большинства обучающихся, — с помощью заданий п</w:t>
      </w:r>
      <w:r w:rsidRPr="00A26B63">
        <w:rPr>
          <w:sz w:val="24"/>
          <w:szCs w:val="24"/>
          <w:lang w:val="ru-RU"/>
        </w:rPr>
        <w:t>о</w:t>
      </w:r>
      <w:r w:rsidRPr="00A26B63">
        <w:rPr>
          <w:sz w:val="24"/>
          <w:szCs w:val="24"/>
          <w:lang w:val="ru-RU"/>
        </w:rPr>
        <w:t>вышенного уровня. Успешное выполнение обучающимися заданий базового уровня сл</w:t>
      </w:r>
      <w:r w:rsidRPr="00A26B63">
        <w:rPr>
          <w:sz w:val="24"/>
          <w:szCs w:val="24"/>
          <w:lang w:val="ru-RU"/>
        </w:rPr>
        <w:t>у</w:t>
      </w:r>
      <w:r w:rsidRPr="00A26B63">
        <w:rPr>
          <w:sz w:val="24"/>
          <w:szCs w:val="24"/>
          <w:lang w:val="ru-RU"/>
        </w:rPr>
        <w:t>жит единственным основанием для</w:t>
      </w:r>
      <w:r w:rsidRPr="00A26B63">
        <w:rPr>
          <w:b/>
          <w:sz w:val="24"/>
          <w:szCs w:val="24"/>
          <w:lang w:val="ru-RU"/>
        </w:rPr>
        <w:t xml:space="preserve"> </w:t>
      </w:r>
      <w:r w:rsidRPr="00A26B63">
        <w:rPr>
          <w:sz w:val="24"/>
          <w:szCs w:val="24"/>
          <w:lang w:val="ru-RU"/>
        </w:rPr>
        <w:t>положительного решения вопроса о возможности п</w:t>
      </w:r>
      <w:r w:rsidRPr="00A26B63">
        <w:rPr>
          <w:sz w:val="24"/>
          <w:szCs w:val="24"/>
          <w:lang w:val="ru-RU"/>
        </w:rPr>
        <w:t>е</w:t>
      </w:r>
      <w:r w:rsidRPr="00A26B63">
        <w:rPr>
          <w:sz w:val="24"/>
          <w:szCs w:val="24"/>
          <w:lang w:val="ru-RU"/>
        </w:rPr>
        <w:t>рехода на следующую ступень обучения.</w:t>
      </w:r>
    </w:p>
    <w:p w:rsidR="00C87D62" w:rsidRPr="00A26B63" w:rsidRDefault="00C87D62" w:rsidP="00C87D62">
      <w:pPr>
        <w:pStyle w:val="ac"/>
        <w:spacing w:line="276" w:lineRule="auto"/>
        <w:ind w:left="567" w:firstLine="426"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 xml:space="preserve">В блоках </w:t>
      </w:r>
      <w:r w:rsidRPr="00A26B63">
        <w:rPr>
          <w:i/>
          <w:sz w:val="24"/>
          <w:szCs w:val="24"/>
          <w:lang w:val="ru-RU"/>
        </w:rPr>
        <w:t>«Выпускник получит возможность научиться»</w:t>
      </w:r>
      <w:r w:rsidRPr="00A26B63">
        <w:rPr>
          <w:sz w:val="24"/>
          <w:szCs w:val="24"/>
          <w:lang w:val="ru-RU"/>
        </w:rPr>
        <w:t xml:space="preserve">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. Ур</w:t>
      </w:r>
      <w:r w:rsidRPr="00A26B63">
        <w:rPr>
          <w:sz w:val="24"/>
          <w:szCs w:val="24"/>
          <w:lang w:val="ru-RU"/>
        </w:rPr>
        <w:t>о</w:t>
      </w:r>
      <w:r w:rsidRPr="00A26B63">
        <w:rPr>
          <w:sz w:val="24"/>
          <w:szCs w:val="24"/>
          <w:lang w:val="ru-RU"/>
        </w:rPr>
        <w:t>вень достижений, соответствующий планируемым результатам этой группы, могут пр</w:t>
      </w:r>
      <w:r w:rsidRPr="00A26B63">
        <w:rPr>
          <w:sz w:val="24"/>
          <w:szCs w:val="24"/>
          <w:lang w:val="ru-RU"/>
        </w:rPr>
        <w:t>о</w:t>
      </w:r>
      <w:r w:rsidRPr="00A26B63">
        <w:rPr>
          <w:sz w:val="24"/>
          <w:szCs w:val="24"/>
          <w:lang w:val="ru-RU"/>
        </w:rPr>
        <w:t>демонстрировать только отдельные мотивированные и способные обучающиеся.</w:t>
      </w:r>
    </w:p>
    <w:p w:rsidR="00C87D62" w:rsidRPr="00A26B63" w:rsidRDefault="00C87D62" w:rsidP="00C87D62">
      <w:pPr>
        <w:ind w:left="567" w:firstLine="426"/>
        <w:jc w:val="both"/>
        <w:rPr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В соответствии с рекомендациями Примерной основной образовательной программой планируемые результаты освоения междисциплинарной программы «Формирование ИКТ-компетентностей обучающихся» соответствуют основным этапам образовательного пр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цесса, выделенным МБОУ </w:t>
      </w:r>
      <w:r w:rsidR="005F7FCB">
        <w:rPr>
          <w:rFonts w:ascii="Times New Roman" w:hAnsi="Times New Roman" w:cs="Times New Roman"/>
          <w:color w:val="000000"/>
          <w:sz w:val="24"/>
          <w:szCs w:val="24"/>
          <w:lang w:val="ru-RU"/>
        </w:rPr>
        <w:t>Гимназией № 4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: на конец 5, 6, 7, 8 и 9 классов</w:t>
      </w:r>
    </w:p>
    <w:p w:rsidR="00C87D62" w:rsidRPr="00C87D62" w:rsidRDefault="00C87D62" w:rsidP="00C87D62">
      <w:pPr>
        <w:spacing w:after="0"/>
        <w:jc w:val="center"/>
        <w:rPr>
          <w:rFonts w:ascii="Times New Roman" w:hAnsi="Times New Roman" w:cs="Times New Roman"/>
          <w:b/>
        </w:rPr>
      </w:pPr>
      <w:r w:rsidRPr="00C87D62">
        <w:rPr>
          <w:rFonts w:ascii="Times New Roman" w:hAnsi="Times New Roman" w:cs="Times New Roman"/>
          <w:b/>
        </w:rPr>
        <w:t>1. Обращение с устройствами ИКТ</w:t>
      </w:r>
    </w:p>
    <w:tbl>
      <w:tblPr>
        <w:tblW w:w="4629" w:type="pct"/>
        <w:tblInd w:w="9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1224"/>
        <w:gridCol w:w="8163"/>
      </w:tblGrid>
      <w:tr w:rsidR="00C87D62" w:rsidRPr="00E47944" w:rsidTr="00D62542">
        <w:tc>
          <w:tcPr>
            <w:tcW w:w="652" w:type="pct"/>
          </w:tcPr>
          <w:p w:rsidR="00C87D62" w:rsidRPr="00C87D62" w:rsidRDefault="00C87D62" w:rsidP="00C87D62">
            <w:pPr>
              <w:pStyle w:val="aff3"/>
              <w:snapToGrid w:val="0"/>
              <w:rPr>
                <w:color w:val="000000"/>
              </w:rPr>
            </w:pPr>
          </w:p>
        </w:tc>
        <w:tc>
          <w:tcPr>
            <w:tcW w:w="4348" w:type="pct"/>
          </w:tcPr>
          <w:p w:rsidR="00C87D62" w:rsidRPr="00A26B63" w:rsidRDefault="00C87D62" w:rsidP="00C87D62">
            <w:pPr>
              <w:pStyle w:val="aff3"/>
              <w:snapToGrid w:val="0"/>
              <w:jc w:val="center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ланируемые результаты освоения междисциплинарной программы «Формирование ИКТ-компетентностей обучающихся»</w:t>
            </w:r>
          </w:p>
          <w:p w:rsidR="00C87D62" w:rsidRPr="00A26B63" w:rsidRDefault="00C87D62" w:rsidP="00C87D62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pacing w:after="0"/>
              <w:ind w:firstLine="454"/>
              <w:jc w:val="both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lang w:val="ru-RU"/>
              </w:rPr>
              <w:t>*в основном на предметах «Технология», «Информатика», а также во вн</w:t>
            </w:r>
            <w:r w:rsidRPr="00A26B63">
              <w:rPr>
                <w:rFonts w:ascii="Times New Roman" w:hAnsi="Times New Roman" w:cs="Times New Roman"/>
                <w:i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i/>
                <w:lang w:val="ru-RU"/>
              </w:rPr>
              <w:t>урочной и внеучебной  деятельности</w:t>
            </w:r>
            <w:r w:rsidRPr="00A26B63">
              <w:rPr>
                <w:rFonts w:ascii="Times New Roman" w:hAnsi="Times New Roman" w:cs="Times New Roman"/>
                <w:lang w:val="ru-RU"/>
              </w:rPr>
              <w:t>.</w:t>
            </w:r>
          </w:p>
        </w:tc>
      </w:tr>
      <w:tr w:rsidR="00C87D62" w:rsidRPr="00E47944" w:rsidTr="00D62542">
        <w:tc>
          <w:tcPr>
            <w:tcW w:w="652" w:type="pct"/>
          </w:tcPr>
          <w:p w:rsidR="00C87D62" w:rsidRPr="00C87D6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C87D62">
              <w:rPr>
                <w:color w:val="000000"/>
              </w:rPr>
              <w:t xml:space="preserve">5 класс </w:t>
            </w:r>
          </w:p>
        </w:tc>
        <w:tc>
          <w:tcPr>
            <w:tcW w:w="4348" w:type="pct"/>
          </w:tcPr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b/>
                <w:color w:val="000000"/>
                <w:lang w:val="ru-RU"/>
              </w:rPr>
              <w:t xml:space="preserve">Ученик научится: </w:t>
            </w:r>
            <w:r w:rsidRPr="00A26B63">
              <w:rPr>
                <w:color w:val="000000"/>
                <w:lang w:val="ru-RU"/>
              </w:rPr>
              <w:t>Входить в информационную среду образовательного учреждения  с помощью учителя. Использовать в своей деятельности контролируемый Интернет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сканеры и принтеры в своей учебной деятельности  с помощью учителя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равильно включать и выключать устройства ИКТ, входить в операционную систему и завершать работу с ней с помощью учителя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оединять устройства ИКТ (блоки компьютера, устройства сетей, принтер, проектор, сканер, измерительные устройства и т.</w:t>
            </w:r>
            <w:r w:rsidRPr="00C87D62">
              <w:rPr>
                <w:color w:val="000000"/>
              </w:rPr>
              <w:t> </w:t>
            </w:r>
            <w:r w:rsidRPr="00A26B63">
              <w:rPr>
                <w:color w:val="000000"/>
                <w:lang w:val="ru-RU"/>
              </w:rPr>
              <w:t>д.) с использованием проводных и беспроводных технологий под присмотром учителя</w:t>
            </w:r>
          </w:p>
        </w:tc>
      </w:tr>
      <w:tr w:rsidR="00C87D62" w:rsidRPr="00E47944" w:rsidTr="00D62542">
        <w:tc>
          <w:tcPr>
            <w:tcW w:w="652" w:type="pct"/>
          </w:tcPr>
          <w:p w:rsidR="00C87D62" w:rsidRPr="00C87D6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C87D62">
              <w:rPr>
                <w:color w:val="000000"/>
              </w:rPr>
              <w:t xml:space="preserve">6 класс </w:t>
            </w:r>
          </w:p>
        </w:tc>
        <w:tc>
          <w:tcPr>
            <w:tcW w:w="4348" w:type="pct"/>
          </w:tcPr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b/>
                <w:color w:val="000000"/>
                <w:lang w:val="ru-RU"/>
              </w:rPr>
              <w:t xml:space="preserve">Ученик научится: </w:t>
            </w:r>
            <w:r w:rsidRPr="00A26B63">
              <w:rPr>
                <w:color w:val="000000"/>
                <w:lang w:val="ru-RU"/>
              </w:rPr>
              <w:t>Размещать в информационной среде корректные сообщения, комментарии, запросы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сканеры для воспроизведения текстовой информации</w:t>
            </w:r>
          </w:p>
        </w:tc>
      </w:tr>
      <w:tr w:rsidR="00C87D62" w:rsidRPr="00E47944" w:rsidTr="00D62542">
        <w:tc>
          <w:tcPr>
            <w:tcW w:w="652" w:type="pct"/>
          </w:tcPr>
          <w:p w:rsidR="00C87D62" w:rsidRPr="00C87D6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C87D62">
              <w:rPr>
                <w:color w:val="000000"/>
              </w:rPr>
              <w:lastRenderedPageBreak/>
              <w:t xml:space="preserve">7 класс </w:t>
            </w:r>
          </w:p>
        </w:tc>
        <w:tc>
          <w:tcPr>
            <w:tcW w:w="4348" w:type="pct"/>
          </w:tcPr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b/>
                <w:color w:val="000000"/>
                <w:lang w:val="ru-RU"/>
              </w:rPr>
              <w:t xml:space="preserve">Ученик научится: </w:t>
            </w:r>
            <w:r w:rsidRPr="00A26B63">
              <w:rPr>
                <w:color w:val="000000"/>
                <w:lang w:val="ru-RU"/>
              </w:rPr>
              <w:t>Активно и  корректно взаимодействовать со всеми пользователями ИС ОУ, представлять результаты своей деятельности (проектной, творческой) в ИС ОУ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сканеры для воспроизведения графической информации</w:t>
            </w:r>
          </w:p>
          <w:p w:rsidR="00C87D62" w:rsidRPr="00A26B63" w:rsidRDefault="00C87D62" w:rsidP="00C87D6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i/>
                <w:color w:val="000000"/>
                <w:lang w:val="ru-RU"/>
              </w:rPr>
            </w:pPr>
            <w:r w:rsidRPr="00A26B63">
              <w:rPr>
                <w:i/>
                <w:color w:val="000000"/>
                <w:lang w:val="ru-RU"/>
              </w:rPr>
              <w:t>Выбирать компьютерные инструменты для эффективной презентации учебной  информации  в виде наглядного, графического, текстового представления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i/>
                <w:color w:val="000000"/>
                <w:lang w:val="ru-RU"/>
              </w:rPr>
              <w:t>Познакомиться с устройствами 3-Д-сканера, возможностями его применения в процессе реализации учебных задач  в соответствии с безопасными и эргономическими принципами работы с ним.</w:t>
            </w:r>
          </w:p>
        </w:tc>
      </w:tr>
      <w:tr w:rsidR="00C87D62" w:rsidRPr="00C87D62" w:rsidTr="00D62542">
        <w:tc>
          <w:tcPr>
            <w:tcW w:w="652" w:type="pct"/>
          </w:tcPr>
          <w:p w:rsidR="00C87D62" w:rsidRPr="00C87D6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C87D62">
              <w:rPr>
                <w:color w:val="000000"/>
              </w:rPr>
              <w:t xml:space="preserve">8 класс </w:t>
            </w:r>
          </w:p>
        </w:tc>
        <w:tc>
          <w:tcPr>
            <w:tcW w:w="4348" w:type="pct"/>
          </w:tcPr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b/>
                <w:color w:val="000000"/>
                <w:lang w:val="ru-RU"/>
              </w:rPr>
              <w:t xml:space="preserve">Ученик научится: </w:t>
            </w:r>
            <w:r w:rsidRPr="00A26B63">
              <w:rPr>
                <w:color w:val="000000"/>
                <w:lang w:val="ru-RU"/>
              </w:rPr>
              <w:t>Участвовать в разработке структуры ИС ОУ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Грамотно рассчитывать необходимое количество бумаги в качестве расходного материала</w:t>
            </w:r>
          </w:p>
          <w:p w:rsidR="00C87D62" w:rsidRPr="00A26B63" w:rsidRDefault="00C87D62" w:rsidP="00C87D6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i/>
                <w:color w:val="000000"/>
                <w:lang w:val="ru-RU"/>
              </w:rPr>
            </w:pPr>
            <w:r w:rsidRPr="00A26B63">
              <w:rPr>
                <w:i/>
                <w:color w:val="000000"/>
                <w:lang w:val="ru-RU"/>
              </w:rPr>
              <w:t>Выбирать компьютерные инструменты для представления информации в соответствии со спецификой аудитории (возраст, эмоциональный фон, вида мероприятия и т.д.);</w:t>
            </w:r>
          </w:p>
          <w:p w:rsidR="00C87D62" w:rsidRPr="00C87D62" w:rsidRDefault="00C87D62" w:rsidP="00C87D62">
            <w:pPr>
              <w:pStyle w:val="aff3"/>
              <w:snapToGrid w:val="0"/>
              <w:rPr>
                <w:i/>
                <w:color w:val="000000"/>
              </w:rPr>
            </w:pPr>
            <w:r w:rsidRPr="00A26B63">
              <w:rPr>
                <w:i/>
                <w:color w:val="000000"/>
                <w:lang w:val="ru-RU"/>
              </w:rPr>
              <w:t xml:space="preserve">Осуществлять трёхмерное сканирование с помощью  учителя.  Наблюдать за проведением эксперимента с помощью </w:t>
            </w:r>
            <w:r w:rsidRPr="00C87D62">
              <w:rPr>
                <w:i/>
                <w:color w:val="000000"/>
              </w:rPr>
              <w:t>3-Д-сканирования, описывать объект наблюдения</w:t>
            </w:r>
          </w:p>
        </w:tc>
      </w:tr>
      <w:tr w:rsidR="00C87D62" w:rsidRPr="00E47944" w:rsidTr="00D62542">
        <w:tc>
          <w:tcPr>
            <w:tcW w:w="652" w:type="pct"/>
          </w:tcPr>
          <w:p w:rsidR="00C87D62" w:rsidRPr="00C87D6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C87D62">
              <w:rPr>
                <w:color w:val="000000"/>
              </w:rPr>
              <w:t xml:space="preserve">9 класс </w:t>
            </w:r>
          </w:p>
        </w:tc>
        <w:tc>
          <w:tcPr>
            <w:tcW w:w="4348" w:type="pct"/>
          </w:tcPr>
          <w:p w:rsidR="00C87D62" w:rsidRPr="00C87D62" w:rsidRDefault="00C87D62" w:rsidP="00C87D6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C87D62">
              <w:rPr>
                <w:rFonts w:ascii="Times New Roman" w:hAnsi="Times New Roman" w:cs="Times New Roman"/>
                <w:b/>
                <w:color w:val="000000"/>
              </w:rPr>
              <w:t xml:space="preserve">Ученик научится: </w:t>
            </w:r>
          </w:p>
          <w:p w:rsidR="00C87D62" w:rsidRPr="00A26B63" w:rsidRDefault="00C87D62" w:rsidP="00890306">
            <w:pPr>
              <w:numPr>
                <w:ilvl w:val="0"/>
                <w:numId w:val="51"/>
              </w:num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подключать устройства ИКТ к электрическим и информационным сетям, использовать аккумуляторы;</w:t>
            </w:r>
          </w:p>
          <w:p w:rsidR="00C87D62" w:rsidRPr="00A26B63" w:rsidRDefault="00C87D62" w:rsidP="00890306">
            <w:pPr>
              <w:numPr>
                <w:ilvl w:val="0"/>
                <w:numId w:val="51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оединять устройства ИКТ (блоки компьютера, устройства сетей, принтер, проектор, сканер, измерительные устройства и т.</w:t>
            </w:r>
            <w:r w:rsidRPr="00C87D62">
              <w:rPr>
                <w:rFonts w:ascii="Times New Roman" w:hAnsi="Times New Roman" w:cs="Times New Roman"/>
                <w:color w:val="000000"/>
              </w:rPr>
              <w:t> 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д.) с использованием проводных и беспроводных технологий;</w:t>
            </w:r>
          </w:p>
          <w:p w:rsidR="00C87D62" w:rsidRPr="00A26B63" w:rsidRDefault="00C87D62" w:rsidP="00890306">
            <w:pPr>
              <w:numPr>
                <w:ilvl w:val="0"/>
                <w:numId w:val="51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правильно включать и выключать устройства ИКТ, входить в операционную систему и завершать работу с ней, выполнять базовые действия с экранными объектами (перемещение курсора, выделение, прямое перемещение, запоминание и вырезание);</w:t>
            </w:r>
          </w:p>
          <w:p w:rsidR="00C87D62" w:rsidRPr="00A26B63" w:rsidRDefault="00C87D62" w:rsidP="00890306">
            <w:pPr>
              <w:numPr>
                <w:ilvl w:val="0"/>
                <w:numId w:val="51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C87D62">
              <w:rPr>
                <w:rFonts w:ascii="Times New Roman" w:hAnsi="Times New Roman" w:cs="Times New Roman"/>
                <w:color w:val="000000"/>
              </w:rPr>
              <w:t> 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осуществлять информационное подключение к локальной сети и глобальной сети Интернет;</w:t>
            </w:r>
          </w:p>
          <w:p w:rsidR="00C87D62" w:rsidRPr="00A26B63" w:rsidRDefault="00C87D62" w:rsidP="00890306">
            <w:pPr>
              <w:numPr>
                <w:ilvl w:val="0"/>
                <w:numId w:val="51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входить в информационную среду образовательного учреждения, в том числе через Интернет, размещать в информационной среде различные информационные объекты;</w:t>
            </w:r>
          </w:p>
          <w:p w:rsidR="00C87D62" w:rsidRPr="00A26B63" w:rsidRDefault="00C87D62" w:rsidP="00890306">
            <w:pPr>
              <w:numPr>
                <w:ilvl w:val="0"/>
                <w:numId w:val="51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C87D62">
              <w:rPr>
                <w:rFonts w:ascii="Times New Roman" w:hAnsi="Times New Roman" w:cs="Times New Roman"/>
                <w:color w:val="000000"/>
              </w:rPr>
              <w:t> 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выводить информацию на бумагу, правильно обращаться с расходными материалами;</w:t>
            </w:r>
          </w:p>
          <w:p w:rsidR="00C87D62" w:rsidRPr="00A26B63" w:rsidRDefault="00C87D62" w:rsidP="00890306">
            <w:pPr>
              <w:numPr>
                <w:ilvl w:val="0"/>
                <w:numId w:val="51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C87D62">
              <w:rPr>
                <w:rFonts w:ascii="Times New Roman" w:hAnsi="Times New Roman" w:cs="Times New Roman"/>
                <w:color w:val="000000"/>
              </w:rPr>
              <w:t> 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облюдать требования техники безопасности, гигиены, эргономики и ресурсосбережения при работе с устройствами ИКТ, в частности учитывающие специфику работы с различными экранами.</w:t>
            </w: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 xml:space="preserve"> </w:t>
            </w:r>
          </w:p>
          <w:p w:rsidR="00C87D62" w:rsidRPr="00A26B63" w:rsidRDefault="00C87D62" w:rsidP="00C87D6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C87D62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Осознавать и использовать в практической деятельности основные психологич</w:t>
            </w: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ские особенности восприятия информации человеком.</w:t>
            </w:r>
          </w:p>
        </w:tc>
      </w:tr>
    </w:tbl>
    <w:p w:rsidR="00C87D62" w:rsidRPr="00D62542" w:rsidRDefault="00C87D62" w:rsidP="00B72599">
      <w:pPr>
        <w:pageBreakBefore/>
        <w:spacing w:after="0"/>
        <w:jc w:val="center"/>
        <w:rPr>
          <w:rFonts w:ascii="Times New Roman" w:hAnsi="Times New Roman" w:cs="Times New Roman"/>
          <w:b/>
        </w:rPr>
      </w:pPr>
      <w:r w:rsidRPr="00D62542">
        <w:rPr>
          <w:rFonts w:ascii="Times New Roman" w:hAnsi="Times New Roman" w:cs="Times New Roman"/>
          <w:b/>
        </w:rPr>
        <w:lastRenderedPageBreak/>
        <w:t>2. Фиксация изображений и звуков</w:t>
      </w:r>
    </w:p>
    <w:tbl>
      <w:tblPr>
        <w:tblW w:w="4720" w:type="pct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1225"/>
        <w:gridCol w:w="8346"/>
      </w:tblGrid>
      <w:tr w:rsidR="00C87D62" w:rsidRPr="00E47944" w:rsidTr="00D62542">
        <w:tc>
          <w:tcPr>
            <w:tcW w:w="640" w:type="pct"/>
          </w:tcPr>
          <w:p w:rsidR="00C87D62" w:rsidRPr="00D62542" w:rsidRDefault="00C87D62" w:rsidP="00C87D62">
            <w:pPr>
              <w:pStyle w:val="aff3"/>
              <w:snapToGrid w:val="0"/>
              <w:jc w:val="both"/>
              <w:rPr>
                <w:color w:val="000000"/>
              </w:rPr>
            </w:pPr>
          </w:p>
        </w:tc>
        <w:tc>
          <w:tcPr>
            <w:tcW w:w="4360" w:type="pct"/>
          </w:tcPr>
          <w:p w:rsidR="00C87D62" w:rsidRPr="00A26B63" w:rsidRDefault="00C87D62" w:rsidP="00C87D62">
            <w:pPr>
              <w:pStyle w:val="aff3"/>
              <w:snapToGrid w:val="0"/>
              <w:jc w:val="both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ланируемые результаты освоения междисциплинарной программы «Формирование ИКТ-компетентностей обучающихся»</w:t>
            </w:r>
          </w:p>
          <w:p w:rsidR="00C87D62" w:rsidRPr="00A26B63" w:rsidRDefault="00C87D62" w:rsidP="00C87D62">
            <w:pPr>
              <w:pStyle w:val="aff3"/>
              <w:snapToGrid w:val="0"/>
              <w:jc w:val="both"/>
              <w:rPr>
                <w:color w:val="000000"/>
                <w:lang w:val="ru-RU"/>
              </w:rPr>
            </w:pPr>
            <w:r w:rsidRPr="00A26B63">
              <w:rPr>
                <w:i/>
                <w:lang w:val="ru-RU"/>
              </w:rPr>
              <w:t xml:space="preserve">*в основном на предметах </w:t>
            </w:r>
            <w:r w:rsidRPr="00A26B63">
              <w:rPr>
                <w:lang w:val="ru-RU"/>
              </w:rPr>
              <w:t>«</w:t>
            </w:r>
            <w:r w:rsidRPr="00A26B63">
              <w:rPr>
                <w:i/>
                <w:lang w:val="ru-RU"/>
              </w:rPr>
              <w:t>Искусство», «Русский язык», «Иностранный язык», «Физическая культура», «Естествознание</w:t>
            </w:r>
            <w:r w:rsidRPr="00A26B63">
              <w:rPr>
                <w:lang w:val="ru-RU"/>
              </w:rPr>
              <w:t xml:space="preserve">», </w:t>
            </w:r>
            <w:r w:rsidRPr="00A26B63">
              <w:rPr>
                <w:i/>
                <w:lang w:val="ru-RU"/>
              </w:rPr>
              <w:t xml:space="preserve"> а также во внеурочной деятельности</w:t>
            </w:r>
            <w:r w:rsidRPr="00A26B63">
              <w:rPr>
                <w:lang w:val="ru-RU"/>
              </w:rPr>
              <w:t>.</w:t>
            </w:r>
          </w:p>
        </w:tc>
      </w:tr>
      <w:tr w:rsidR="00C87D62" w:rsidRPr="00E47944" w:rsidTr="00D62542">
        <w:tc>
          <w:tcPr>
            <w:tcW w:w="640" w:type="pct"/>
          </w:tcPr>
          <w:p w:rsidR="00C87D62" w:rsidRPr="00D6254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D62542">
              <w:rPr>
                <w:color w:val="000000"/>
              </w:rPr>
              <w:t xml:space="preserve">5 класс </w:t>
            </w:r>
          </w:p>
        </w:tc>
        <w:tc>
          <w:tcPr>
            <w:tcW w:w="4360" w:type="pct"/>
          </w:tcPr>
          <w:p w:rsidR="00C87D62" w:rsidRPr="00A26B63" w:rsidRDefault="00C87D62" w:rsidP="00D6254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Осуществлять фотосъемку изображений с помощью учителя в ходе учебного эксперимента; Осуществлять фиксацию звуков  с помощью учителя</w:t>
            </w:r>
          </w:p>
        </w:tc>
      </w:tr>
      <w:tr w:rsidR="00C87D62" w:rsidRPr="00E47944" w:rsidTr="00D62542">
        <w:tc>
          <w:tcPr>
            <w:tcW w:w="640" w:type="pct"/>
          </w:tcPr>
          <w:p w:rsidR="00C87D62" w:rsidRPr="00D6254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D62542">
              <w:rPr>
                <w:color w:val="000000"/>
              </w:rPr>
              <w:t xml:space="preserve">6 класс </w:t>
            </w:r>
          </w:p>
        </w:tc>
        <w:tc>
          <w:tcPr>
            <w:tcW w:w="4360" w:type="pct"/>
          </w:tcPr>
          <w:p w:rsidR="00C87D62" w:rsidRPr="00A26B63" w:rsidRDefault="00C87D62" w:rsidP="00D6254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фиксацию изображений и звуков в ходе проведения эксперимента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различные компьютерные инструменты для обработки цифровых фотографий</w:t>
            </w:r>
          </w:p>
        </w:tc>
      </w:tr>
      <w:tr w:rsidR="00C87D62" w:rsidRPr="00E47944" w:rsidTr="00D62542">
        <w:tc>
          <w:tcPr>
            <w:tcW w:w="640" w:type="pct"/>
          </w:tcPr>
          <w:p w:rsidR="00C87D62" w:rsidRPr="00D6254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D62542">
              <w:rPr>
                <w:color w:val="000000"/>
              </w:rPr>
              <w:t xml:space="preserve">7 класс </w:t>
            </w:r>
          </w:p>
        </w:tc>
        <w:tc>
          <w:tcPr>
            <w:tcW w:w="4360" w:type="pct"/>
          </w:tcPr>
          <w:p w:rsidR="00C87D62" w:rsidRPr="00A26B63" w:rsidRDefault="00C87D62" w:rsidP="00D6254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результаты проведенных фиксации изображения и звука в ходе презентации коллективного проекта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Вставлять готовые цифровые фотографии  в систему слайдов</w:t>
            </w:r>
          </w:p>
        </w:tc>
      </w:tr>
      <w:tr w:rsidR="00C87D62" w:rsidRPr="00E47944" w:rsidTr="00D62542">
        <w:tc>
          <w:tcPr>
            <w:tcW w:w="640" w:type="pct"/>
          </w:tcPr>
          <w:p w:rsidR="00C87D62" w:rsidRPr="00D6254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D62542">
              <w:rPr>
                <w:color w:val="000000"/>
              </w:rPr>
              <w:t xml:space="preserve">8 класс </w:t>
            </w:r>
          </w:p>
        </w:tc>
        <w:tc>
          <w:tcPr>
            <w:tcW w:w="4360" w:type="pct"/>
          </w:tcPr>
          <w:p w:rsidR="00C87D62" w:rsidRPr="00A26B63" w:rsidRDefault="00C87D62" w:rsidP="00D6254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роводить коррекцию изображений и звуков с помощью специальных компьютерных инструментов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i/>
                <w:iCs/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оздавать готовые презентации на основе цифровых фотографий, используя смысловое содержание идеи</w:t>
            </w:r>
            <w:r w:rsidRPr="00A26B63">
              <w:rPr>
                <w:i/>
                <w:iCs/>
                <w:color w:val="000000"/>
                <w:lang w:val="ru-RU"/>
              </w:rPr>
              <w:t xml:space="preserve"> </w:t>
            </w:r>
          </w:p>
          <w:p w:rsidR="00C87D62" w:rsidRPr="00A26B63" w:rsidRDefault="00C87D62" w:rsidP="00D6254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Использовать средства ИКТ для создания цифрового портфолио по предмету</w:t>
            </w:r>
          </w:p>
        </w:tc>
      </w:tr>
      <w:tr w:rsidR="00C87D62" w:rsidRPr="00E47944" w:rsidTr="00D62542">
        <w:tc>
          <w:tcPr>
            <w:tcW w:w="640" w:type="pct"/>
          </w:tcPr>
          <w:p w:rsidR="00C87D62" w:rsidRPr="00D6254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D62542">
              <w:rPr>
                <w:color w:val="000000"/>
              </w:rPr>
              <w:t xml:space="preserve">9 класс </w:t>
            </w:r>
          </w:p>
        </w:tc>
        <w:tc>
          <w:tcPr>
            <w:tcW w:w="4360" w:type="pct"/>
          </w:tcPr>
          <w:p w:rsidR="00C87D62" w:rsidRPr="00D62542" w:rsidRDefault="00C87D62" w:rsidP="00D6254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D62542">
              <w:rPr>
                <w:rFonts w:ascii="Times New Roman" w:hAnsi="Times New Roman" w:cs="Times New Roman"/>
                <w:b/>
                <w:color w:val="000000"/>
              </w:rPr>
              <w:t xml:space="preserve">Ученик научится: </w:t>
            </w:r>
          </w:p>
          <w:p w:rsidR="00C87D62" w:rsidRPr="00A26B63" w:rsidRDefault="00C87D62" w:rsidP="00890306">
            <w:pPr>
              <w:numPr>
                <w:ilvl w:val="0"/>
                <w:numId w:val="41"/>
              </w:num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Осуществлять фиксацию изображений и звуков в ходе процесса обсуждения, проведения эксперимента, природного процесса, фиксацию хода и результатов проектной деятельности;</w:t>
            </w:r>
          </w:p>
          <w:p w:rsidR="00C87D62" w:rsidRPr="00A26B63" w:rsidRDefault="00C87D62" w:rsidP="00890306">
            <w:pPr>
              <w:numPr>
                <w:ilvl w:val="0"/>
                <w:numId w:val="41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Учитывать смысл и содержание деятельности при организации фиксации, выделять для фиксации отдельные элементы объектов и процессов, обеспечивать качество фиксации существенных элементов;</w:t>
            </w:r>
          </w:p>
          <w:p w:rsidR="00C87D62" w:rsidRPr="00A26B63" w:rsidRDefault="00C87D62" w:rsidP="00890306">
            <w:pPr>
              <w:numPr>
                <w:ilvl w:val="0"/>
                <w:numId w:val="41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Выбирать технические средства ИКТ для фиксации изображений и звуков в соответствии с поставленной целью;</w:t>
            </w:r>
          </w:p>
          <w:p w:rsidR="00C87D62" w:rsidRPr="00A26B63" w:rsidRDefault="00C87D62" w:rsidP="00890306">
            <w:pPr>
              <w:numPr>
                <w:ilvl w:val="0"/>
                <w:numId w:val="41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Проводить обработку цифровых фотографий с использованием возможностей специальных компьютерных инструментов, создавать презентации на основе цифровых фотографий;</w:t>
            </w:r>
          </w:p>
          <w:p w:rsidR="00C87D62" w:rsidRPr="00A26B63" w:rsidRDefault="00C87D62" w:rsidP="00890306">
            <w:pPr>
              <w:numPr>
                <w:ilvl w:val="0"/>
                <w:numId w:val="41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Проводить обработку цифровых звукозаписей с использованием возможностей специальных компьютерных инструментов, проводить транскрибирование цифровых звукозаписей;</w:t>
            </w:r>
          </w:p>
          <w:p w:rsidR="00C87D62" w:rsidRPr="00A26B63" w:rsidRDefault="00C87D62" w:rsidP="00890306">
            <w:pPr>
              <w:numPr>
                <w:ilvl w:val="0"/>
                <w:numId w:val="41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Осуществлять видеосъёмку и проводить монтаж отснятого материала с использованием возможностей специальных компьютерных инструментов.</w:t>
            </w:r>
            <w:r w:rsidRPr="00A26B63">
              <w:rPr>
                <w:rFonts w:ascii="Times New Roman" w:hAnsi="Times New Roman" w:cs="Times New Roman"/>
                <w:i/>
                <w:color w:val="000000"/>
                <w:lang w:val="ru-RU"/>
              </w:rPr>
              <w:t xml:space="preserve"> </w:t>
            </w:r>
          </w:p>
          <w:p w:rsidR="00C87D62" w:rsidRPr="00A26B63" w:rsidRDefault="00C87D62" w:rsidP="00D6254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D62542">
            <w:pPr>
              <w:snapToGrid w:val="0"/>
              <w:spacing w:after="0"/>
              <w:rPr>
                <w:rFonts w:ascii="Times New Roman" w:hAnsi="Times New Roman" w:cs="Times New Roman"/>
                <w:i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color w:val="000000"/>
                <w:lang w:val="ru-RU"/>
              </w:rPr>
              <w:t>различать творческую и техническую фиксацию звуков и изображений;</w:t>
            </w:r>
          </w:p>
          <w:p w:rsidR="00C87D62" w:rsidRPr="00A26B63" w:rsidRDefault="00C87D62" w:rsidP="00D62542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D62542">
              <w:rPr>
                <w:rFonts w:ascii="Times New Roman" w:hAnsi="Times New Roman" w:cs="Times New Roman"/>
                <w:color w:val="000000"/>
              </w:rPr>
              <w:t> </w:t>
            </w:r>
            <w:r w:rsidRPr="00A26B63">
              <w:rPr>
                <w:rFonts w:ascii="Times New Roman" w:hAnsi="Times New Roman" w:cs="Times New Roman"/>
                <w:i/>
                <w:color w:val="000000"/>
                <w:lang w:val="ru-RU"/>
              </w:rPr>
              <w:t>использовать возможности ИКТ в творческой деятельности, связанной с иску</w:t>
            </w:r>
            <w:r w:rsidRPr="00A26B63">
              <w:rPr>
                <w:rFonts w:ascii="Times New Roman" w:hAnsi="Times New Roman" w:cs="Times New Roman"/>
                <w:i/>
                <w:color w:val="000000"/>
                <w:lang w:val="ru-RU"/>
              </w:rPr>
              <w:t>с</w:t>
            </w:r>
            <w:r w:rsidRPr="00A26B63">
              <w:rPr>
                <w:rFonts w:ascii="Times New Roman" w:hAnsi="Times New Roman" w:cs="Times New Roman"/>
                <w:i/>
                <w:color w:val="000000"/>
                <w:lang w:val="ru-RU"/>
              </w:rPr>
              <w:t>ством;</w:t>
            </w:r>
          </w:p>
        </w:tc>
      </w:tr>
    </w:tbl>
    <w:p w:rsidR="00C87D62" w:rsidRPr="00D62542" w:rsidRDefault="00C87D62" w:rsidP="00D62542">
      <w:pPr>
        <w:pageBreakBefore/>
        <w:spacing w:after="0"/>
        <w:ind w:firstLine="454"/>
        <w:contextualSpacing/>
        <w:jc w:val="center"/>
        <w:rPr>
          <w:rFonts w:ascii="Times New Roman" w:hAnsi="Times New Roman" w:cs="Times New Roman"/>
          <w:b/>
        </w:rPr>
      </w:pPr>
      <w:r w:rsidRPr="00D62542">
        <w:rPr>
          <w:rFonts w:ascii="Times New Roman" w:hAnsi="Times New Roman" w:cs="Times New Roman"/>
          <w:b/>
        </w:rPr>
        <w:lastRenderedPageBreak/>
        <w:t>3. Создание письменных сообщений</w:t>
      </w:r>
    </w:p>
    <w:tbl>
      <w:tblPr>
        <w:tblW w:w="4432" w:type="pct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1224"/>
        <w:gridCol w:w="7763"/>
      </w:tblGrid>
      <w:tr w:rsidR="00C87D62" w:rsidRPr="00E47944" w:rsidTr="00D62542">
        <w:tc>
          <w:tcPr>
            <w:tcW w:w="681" w:type="pct"/>
          </w:tcPr>
          <w:p w:rsidR="00C87D62" w:rsidRPr="00D62542" w:rsidRDefault="00C87D62" w:rsidP="00D62542">
            <w:pPr>
              <w:pStyle w:val="aff3"/>
              <w:snapToGrid w:val="0"/>
              <w:contextualSpacing/>
              <w:jc w:val="both"/>
              <w:rPr>
                <w:color w:val="000000"/>
              </w:rPr>
            </w:pPr>
          </w:p>
        </w:tc>
        <w:tc>
          <w:tcPr>
            <w:tcW w:w="4319" w:type="pct"/>
          </w:tcPr>
          <w:p w:rsidR="00C87D62" w:rsidRPr="00A26B63" w:rsidRDefault="00C87D62" w:rsidP="00D62542">
            <w:pPr>
              <w:pStyle w:val="aff3"/>
              <w:snapToGrid w:val="0"/>
              <w:contextualSpacing/>
              <w:jc w:val="both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ланируемые результаты освоения междисциплинарной программы «Формирование ИКТ-компетентностей обучающихся»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jc w:val="both"/>
              <w:rPr>
                <w:color w:val="000000"/>
                <w:lang w:val="ru-RU"/>
              </w:rPr>
            </w:pPr>
            <w:r w:rsidRPr="00A26B63">
              <w:rPr>
                <w:i/>
                <w:lang w:val="ru-RU"/>
              </w:rPr>
              <w:t xml:space="preserve">*в основном на предметах </w:t>
            </w:r>
            <w:r w:rsidRPr="00A26B63">
              <w:rPr>
                <w:lang w:val="ru-RU"/>
              </w:rPr>
              <w:t>«</w:t>
            </w:r>
            <w:r w:rsidRPr="00A26B63">
              <w:rPr>
                <w:i/>
                <w:lang w:val="ru-RU"/>
              </w:rPr>
              <w:t>Литература», «Русский язык», «Иностранный язык», «История»,  а также во внеурочной деятельности</w:t>
            </w:r>
            <w:r w:rsidRPr="00A26B63">
              <w:rPr>
                <w:lang w:val="ru-RU"/>
              </w:rPr>
              <w:t>.</w:t>
            </w:r>
          </w:p>
        </w:tc>
      </w:tr>
      <w:tr w:rsidR="00C87D62" w:rsidRPr="00E47944" w:rsidTr="00D62542">
        <w:tc>
          <w:tcPr>
            <w:tcW w:w="681" w:type="pct"/>
          </w:tcPr>
          <w:p w:rsidR="00C87D62" w:rsidRPr="00D62542" w:rsidRDefault="00C87D62" w:rsidP="00D62542">
            <w:pPr>
              <w:pStyle w:val="aff3"/>
              <w:snapToGrid w:val="0"/>
              <w:contextualSpacing/>
              <w:rPr>
                <w:color w:val="000000"/>
              </w:rPr>
            </w:pPr>
            <w:r w:rsidRPr="00D62542">
              <w:rPr>
                <w:color w:val="000000"/>
              </w:rPr>
              <w:t xml:space="preserve">5 класс </w:t>
            </w:r>
          </w:p>
        </w:tc>
        <w:tc>
          <w:tcPr>
            <w:tcW w:w="4319" w:type="pct"/>
          </w:tcPr>
          <w:p w:rsidR="00C87D62" w:rsidRPr="00A26B63" w:rsidRDefault="00C87D62" w:rsidP="00D62542">
            <w:pPr>
              <w:snapToGrid w:val="0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Набирать текст на родном языке в соответствии со своими возрастными особенностями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 Осуществлять комплексное редактирование текста: изменять шрифт, начертание, размер кегля; использовать функции заливки;</w:t>
            </w:r>
          </w:p>
        </w:tc>
      </w:tr>
      <w:tr w:rsidR="00C87D62" w:rsidRPr="00E47944" w:rsidTr="00D62542">
        <w:tc>
          <w:tcPr>
            <w:tcW w:w="681" w:type="pct"/>
          </w:tcPr>
          <w:p w:rsidR="00C87D62" w:rsidRPr="00D62542" w:rsidRDefault="00C87D62" w:rsidP="00D62542">
            <w:pPr>
              <w:pStyle w:val="aff3"/>
              <w:snapToGrid w:val="0"/>
              <w:contextualSpacing/>
              <w:rPr>
                <w:color w:val="000000"/>
              </w:rPr>
            </w:pPr>
            <w:r w:rsidRPr="00D62542">
              <w:rPr>
                <w:color w:val="000000"/>
              </w:rPr>
              <w:t xml:space="preserve">6 класс </w:t>
            </w:r>
          </w:p>
        </w:tc>
        <w:tc>
          <w:tcPr>
            <w:tcW w:w="4319" w:type="pct"/>
          </w:tcPr>
          <w:p w:rsidR="00C87D62" w:rsidRPr="00A26B63" w:rsidRDefault="00C87D62" w:rsidP="00D62542">
            <w:pPr>
              <w:snapToGrid w:val="0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Набирать текст на родном языке в соответствии со своими возрастными особенностями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С помощью учителя подключать устройства сканирования </w:t>
            </w:r>
          </w:p>
        </w:tc>
      </w:tr>
      <w:tr w:rsidR="00C87D62" w:rsidRPr="00E47944" w:rsidTr="00D62542">
        <w:tc>
          <w:tcPr>
            <w:tcW w:w="681" w:type="pct"/>
          </w:tcPr>
          <w:p w:rsidR="00C87D62" w:rsidRPr="00D62542" w:rsidRDefault="00C87D62" w:rsidP="00D62542">
            <w:pPr>
              <w:pStyle w:val="aff3"/>
              <w:snapToGrid w:val="0"/>
              <w:contextualSpacing/>
              <w:rPr>
                <w:color w:val="000000"/>
              </w:rPr>
            </w:pPr>
            <w:r w:rsidRPr="00D62542">
              <w:rPr>
                <w:color w:val="000000"/>
              </w:rPr>
              <w:t xml:space="preserve">7 класс </w:t>
            </w:r>
          </w:p>
        </w:tc>
        <w:tc>
          <w:tcPr>
            <w:tcW w:w="4319" w:type="pct"/>
          </w:tcPr>
          <w:p w:rsidR="00C87D62" w:rsidRPr="00A26B63" w:rsidRDefault="00C87D62" w:rsidP="00D62542">
            <w:pPr>
              <w:snapToGrid w:val="0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D62542">
            <w:pPr>
              <w:autoSpaceDE w:val="0"/>
              <w:snapToGrid w:val="0"/>
              <w:contextualSpacing/>
              <w:rPr>
                <w:rFonts w:ascii="Times New Roman" w:eastAsia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 xml:space="preserve">Вводить текст с элементами десятипальцевого метода печати;  </w:t>
            </w:r>
          </w:p>
          <w:p w:rsidR="00C87D62" w:rsidRPr="00A26B63" w:rsidRDefault="00C87D62" w:rsidP="00D62542">
            <w:pPr>
              <w:autoSpaceDE w:val="0"/>
              <w:snapToGrid w:val="0"/>
              <w:contextualSpacing/>
              <w:rPr>
                <w:rFonts w:ascii="Times New Roman" w:eastAsia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Общеученическим навыками работы с текстом (подготовка докладов, рефер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а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тов);</w:t>
            </w:r>
          </w:p>
          <w:p w:rsidR="00C87D62" w:rsidRPr="00A26B63" w:rsidRDefault="00C87D62" w:rsidP="00D62542">
            <w:pPr>
              <w:autoSpaceDE w:val="0"/>
              <w:snapToGrid w:val="0"/>
              <w:contextualSpacing/>
              <w:rPr>
                <w:rFonts w:ascii="Times New Roman" w:eastAsia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 xml:space="preserve"> Выбирать сканируемый объект, его параметры и характеристики;</w:t>
            </w:r>
          </w:p>
          <w:p w:rsidR="00C87D62" w:rsidRPr="00A26B63" w:rsidRDefault="00C87D62" w:rsidP="00D62542">
            <w:pPr>
              <w:pStyle w:val="aff3"/>
              <w:widowControl/>
              <w:suppressAutoHyphens w:val="0"/>
              <w:autoSpaceDE w:val="0"/>
              <w:snapToGrid w:val="0"/>
              <w:contextualSpacing/>
              <w:rPr>
                <w:rFonts w:eastAsia="Times New Roman"/>
                <w:color w:val="000000"/>
                <w:lang w:val="ru-RU"/>
              </w:rPr>
            </w:pPr>
            <w:r w:rsidRPr="00A26B63">
              <w:rPr>
                <w:rFonts w:eastAsia="Times New Roman"/>
                <w:color w:val="000000"/>
                <w:lang w:val="ru-RU"/>
              </w:rPr>
              <w:t>Вставлять диаграммы, таблицы, блок-схемы, рисунки  в текстовый док</w:t>
            </w:r>
            <w:r w:rsidRPr="00A26B63">
              <w:rPr>
                <w:rFonts w:eastAsia="Times New Roman"/>
                <w:color w:val="000000"/>
                <w:lang w:val="ru-RU"/>
              </w:rPr>
              <w:t>у</w:t>
            </w:r>
            <w:r w:rsidRPr="00A26B63">
              <w:rPr>
                <w:rFonts w:eastAsia="Times New Roman"/>
                <w:color w:val="000000"/>
                <w:lang w:val="ru-RU"/>
              </w:rPr>
              <w:t xml:space="preserve">мент в соответствии с его смыслом и содержанием.  </w:t>
            </w:r>
          </w:p>
          <w:p w:rsidR="00C87D62" w:rsidRPr="00A26B63" w:rsidRDefault="00C87D62" w:rsidP="00D62542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D62542">
            <w:pPr>
              <w:pStyle w:val="aff3"/>
              <w:widowControl/>
              <w:suppressAutoHyphens w:val="0"/>
              <w:autoSpaceDE w:val="0"/>
              <w:snapToGrid w:val="0"/>
              <w:contextualSpacing/>
              <w:rPr>
                <w:rFonts w:eastAsia="Times New Roman"/>
                <w:color w:val="000000"/>
                <w:lang w:val="ru-RU"/>
              </w:rPr>
            </w:pPr>
            <w:r w:rsidRPr="00A26B63">
              <w:rPr>
                <w:rFonts w:eastAsia="Times New Roman"/>
                <w:i/>
                <w:iCs/>
                <w:color w:val="000000"/>
                <w:lang w:val="ru-RU"/>
              </w:rPr>
              <w:t>Вводить текст с элементами десятипальцевого метода печати  на ру</w:t>
            </w:r>
            <w:r w:rsidRPr="00A26B63">
              <w:rPr>
                <w:rFonts w:eastAsia="Times New Roman"/>
                <w:i/>
                <w:iCs/>
                <w:color w:val="000000"/>
                <w:lang w:val="ru-RU"/>
              </w:rPr>
              <w:t>с</w:t>
            </w:r>
            <w:r w:rsidRPr="00A26B63">
              <w:rPr>
                <w:rFonts w:eastAsia="Times New Roman"/>
                <w:i/>
                <w:iCs/>
                <w:color w:val="000000"/>
                <w:lang w:val="ru-RU"/>
              </w:rPr>
              <w:t>ской и латинской клавиатуре,  работать с текстом (подготовка докл</w:t>
            </w:r>
            <w:r w:rsidRPr="00A26B63">
              <w:rPr>
                <w:rFonts w:eastAsia="Times New Roman"/>
                <w:i/>
                <w:iCs/>
                <w:color w:val="000000"/>
                <w:lang w:val="ru-RU"/>
              </w:rPr>
              <w:t>а</w:t>
            </w:r>
            <w:r w:rsidRPr="00A26B63">
              <w:rPr>
                <w:rFonts w:eastAsia="Times New Roman"/>
                <w:i/>
                <w:iCs/>
                <w:color w:val="000000"/>
                <w:lang w:val="ru-RU"/>
              </w:rPr>
              <w:t>дов, рефератов)</w:t>
            </w:r>
          </w:p>
        </w:tc>
      </w:tr>
      <w:tr w:rsidR="00C87D62" w:rsidRPr="00E47944" w:rsidTr="00D62542">
        <w:tc>
          <w:tcPr>
            <w:tcW w:w="681" w:type="pct"/>
          </w:tcPr>
          <w:p w:rsidR="00C87D62" w:rsidRPr="00D62542" w:rsidRDefault="00C87D62" w:rsidP="00D62542">
            <w:pPr>
              <w:pStyle w:val="aff3"/>
              <w:snapToGrid w:val="0"/>
              <w:contextualSpacing/>
              <w:rPr>
                <w:color w:val="000000"/>
              </w:rPr>
            </w:pPr>
            <w:r w:rsidRPr="00D62542">
              <w:rPr>
                <w:color w:val="000000"/>
              </w:rPr>
              <w:t xml:space="preserve">8 класс </w:t>
            </w:r>
          </w:p>
        </w:tc>
        <w:tc>
          <w:tcPr>
            <w:tcW w:w="4319" w:type="pct"/>
          </w:tcPr>
          <w:p w:rsidR="00C87D62" w:rsidRPr="00A26B63" w:rsidRDefault="00C87D62" w:rsidP="00D62542">
            <w:pPr>
              <w:snapToGrid w:val="0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D62542">
            <w:pPr>
              <w:autoSpaceDE w:val="0"/>
              <w:snapToGrid w:val="0"/>
              <w:contextualSpacing/>
              <w:rPr>
                <w:rFonts w:ascii="Times New Roman" w:eastAsia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Печатать текст с помощью  десятипальцевого метода печати с использованием слепого метода, повышение скорости работы с текстом (120-140 символов в минуту);</w:t>
            </w:r>
          </w:p>
          <w:p w:rsidR="00C87D62" w:rsidRPr="00A26B63" w:rsidRDefault="00C87D62" w:rsidP="00D62542">
            <w:pPr>
              <w:pStyle w:val="aff3"/>
              <w:widowControl/>
              <w:suppressAutoHyphens w:val="0"/>
              <w:autoSpaceDE w:val="0"/>
              <w:snapToGrid w:val="0"/>
              <w:contextualSpacing/>
              <w:rPr>
                <w:rFonts w:eastAsia="Times New Roman"/>
                <w:color w:val="000000"/>
                <w:lang w:val="ru-RU"/>
              </w:rPr>
            </w:pPr>
            <w:r w:rsidRPr="00A26B63">
              <w:rPr>
                <w:rFonts w:eastAsia="Times New Roman"/>
                <w:color w:val="000000"/>
                <w:lang w:val="ru-RU"/>
              </w:rPr>
              <w:t>Самостоятельно подключать устройства сканирования к компьютеру. Размещать сканируемый объект в необходимом по смыслу и содержанию визуальном ряде;</w:t>
            </w:r>
          </w:p>
          <w:p w:rsidR="00C87D62" w:rsidRPr="00A26B63" w:rsidRDefault="00C87D62" w:rsidP="00D62542">
            <w:pPr>
              <w:pStyle w:val="aff3"/>
              <w:widowControl/>
              <w:suppressAutoHyphens w:val="0"/>
              <w:autoSpaceDE w:val="0"/>
              <w:snapToGrid w:val="0"/>
              <w:contextualSpacing/>
              <w:rPr>
                <w:rFonts w:eastAsia="Times New Roman"/>
                <w:color w:val="000000"/>
                <w:lang w:val="ru-RU"/>
              </w:rPr>
            </w:pPr>
            <w:r w:rsidRPr="00A26B63">
              <w:rPr>
                <w:rFonts w:eastAsia="Times New Roman"/>
                <w:color w:val="000000"/>
                <w:lang w:val="ru-RU"/>
              </w:rPr>
              <w:t>Подбирать характер  оформления текста в соответствии с его  стилист</w:t>
            </w:r>
            <w:r w:rsidRPr="00A26B63">
              <w:rPr>
                <w:rFonts w:eastAsia="Times New Roman"/>
                <w:color w:val="000000"/>
                <w:lang w:val="ru-RU"/>
              </w:rPr>
              <w:t>и</w:t>
            </w:r>
            <w:r w:rsidRPr="00A26B63">
              <w:rPr>
                <w:rFonts w:eastAsia="Times New Roman"/>
                <w:color w:val="000000"/>
                <w:lang w:val="ru-RU"/>
              </w:rPr>
              <w:t>ческим содержанием: эссе, очерк, сочинение, тезисный план  и т.д.</w:t>
            </w:r>
          </w:p>
          <w:p w:rsidR="00C87D62" w:rsidRPr="00A26B63" w:rsidRDefault="00C87D62" w:rsidP="00D62542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D62542">
            <w:pPr>
              <w:pStyle w:val="aff3"/>
              <w:widowControl/>
              <w:suppressAutoHyphens w:val="0"/>
              <w:autoSpaceDE w:val="0"/>
              <w:snapToGrid w:val="0"/>
              <w:contextualSpacing/>
              <w:rPr>
                <w:rFonts w:eastAsia="Times New Roman"/>
                <w:color w:val="000000"/>
                <w:lang w:val="ru-RU"/>
              </w:rPr>
            </w:pPr>
            <w:r w:rsidRPr="00A26B63">
              <w:rPr>
                <w:rFonts w:eastAsia="Times New Roman"/>
                <w:i/>
                <w:iCs/>
                <w:color w:val="000000"/>
                <w:lang w:val="ru-RU"/>
              </w:rPr>
              <w:t>Печатать текст с помощью  десятипальцевого метода печати с  и</w:t>
            </w:r>
            <w:r w:rsidRPr="00A26B63">
              <w:rPr>
                <w:rFonts w:eastAsia="Times New Roman"/>
                <w:i/>
                <w:iCs/>
                <w:color w:val="000000"/>
                <w:lang w:val="ru-RU"/>
              </w:rPr>
              <w:t>с</w:t>
            </w:r>
            <w:r w:rsidRPr="00A26B63">
              <w:rPr>
                <w:rFonts w:eastAsia="Times New Roman"/>
                <w:i/>
                <w:iCs/>
                <w:color w:val="000000"/>
                <w:lang w:val="ru-RU"/>
              </w:rPr>
              <w:t>пользованием слепого метода на всех раскладках клавиатуры, повыш</w:t>
            </w:r>
            <w:r w:rsidRPr="00A26B63">
              <w:rPr>
                <w:rFonts w:eastAsia="Times New Roman"/>
                <w:i/>
                <w:iCs/>
                <w:color w:val="000000"/>
                <w:lang w:val="ru-RU"/>
              </w:rPr>
              <w:t>е</w:t>
            </w:r>
            <w:r w:rsidRPr="00A26B63">
              <w:rPr>
                <w:rFonts w:eastAsia="Times New Roman"/>
                <w:i/>
                <w:iCs/>
                <w:color w:val="000000"/>
                <w:lang w:val="ru-RU"/>
              </w:rPr>
              <w:t>ние скорости работы с текстом (120-140 символов в минуту)</w:t>
            </w:r>
          </w:p>
        </w:tc>
      </w:tr>
      <w:tr w:rsidR="00C87D62" w:rsidRPr="00E47944" w:rsidTr="00D62542">
        <w:tc>
          <w:tcPr>
            <w:tcW w:w="681" w:type="pct"/>
          </w:tcPr>
          <w:p w:rsidR="00C87D62" w:rsidRPr="00D62542" w:rsidRDefault="00C87D62" w:rsidP="00D62542">
            <w:pPr>
              <w:pStyle w:val="aff3"/>
              <w:snapToGrid w:val="0"/>
              <w:contextualSpacing/>
              <w:rPr>
                <w:color w:val="000000"/>
              </w:rPr>
            </w:pPr>
            <w:r w:rsidRPr="00D62542">
              <w:rPr>
                <w:color w:val="000000"/>
              </w:rPr>
              <w:t xml:space="preserve">9 класс </w:t>
            </w:r>
          </w:p>
        </w:tc>
        <w:tc>
          <w:tcPr>
            <w:tcW w:w="4319" w:type="pct"/>
          </w:tcPr>
          <w:p w:rsidR="00C87D62" w:rsidRPr="00D62542" w:rsidRDefault="00C87D62" w:rsidP="00D62542">
            <w:pPr>
              <w:snapToGrid w:val="0"/>
              <w:contextualSpacing/>
              <w:jc w:val="both"/>
              <w:rPr>
                <w:rFonts w:ascii="Times New Roman" w:hAnsi="Times New Roman" w:cs="Times New Roman"/>
                <w:color w:val="000000"/>
              </w:rPr>
            </w:pPr>
            <w:r w:rsidRPr="00D62542">
              <w:rPr>
                <w:rFonts w:ascii="Times New Roman" w:hAnsi="Times New Roman" w:cs="Times New Roman"/>
                <w:b/>
                <w:color w:val="000000"/>
              </w:rPr>
              <w:t xml:space="preserve">Ученик научится: </w:t>
            </w:r>
          </w:p>
          <w:p w:rsidR="00C87D62" w:rsidRPr="00A26B63" w:rsidRDefault="00C87D62" w:rsidP="00890306">
            <w:pPr>
              <w:numPr>
                <w:ilvl w:val="0"/>
                <w:numId w:val="52"/>
              </w:numPr>
              <w:suppressAutoHyphens/>
              <w:snapToGri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оздавать текст на русском языке с использованием слепого десятипальцевого клавиатурного письма;</w:t>
            </w:r>
          </w:p>
          <w:p w:rsidR="00C87D62" w:rsidRPr="00A26B63" w:rsidRDefault="00C87D62" w:rsidP="00890306">
            <w:pPr>
              <w:numPr>
                <w:ilvl w:val="0"/>
                <w:numId w:val="52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канировать текст и осуществлять распознавание сканированного текста;</w:t>
            </w:r>
          </w:p>
          <w:p w:rsidR="00C87D62" w:rsidRPr="00A26B63" w:rsidRDefault="00C87D62" w:rsidP="00890306">
            <w:pPr>
              <w:numPr>
                <w:ilvl w:val="0"/>
                <w:numId w:val="52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осуществлять редактирование и структурирование текста в соответствии с его смыслом средствами текстового редактора;</w:t>
            </w:r>
          </w:p>
          <w:p w:rsidR="00C87D62" w:rsidRPr="00A26B63" w:rsidRDefault="00C87D62" w:rsidP="00890306">
            <w:pPr>
              <w:numPr>
                <w:ilvl w:val="0"/>
                <w:numId w:val="52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 xml:space="preserve">создавать текст на основе расшифровки аудиозаписи, в том числе нескольких участников обсуждения, осуществлять письменное 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lastRenderedPageBreak/>
              <w:t>смысловое резюмирование высказываний в ходе обсуждения;</w:t>
            </w:r>
          </w:p>
          <w:p w:rsidR="00C87D62" w:rsidRPr="00A26B63" w:rsidRDefault="00C87D62" w:rsidP="00890306">
            <w:pPr>
              <w:numPr>
                <w:ilvl w:val="0"/>
                <w:numId w:val="52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использовать средства орфографического и синтаксического контроля русского текста и текста на иностранном языке.</w:t>
            </w:r>
          </w:p>
          <w:p w:rsidR="00C87D62" w:rsidRPr="00D62542" w:rsidRDefault="00C87D62" w:rsidP="00D62542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</w:rPr>
            </w:pPr>
            <w:r w:rsidRPr="00D62542">
              <w:rPr>
                <w:rFonts w:ascii="Times New Roman" w:hAnsi="Times New Roman" w:cs="Times New Roman"/>
                <w:b/>
                <w:i/>
                <w:iCs/>
                <w:color w:val="000000"/>
              </w:rPr>
              <w:t>Ученик получит возможность</w:t>
            </w:r>
          </w:p>
          <w:p w:rsidR="00C87D62" w:rsidRPr="00A26B63" w:rsidRDefault="00C87D62" w:rsidP="00890306">
            <w:pPr>
              <w:numPr>
                <w:ilvl w:val="0"/>
                <w:numId w:val="59"/>
              </w:numPr>
              <w:suppressAutoHyphens/>
              <w:snapToGri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создавать текст на иностранном языке с использованием слепого десятипальцевого клавиатурного письма;</w:t>
            </w:r>
          </w:p>
          <w:p w:rsidR="00C87D62" w:rsidRPr="00A26B63" w:rsidRDefault="00C87D62" w:rsidP="00890306">
            <w:pPr>
              <w:numPr>
                <w:ilvl w:val="0"/>
                <w:numId w:val="59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использовать компьютерные инструменты, упрощающие расшифровку аудиозаписей.</w:t>
            </w:r>
          </w:p>
        </w:tc>
      </w:tr>
    </w:tbl>
    <w:p w:rsidR="00C87D62" w:rsidRPr="00D62542" w:rsidRDefault="00C87D62" w:rsidP="00B72599">
      <w:pPr>
        <w:ind w:firstLine="454"/>
        <w:contextualSpacing/>
        <w:jc w:val="center"/>
        <w:rPr>
          <w:rFonts w:ascii="Times New Roman" w:hAnsi="Times New Roman" w:cs="Times New Roman"/>
          <w:b/>
        </w:rPr>
      </w:pPr>
      <w:r w:rsidRPr="00D62542">
        <w:rPr>
          <w:rFonts w:ascii="Times New Roman" w:hAnsi="Times New Roman" w:cs="Times New Roman"/>
          <w:b/>
        </w:rPr>
        <w:lastRenderedPageBreak/>
        <w:t>4. Создание графических объектов</w:t>
      </w:r>
    </w:p>
    <w:tbl>
      <w:tblPr>
        <w:tblW w:w="4428" w:type="pct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1225"/>
        <w:gridCol w:w="7754"/>
      </w:tblGrid>
      <w:tr w:rsidR="00C87D62" w:rsidRPr="00E47944" w:rsidTr="00D62542">
        <w:tc>
          <w:tcPr>
            <w:tcW w:w="682" w:type="pct"/>
          </w:tcPr>
          <w:p w:rsidR="00C87D62" w:rsidRPr="00D62542" w:rsidRDefault="00C87D62" w:rsidP="00D62542">
            <w:pPr>
              <w:pStyle w:val="aff3"/>
              <w:snapToGrid w:val="0"/>
              <w:rPr>
                <w:color w:val="000000"/>
              </w:rPr>
            </w:pPr>
          </w:p>
        </w:tc>
        <w:tc>
          <w:tcPr>
            <w:tcW w:w="4318" w:type="pct"/>
          </w:tcPr>
          <w:p w:rsidR="00C87D62" w:rsidRPr="00A26B63" w:rsidRDefault="00C87D62" w:rsidP="00D6254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ланируемые результаты освоения междисциплинарной программы «Формирование ИКТ-компетентностей обучающихся»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i/>
                <w:color w:val="000000"/>
                <w:lang w:val="ru-RU"/>
              </w:rPr>
            </w:pPr>
            <w:r w:rsidRPr="00A26B63">
              <w:rPr>
                <w:i/>
                <w:lang w:val="ru-RU"/>
              </w:rPr>
              <w:t>*в основном на предметах «Технология», «Обществознание», «География», «История», «Математика», а также во внеурочной деятельности.</w:t>
            </w:r>
          </w:p>
        </w:tc>
      </w:tr>
      <w:tr w:rsidR="00C87D62" w:rsidRPr="00E47944" w:rsidTr="00D62542">
        <w:tc>
          <w:tcPr>
            <w:tcW w:w="682" w:type="pct"/>
          </w:tcPr>
          <w:p w:rsidR="00C87D62" w:rsidRPr="00D62542" w:rsidRDefault="00C87D62" w:rsidP="00D62542">
            <w:pPr>
              <w:pStyle w:val="aff3"/>
              <w:snapToGrid w:val="0"/>
              <w:rPr>
                <w:color w:val="000000"/>
              </w:rPr>
            </w:pPr>
            <w:r w:rsidRPr="00D62542">
              <w:rPr>
                <w:color w:val="000000"/>
              </w:rPr>
              <w:t xml:space="preserve">5 класс </w:t>
            </w:r>
          </w:p>
        </w:tc>
        <w:tc>
          <w:tcPr>
            <w:tcW w:w="4318" w:type="pct"/>
          </w:tcPr>
          <w:p w:rsidR="00C87D62" w:rsidRPr="00A26B63" w:rsidRDefault="00C87D62" w:rsidP="00D6254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оздавать графические объекты в соответствии с поставленной задачей на уроках с помощью графического планшета, редактировать геометрический объект с точки зрения его эстетического содержания и технического качества;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оздавать диаграммы различных видов с помощью компьютерных средств, задавать параметры диаграмм, изменять параметры диаграммы</w:t>
            </w:r>
          </w:p>
          <w:p w:rsidR="00C87D62" w:rsidRPr="00A26B63" w:rsidRDefault="00C87D62" w:rsidP="00D6254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i/>
                <w:iCs/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 xml:space="preserve">Анализировать вводимую информацию на компьютер с помощью различных технических средств (фото-, видео камеры, микрофоны), отбирать данную информацию с точки зрения эстетических параметров и технического качества. 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Составлять систему папок на индивидуальном ПК в соответствии с полученной деятельностью, структурировать свою деятельность.</w:t>
            </w:r>
          </w:p>
        </w:tc>
      </w:tr>
      <w:tr w:rsidR="00C87D62" w:rsidRPr="00E47944" w:rsidTr="00D62542">
        <w:tc>
          <w:tcPr>
            <w:tcW w:w="682" w:type="pct"/>
          </w:tcPr>
          <w:p w:rsidR="00C87D62" w:rsidRPr="00D62542" w:rsidRDefault="00C87D62" w:rsidP="00D62542">
            <w:pPr>
              <w:pStyle w:val="aff3"/>
              <w:snapToGrid w:val="0"/>
              <w:rPr>
                <w:color w:val="000000"/>
              </w:rPr>
            </w:pPr>
            <w:r w:rsidRPr="00D62542">
              <w:rPr>
                <w:color w:val="000000"/>
              </w:rPr>
              <w:t xml:space="preserve">6 класс </w:t>
            </w:r>
          </w:p>
        </w:tc>
        <w:tc>
          <w:tcPr>
            <w:tcW w:w="4318" w:type="pct"/>
          </w:tcPr>
          <w:p w:rsidR="00C87D62" w:rsidRPr="00A26B63" w:rsidRDefault="00C87D62" w:rsidP="00D6254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оздание графических объектов геометрических форм в текстовом редакторе с помощью автофигур;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оздавать диаграмму, иллюстрирующую единичный  процесс, явление и т.д.</w:t>
            </w:r>
          </w:p>
          <w:p w:rsidR="00C87D62" w:rsidRPr="00A26B63" w:rsidRDefault="00C87D62" w:rsidP="00D6254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i/>
                <w:iCs/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Осуществлять систему смены слайдов из готовых аппликаций;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Подбирать визуальный ряд изображений, в соответствии со смысловым содержанием ситуации</w:t>
            </w:r>
          </w:p>
        </w:tc>
      </w:tr>
      <w:tr w:rsidR="00C87D62" w:rsidRPr="00E47944" w:rsidTr="00D62542">
        <w:tc>
          <w:tcPr>
            <w:tcW w:w="682" w:type="pct"/>
          </w:tcPr>
          <w:p w:rsidR="00C87D62" w:rsidRPr="00D62542" w:rsidRDefault="00C87D62" w:rsidP="00D62542">
            <w:pPr>
              <w:pStyle w:val="aff3"/>
              <w:snapToGrid w:val="0"/>
              <w:rPr>
                <w:color w:val="000000"/>
              </w:rPr>
            </w:pPr>
            <w:r w:rsidRPr="00D62542">
              <w:rPr>
                <w:color w:val="000000"/>
              </w:rPr>
              <w:t xml:space="preserve">7 класс </w:t>
            </w:r>
          </w:p>
        </w:tc>
        <w:tc>
          <w:tcPr>
            <w:tcW w:w="4318" w:type="pct"/>
          </w:tcPr>
          <w:p w:rsidR="00C87D62" w:rsidRPr="00A26B63" w:rsidRDefault="00C87D62" w:rsidP="00D6254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Создавать геометрические объекты средствами </w:t>
            </w:r>
            <w:r w:rsidRPr="00D62542">
              <w:rPr>
                <w:color w:val="000000"/>
              </w:rPr>
              <w:t>Excel</w:t>
            </w:r>
            <w:r w:rsidRPr="00A26B63">
              <w:rPr>
                <w:color w:val="000000"/>
                <w:lang w:val="ru-RU"/>
              </w:rPr>
              <w:t>;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 статистику по разным предметам для построения диаграмм различных видов; Выбирать вид диаграммы в соответствии с поставленной задачей</w:t>
            </w:r>
          </w:p>
          <w:p w:rsidR="00C87D62" w:rsidRPr="00A26B63" w:rsidRDefault="00C87D62" w:rsidP="00D6254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i/>
                <w:iCs/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Вставлять готовые видеофрагменты и звук в систему слайдов, использовать приемы  настройки различных видов  анимации в слайдах, создавать анимированные исторические карты;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Создвать несложные модели в виртуальной среде, познакомятся с возможностями 3-Д -сканера и его устройствами</w:t>
            </w:r>
          </w:p>
        </w:tc>
      </w:tr>
      <w:tr w:rsidR="00C87D62" w:rsidRPr="00E47944" w:rsidTr="00D62542">
        <w:tc>
          <w:tcPr>
            <w:tcW w:w="682" w:type="pct"/>
          </w:tcPr>
          <w:p w:rsidR="00C87D62" w:rsidRPr="00D62542" w:rsidRDefault="00C87D62" w:rsidP="00D62542">
            <w:pPr>
              <w:pStyle w:val="aff3"/>
              <w:snapToGrid w:val="0"/>
              <w:rPr>
                <w:color w:val="000000"/>
              </w:rPr>
            </w:pPr>
            <w:r w:rsidRPr="00D62542">
              <w:rPr>
                <w:color w:val="000000"/>
              </w:rPr>
              <w:t xml:space="preserve">8 класс </w:t>
            </w:r>
          </w:p>
        </w:tc>
        <w:tc>
          <w:tcPr>
            <w:tcW w:w="4318" w:type="pct"/>
          </w:tcPr>
          <w:p w:rsidR="00C87D62" w:rsidRPr="00A26B63" w:rsidRDefault="00C87D62" w:rsidP="00D6254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Выбирать иллюстрации в информационном источнике, создавать идентичное изображение средствами компьютерных инструментов;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Использовать хронологическую информацию и данные политической </w:t>
            </w:r>
            <w:r w:rsidRPr="00A26B63">
              <w:rPr>
                <w:color w:val="000000"/>
                <w:lang w:val="ru-RU"/>
              </w:rPr>
              <w:lastRenderedPageBreak/>
              <w:t>географии для составления специализированных карт с помощью компьютерных средств, оформлять географическую и хронологическую информацию с помощью диаграмм</w:t>
            </w:r>
          </w:p>
          <w:p w:rsidR="00C87D62" w:rsidRPr="00A26B63" w:rsidRDefault="00C87D62" w:rsidP="00D6254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i/>
                <w:iCs/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Использовать средства озвучивания в системе слайдов, осуществлять монтаж видеофрагментов;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i/>
                <w:iCs/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Под присмотром учителя осуществлять 3-Д сканирование, анализировать полученные 3-Д -модели;</w:t>
            </w:r>
          </w:p>
          <w:p w:rsidR="00C87D62" w:rsidRPr="00A26B63" w:rsidRDefault="00C87D62" w:rsidP="00D6254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 xml:space="preserve"> Создавать несложные модели трехмерных объектов</w:t>
            </w:r>
          </w:p>
        </w:tc>
      </w:tr>
      <w:tr w:rsidR="00C87D62" w:rsidRPr="00E47944" w:rsidTr="00D62542">
        <w:tc>
          <w:tcPr>
            <w:tcW w:w="682" w:type="pct"/>
          </w:tcPr>
          <w:p w:rsidR="00C87D62" w:rsidRPr="00D62542" w:rsidRDefault="00C87D62" w:rsidP="00D62542">
            <w:pPr>
              <w:pStyle w:val="aff3"/>
              <w:snapToGrid w:val="0"/>
              <w:rPr>
                <w:color w:val="000000"/>
              </w:rPr>
            </w:pPr>
            <w:r w:rsidRPr="00D62542">
              <w:rPr>
                <w:color w:val="000000"/>
              </w:rPr>
              <w:lastRenderedPageBreak/>
              <w:t xml:space="preserve">9 класс </w:t>
            </w:r>
          </w:p>
        </w:tc>
        <w:tc>
          <w:tcPr>
            <w:tcW w:w="4318" w:type="pct"/>
          </w:tcPr>
          <w:p w:rsidR="00C87D62" w:rsidRPr="00D62542" w:rsidRDefault="00C87D62" w:rsidP="00D6254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D62542">
              <w:rPr>
                <w:rFonts w:ascii="Times New Roman" w:hAnsi="Times New Roman" w:cs="Times New Roman"/>
                <w:b/>
                <w:color w:val="000000"/>
              </w:rPr>
              <w:t xml:space="preserve">Ученик научится: </w:t>
            </w:r>
          </w:p>
          <w:p w:rsidR="00C87D62" w:rsidRPr="00A26B63" w:rsidRDefault="00C87D62" w:rsidP="00890306">
            <w:pPr>
              <w:numPr>
                <w:ilvl w:val="0"/>
                <w:numId w:val="42"/>
              </w:numPr>
              <w:suppressAutoHyphens/>
              <w:snapToGri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оздавать различные геометрические объекты с использованием возможностей специальных компьютерных инструментов;</w:t>
            </w:r>
          </w:p>
          <w:p w:rsidR="00C87D62" w:rsidRPr="00A26B63" w:rsidRDefault="00C87D62" w:rsidP="00890306">
            <w:pPr>
              <w:numPr>
                <w:ilvl w:val="0"/>
                <w:numId w:val="42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оздавать диаграммы различных видов (алгоритмические, концептуальные, классификационные, организационные, родства и др.) в соответствии с решаемыми задачами;</w:t>
            </w:r>
          </w:p>
          <w:p w:rsidR="00C87D62" w:rsidRPr="00A26B63" w:rsidRDefault="00C87D62" w:rsidP="00890306">
            <w:pPr>
              <w:numPr>
                <w:ilvl w:val="0"/>
                <w:numId w:val="42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оздавать специализированные карты и диаграммы: географические, хронологические;</w:t>
            </w:r>
          </w:p>
          <w:p w:rsidR="00C87D62" w:rsidRPr="00A26B63" w:rsidRDefault="00C87D62" w:rsidP="00890306">
            <w:pPr>
              <w:numPr>
                <w:ilvl w:val="0"/>
                <w:numId w:val="42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оздавать графические объекты проведением рукой произвольных линий с использованием специализированных компьютерных инструментов и устройств.</w:t>
            </w:r>
          </w:p>
          <w:p w:rsidR="00C87D62" w:rsidRPr="00D62542" w:rsidRDefault="00C87D62" w:rsidP="00D6254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</w:rPr>
            </w:pPr>
            <w:r w:rsidRPr="00D62542">
              <w:rPr>
                <w:rFonts w:ascii="Times New Roman" w:hAnsi="Times New Roman" w:cs="Times New Roman"/>
                <w:b/>
                <w:i/>
                <w:iCs/>
                <w:color w:val="000000"/>
              </w:rPr>
              <w:t>Ученик получит возможность</w:t>
            </w:r>
          </w:p>
          <w:p w:rsidR="00C87D62" w:rsidRPr="00D62542" w:rsidRDefault="00C87D62" w:rsidP="00890306">
            <w:pPr>
              <w:numPr>
                <w:ilvl w:val="0"/>
                <w:numId w:val="60"/>
              </w:numPr>
              <w:suppressAutoHyphens/>
              <w:snapToGri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i/>
                <w:iCs/>
                <w:color w:val="000000"/>
              </w:rPr>
            </w:pPr>
            <w:r w:rsidRPr="00D62542">
              <w:rPr>
                <w:rFonts w:ascii="Times New Roman" w:hAnsi="Times New Roman" w:cs="Times New Roman"/>
                <w:i/>
                <w:iCs/>
                <w:color w:val="000000"/>
              </w:rPr>
              <w:t>создавать мультипликационные фильмы;</w:t>
            </w:r>
          </w:p>
          <w:p w:rsidR="00C87D62" w:rsidRPr="00A26B63" w:rsidRDefault="00C87D62" w:rsidP="00890306">
            <w:pPr>
              <w:numPr>
                <w:ilvl w:val="0"/>
                <w:numId w:val="60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создавать виртуальные модели трёхмерных объектов.</w:t>
            </w:r>
          </w:p>
        </w:tc>
      </w:tr>
    </w:tbl>
    <w:p w:rsidR="00C87D62" w:rsidRPr="00D62542" w:rsidRDefault="00C87D62" w:rsidP="00890306">
      <w:pPr>
        <w:widowControl w:val="0"/>
        <w:numPr>
          <w:ilvl w:val="0"/>
          <w:numId w:val="43"/>
        </w:numPr>
        <w:suppressAutoHyphens/>
        <w:spacing w:after="0" w:line="240" w:lineRule="auto"/>
        <w:ind w:left="0" w:firstLine="454"/>
        <w:contextualSpacing/>
        <w:jc w:val="center"/>
        <w:rPr>
          <w:rFonts w:ascii="Times New Roman" w:hAnsi="Times New Roman" w:cs="Times New Roman"/>
          <w:b/>
        </w:rPr>
      </w:pPr>
      <w:r w:rsidRPr="00D62542">
        <w:rPr>
          <w:rFonts w:ascii="Times New Roman" w:hAnsi="Times New Roman" w:cs="Times New Roman"/>
          <w:b/>
        </w:rPr>
        <w:t>Создание музыкальных и звуковых сообщений</w:t>
      </w:r>
    </w:p>
    <w:tbl>
      <w:tblPr>
        <w:tblW w:w="5313" w:type="pct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1985"/>
        <w:gridCol w:w="8789"/>
      </w:tblGrid>
      <w:tr w:rsidR="00C87D62" w:rsidRPr="00E47944" w:rsidTr="00B72599">
        <w:tc>
          <w:tcPr>
            <w:tcW w:w="921" w:type="pct"/>
          </w:tcPr>
          <w:p w:rsidR="00C87D62" w:rsidRPr="00D62542" w:rsidRDefault="00C87D62" w:rsidP="00B72599">
            <w:pPr>
              <w:pStyle w:val="aff3"/>
              <w:snapToGrid w:val="0"/>
              <w:contextualSpacing/>
              <w:jc w:val="center"/>
              <w:rPr>
                <w:color w:val="000000"/>
              </w:rPr>
            </w:pPr>
          </w:p>
        </w:tc>
        <w:tc>
          <w:tcPr>
            <w:tcW w:w="4079" w:type="pct"/>
          </w:tcPr>
          <w:p w:rsidR="00C87D62" w:rsidRPr="00A26B63" w:rsidRDefault="00C87D62" w:rsidP="00B72599">
            <w:pPr>
              <w:pStyle w:val="aff3"/>
              <w:snapToGrid w:val="0"/>
              <w:contextualSpacing/>
              <w:jc w:val="center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ланируемые результаты освоения междисциплинарной программы «Формирование ИКТ-компетентностей обучающихся»</w:t>
            </w:r>
          </w:p>
          <w:p w:rsidR="00C87D62" w:rsidRPr="00A26B63" w:rsidRDefault="00C87D62" w:rsidP="00B72599">
            <w:pPr>
              <w:pStyle w:val="aff3"/>
              <w:snapToGrid w:val="0"/>
              <w:contextualSpacing/>
              <w:jc w:val="center"/>
              <w:rPr>
                <w:color w:val="000000"/>
                <w:lang w:val="ru-RU"/>
              </w:rPr>
            </w:pPr>
            <w:r w:rsidRPr="00A26B63">
              <w:rPr>
                <w:i/>
                <w:lang w:val="ru-RU"/>
              </w:rPr>
              <w:t>*в основном на предметах области «Искусство», а также во внеурочной деятельности.</w:t>
            </w:r>
          </w:p>
        </w:tc>
      </w:tr>
      <w:tr w:rsidR="00C87D62" w:rsidRPr="00D62542" w:rsidTr="00B72599">
        <w:tc>
          <w:tcPr>
            <w:tcW w:w="921" w:type="pct"/>
          </w:tcPr>
          <w:p w:rsidR="00C87D62" w:rsidRPr="00D62542" w:rsidRDefault="00C87D62" w:rsidP="00B72599">
            <w:pPr>
              <w:pStyle w:val="aff3"/>
              <w:snapToGrid w:val="0"/>
              <w:contextualSpacing/>
              <w:rPr>
                <w:color w:val="000000"/>
              </w:rPr>
            </w:pPr>
            <w:r w:rsidRPr="00D62542">
              <w:rPr>
                <w:color w:val="000000"/>
              </w:rPr>
              <w:t xml:space="preserve">5 класс </w:t>
            </w:r>
          </w:p>
        </w:tc>
        <w:tc>
          <w:tcPr>
            <w:tcW w:w="4079" w:type="pct"/>
          </w:tcPr>
          <w:p w:rsidR="00C87D62" w:rsidRPr="00D62542" w:rsidRDefault="00C87D62" w:rsidP="00B72599">
            <w:pPr>
              <w:pStyle w:val="aff3"/>
              <w:snapToGrid w:val="0"/>
              <w:contextualSpacing/>
              <w:rPr>
                <w:color w:val="000000"/>
              </w:rPr>
            </w:pPr>
          </w:p>
        </w:tc>
      </w:tr>
      <w:tr w:rsidR="00C87D62" w:rsidRPr="00E47944" w:rsidTr="00B72599">
        <w:tc>
          <w:tcPr>
            <w:tcW w:w="921" w:type="pct"/>
          </w:tcPr>
          <w:p w:rsidR="00C87D62" w:rsidRPr="00D62542" w:rsidRDefault="00C87D62" w:rsidP="00B72599">
            <w:pPr>
              <w:pStyle w:val="aff3"/>
              <w:snapToGrid w:val="0"/>
              <w:contextualSpacing/>
              <w:rPr>
                <w:color w:val="000000"/>
              </w:rPr>
            </w:pPr>
            <w:r w:rsidRPr="00D62542">
              <w:rPr>
                <w:color w:val="000000"/>
              </w:rPr>
              <w:t xml:space="preserve">6 класс </w:t>
            </w:r>
          </w:p>
        </w:tc>
        <w:tc>
          <w:tcPr>
            <w:tcW w:w="4079" w:type="pct"/>
          </w:tcPr>
          <w:p w:rsidR="00C87D62" w:rsidRPr="00A26B63" w:rsidRDefault="00C87D62" w:rsidP="00B72599">
            <w:pPr>
              <w:snapToGri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B72599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микрофоны во время выступления с помощью учителя</w:t>
            </w:r>
          </w:p>
        </w:tc>
      </w:tr>
      <w:tr w:rsidR="00C87D62" w:rsidRPr="00E47944" w:rsidTr="00B72599">
        <w:tc>
          <w:tcPr>
            <w:tcW w:w="921" w:type="pct"/>
          </w:tcPr>
          <w:p w:rsidR="00C87D62" w:rsidRPr="00D62542" w:rsidRDefault="00C87D62" w:rsidP="00B72599">
            <w:pPr>
              <w:pStyle w:val="aff3"/>
              <w:snapToGrid w:val="0"/>
              <w:contextualSpacing/>
              <w:rPr>
                <w:color w:val="000000"/>
              </w:rPr>
            </w:pPr>
            <w:r w:rsidRPr="00D62542">
              <w:rPr>
                <w:color w:val="000000"/>
              </w:rPr>
              <w:t xml:space="preserve">7 класс </w:t>
            </w:r>
          </w:p>
        </w:tc>
        <w:tc>
          <w:tcPr>
            <w:tcW w:w="4079" w:type="pct"/>
          </w:tcPr>
          <w:p w:rsidR="00C87D62" w:rsidRPr="00A26B63" w:rsidRDefault="00C87D62" w:rsidP="00B72599">
            <w:pPr>
              <w:snapToGri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B72599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звуковые и музыкальные редакторы для воспроизведения звука в системе слайдов;</w:t>
            </w:r>
          </w:p>
          <w:p w:rsidR="00C87D62" w:rsidRPr="00A26B63" w:rsidRDefault="00C87D62" w:rsidP="00B72599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систему звукоподдержки для выступления перед аудиторией;</w:t>
            </w:r>
          </w:p>
          <w:p w:rsidR="00C87D62" w:rsidRPr="00A26B63" w:rsidRDefault="00C87D62" w:rsidP="00B72599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Использовать микрофоны во время выступления </w:t>
            </w:r>
          </w:p>
          <w:p w:rsidR="00C87D62" w:rsidRPr="00A26B63" w:rsidRDefault="00C87D62" w:rsidP="00B72599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B72599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Использовать кинетические и клавишные синтезаторы  в рамках представления творческой презентации по предмету</w:t>
            </w:r>
          </w:p>
        </w:tc>
      </w:tr>
      <w:tr w:rsidR="00C87D62" w:rsidRPr="00E47944" w:rsidTr="00B72599">
        <w:tc>
          <w:tcPr>
            <w:tcW w:w="921" w:type="pct"/>
          </w:tcPr>
          <w:p w:rsidR="00C87D62" w:rsidRPr="00D62542" w:rsidRDefault="00C87D62" w:rsidP="00B72599">
            <w:pPr>
              <w:pStyle w:val="aff3"/>
              <w:snapToGrid w:val="0"/>
              <w:contextualSpacing/>
              <w:rPr>
                <w:color w:val="000000"/>
              </w:rPr>
            </w:pPr>
            <w:r w:rsidRPr="00D62542">
              <w:rPr>
                <w:color w:val="000000"/>
              </w:rPr>
              <w:t xml:space="preserve">8 класс </w:t>
            </w:r>
          </w:p>
        </w:tc>
        <w:tc>
          <w:tcPr>
            <w:tcW w:w="4079" w:type="pct"/>
          </w:tcPr>
          <w:p w:rsidR="00C87D62" w:rsidRPr="00A26B63" w:rsidRDefault="00C87D62" w:rsidP="00B72599">
            <w:pPr>
              <w:snapToGri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B72599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роизводить отработку звуковой информации с помощью звуковых и музыкальных редакторов</w:t>
            </w:r>
          </w:p>
          <w:p w:rsidR="00C87D62" w:rsidRPr="00A26B63" w:rsidRDefault="00C87D62" w:rsidP="00B72599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B72599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Создавать цифровое портфолио творческих достижений по предмету, используя возможности музыкальных редакторов и синтезаторов для создания материалов в рамках работы над портфолио</w:t>
            </w:r>
          </w:p>
        </w:tc>
      </w:tr>
      <w:tr w:rsidR="00C87D62" w:rsidRPr="00E47944" w:rsidTr="00B72599">
        <w:tc>
          <w:tcPr>
            <w:tcW w:w="921" w:type="pct"/>
          </w:tcPr>
          <w:p w:rsidR="00C87D62" w:rsidRPr="00D62542" w:rsidRDefault="00C87D62" w:rsidP="00B72599">
            <w:pPr>
              <w:pStyle w:val="aff3"/>
              <w:snapToGrid w:val="0"/>
              <w:contextualSpacing/>
              <w:rPr>
                <w:color w:val="000000"/>
              </w:rPr>
            </w:pPr>
            <w:r w:rsidRPr="00D62542">
              <w:rPr>
                <w:color w:val="000000"/>
              </w:rPr>
              <w:t xml:space="preserve">9 класс </w:t>
            </w:r>
          </w:p>
        </w:tc>
        <w:tc>
          <w:tcPr>
            <w:tcW w:w="4079" w:type="pct"/>
          </w:tcPr>
          <w:p w:rsidR="00C87D62" w:rsidRPr="00D62542" w:rsidRDefault="00C87D62" w:rsidP="00B72599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</w:rPr>
            </w:pPr>
            <w:r w:rsidRPr="00D62542">
              <w:rPr>
                <w:rFonts w:ascii="Times New Roman" w:hAnsi="Times New Roman" w:cs="Times New Roman"/>
                <w:b/>
                <w:color w:val="000000"/>
              </w:rPr>
              <w:t xml:space="preserve">Ученик научится: </w:t>
            </w:r>
          </w:p>
          <w:p w:rsidR="00C87D62" w:rsidRPr="00A26B63" w:rsidRDefault="00C87D62" w:rsidP="00890306">
            <w:pPr>
              <w:numPr>
                <w:ilvl w:val="0"/>
                <w:numId w:val="44"/>
              </w:numPr>
              <w:suppressAutoHyphens/>
              <w:snapToGri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использовать звуковые и музыкальные редакторы;</w:t>
            </w:r>
          </w:p>
          <w:p w:rsidR="00C87D62" w:rsidRPr="00A26B63" w:rsidRDefault="00C87D62" w:rsidP="00890306">
            <w:pPr>
              <w:numPr>
                <w:ilvl w:val="0"/>
                <w:numId w:val="44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использовать клавишные и кинестетические синтезаторы;</w:t>
            </w:r>
          </w:p>
          <w:p w:rsidR="00C87D62" w:rsidRPr="00A26B63" w:rsidRDefault="00C87D62" w:rsidP="00890306">
            <w:pPr>
              <w:numPr>
                <w:ilvl w:val="0"/>
                <w:numId w:val="44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использовать программы звукозаписи и микрофоны.</w:t>
            </w:r>
          </w:p>
          <w:p w:rsidR="00C87D62" w:rsidRPr="00A26B63" w:rsidRDefault="00C87D62" w:rsidP="00B72599">
            <w:pPr>
              <w:spacing w:line="24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B72599">
            <w:pPr>
              <w:spacing w:line="240" w:lineRule="auto"/>
              <w:ind w:left="360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использовать музыкальные редакторы, клавишные и кинетические синтезаторы для решения творческих задач.</w:t>
            </w:r>
          </w:p>
        </w:tc>
      </w:tr>
    </w:tbl>
    <w:p w:rsidR="00C87D62" w:rsidRPr="00A26B63" w:rsidRDefault="00C87D62" w:rsidP="00D62542">
      <w:pPr>
        <w:pageBreakBefore/>
        <w:spacing w:after="0"/>
        <w:ind w:firstLine="454"/>
        <w:jc w:val="center"/>
        <w:rPr>
          <w:rFonts w:ascii="Times New Roman" w:hAnsi="Times New Roman" w:cs="Times New Roman"/>
          <w:b/>
          <w:lang w:val="ru-RU"/>
        </w:rPr>
      </w:pPr>
      <w:r w:rsidRPr="00A26B63">
        <w:rPr>
          <w:rFonts w:ascii="Times New Roman" w:hAnsi="Times New Roman" w:cs="Times New Roman"/>
          <w:b/>
          <w:lang w:val="ru-RU"/>
        </w:rPr>
        <w:lastRenderedPageBreak/>
        <w:t>6. Создание, восприятие и использование гипермедиа сообщений</w:t>
      </w:r>
    </w:p>
    <w:tbl>
      <w:tblPr>
        <w:tblW w:w="4428" w:type="pct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1225"/>
        <w:gridCol w:w="7754"/>
      </w:tblGrid>
      <w:tr w:rsidR="00C87D62" w:rsidRPr="00E47944" w:rsidTr="00D62542">
        <w:tc>
          <w:tcPr>
            <w:tcW w:w="682" w:type="pct"/>
          </w:tcPr>
          <w:p w:rsidR="00C87D62" w:rsidRPr="00A26B63" w:rsidRDefault="00C87D62" w:rsidP="00C87D62">
            <w:pPr>
              <w:pStyle w:val="aff3"/>
              <w:snapToGrid w:val="0"/>
              <w:jc w:val="center"/>
              <w:rPr>
                <w:color w:val="000000"/>
                <w:lang w:val="ru-RU"/>
              </w:rPr>
            </w:pPr>
          </w:p>
        </w:tc>
        <w:tc>
          <w:tcPr>
            <w:tcW w:w="4318" w:type="pct"/>
          </w:tcPr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ланируемые результаты освоения междисциплинарной программы «Формирование ИКТ-компетентностей обучающихся»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i/>
                <w:lang w:val="ru-RU"/>
              </w:rPr>
              <w:t xml:space="preserve">*в основном на предметах </w:t>
            </w:r>
            <w:r w:rsidRPr="00A26B63">
              <w:rPr>
                <w:lang w:val="ru-RU"/>
              </w:rPr>
              <w:t xml:space="preserve">«Технология», «Литература», «Русский язык», «Иностранный язык», «Искусство», </w:t>
            </w:r>
            <w:r w:rsidRPr="00A26B63">
              <w:rPr>
                <w:i/>
                <w:lang w:val="ru-RU"/>
              </w:rPr>
              <w:t>а также во внеурочной деятельности.</w:t>
            </w:r>
          </w:p>
        </w:tc>
      </w:tr>
      <w:tr w:rsidR="00C87D62" w:rsidRPr="00E47944" w:rsidTr="00D62542">
        <w:tc>
          <w:tcPr>
            <w:tcW w:w="682" w:type="pct"/>
          </w:tcPr>
          <w:p w:rsidR="00C87D62" w:rsidRPr="00D6254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D62542">
              <w:rPr>
                <w:color w:val="000000"/>
              </w:rPr>
              <w:t xml:space="preserve">5 класс </w:t>
            </w:r>
          </w:p>
        </w:tc>
        <w:tc>
          <w:tcPr>
            <w:tcW w:w="4318" w:type="pct"/>
          </w:tcPr>
          <w:p w:rsidR="00C87D62" w:rsidRPr="00A26B63" w:rsidRDefault="00C87D62" w:rsidP="00D6254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оздавать различные виды сообщений: диаграммы, карты, текстовую информацию. Отправлять данные виды сообщений одному и нескольким пользователям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Выделять главную идею сообщения</w:t>
            </w:r>
          </w:p>
        </w:tc>
      </w:tr>
      <w:tr w:rsidR="00C87D62" w:rsidRPr="00E47944" w:rsidTr="00D62542">
        <w:tc>
          <w:tcPr>
            <w:tcW w:w="682" w:type="pct"/>
          </w:tcPr>
          <w:p w:rsidR="00C87D62" w:rsidRPr="00D6254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D62542">
              <w:rPr>
                <w:color w:val="000000"/>
              </w:rPr>
              <w:t xml:space="preserve">6 класс </w:t>
            </w:r>
          </w:p>
        </w:tc>
        <w:tc>
          <w:tcPr>
            <w:tcW w:w="4318" w:type="pct"/>
          </w:tcPr>
          <w:p w:rsidR="00C87D62" w:rsidRPr="00A26B63" w:rsidRDefault="00C87D62" w:rsidP="00D6254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Выделять структуру сообщения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Выделять фрагменты сообщения;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оставлять вопросы к сообщению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</w:p>
        </w:tc>
      </w:tr>
      <w:tr w:rsidR="00C87D62" w:rsidRPr="00E47944" w:rsidTr="00D62542">
        <w:tc>
          <w:tcPr>
            <w:tcW w:w="682" w:type="pct"/>
          </w:tcPr>
          <w:p w:rsidR="00C87D62" w:rsidRPr="00D6254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D62542">
              <w:rPr>
                <w:color w:val="000000"/>
              </w:rPr>
              <w:t xml:space="preserve">7 класс </w:t>
            </w:r>
          </w:p>
        </w:tc>
        <w:tc>
          <w:tcPr>
            <w:tcW w:w="4318" w:type="pct"/>
          </w:tcPr>
          <w:p w:rsidR="00C87D62" w:rsidRPr="00A26B63" w:rsidRDefault="00C87D62" w:rsidP="00D6254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системы глобального позиционирования  для вычисления расстояния между объектами, использовать полученные результаты  в качестве учебного эксперимента</w:t>
            </w:r>
          </w:p>
        </w:tc>
      </w:tr>
      <w:tr w:rsidR="00C87D62" w:rsidRPr="00E47944" w:rsidTr="00D62542">
        <w:tc>
          <w:tcPr>
            <w:tcW w:w="682" w:type="pct"/>
          </w:tcPr>
          <w:p w:rsidR="00C87D62" w:rsidRPr="00D6254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D62542">
              <w:rPr>
                <w:color w:val="000000"/>
              </w:rPr>
              <w:t xml:space="preserve">8 класс </w:t>
            </w:r>
          </w:p>
        </w:tc>
        <w:tc>
          <w:tcPr>
            <w:tcW w:w="4318" w:type="pct"/>
          </w:tcPr>
          <w:p w:rsidR="00C87D62" w:rsidRPr="00A26B63" w:rsidRDefault="00C87D62" w:rsidP="00D6254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Работать со спутниковыми фотографиями — строить анализ и описание спутниковых фотографий</w:t>
            </w:r>
          </w:p>
          <w:p w:rsidR="00C87D62" w:rsidRPr="00A26B63" w:rsidRDefault="00C87D62" w:rsidP="00D6254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Работать в группе над дизайном сообщения-Вики</w:t>
            </w:r>
          </w:p>
        </w:tc>
      </w:tr>
      <w:tr w:rsidR="00C87D62" w:rsidRPr="00E47944" w:rsidTr="00D62542">
        <w:tc>
          <w:tcPr>
            <w:tcW w:w="682" w:type="pct"/>
          </w:tcPr>
          <w:p w:rsidR="00C87D62" w:rsidRPr="00D6254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D62542">
              <w:rPr>
                <w:color w:val="000000"/>
              </w:rPr>
              <w:t xml:space="preserve">9 класс </w:t>
            </w:r>
          </w:p>
        </w:tc>
        <w:tc>
          <w:tcPr>
            <w:tcW w:w="4318" w:type="pct"/>
          </w:tcPr>
          <w:p w:rsidR="00C87D62" w:rsidRPr="00D62542" w:rsidRDefault="00C87D62" w:rsidP="00D6254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D62542">
              <w:rPr>
                <w:rFonts w:ascii="Times New Roman" w:hAnsi="Times New Roman" w:cs="Times New Roman"/>
                <w:b/>
                <w:color w:val="000000"/>
              </w:rPr>
              <w:t xml:space="preserve">Ученик научится: </w:t>
            </w:r>
          </w:p>
          <w:p w:rsidR="00C87D62" w:rsidRPr="00A26B63" w:rsidRDefault="00C87D62" w:rsidP="00890306">
            <w:pPr>
              <w:numPr>
                <w:ilvl w:val="0"/>
                <w:numId w:val="45"/>
              </w:num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организовывать сообщения в виде линейного или включающего ссылки представления для самостоятельного просмотра через браузер;</w:t>
            </w:r>
          </w:p>
          <w:p w:rsidR="00C87D62" w:rsidRPr="00A26B63" w:rsidRDefault="00C87D62" w:rsidP="00890306">
            <w:pPr>
              <w:numPr>
                <w:ilvl w:val="0"/>
                <w:numId w:val="45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работать с особыми видами сообщений: диаграммами (алгоритмические, концептуальные, классификационные, организационные, родства и др.), картами (географические, хронологические) и спутниковыми фотографиями, в том числе в системах глобального позиционирования;</w:t>
            </w:r>
          </w:p>
          <w:p w:rsidR="00C87D62" w:rsidRPr="00A26B63" w:rsidRDefault="00C87D62" w:rsidP="00890306">
            <w:pPr>
              <w:numPr>
                <w:ilvl w:val="0"/>
                <w:numId w:val="45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 xml:space="preserve">проводить деконструкцию сообщений, выделение в них структуры, элементов и фрагментов; </w:t>
            </w:r>
          </w:p>
          <w:p w:rsidR="00C87D62" w:rsidRPr="00A26B63" w:rsidRDefault="00C87D62" w:rsidP="00890306">
            <w:pPr>
              <w:numPr>
                <w:ilvl w:val="0"/>
                <w:numId w:val="45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использовать при восприятии сообщений внутренние и внешние ссылки;</w:t>
            </w:r>
          </w:p>
          <w:p w:rsidR="00C87D62" w:rsidRPr="00A26B63" w:rsidRDefault="00C87D62" w:rsidP="00890306">
            <w:pPr>
              <w:numPr>
                <w:ilvl w:val="0"/>
                <w:numId w:val="45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формулировать вопросы к сообщению, создавать краткое описание сообщения; цитировать фрагменты сообщения;</w:t>
            </w:r>
          </w:p>
          <w:p w:rsidR="00C87D62" w:rsidRPr="00A26B63" w:rsidRDefault="00C87D62" w:rsidP="00890306">
            <w:pPr>
              <w:numPr>
                <w:ilvl w:val="0"/>
                <w:numId w:val="45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избирательно относиться к информации в окружающем информационном пространстве, отказываться от потребления ненужной информации.</w:t>
            </w:r>
          </w:p>
          <w:p w:rsidR="00C87D62" w:rsidRPr="00D62542" w:rsidRDefault="00C87D62" w:rsidP="00D6254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</w:rPr>
            </w:pPr>
            <w:r w:rsidRPr="00D62542">
              <w:rPr>
                <w:rFonts w:ascii="Times New Roman" w:hAnsi="Times New Roman" w:cs="Times New Roman"/>
                <w:b/>
                <w:i/>
                <w:iCs/>
                <w:color w:val="000000"/>
              </w:rPr>
              <w:t>Ученик получит возможность</w:t>
            </w:r>
          </w:p>
          <w:p w:rsidR="00C87D62" w:rsidRPr="00A26B63" w:rsidRDefault="00C87D62" w:rsidP="00890306">
            <w:pPr>
              <w:numPr>
                <w:ilvl w:val="0"/>
                <w:numId w:val="46"/>
              </w:numPr>
              <w:suppressAutoHyphens/>
              <w:snapToGrid w:val="0"/>
              <w:spacing w:after="0" w:line="240" w:lineRule="auto"/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проектировать дизайн сообщений в соответствии с задачами и средствами доставки;</w:t>
            </w:r>
          </w:p>
        </w:tc>
      </w:tr>
    </w:tbl>
    <w:p w:rsidR="00C87D62" w:rsidRPr="00A26B63" w:rsidRDefault="00C87D62" w:rsidP="00D62542">
      <w:pPr>
        <w:spacing w:after="0"/>
        <w:ind w:firstLine="454"/>
        <w:jc w:val="both"/>
        <w:rPr>
          <w:rFonts w:ascii="Times New Roman" w:hAnsi="Times New Roman" w:cs="Times New Roman"/>
          <w:lang w:val="ru-RU"/>
        </w:rPr>
      </w:pPr>
    </w:p>
    <w:p w:rsidR="00C87D62" w:rsidRPr="00D62542" w:rsidRDefault="00C87D62" w:rsidP="00D62542">
      <w:pPr>
        <w:pageBreakBefore/>
        <w:spacing w:after="0"/>
        <w:ind w:firstLine="454"/>
        <w:contextualSpacing/>
        <w:jc w:val="center"/>
        <w:rPr>
          <w:rFonts w:ascii="Times New Roman" w:hAnsi="Times New Roman" w:cs="Times New Roman"/>
          <w:b/>
        </w:rPr>
      </w:pPr>
      <w:r w:rsidRPr="00D62542">
        <w:rPr>
          <w:rFonts w:ascii="Times New Roman" w:hAnsi="Times New Roman" w:cs="Times New Roman"/>
          <w:b/>
        </w:rPr>
        <w:lastRenderedPageBreak/>
        <w:t>7. Коммуникация и социальное взаимодействие</w:t>
      </w:r>
    </w:p>
    <w:tbl>
      <w:tblPr>
        <w:tblW w:w="4428" w:type="pct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1225"/>
        <w:gridCol w:w="7754"/>
      </w:tblGrid>
      <w:tr w:rsidR="00C87D62" w:rsidRPr="00E47944" w:rsidTr="00D62542">
        <w:tc>
          <w:tcPr>
            <w:tcW w:w="682" w:type="pct"/>
          </w:tcPr>
          <w:p w:rsidR="00C87D62" w:rsidRPr="00D62542" w:rsidRDefault="00C87D62" w:rsidP="00D62542">
            <w:pPr>
              <w:pStyle w:val="aff3"/>
              <w:snapToGrid w:val="0"/>
              <w:contextualSpacing/>
              <w:rPr>
                <w:color w:val="000000"/>
              </w:rPr>
            </w:pPr>
          </w:p>
        </w:tc>
        <w:tc>
          <w:tcPr>
            <w:tcW w:w="4318" w:type="pct"/>
          </w:tcPr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ланируемые результаты освоения междисциплинарной программы «Формирование ИКТ-компетентностей обучающихся»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i/>
                <w:color w:val="000000"/>
                <w:lang w:val="ru-RU"/>
              </w:rPr>
            </w:pPr>
            <w:r w:rsidRPr="00A26B63">
              <w:rPr>
                <w:i/>
                <w:color w:val="000000"/>
                <w:lang w:val="ru-RU"/>
              </w:rPr>
              <w:t>*</w:t>
            </w:r>
            <w:r w:rsidRPr="00A26B63">
              <w:rPr>
                <w:i/>
                <w:lang w:val="ru-RU"/>
              </w:rPr>
              <w:t xml:space="preserve"> На всех предметах, а также во внеурочной деятельности.</w:t>
            </w:r>
          </w:p>
        </w:tc>
      </w:tr>
      <w:tr w:rsidR="00C87D62" w:rsidRPr="00E47944" w:rsidTr="00D62542">
        <w:tc>
          <w:tcPr>
            <w:tcW w:w="682" w:type="pct"/>
          </w:tcPr>
          <w:p w:rsidR="00C87D62" w:rsidRPr="00D62542" w:rsidRDefault="00C87D62" w:rsidP="00D62542">
            <w:pPr>
              <w:pStyle w:val="aff3"/>
              <w:snapToGrid w:val="0"/>
              <w:contextualSpacing/>
              <w:rPr>
                <w:color w:val="000000"/>
              </w:rPr>
            </w:pPr>
            <w:r w:rsidRPr="00D62542">
              <w:rPr>
                <w:color w:val="000000"/>
              </w:rPr>
              <w:t xml:space="preserve">5 класс </w:t>
            </w:r>
          </w:p>
        </w:tc>
        <w:tc>
          <w:tcPr>
            <w:tcW w:w="4318" w:type="pct"/>
          </w:tcPr>
          <w:p w:rsidR="00C87D62" w:rsidRPr="00A26B63" w:rsidRDefault="00C87D62" w:rsidP="00D62542">
            <w:pPr>
              <w:snapToGrid w:val="0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оставлять развернутый плана презентации, выступать перед аудиторией с презентацией индивидуального или группового проекта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оздавать информационное сообщение, отправлять его нескольким пользователем, отвечать на сообщения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возможности электронной почты для информационного обмена в условиях образовательной деятельности с разными участниками образовательного процесса: одноклассниками, родителями учителями, - создание, редактирование, сохранение, передача сообщения по локальной и глобальной сети, формирование запроса и ответа на сообщение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 Уважать информационные права других людей; 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Научится правилам «хорошего тона» общения в сети </w:t>
            </w:r>
          </w:p>
        </w:tc>
      </w:tr>
      <w:tr w:rsidR="00C87D62" w:rsidRPr="00E47944" w:rsidTr="00D62542">
        <w:tc>
          <w:tcPr>
            <w:tcW w:w="682" w:type="pct"/>
          </w:tcPr>
          <w:p w:rsidR="00C87D62" w:rsidRPr="00D62542" w:rsidRDefault="00C87D62" w:rsidP="00D62542">
            <w:pPr>
              <w:pStyle w:val="aff3"/>
              <w:snapToGrid w:val="0"/>
              <w:contextualSpacing/>
              <w:rPr>
                <w:color w:val="000000"/>
              </w:rPr>
            </w:pPr>
            <w:r w:rsidRPr="00D62542">
              <w:rPr>
                <w:color w:val="000000"/>
              </w:rPr>
              <w:t xml:space="preserve">6 класс </w:t>
            </w:r>
          </w:p>
        </w:tc>
        <w:tc>
          <w:tcPr>
            <w:tcW w:w="4318" w:type="pct"/>
          </w:tcPr>
          <w:p w:rsidR="00C87D62" w:rsidRPr="00A26B63" w:rsidRDefault="00C87D62" w:rsidP="00D62542">
            <w:pPr>
              <w:snapToGrid w:val="0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систематический обмен информации средствами дистанционного общения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Работе с возможными форумами, их предназначениями, принципами работы в них; 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систему рассылок в электронной почте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Работе с возможными блогами, их предназначениями, принципами работы в них; научатся грамотно формировать комментарии, ссылки, ответы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гипермедиа сообщения для информационного обмена в образовательной деятельности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Реализации коммуникативного сетевого взаимодействия с помощью сообщения, составление комментариев к сообщению, анализ полученных комментариев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Использовать правила этикета в общении в Интернет, составлять корректные сообщения, комментарии, запросы </w:t>
            </w:r>
          </w:p>
          <w:p w:rsidR="00C87D62" w:rsidRPr="00A26B63" w:rsidRDefault="00C87D62" w:rsidP="00D62542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Познакомиться с возможными образовательными форумами: их назначениями, функциями, возможностями, правилами пользования</w:t>
            </w:r>
          </w:p>
        </w:tc>
      </w:tr>
      <w:tr w:rsidR="00C87D62" w:rsidRPr="00D62542" w:rsidTr="00D62542">
        <w:tc>
          <w:tcPr>
            <w:tcW w:w="682" w:type="pct"/>
          </w:tcPr>
          <w:p w:rsidR="00C87D62" w:rsidRPr="00D62542" w:rsidRDefault="00C87D62" w:rsidP="00D62542">
            <w:pPr>
              <w:pStyle w:val="aff3"/>
              <w:snapToGrid w:val="0"/>
              <w:contextualSpacing/>
              <w:rPr>
                <w:color w:val="000000"/>
              </w:rPr>
            </w:pPr>
            <w:r w:rsidRPr="00D62542">
              <w:rPr>
                <w:color w:val="000000"/>
              </w:rPr>
              <w:t xml:space="preserve">7 класс </w:t>
            </w:r>
          </w:p>
        </w:tc>
        <w:tc>
          <w:tcPr>
            <w:tcW w:w="4318" w:type="pct"/>
          </w:tcPr>
          <w:p w:rsidR="00C87D62" w:rsidRPr="00A26B63" w:rsidRDefault="00C87D62" w:rsidP="00D62542">
            <w:pPr>
              <w:snapToGrid w:val="0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аудио-  и видео материалы в своих выступлениях для большой аудитории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збирательно относится к выбору текстового форума для общения в сети, выбирать форум в соответствии со своими учебными интересами и предпочтениями, корректно строить запросы и тексты сообщения в форуме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возможности электронной почты для дистанционного обучения – получать задания, дополнительную информацию по предмету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збирательно относится к выбору блога, выбирать тематический блог в соответствии со своими учебными интересами и предпочтениями, корректно строить запросы и тексты сообщения в форуме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lastRenderedPageBreak/>
              <w:t>Использовать технологии дистанционного обучения – получение задания по электронной почте. Организации своей деятельности по поиску информации, структурирование полученной информации, своевременная передача информации в виде сообщения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Формировать собственное информационное пространство, активно и  корректно взаимодействовать со всеми участниками образовательного процесса с помощью электронной почты</w:t>
            </w:r>
          </w:p>
          <w:p w:rsidR="00C87D62" w:rsidRPr="00A26B63" w:rsidRDefault="00C87D62" w:rsidP="00D62542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i/>
                <w:iCs/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Активно взаимодействовать  в форумах социальных образовательных сетях: корректно строить запросы, тексты сообщения, комментарии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i/>
                <w:iCs/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 xml:space="preserve">Быть участником группы, сообщества в Интернете; </w:t>
            </w:r>
          </w:p>
          <w:p w:rsidR="00C87D62" w:rsidRPr="00D62542" w:rsidRDefault="00C87D62" w:rsidP="00D62542">
            <w:pPr>
              <w:pStyle w:val="aff3"/>
              <w:snapToGrid w:val="0"/>
              <w:contextualSpacing/>
              <w:rPr>
                <w:color w:val="000000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 xml:space="preserve">Взаимодействовать с участниками образовательного процесса с помощью  </w:t>
            </w:r>
            <w:r w:rsidRPr="00D62542">
              <w:rPr>
                <w:i/>
                <w:iCs/>
                <w:color w:val="000000"/>
              </w:rPr>
              <w:t>Интернет</w:t>
            </w:r>
          </w:p>
        </w:tc>
      </w:tr>
      <w:tr w:rsidR="00C87D62" w:rsidRPr="00E47944" w:rsidTr="00D62542">
        <w:tc>
          <w:tcPr>
            <w:tcW w:w="682" w:type="pct"/>
          </w:tcPr>
          <w:p w:rsidR="00C87D62" w:rsidRPr="00D62542" w:rsidRDefault="00C87D62" w:rsidP="00D62542">
            <w:pPr>
              <w:pStyle w:val="aff3"/>
              <w:snapToGrid w:val="0"/>
              <w:contextualSpacing/>
              <w:rPr>
                <w:color w:val="000000"/>
              </w:rPr>
            </w:pPr>
            <w:r w:rsidRPr="00D62542">
              <w:rPr>
                <w:color w:val="000000"/>
              </w:rPr>
              <w:lastRenderedPageBreak/>
              <w:t xml:space="preserve">8 класс </w:t>
            </w:r>
          </w:p>
        </w:tc>
        <w:tc>
          <w:tcPr>
            <w:tcW w:w="4318" w:type="pct"/>
          </w:tcPr>
          <w:p w:rsidR="00C87D62" w:rsidRPr="00A26B63" w:rsidRDefault="00C87D62" w:rsidP="00D62542">
            <w:pPr>
              <w:snapToGrid w:val="0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элементы аудиовидеоподдержки для представления презентации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возможности электронной почты для активного взаимодействии в условиях образовательного процесса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возможности Интернета для создания собственного блога; самостоятельно выбирать тематику блога, быть администратором собственного блога или блога коллектива учеников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олучению информации средствами  электронной почты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облюдать нормы и правила информационной культуры, быть корректным участником информационно-правовых отношений</w:t>
            </w:r>
          </w:p>
          <w:p w:rsidR="00C87D62" w:rsidRPr="00A26B63" w:rsidRDefault="00C87D62" w:rsidP="00D62542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i/>
                <w:iCs/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Извлекать образовательную информацию на форумах, избирательно относится к ней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i/>
                <w:iCs/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 xml:space="preserve">Создавать сообщения в </w:t>
            </w:r>
            <w:r w:rsidRPr="00D62542">
              <w:rPr>
                <w:i/>
                <w:iCs/>
                <w:color w:val="000000"/>
              </w:rPr>
              <w:t>Wiki</w:t>
            </w:r>
            <w:r w:rsidRPr="00A26B63">
              <w:rPr>
                <w:i/>
                <w:iCs/>
                <w:color w:val="000000"/>
                <w:lang w:val="ru-RU"/>
              </w:rPr>
              <w:t>-</w:t>
            </w:r>
            <w:r w:rsidRPr="00D62542">
              <w:rPr>
                <w:i/>
                <w:iCs/>
                <w:color w:val="000000"/>
              </w:rPr>
              <w:t>Wiki</w:t>
            </w:r>
            <w:r w:rsidRPr="00A26B63">
              <w:rPr>
                <w:i/>
                <w:iCs/>
                <w:color w:val="000000"/>
                <w:lang w:val="ru-RU"/>
              </w:rPr>
              <w:t xml:space="preserve"> среде;</w:t>
            </w:r>
          </w:p>
          <w:p w:rsidR="00C87D62" w:rsidRPr="00A26B63" w:rsidRDefault="00C87D62" w:rsidP="00D6254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Создавать индивидуальные и коллективные Вики-странички, работать над сообщением-Вики.</w:t>
            </w:r>
          </w:p>
        </w:tc>
      </w:tr>
      <w:tr w:rsidR="00C87D62" w:rsidRPr="00E47944" w:rsidTr="00D62542">
        <w:tc>
          <w:tcPr>
            <w:tcW w:w="682" w:type="pct"/>
          </w:tcPr>
          <w:p w:rsidR="00C87D62" w:rsidRPr="00D62542" w:rsidRDefault="00C87D62" w:rsidP="00D62542">
            <w:pPr>
              <w:pStyle w:val="aff3"/>
              <w:snapToGrid w:val="0"/>
              <w:contextualSpacing/>
              <w:rPr>
                <w:color w:val="000000"/>
              </w:rPr>
            </w:pPr>
            <w:r w:rsidRPr="00D62542">
              <w:rPr>
                <w:color w:val="000000"/>
              </w:rPr>
              <w:t xml:space="preserve">9 класс </w:t>
            </w:r>
          </w:p>
        </w:tc>
        <w:tc>
          <w:tcPr>
            <w:tcW w:w="4318" w:type="pct"/>
          </w:tcPr>
          <w:p w:rsidR="00C87D62" w:rsidRPr="00D62542" w:rsidRDefault="00C87D62" w:rsidP="00D62542">
            <w:pPr>
              <w:snapToGrid w:val="0"/>
              <w:contextualSpacing/>
              <w:jc w:val="both"/>
              <w:rPr>
                <w:rFonts w:ascii="Times New Roman" w:hAnsi="Times New Roman" w:cs="Times New Roman"/>
                <w:color w:val="000000"/>
              </w:rPr>
            </w:pPr>
            <w:r w:rsidRPr="00D62542">
              <w:rPr>
                <w:rFonts w:ascii="Times New Roman" w:hAnsi="Times New Roman" w:cs="Times New Roman"/>
                <w:b/>
                <w:color w:val="000000"/>
              </w:rPr>
              <w:t xml:space="preserve">Ученик научится: </w:t>
            </w:r>
          </w:p>
          <w:p w:rsidR="00C87D62" w:rsidRPr="00A26B63" w:rsidRDefault="00C87D62" w:rsidP="00890306">
            <w:pPr>
              <w:numPr>
                <w:ilvl w:val="0"/>
                <w:numId w:val="47"/>
              </w:numPr>
              <w:suppressAutoHyphens/>
              <w:snapToGri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выступать с аудиовидеоподдержкой, включая выступление перед дистанционной аудиторией;</w:t>
            </w:r>
          </w:p>
          <w:p w:rsidR="00C87D62" w:rsidRPr="00A26B63" w:rsidRDefault="00C87D62" w:rsidP="00890306">
            <w:pPr>
              <w:numPr>
                <w:ilvl w:val="0"/>
                <w:numId w:val="47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участвовать в обсуждении (аудиовидеофорум, текстовый форум) с использованием возможностей Интернета;</w:t>
            </w:r>
          </w:p>
          <w:p w:rsidR="00C87D62" w:rsidRPr="00A26B63" w:rsidRDefault="00C87D62" w:rsidP="00890306">
            <w:pPr>
              <w:numPr>
                <w:ilvl w:val="0"/>
                <w:numId w:val="47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использовать возможности электронной почты для информационного обмена;</w:t>
            </w:r>
          </w:p>
          <w:p w:rsidR="00C87D62" w:rsidRPr="00A26B63" w:rsidRDefault="00C87D62" w:rsidP="00890306">
            <w:pPr>
              <w:numPr>
                <w:ilvl w:val="0"/>
                <w:numId w:val="47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вести личный дневник (блог) с использованием возможностей Интернета;</w:t>
            </w:r>
          </w:p>
          <w:p w:rsidR="00C87D62" w:rsidRPr="00A26B63" w:rsidRDefault="00C87D62" w:rsidP="00890306">
            <w:pPr>
              <w:numPr>
                <w:ilvl w:val="0"/>
                <w:numId w:val="47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осуществлять образовательное взаимодействие в информационном пространстве образовательного учреждения (получение и выполнение заданий, получение комментариев, совершенствование своей работы, формирование портфолио);</w:t>
            </w:r>
          </w:p>
          <w:p w:rsidR="00C87D62" w:rsidRPr="00A26B63" w:rsidRDefault="00C87D62" w:rsidP="00890306">
            <w:pPr>
              <w:numPr>
                <w:ilvl w:val="0"/>
                <w:numId w:val="47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облюдать нормы информационной культуры, этики и права; с уважением относиться к частной информации и информационным правам других людей.</w:t>
            </w:r>
          </w:p>
          <w:p w:rsidR="00C87D62" w:rsidRPr="00D62542" w:rsidRDefault="00C87D62" w:rsidP="00D62542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</w:rPr>
            </w:pPr>
            <w:r w:rsidRPr="00D62542">
              <w:rPr>
                <w:rFonts w:ascii="Times New Roman" w:hAnsi="Times New Roman" w:cs="Times New Roman"/>
                <w:b/>
                <w:i/>
                <w:iCs/>
                <w:color w:val="000000"/>
              </w:rPr>
              <w:t>Ученик получит возможность</w:t>
            </w:r>
          </w:p>
          <w:p w:rsidR="00C87D62" w:rsidRPr="00A26B63" w:rsidRDefault="00C87D62" w:rsidP="00890306">
            <w:pPr>
              <w:numPr>
                <w:ilvl w:val="0"/>
                <w:numId w:val="61"/>
              </w:numPr>
              <w:suppressAutoHyphens/>
              <w:snapToGri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взаимодействовать в социальных сетях, работать в группе над сообщением (вики);</w:t>
            </w:r>
          </w:p>
          <w:p w:rsidR="00C87D62" w:rsidRPr="00A26B63" w:rsidRDefault="00C87D62" w:rsidP="00890306">
            <w:pPr>
              <w:numPr>
                <w:ilvl w:val="0"/>
                <w:numId w:val="61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участвовать в форумах в социальных образовательных сетях;</w:t>
            </w:r>
          </w:p>
          <w:p w:rsidR="00C87D62" w:rsidRPr="00A26B63" w:rsidRDefault="00C87D62" w:rsidP="00890306">
            <w:pPr>
              <w:numPr>
                <w:ilvl w:val="0"/>
                <w:numId w:val="61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взаимодействовать с партнёрами с использованием возможностей Интернета (игровое и театральное взаимодействие).</w:t>
            </w:r>
          </w:p>
        </w:tc>
      </w:tr>
    </w:tbl>
    <w:p w:rsidR="00C87D62" w:rsidRPr="005709A2" w:rsidRDefault="00C87D62" w:rsidP="005709A2">
      <w:pPr>
        <w:pageBreakBefore/>
        <w:spacing w:after="0"/>
        <w:ind w:firstLine="454"/>
        <w:jc w:val="center"/>
        <w:rPr>
          <w:rFonts w:ascii="Times New Roman" w:hAnsi="Times New Roman" w:cs="Times New Roman"/>
          <w:b/>
        </w:rPr>
      </w:pPr>
      <w:r w:rsidRPr="005709A2">
        <w:rPr>
          <w:rFonts w:ascii="Times New Roman" w:hAnsi="Times New Roman" w:cs="Times New Roman"/>
          <w:b/>
        </w:rPr>
        <w:lastRenderedPageBreak/>
        <w:t xml:space="preserve">8. Поиск и организация хранения информации </w:t>
      </w:r>
    </w:p>
    <w:tbl>
      <w:tblPr>
        <w:tblW w:w="4428" w:type="pct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1225"/>
        <w:gridCol w:w="7754"/>
      </w:tblGrid>
      <w:tr w:rsidR="00C87D62" w:rsidRPr="00E47944" w:rsidTr="005709A2">
        <w:tc>
          <w:tcPr>
            <w:tcW w:w="682" w:type="pct"/>
          </w:tcPr>
          <w:p w:rsidR="00C87D62" w:rsidRPr="005709A2" w:rsidRDefault="00C87D62" w:rsidP="00C87D62">
            <w:pPr>
              <w:pStyle w:val="aff3"/>
              <w:snapToGrid w:val="0"/>
              <w:jc w:val="both"/>
              <w:rPr>
                <w:color w:val="000000"/>
              </w:rPr>
            </w:pPr>
          </w:p>
        </w:tc>
        <w:tc>
          <w:tcPr>
            <w:tcW w:w="4318" w:type="pct"/>
          </w:tcPr>
          <w:p w:rsidR="00C87D62" w:rsidRPr="00A26B63" w:rsidRDefault="00C87D62" w:rsidP="00C87D62">
            <w:pPr>
              <w:pStyle w:val="aff3"/>
              <w:snapToGrid w:val="0"/>
              <w:jc w:val="both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ланируемые результаты освоения междисциплинарной программы «Формирование ИКТ-компетентностей обучающихся»</w:t>
            </w:r>
          </w:p>
          <w:p w:rsidR="00C87D62" w:rsidRPr="00A26B63" w:rsidRDefault="00C87D62" w:rsidP="00C87D62">
            <w:pPr>
              <w:pStyle w:val="aff3"/>
              <w:snapToGrid w:val="0"/>
              <w:jc w:val="both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*</w:t>
            </w:r>
            <w:r w:rsidRPr="00A26B63">
              <w:rPr>
                <w:i/>
                <w:lang w:val="ru-RU"/>
              </w:rPr>
              <w:t xml:space="preserve"> в основном на предметах </w:t>
            </w:r>
            <w:r w:rsidRPr="00A26B63">
              <w:rPr>
                <w:lang w:val="ru-RU"/>
              </w:rPr>
              <w:t>«История», «Литература», «Технология», «Информатика»,</w:t>
            </w:r>
            <w:r w:rsidRPr="00A26B63">
              <w:rPr>
                <w:i/>
                <w:lang w:val="ru-RU"/>
              </w:rPr>
              <w:t xml:space="preserve"> </w:t>
            </w:r>
            <w:r w:rsidRPr="00A26B63">
              <w:rPr>
                <w:lang w:val="ru-RU"/>
              </w:rPr>
              <w:t xml:space="preserve"> </w:t>
            </w:r>
            <w:r w:rsidRPr="00A26B63">
              <w:rPr>
                <w:i/>
                <w:lang w:val="ru-RU"/>
              </w:rPr>
              <w:t xml:space="preserve">а также во внеурочной деятельности. </w:t>
            </w:r>
          </w:p>
        </w:tc>
      </w:tr>
      <w:tr w:rsidR="00C87D62" w:rsidRPr="00E47944" w:rsidTr="005709A2">
        <w:tc>
          <w:tcPr>
            <w:tcW w:w="682" w:type="pct"/>
          </w:tcPr>
          <w:p w:rsidR="00C87D62" w:rsidRPr="005709A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5709A2">
              <w:rPr>
                <w:color w:val="000000"/>
              </w:rPr>
              <w:t xml:space="preserve">5 класс </w:t>
            </w:r>
          </w:p>
        </w:tc>
        <w:tc>
          <w:tcPr>
            <w:tcW w:w="4318" w:type="pct"/>
          </w:tcPr>
          <w:p w:rsidR="00C87D62" w:rsidRPr="00A26B63" w:rsidRDefault="00C87D62" w:rsidP="005709A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кать информацию в соответствующих по возрасту цифровых словарях и  справочниках. Избирательно относится к информации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кать небольшую  информации в соответствующих по возрасту электронных библиотеках в контролируемом Интернете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методы поиска информации в небольших базах данных</w:t>
            </w:r>
          </w:p>
        </w:tc>
      </w:tr>
      <w:tr w:rsidR="00C87D62" w:rsidRPr="00E47944" w:rsidTr="005709A2">
        <w:tc>
          <w:tcPr>
            <w:tcW w:w="682" w:type="pct"/>
          </w:tcPr>
          <w:p w:rsidR="00C87D62" w:rsidRPr="005709A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5709A2">
              <w:rPr>
                <w:color w:val="000000"/>
              </w:rPr>
              <w:t xml:space="preserve">6 класс </w:t>
            </w:r>
          </w:p>
        </w:tc>
        <w:tc>
          <w:tcPr>
            <w:tcW w:w="4318" w:type="pct"/>
          </w:tcPr>
          <w:p w:rsidR="00C87D62" w:rsidRPr="00A26B63" w:rsidRDefault="00C87D62" w:rsidP="005709A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Грамотно строить запрос для поиска информации по одному имени, факту, событию, термину, определению и т.д.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 Строить запрос в поисковой системе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амостоятельно строить поиск небольшой  информации в электронных библиотеках, каталогах - грамотно вводить название книги и автора, пользоваться картой сайта библиотеки, грамотно осуществлять запрос в поисковой строке электронной библиотеки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 Самостоятельно строить учебные базы данных с помощью различных компьютерных инструментов, заполнять базы данных, изменять информацию, задавать их параметры с помощью учителя</w:t>
            </w:r>
          </w:p>
        </w:tc>
      </w:tr>
      <w:tr w:rsidR="00C87D62" w:rsidRPr="00E47944" w:rsidTr="005709A2">
        <w:tc>
          <w:tcPr>
            <w:tcW w:w="682" w:type="pct"/>
          </w:tcPr>
          <w:p w:rsidR="00C87D62" w:rsidRPr="005709A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5709A2">
              <w:rPr>
                <w:color w:val="000000"/>
              </w:rPr>
              <w:t xml:space="preserve">7 класс </w:t>
            </w:r>
          </w:p>
        </w:tc>
        <w:tc>
          <w:tcPr>
            <w:tcW w:w="4318" w:type="pct"/>
          </w:tcPr>
          <w:p w:rsidR="00C87D62" w:rsidRPr="00A26B63" w:rsidRDefault="00C87D62" w:rsidP="005709A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кать информацию на тематических сайтах: пользоваться картой сайта для поиска необходимой информации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оставлять библиографический список книг по определенной  теме с помощью нескольких электронных каталогов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амостоятельно составлять небольшие базы данных, используя разную информацию; использовать базы данных в учебной деятельности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оздавать системы папок для тематической  информации различных видов, заполнять их в процессе учебной деятельности</w:t>
            </w:r>
          </w:p>
        </w:tc>
      </w:tr>
      <w:tr w:rsidR="00C87D62" w:rsidRPr="00E47944" w:rsidTr="005709A2">
        <w:tc>
          <w:tcPr>
            <w:tcW w:w="682" w:type="pct"/>
          </w:tcPr>
          <w:p w:rsidR="00C87D62" w:rsidRPr="005709A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5709A2">
              <w:rPr>
                <w:color w:val="000000"/>
              </w:rPr>
              <w:t xml:space="preserve">8 класс </w:t>
            </w:r>
          </w:p>
        </w:tc>
        <w:tc>
          <w:tcPr>
            <w:tcW w:w="4318" w:type="pct"/>
          </w:tcPr>
          <w:p w:rsidR="00C87D62" w:rsidRPr="00A26B63" w:rsidRDefault="00C87D62" w:rsidP="005709A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Осуществлять синхронный поиск информации в различных поисковых системах, сравнивать полученные данные;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Критически относится к информации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оставлять список Интернет-ресурсов по предмету, пользоваться им в повседневной учебной деятельности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амостоятельно составлять большие базы данных, заполнять их в процессе учебной деятельности в соответствии с поставленной задачей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редставлять наработанный материал форме цифрового портфолио достижений</w:t>
            </w:r>
          </w:p>
          <w:p w:rsidR="00C87D62" w:rsidRPr="00A26B63" w:rsidRDefault="00C87D62" w:rsidP="005709A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i/>
                <w:iCs/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Использовать тематические поисковые сайты по предмету для получения дополнительной информации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Использовать карту сайта и поисковую строку для доступа и поиска информации</w:t>
            </w:r>
          </w:p>
        </w:tc>
      </w:tr>
      <w:tr w:rsidR="00C87D62" w:rsidRPr="00E47944" w:rsidTr="005709A2">
        <w:tc>
          <w:tcPr>
            <w:tcW w:w="682" w:type="pct"/>
          </w:tcPr>
          <w:p w:rsidR="00C87D62" w:rsidRPr="005709A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5709A2">
              <w:rPr>
                <w:color w:val="000000"/>
              </w:rPr>
              <w:t xml:space="preserve">9 класс </w:t>
            </w:r>
          </w:p>
        </w:tc>
        <w:tc>
          <w:tcPr>
            <w:tcW w:w="4318" w:type="pct"/>
          </w:tcPr>
          <w:p w:rsidR="00C87D62" w:rsidRPr="005709A2" w:rsidRDefault="00C87D62" w:rsidP="005709A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b/>
                <w:color w:val="000000"/>
              </w:rPr>
              <w:t xml:space="preserve">Ученик научится: </w:t>
            </w:r>
          </w:p>
          <w:p w:rsidR="00C87D62" w:rsidRPr="00A26B63" w:rsidRDefault="00C87D62" w:rsidP="00890306">
            <w:pPr>
              <w:numPr>
                <w:ilvl w:val="0"/>
                <w:numId w:val="48"/>
              </w:num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использовать различные приёмы поиска информации в Интернете, поисковые сервисы, строить запросы для поиска информации и анализировать результаты поиска;</w:t>
            </w:r>
          </w:p>
          <w:p w:rsidR="00C87D62" w:rsidRPr="00A26B63" w:rsidRDefault="00C87D62" w:rsidP="00890306">
            <w:pPr>
              <w:numPr>
                <w:ilvl w:val="0"/>
                <w:numId w:val="48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 xml:space="preserve">использовать приёмы поиска информации на персональном компьютере, в информационной среде учреждения и в образовательном 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lastRenderedPageBreak/>
              <w:t>пространстве;</w:t>
            </w:r>
          </w:p>
          <w:p w:rsidR="00C87D62" w:rsidRPr="00A26B63" w:rsidRDefault="00C87D62" w:rsidP="00890306">
            <w:pPr>
              <w:numPr>
                <w:ilvl w:val="0"/>
                <w:numId w:val="48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использовать различные библиотечные, в том числе электронные, каталоги для поиска необходимых книг;</w:t>
            </w:r>
          </w:p>
          <w:p w:rsidR="00C87D62" w:rsidRPr="00A26B63" w:rsidRDefault="00C87D62" w:rsidP="00890306">
            <w:pPr>
              <w:numPr>
                <w:ilvl w:val="0"/>
                <w:numId w:val="48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искать информацию в различных базах данных, создавать и заполнять базы данных, в частности использовать различные определители;</w:t>
            </w:r>
          </w:p>
          <w:p w:rsidR="00C87D62" w:rsidRPr="00A26B63" w:rsidRDefault="00C87D62" w:rsidP="00890306">
            <w:pPr>
              <w:numPr>
                <w:ilvl w:val="0"/>
                <w:numId w:val="48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формировать собственное информационное пространство: создавать системы папок и размещать в них нужные информационные источники, размещать информацию в Интернете.</w:t>
            </w:r>
          </w:p>
          <w:p w:rsidR="00C87D62" w:rsidRPr="005709A2" w:rsidRDefault="00C87D62" w:rsidP="005709A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</w:rPr>
            </w:pPr>
            <w:r w:rsidRPr="005709A2">
              <w:rPr>
                <w:rFonts w:ascii="Times New Roman" w:hAnsi="Times New Roman" w:cs="Times New Roman"/>
                <w:b/>
                <w:i/>
                <w:iCs/>
                <w:color w:val="000000"/>
              </w:rPr>
              <w:t>Ученик получит возможность</w:t>
            </w:r>
          </w:p>
          <w:p w:rsidR="00C87D62" w:rsidRPr="00A26B63" w:rsidRDefault="00C87D62" w:rsidP="00890306">
            <w:pPr>
              <w:numPr>
                <w:ilvl w:val="0"/>
                <w:numId w:val="62"/>
              </w:num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создавать и заполнять различные определители;</w:t>
            </w:r>
          </w:p>
          <w:p w:rsidR="00C87D62" w:rsidRPr="00A26B63" w:rsidRDefault="00C87D62" w:rsidP="00890306">
            <w:pPr>
              <w:numPr>
                <w:ilvl w:val="0"/>
                <w:numId w:val="62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использовать различные приёмы поиска информации в Интернете в ходе учебной деятельности.</w:t>
            </w:r>
          </w:p>
        </w:tc>
      </w:tr>
    </w:tbl>
    <w:p w:rsidR="00C87D62" w:rsidRPr="00A26B63" w:rsidRDefault="00C87D62" w:rsidP="005709A2">
      <w:pPr>
        <w:spacing w:after="0"/>
        <w:ind w:firstLine="454"/>
        <w:jc w:val="center"/>
        <w:rPr>
          <w:b/>
          <w:lang w:val="ru-RU"/>
        </w:rPr>
      </w:pPr>
    </w:p>
    <w:p w:rsidR="00C87D62" w:rsidRPr="00A26B63" w:rsidRDefault="00C87D62" w:rsidP="005709A2">
      <w:pPr>
        <w:spacing w:after="0"/>
        <w:ind w:firstLine="454"/>
        <w:jc w:val="center"/>
        <w:rPr>
          <w:rFonts w:ascii="Times New Roman" w:hAnsi="Times New Roman" w:cs="Times New Roman"/>
          <w:b/>
          <w:lang w:val="ru-RU"/>
        </w:rPr>
      </w:pPr>
      <w:r w:rsidRPr="00A26B63">
        <w:rPr>
          <w:rFonts w:ascii="Times New Roman" w:hAnsi="Times New Roman" w:cs="Times New Roman"/>
          <w:b/>
          <w:lang w:val="ru-RU"/>
        </w:rPr>
        <w:t>9. Анализ информации, математическая обработка данных в исследовании</w:t>
      </w:r>
    </w:p>
    <w:tbl>
      <w:tblPr>
        <w:tblW w:w="4428" w:type="pct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1225"/>
        <w:gridCol w:w="7754"/>
      </w:tblGrid>
      <w:tr w:rsidR="00C87D62" w:rsidRPr="00E47944" w:rsidTr="005709A2">
        <w:tc>
          <w:tcPr>
            <w:tcW w:w="682" w:type="pct"/>
          </w:tcPr>
          <w:p w:rsidR="00C87D62" w:rsidRPr="00A26B63" w:rsidRDefault="00C87D62" w:rsidP="00C87D62">
            <w:pPr>
              <w:pStyle w:val="aff3"/>
              <w:snapToGrid w:val="0"/>
              <w:jc w:val="center"/>
              <w:rPr>
                <w:color w:val="000000"/>
                <w:lang w:val="ru-RU"/>
              </w:rPr>
            </w:pPr>
          </w:p>
        </w:tc>
        <w:tc>
          <w:tcPr>
            <w:tcW w:w="4318" w:type="pct"/>
          </w:tcPr>
          <w:p w:rsidR="00C87D62" w:rsidRPr="00A26B63" w:rsidRDefault="00C87D62" w:rsidP="00C87D62">
            <w:pPr>
              <w:pStyle w:val="aff3"/>
              <w:snapToGrid w:val="0"/>
              <w:jc w:val="center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ланируемые результаты освоения междисциплинарной программы «Формирование ИКТ-компетентностей обучающихся»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i/>
                <w:lang w:val="ru-RU"/>
              </w:rPr>
              <w:t>*в основном на предметах</w:t>
            </w:r>
            <w:r w:rsidRPr="00A26B63">
              <w:rPr>
                <w:lang w:val="ru-RU"/>
              </w:rPr>
              <w:t xml:space="preserve"> </w:t>
            </w:r>
            <w:r w:rsidRPr="00A26B63">
              <w:rPr>
                <w:i/>
                <w:lang w:val="ru-RU"/>
              </w:rPr>
              <w:t>цикла «Естественные науки», «Обществознание», «Математика»</w:t>
            </w:r>
            <w:r w:rsidRPr="00A26B63">
              <w:rPr>
                <w:lang w:val="ru-RU"/>
              </w:rPr>
              <w:t xml:space="preserve">, </w:t>
            </w:r>
            <w:r w:rsidRPr="00A26B63">
              <w:rPr>
                <w:i/>
                <w:lang w:val="ru-RU"/>
              </w:rPr>
              <w:t>а также во внеурочной деятельности.</w:t>
            </w:r>
          </w:p>
        </w:tc>
      </w:tr>
      <w:tr w:rsidR="00C87D62" w:rsidRPr="00E47944" w:rsidTr="005709A2">
        <w:tc>
          <w:tcPr>
            <w:tcW w:w="682" w:type="pct"/>
          </w:tcPr>
          <w:p w:rsidR="00C87D62" w:rsidRPr="005709A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5709A2">
              <w:rPr>
                <w:color w:val="000000"/>
              </w:rPr>
              <w:t xml:space="preserve">5 класс </w:t>
            </w:r>
          </w:p>
        </w:tc>
        <w:tc>
          <w:tcPr>
            <w:tcW w:w="4318" w:type="pct"/>
          </w:tcPr>
          <w:p w:rsidR="00C87D62" w:rsidRPr="00A26B63" w:rsidRDefault="00C87D62" w:rsidP="005709A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i/>
                <w:iCs/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Искать информацию по заданной теме  в соответствующих по возрасту цифровых словарях и справочниках, базах данных – ресурсах Интернет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i/>
                <w:iCs/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 xml:space="preserve"> Грамотно составлять список используемых цифровых ресурсов;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Критически относится к информации. Пользоваться методом избирательности.</w:t>
            </w:r>
          </w:p>
        </w:tc>
      </w:tr>
      <w:tr w:rsidR="00C87D62" w:rsidRPr="00E47944" w:rsidTr="005709A2">
        <w:tc>
          <w:tcPr>
            <w:tcW w:w="682" w:type="pct"/>
          </w:tcPr>
          <w:p w:rsidR="00C87D62" w:rsidRPr="005709A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5709A2">
              <w:rPr>
                <w:color w:val="000000"/>
              </w:rPr>
              <w:t xml:space="preserve">6 класс </w:t>
            </w:r>
          </w:p>
        </w:tc>
        <w:tc>
          <w:tcPr>
            <w:tcW w:w="4318" w:type="pct"/>
          </w:tcPr>
          <w:p w:rsidR="00C87D62" w:rsidRPr="00A26B63" w:rsidRDefault="00C87D62" w:rsidP="005709A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роектировать несложные объекты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 Проектировать свою собственную деятельность по анализу социального, политического, экономического объекта изучения:  явления,  процесса, системы, феномена и т.д. </w:t>
            </w:r>
          </w:p>
          <w:p w:rsidR="00C87D62" w:rsidRPr="00A26B63" w:rsidRDefault="00C87D62" w:rsidP="005709A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Определять выборы методов исследования, проводить их с помощью компьютерных средств. Предоставлять промежуточные результаты с помощью аудио- и видео поддержки; Представлять полученную информацию с помощью диаграмм различных видов, составлять описания к ним.</w:t>
            </w:r>
          </w:p>
        </w:tc>
      </w:tr>
      <w:tr w:rsidR="00C87D62" w:rsidRPr="005709A2" w:rsidTr="005709A2">
        <w:tc>
          <w:tcPr>
            <w:tcW w:w="682" w:type="pct"/>
          </w:tcPr>
          <w:p w:rsidR="00C87D62" w:rsidRPr="005709A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5709A2">
              <w:rPr>
                <w:color w:val="000000"/>
              </w:rPr>
              <w:t xml:space="preserve">7 класс </w:t>
            </w:r>
          </w:p>
        </w:tc>
        <w:tc>
          <w:tcPr>
            <w:tcW w:w="4318" w:type="pct"/>
          </w:tcPr>
          <w:p w:rsidR="00C87D62" w:rsidRPr="00A26B63" w:rsidRDefault="00C87D62" w:rsidP="005709A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редставлять полученную информацию о социальном, политическом, экономическом объекте изучения с помощью средства визуализации – математической модели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роводить несложные эксперименты и исследования в виртуальных лабораториях с помощью  учителя, создавать модели объектов в виртуальных лабораториях и управлять ими в них</w:t>
            </w:r>
          </w:p>
          <w:p w:rsidR="00C87D62" w:rsidRPr="00A26B63" w:rsidRDefault="00C87D62" w:rsidP="005709A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i/>
                <w:iCs/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Вести самостоятельную и индивидуальную исследовательскую деятельность в социальных и естественнонаучных сферах, осуществлять визуализацию данных измерений с помощью диаграмм и других средств визуализации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i/>
                <w:iCs/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 xml:space="preserve">Использовать систему визуализации (видеоролики, видеофрагменты, цепочки из автофигур, блок-схем) для представления социальных измерений; </w:t>
            </w:r>
          </w:p>
          <w:p w:rsidR="00C87D62" w:rsidRPr="005709A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5709A2">
              <w:rPr>
                <w:i/>
                <w:iCs/>
                <w:color w:val="000000"/>
              </w:rPr>
              <w:t>Составлять развернутый план презентации.</w:t>
            </w:r>
          </w:p>
        </w:tc>
      </w:tr>
      <w:tr w:rsidR="00C87D62" w:rsidRPr="00E47944" w:rsidTr="005709A2">
        <w:tc>
          <w:tcPr>
            <w:tcW w:w="682" w:type="pct"/>
          </w:tcPr>
          <w:p w:rsidR="00C87D62" w:rsidRPr="005709A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5709A2">
              <w:rPr>
                <w:color w:val="000000"/>
              </w:rPr>
              <w:lastRenderedPageBreak/>
              <w:t xml:space="preserve">8 класс </w:t>
            </w:r>
          </w:p>
        </w:tc>
        <w:tc>
          <w:tcPr>
            <w:tcW w:w="4318" w:type="pct"/>
          </w:tcPr>
          <w:p w:rsidR="00C87D62" w:rsidRPr="00A26B63" w:rsidRDefault="00C87D62" w:rsidP="005709A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Определять параметры, характеристики математической модели описываемого объекта изучения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оздавать модели сложных объектов в виртуальных лабораториях</w:t>
            </w:r>
          </w:p>
          <w:p w:rsidR="00C87D62" w:rsidRPr="00A26B63" w:rsidRDefault="00C87D62" w:rsidP="005709A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i/>
                <w:iCs/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Осуществлять статистические измерения социальных  и естветсвенно-научных процессов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i/>
                <w:iCs/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Осуществлять промежуточную рефлексию своей деятельности, обсуждать результаты своей деятельности;</w:t>
            </w:r>
          </w:p>
          <w:p w:rsidR="00C87D62" w:rsidRPr="00A26B63" w:rsidRDefault="00C87D62" w:rsidP="00C87D6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 xml:space="preserve"> Строить анализ затраченных ресурсов, корректировать их с помощью учителя</w:t>
            </w:r>
          </w:p>
        </w:tc>
      </w:tr>
      <w:tr w:rsidR="00C87D62" w:rsidRPr="00E47944" w:rsidTr="005709A2">
        <w:tc>
          <w:tcPr>
            <w:tcW w:w="682" w:type="pct"/>
          </w:tcPr>
          <w:p w:rsidR="00C87D62" w:rsidRPr="005709A2" w:rsidRDefault="00C87D62" w:rsidP="00C87D62">
            <w:pPr>
              <w:pStyle w:val="aff3"/>
              <w:snapToGrid w:val="0"/>
              <w:rPr>
                <w:color w:val="000000"/>
              </w:rPr>
            </w:pPr>
            <w:r w:rsidRPr="005709A2">
              <w:rPr>
                <w:color w:val="000000"/>
              </w:rPr>
              <w:t xml:space="preserve">9 класс </w:t>
            </w:r>
          </w:p>
        </w:tc>
        <w:tc>
          <w:tcPr>
            <w:tcW w:w="4318" w:type="pct"/>
          </w:tcPr>
          <w:p w:rsidR="00C87D62" w:rsidRPr="005709A2" w:rsidRDefault="00C87D62" w:rsidP="005709A2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b/>
                <w:color w:val="000000"/>
              </w:rPr>
              <w:t xml:space="preserve">Ученик научится: </w:t>
            </w:r>
          </w:p>
          <w:p w:rsidR="00C87D62" w:rsidRPr="00A26B63" w:rsidRDefault="00C87D62" w:rsidP="00890306">
            <w:pPr>
              <w:numPr>
                <w:ilvl w:val="0"/>
                <w:numId w:val="49"/>
              </w:num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вводить результаты измерений и другие цифровые данные для их обработки, в том числе статистической и визуализации;</w:t>
            </w:r>
          </w:p>
          <w:p w:rsidR="00C87D62" w:rsidRPr="005709A2" w:rsidRDefault="00C87D62" w:rsidP="00890306">
            <w:pPr>
              <w:numPr>
                <w:ilvl w:val="0"/>
                <w:numId w:val="49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color w:val="000000"/>
              </w:rPr>
              <w:t xml:space="preserve">строить математические модели; </w:t>
            </w:r>
          </w:p>
          <w:p w:rsidR="00C87D62" w:rsidRPr="00A26B63" w:rsidRDefault="00C87D62" w:rsidP="00890306">
            <w:pPr>
              <w:numPr>
                <w:ilvl w:val="0"/>
                <w:numId w:val="49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проводить эксперименты и исследования в виртуальных лабораториях по естественным наукам, математике и информатике.</w:t>
            </w:r>
          </w:p>
          <w:p w:rsidR="00C87D62" w:rsidRPr="005709A2" w:rsidRDefault="00C87D62" w:rsidP="005709A2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</w:rPr>
            </w:pPr>
            <w:r w:rsidRPr="005709A2">
              <w:rPr>
                <w:rFonts w:ascii="Times New Roman" w:hAnsi="Times New Roman" w:cs="Times New Roman"/>
                <w:b/>
                <w:i/>
                <w:iCs/>
                <w:color w:val="000000"/>
              </w:rPr>
              <w:t>Ученик получит возможность</w:t>
            </w:r>
          </w:p>
          <w:p w:rsidR="00C87D62" w:rsidRPr="00A26B63" w:rsidRDefault="00C87D62" w:rsidP="00890306">
            <w:pPr>
              <w:numPr>
                <w:ilvl w:val="0"/>
                <w:numId w:val="63"/>
              </w:num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color w:val="000000"/>
                <w:lang w:val="ru-RU"/>
              </w:rPr>
              <w:t>проводить естественно-научные и социальные измерения, вводить результаты измерений и других цифровых данных и обрабатывать их, в том числе статистически и с помощью визуализации;</w:t>
            </w:r>
          </w:p>
          <w:p w:rsidR="00C87D62" w:rsidRPr="00A26B63" w:rsidRDefault="00C87D62" w:rsidP="00890306">
            <w:pPr>
              <w:numPr>
                <w:ilvl w:val="0"/>
                <w:numId w:val="63"/>
              </w:num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анализировать результаты своей деятельности и затрачиваемых ресурсов</w:t>
            </w:r>
          </w:p>
        </w:tc>
      </w:tr>
    </w:tbl>
    <w:p w:rsidR="00C87D62" w:rsidRPr="00A26B63" w:rsidRDefault="00C87D62" w:rsidP="005709A2">
      <w:pPr>
        <w:spacing w:after="0"/>
        <w:ind w:firstLine="454"/>
        <w:jc w:val="center"/>
        <w:rPr>
          <w:b/>
          <w:lang w:val="ru-RU"/>
        </w:rPr>
      </w:pPr>
    </w:p>
    <w:p w:rsidR="00C87D62" w:rsidRPr="00060B5A" w:rsidRDefault="00C87D62" w:rsidP="00C87D62">
      <w:pPr>
        <w:ind w:firstLine="454"/>
        <w:jc w:val="center"/>
        <w:rPr>
          <w:rFonts w:ascii="Times New Roman" w:hAnsi="Times New Roman" w:cs="Times New Roman"/>
          <w:b/>
        </w:rPr>
      </w:pPr>
      <w:r w:rsidRPr="00060B5A">
        <w:rPr>
          <w:rFonts w:ascii="Times New Roman" w:hAnsi="Times New Roman" w:cs="Times New Roman"/>
          <w:b/>
        </w:rPr>
        <w:t>10. Моделирование, проектирование и управление</w:t>
      </w:r>
    </w:p>
    <w:tbl>
      <w:tblPr>
        <w:tblW w:w="4428" w:type="pct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1647"/>
        <w:gridCol w:w="7332"/>
      </w:tblGrid>
      <w:tr w:rsidR="00C87D62" w:rsidRPr="00E47944" w:rsidTr="005709A2">
        <w:tc>
          <w:tcPr>
            <w:tcW w:w="917" w:type="pct"/>
          </w:tcPr>
          <w:p w:rsidR="00C87D62" w:rsidRPr="00DE5A71" w:rsidRDefault="00C87D62" w:rsidP="005709A2">
            <w:pPr>
              <w:pStyle w:val="aff3"/>
              <w:snapToGrid w:val="0"/>
              <w:jc w:val="center"/>
              <w:rPr>
                <w:color w:val="000000"/>
              </w:rPr>
            </w:pPr>
          </w:p>
        </w:tc>
        <w:tc>
          <w:tcPr>
            <w:tcW w:w="4083" w:type="pct"/>
          </w:tcPr>
          <w:p w:rsidR="00C87D62" w:rsidRPr="00A26B63" w:rsidRDefault="00C87D62" w:rsidP="005709A2">
            <w:pPr>
              <w:pStyle w:val="aff3"/>
              <w:snapToGrid w:val="0"/>
              <w:jc w:val="center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ланируемые результаты освоения междисциплинарной программы «Формирование ИКТ-компетентностей обучающихся»</w:t>
            </w:r>
          </w:p>
          <w:p w:rsidR="00C87D62" w:rsidRPr="00A26B63" w:rsidRDefault="00C87D62" w:rsidP="005709A2">
            <w:pPr>
              <w:pStyle w:val="aff3"/>
              <w:snapToGrid w:val="0"/>
              <w:jc w:val="center"/>
              <w:rPr>
                <w:color w:val="000000"/>
                <w:lang w:val="ru-RU"/>
              </w:rPr>
            </w:pPr>
            <w:r w:rsidRPr="00A26B63">
              <w:rPr>
                <w:i/>
                <w:lang w:val="ru-RU"/>
              </w:rPr>
              <w:t>*в основном на предметах</w:t>
            </w:r>
            <w:r w:rsidRPr="00A26B63">
              <w:rPr>
                <w:lang w:val="ru-RU"/>
              </w:rPr>
              <w:t xml:space="preserve"> </w:t>
            </w:r>
            <w:r w:rsidRPr="00A26B63">
              <w:rPr>
                <w:i/>
                <w:lang w:val="ru-RU"/>
              </w:rPr>
              <w:t>цикла «Естественные науки», «Обществознание», «Математика»</w:t>
            </w:r>
            <w:r w:rsidRPr="00A26B63">
              <w:rPr>
                <w:lang w:val="ru-RU"/>
              </w:rPr>
              <w:t xml:space="preserve">, </w:t>
            </w:r>
            <w:r w:rsidRPr="00A26B63">
              <w:rPr>
                <w:i/>
                <w:lang w:val="ru-RU"/>
              </w:rPr>
              <w:t>а также во внеурочной деятельности.</w:t>
            </w:r>
          </w:p>
        </w:tc>
      </w:tr>
      <w:tr w:rsidR="00C87D62" w:rsidRPr="00E47944" w:rsidTr="005709A2">
        <w:tc>
          <w:tcPr>
            <w:tcW w:w="917" w:type="pct"/>
          </w:tcPr>
          <w:p w:rsidR="00C87D62" w:rsidRPr="00DE5A71" w:rsidRDefault="00C87D62" w:rsidP="005709A2">
            <w:pPr>
              <w:pStyle w:val="aff3"/>
              <w:snapToGrid w:val="0"/>
              <w:rPr>
                <w:color w:val="000000"/>
              </w:rPr>
            </w:pPr>
            <w:r w:rsidRPr="00DE5A71">
              <w:rPr>
                <w:color w:val="000000"/>
              </w:rPr>
              <w:t xml:space="preserve">5 класс </w:t>
            </w:r>
          </w:p>
        </w:tc>
        <w:tc>
          <w:tcPr>
            <w:tcW w:w="4083" w:type="pct"/>
          </w:tcPr>
          <w:p w:rsidR="00C87D62" w:rsidRPr="00972A79" w:rsidRDefault="00C87D62" w:rsidP="005709A2">
            <w:pPr>
              <w:snapToGrid w:val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972A79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5709A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средства ИКТ в решении учебных задач под присмотром учителя</w:t>
            </w:r>
          </w:p>
        </w:tc>
      </w:tr>
      <w:tr w:rsidR="00C87D62" w:rsidRPr="00E47944" w:rsidTr="005709A2">
        <w:tc>
          <w:tcPr>
            <w:tcW w:w="917" w:type="pct"/>
          </w:tcPr>
          <w:p w:rsidR="00C87D62" w:rsidRPr="00DE5A71" w:rsidRDefault="00C87D62" w:rsidP="005709A2">
            <w:pPr>
              <w:pStyle w:val="aff3"/>
              <w:snapToGrid w:val="0"/>
              <w:rPr>
                <w:color w:val="000000"/>
              </w:rPr>
            </w:pPr>
            <w:r w:rsidRPr="00DE5A71">
              <w:rPr>
                <w:color w:val="000000"/>
              </w:rPr>
              <w:t xml:space="preserve">6 класс </w:t>
            </w:r>
          </w:p>
        </w:tc>
        <w:tc>
          <w:tcPr>
            <w:tcW w:w="4083" w:type="pct"/>
          </w:tcPr>
          <w:p w:rsidR="00C87D62" w:rsidRPr="00972A79" w:rsidRDefault="00C87D62" w:rsidP="005709A2">
            <w:pPr>
              <w:snapToGrid w:val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972A79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5709A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инструменты ИКТ для учета, систематизации и обработки информации (социальной статистики, политических процессов,  социальных измерений, экономических данных и т.д.);</w:t>
            </w:r>
          </w:p>
          <w:p w:rsidR="00C87D62" w:rsidRPr="00A26B63" w:rsidRDefault="00C87D62" w:rsidP="005709A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 Использовать средства ИКТ в индивидуальной деятельности для  решения учебных задач </w:t>
            </w:r>
          </w:p>
        </w:tc>
      </w:tr>
      <w:tr w:rsidR="00C87D62" w:rsidRPr="00E47944" w:rsidTr="005709A2">
        <w:tc>
          <w:tcPr>
            <w:tcW w:w="917" w:type="pct"/>
          </w:tcPr>
          <w:p w:rsidR="00C87D62" w:rsidRPr="00DE5A71" w:rsidRDefault="00C87D62" w:rsidP="005709A2">
            <w:pPr>
              <w:pStyle w:val="aff3"/>
              <w:snapToGrid w:val="0"/>
              <w:rPr>
                <w:color w:val="000000"/>
              </w:rPr>
            </w:pPr>
            <w:r w:rsidRPr="00DE5A71">
              <w:rPr>
                <w:color w:val="000000"/>
              </w:rPr>
              <w:t xml:space="preserve">7 класс </w:t>
            </w:r>
          </w:p>
        </w:tc>
        <w:tc>
          <w:tcPr>
            <w:tcW w:w="4083" w:type="pct"/>
          </w:tcPr>
          <w:p w:rsidR="00C87D62" w:rsidRPr="00A26B63" w:rsidRDefault="00C87D62" w:rsidP="00B72599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5709A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роектировать, организовывать и представлять  свою деятельность с помощью средств визуализации: диаграмм, карт, таблиц, блок-схем  на основе инструментов ИКТ;</w:t>
            </w:r>
          </w:p>
          <w:p w:rsidR="00C87D62" w:rsidRPr="00A26B63" w:rsidRDefault="00C87D62" w:rsidP="005709A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Моделировать несложные модели с помощью средств программирования, предложенных учителем;</w:t>
            </w:r>
          </w:p>
          <w:p w:rsidR="00C87D62" w:rsidRPr="00A26B63" w:rsidRDefault="00C87D62" w:rsidP="005709A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Организовывать  групповую деятельность с использованием ИКТ (групповые проекты, цифровое портфолио группы учеников и т.д.)</w:t>
            </w:r>
          </w:p>
          <w:p w:rsidR="00C87D62" w:rsidRPr="00A26B63" w:rsidRDefault="00C87D62" w:rsidP="00B72599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5709A2">
            <w:pPr>
              <w:pStyle w:val="aff3"/>
              <w:snapToGrid w:val="0"/>
              <w:rPr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Строить несложные виртуальные и математические модели, используя системы проектирования</w:t>
            </w:r>
          </w:p>
        </w:tc>
      </w:tr>
      <w:tr w:rsidR="00C87D62" w:rsidRPr="00E47944" w:rsidTr="005709A2">
        <w:tc>
          <w:tcPr>
            <w:tcW w:w="917" w:type="pct"/>
          </w:tcPr>
          <w:p w:rsidR="00C87D62" w:rsidRPr="00DE5A71" w:rsidRDefault="00C87D62" w:rsidP="005709A2">
            <w:pPr>
              <w:pStyle w:val="aff3"/>
              <w:snapToGrid w:val="0"/>
              <w:rPr>
                <w:color w:val="000000"/>
              </w:rPr>
            </w:pPr>
            <w:r w:rsidRPr="00DE5A71">
              <w:rPr>
                <w:color w:val="000000"/>
              </w:rPr>
              <w:lastRenderedPageBreak/>
              <w:t xml:space="preserve">8 класс </w:t>
            </w:r>
          </w:p>
        </w:tc>
        <w:tc>
          <w:tcPr>
            <w:tcW w:w="4083" w:type="pct"/>
          </w:tcPr>
          <w:p w:rsidR="00C87D62" w:rsidRPr="00972A79" w:rsidRDefault="00C87D62" w:rsidP="005709A2">
            <w:pPr>
              <w:snapToGrid w:val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972A79">
              <w:rPr>
                <w:rFonts w:ascii="Times New Roman" w:hAnsi="Times New Roman" w:cs="Times New Roman"/>
                <w:b/>
                <w:color w:val="000000"/>
                <w:lang w:val="ru-RU"/>
              </w:rPr>
              <w:t xml:space="preserve">Ученик научится: 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Оценивать потребность в дополнительной информации с помощью средств и ресурсов ИКТ для решения познавательных задач; 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инструменты ИКТ для создания видео-  и звукового ряда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Моделировать более сложные объекты с помощью средств программирования, выбирать программы для моделирования объектов и процессов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Проектировать, анализировать  результаты индивидуальной и групповой деятельности с использованием ИКТ.   </w:t>
            </w:r>
          </w:p>
          <w:p w:rsidR="00C87D62" w:rsidRPr="00A26B63" w:rsidRDefault="00C87D62" w:rsidP="00B72599">
            <w:pPr>
              <w:spacing w:after="0"/>
              <w:contextualSpacing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i/>
                <w:iCs/>
                <w:color w:val="000000"/>
                <w:lang w:val="ru-RU"/>
              </w:rPr>
              <w:t>Создавать математические модели реальных объектов, проектировать их в виртуальной среде</w:t>
            </w:r>
          </w:p>
        </w:tc>
      </w:tr>
      <w:tr w:rsidR="00C87D62" w:rsidRPr="00E47944" w:rsidTr="005709A2">
        <w:tc>
          <w:tcPr>
            <w:tcW w:w="917" w:type="pct"/>
          </w:tcPr>
          <w:p w:rsidR="00C87D62" w:rsidRPr="005709A2" w:rsidRDefault="00C87D62" w:rsidP="005709A2">
            <w:pPr>
              <w:pStyle w:val="aff3"/>
              <w:snapToGrid w:val="0"/>
              <w:contextualSpacing/>
              <w:rPr>
                <w:color w:val="000000"/>
              </w:rPr>
            </w:pPr>
            <w:r w:rsidRPr="005709A2">
              <w:rPr>
                <w:color w:val="000000"/>
              </w:rPr>
              <w:t xml:space="preserve">9 класс </w:t>
            </w:r>
          </w:p>
        </w:tc>
        <w:tc>
          <w:tcPr>
            <w:tcW w:w="4083" w:type="pct"/>
          </w:tcPr>
          <w:p w:rsidR="00C87D62" w:rsidRPr="005709A2" w:rsidRDefault="00C87D62" w:rsidP="005709A2">
            <w:pPr>
              <w:snapToGrid w:val="0"/>
              <w:contextualSpacing/>
              <w:jc w:val="both"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b/>
                <w:color w:val="000000"/>
              </w:rPr>
              <w:t xml:space="preserve">Ученик научится: </w:t>
            </w:r>
          </w:p>
          <w:p w:rsidR="00C87D62" w:rsidRPr="00A26B63" w:rsidRDefault="00C87D62" w:rsidP="00890306">
            <w:pPr>
              <w:numPr>
                <w:ilvl w:val="0"/>
                <w:numId w:val="50"/>
              </w:numPr>
              <w:suppressAutoHyphens/>
              <w:snapToGrid w:val="0"/>
              <w:spacing w:after="0" w:line="240" w:lineRule="auto"/>
              <w:ind w:left="0" w:firstLine="0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моделировать с использованием виртуальных конструкторов;</w:t>
            </w:r>
          </w:p>
          <w:p w:rsidR="00C87D62" w:rsidRPr="00A26B63" w:rsidRDefault="00C87D62" w:rsidP="00890306">
            <w:pPr>
              <w:numPr>
                <w:ilvl w:val="0"/>
                <w:numId w:val="50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конструировать и моделировать с использованием материальных конструкторов с компьютерным управлением и обратной связью;</w:t>
            </w:r>
          </w:p>
          <w:p w:rsidR="00C87D62" w:rsidRPr="00A26B63" w:rsidRDefault="00C87D62" w:rsidP="00890306">
            <w:pPr>
              <w:numPr>
                <w:ilvl w:val="0"/>
                <w:numId w:val="50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моделировать с использованием средств программирования;</w:t>
            </w:r>
          </w:p>
          <w:p w:rsidR="00C87D62" w:rsidRPr="00A26B63" w:rsidRDefault="00C87D62" w:rsidP="00890306">
            <w:pPr>
              <w:numPr>
                <w:ilvl w:val="0"/>
                <w:numId w:val="50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проектировать и организовывать свою индивидуальную и групповую деятельность, организовывать своё время с использованием ИКТ.</w:t>
            </w:r>
          </w:p>
          <w:p w:rsidR="00C87D62" w:rsidRPr="00A26B63" w:rsidRDefault="00C87D62" w:rsidP="005709A2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i/>
                <w:iCs/>
                <w:color w:val="000000"/>
                <w:lang w:val="ru-RU"/>
              </w:rPr>
              <w:t>Ученик получит возможность</w:t>
            </w:r>
          </w:p>
          <w:p w:rsidR="00C87D62" w:rsidRPr="00A26B63" w:rsidRDefault="00C87D62" w:rsidP="005709A2">
            <w:pPr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проектировать виртуальные и реальные объекты и процессы, использ</w:t>
            </w: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i/>
                <w:iCs/>
                <w:color w:val="000000"/>
                <w:lang w:val="ru-RU"/>
              </w:rPr>
              <w:t>вать системы автоматизированного проектирования.</w:t>
            </w:r>
          </w:p>
        </w:tc>
      </w:tr>
    </w:tbl>
    <w:p w:rsidR="00C87D62" w:rsidRPr="00A26B63" w:rsidRDefault="00C87D62" w:rsidP="00C87D62">
      <w:pPr>
        <w:ind w:firstLine="454"/>
        <w:jc w:val="center"/>
        <w:rPr>
          <w:lang w:val="ru-RU"/>
        </w:rPr>
      </w:pPr>
    </w:p>
    <w:p w:rsidR="00C87D62" w:rsidRPr="00A26B63" w:rsidRDefault="00C87D62" w:rsidP="00C87D62">
      <w:pPr>
        <w:pageBreakBefore/>
        <w:ind w:firstLine="454"/>
        <w:jc w:val="both"/>
        <w:rPr>
          <w:lang w:val="ru-RU"/>
        </w:rPr>
      </w:pPr>
    </w:p>
    <w:p w:rsidR="005F7FCB" w:rsidRPr="005F7FCB" w:rsidRDefault="00C87D62" w:rsidP="00890306">
      <w:pPr>
        <w:pStyle w:val="a5"/>
        <w:numPr>
          <w:ilvl w:val="0"/>
          <w:numId w:val="63"/>
        </w:numPr>
        <w:jc w:val="center"/>
        <w:rPr>
          <w:rFonts w:ascii="Times New Roman" w:hAnsi="Times New Roman" w:cs="Times New Roman"/>
          <w:b/>
          <w:color w:val="000000"/>
          <w:lang w:val="ru-RU"/>
        </w:rPr>
      </w:pPr>
      <w:r w:rsidRPr="005F7FCB">
        <w:rPr>
          <w:rFonts w:ascii="Times New Roman" w:hAnsi="Times New Roman" w:cs="Times New Roman"/>
          <w:b/>
          <w:color w:val="000000"/>
          <w:lang w:val="ru-RU"/>
        </w:rPr>
        <w:t xml:space="preserve">МЕХАНИЗМЫ РЕАЛИЗАЦИИ МЕЖДИСЦИПЛИНАРНОЙ ПРОГРАММЫ </w:t>
      </w:r>
    </w:p>
    <w:p w:rsidR="00C87D62" w:rsidRPr="005F7FCB" w:rsidRDefault="00C87D62" w:rsidP="005F7FCB">
      <w:pPr>
        <w:pStyle w:val="a5"/>
        <w:ind w:left="840"/>
        <w:jc w:val="center"/>
        <w:rPr>
          <w:rFonts w:ascii="Times New Roman" w:hAnsi="Times New Roman" w:cs="Times New Roman"/>
          <w:b/>
          <w:lang w:val="ru-RU"/>
        </w:rPr>
      </w:pPr>
      <w:r w:rsidRPr="005F7FCB">
        <w:rPr>
          <w:rFonts w:ascii="Times New Roman" w:hAnsi="Times New Roman" w:cs="Times New Roman"/>
          <w:b/>
          <w:lang w:val="ru-RU"/>
        </w:rPr>
        <w:t>«ФОРМИРОВАНИЕ ИКТ-КОМПЕТЕНТНОСТИ ОБУЧАЮЩИХСЯ»</w:t>
      </w:r>
    </w:p>
    <w:p w:rsidR="00C87D62" w:rsidRPr="00A26B63" w:rsidRDefault="00C87D62" w:rsidP="00E342D1">
      <w:pPr>
        <w:spacing w:after="0" w:line="240" w:lineRule="auto"/>
        <w:ind w:left="567"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В соответствии с требования федерального государственного стандарта основного общего образования в основе реализации междисциплинарной программы «Формиров</w:t>
      </w:r>
      <w:r w:rsidRPr="00A26B63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 xml:space="preserve">ние ИКТ-компетентности обучающихся» как части основной образовательной программы МБОУ </w:t>
      </w:r>
      <w:r w:rsidR="00197E61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Гимназии № 4</w:t>
      </w:r>
      <w:r w:rsidR="005709A2" w:rsidRPr="00A26B63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 xml:space="preserve"> лежит системно-деятельностный подход, который обеспечивает:</w:t>
      </w:r>
    </w:p>
    <w:p w:rsidR="00C87D62" w:rsidRPr="00A26B63" w:rsidRDefault="00C87D62" w:rsidP="00890306">
      <w:pPr>
        <w:pStyle w:val="dash041e005f0431005f044b005f0447005f043d005f044b005f0439"/>
        <w:numPr>
          <w:ilvl w:val="0"/>
          <w:numId w:val="53"/>
        </w:numPr>
        <w:ind w:left="567" w:firstLine="567"/>
        <w:jc w:val="both"/>
        <w:rPr>
          <w:rStyle w:val="dash041e005f0431005f044b005f0447005f043d005f044b005f0439005f005fchar1char1"/>
          <w:rFonts w:eastAsia="OpenSymbol"/>
          <w:lang w:val="ru-RU"/>
        </w:rPr>
      </w:pPr>
      <w:r w:rsidRPr="00A26B63">
        <w:rPr>
          <w:rStyle w:val="dash041e005f0431005f044b005f0447005f043d005f044b005f0439005f005fchar1char1"/>
          <w:rFonts w:eastAsia="OpenSymbol"/>
          <w:lang w:val="ru-RU"/>
        </w:rPr>
        <w:t xml:space="preserve">формирование готовности к саморазвитию и непрерывному образованию; </w:t>
      </w:r>
    </w:p>
    <w:p w:rsidR="00C87D62" w:rsidRPr="00A26B63" w:rsidRDefault="00C87D62" w:rsidP="00890306">
      <w:pPr>
        <w:pStyle w:val="dash041e005f0431005f044b005f0447005f043d005f044b005f0439"/>
        <w:numPr>
          <w:ilvl w:val="0"/>
          <w:numId w:val="53"/>
        </w:numPr>
        <w:ind w:left="567" w:firstLine="567"/>
        <w:jc w:val="both"/>
        <w:rPr>
          <w:lang w:val="ru-RU"/>
        </w:rPr>
      </w:pPr>
      <w:r w:rsidRPr="00A26B63">
        <w:rPr>
          <w:rStyle w:val="dash041e005f0431005f044b005f0447005f043d005f044b005f0439005f005fchar1char1"/>
          <w:rFonts w:eastAsia="OpenSymbol"/>
          <w:lang w:val="ru-RU"/>
        </w:rPr>
        <w:t xml:space="preserve">проектирование и конструирование социальной среды развития обучающихся в системе образования; </w:t>
      </w:r>
    </w:p>
    <w:p w:rsidR="00C87D62" w:rsidRPr="00A26B63" w:rsidRDefault="00C87D62" w:rsidP="00890306">
      <w:pPr>
        <w:pStyle w:val="dash041e005f0431005f044b005f0447005f043d005f044b005f0439"/>
        <w:numPr>
          <w:ilvl w:val="0"/>
          <w:numId w:val="53"/>
        </w:numPr>
        <w:ind w:left="567" w:firstLine="567"/>
        <w:jc w:val="both"/>
        <w:rPr>
          <w:lang w:val="ru-RU"/>
        </w:rPr>
      </w:pPr>
      <w:r w:rsidRPr="00A26B63">
        <w:rPr>
          <w:rStyle w:val="dash041e005f0431005f044b005f0447005f043d005f044b005f0439005f005fchar1char1"/>
          <w:rFonts w:eastAsia="OpenSymbol"/>
          <w:lang w:val="ru-RU"/>
        </w:rPr>
        <w:t xml:space="preserve">активную учебно-познавательную деятельность обучающихся; </w:t>
      </w:r>
    </w:p>
    <w:p w:rsidR="00C87D62" w:rsidRPr="00A26B63" w:rsidRDefault="00C87D62" w:rsidP="00890306">
      <w:pPr>
        <w:pStyle w:val="dash041e005f0431005f044b005f0447005f043d005f044b005f0439"/>
        <w:numPr>
          <w:ilvl w:val="0"/>
          <w:numId w:val="53"/>
        </w:numPr>
        <w:ind w:left="567" w:firstLine="567"/>
        <w:jc w:val="both"/>
        <w:rPr>
          <w:lang w:val="ru-RU"/>
        </w:rPr>
      </w:pPr>
      <w:r w:rsidRPr="00A26B63">
        <w:rPr>
          <w:rStyle w:val="dash041e005f0431005f044b005f0447005f043d005f044b005f0439005f005fchar1char1"/>
          <w:rFonts w:eastAsia="OpenSymbol"/>
          <w:lang w:val="ru-RU"/>
        </w:rPr>
        <w:t xml:space="preserve">построение образовательного процесса с учётом индивидуальных возрастных, психологических и физиологических особенностей обучающихся. </w:t>
      </w:r>
    </w:p>
    <w:p w:rsidR="00C87D62" w:rsidRPr="00A26B63" w:rsidRDefault="00C87D62" w:rsidP="00E342D1">
      <w:pPr>
        <w:spacing w:after="0" w:line="240" w:lineRule="auto"/>
        <w:ind w:left="567"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 xml:space="preserve">Исходя из этого, в </w:t>
      </w:r>
      <w:r w:rsidR="005709A2" w:rsidRPr="00A26B63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 xml:space="preserve">МБОУ </w:t>
      </w:r>
      <w:r w:rsidR="00197E61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Гимназии № 4</w:t>
      </w:r>
      <w:r w:rsidR="005709A2" w:rsidRPr="00A26B63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 xml:space="preserve">  </w:t>
      </w:r>
      <w:r w:rsidRPr="00A26B63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для реализации междисциплинарной пр</w:t>
      </w:r>
      <w:r w:rsidRPr="00A26B63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граммы  были отобраны те образовательные технологии, которые отвечают требованиям системно-деятельностного подхода. Перечень образовательных технологий с краткой х</w:t>
      </w:r>
      <w:r w:rsidRPr="00A26B63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рактеристикой и выделенными планируемыми результатами представлен в таблице</w:t>
      </w:r>
    </w:p>
    <w:p w:rsidR="00C87D62" w:rsidRPr="005709A2" w:rsidRDefault="00C87D62" w:rsidP="005709A2">
      <w:pPr>
        <w:pStyle w:val="aff3"/>
        <w:snapToGrid w:val="0"/>
        <w:contextualSpacing/>
        <w:jc w:val="center"/>
        <w:rPr>
          <w:b/>
        </w:rPr>
      </w:pPr>
      <w:r w:rsidRPr="005709A2">
        <w:rPr>
          <w:b/>
        </w:rPr>
        <w:t>1. Информационно-коммуникационные технологии: Дистанционная технология</w:t>
      </w:r>
    </w:p>
    <w:p w:rsidR="00C87D62" w:rsidRPr="005709A2" w:rsidRDefault="00C87D62" w:rsidP="005709A2">
      <w:pPr>
        <w:spacing w:line="240" w:lineRule="auto"/>
        <w:contextualSpacing/>
        <w:jc w:val="both"/>
        <w:rPr>
          <w:rFonts w:ascii="Times New Roman" w:hAnsi="Times New Roman" w:cs="Times New Roman"/>
        </w:rPr>
      </w:pPr>
    </w:p>
    <w:tbl>
      <w:tblPr>
        <w:tblW w:w="4697" w:type="pct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4050"/>
        <w:gridCol w:w="5475"/>
      </w:tblGrid>
      <w:tr w:rsidR="00C87D62" w:rsidRPr="005709A2" w:rsidTr="005709A2">
        <w:tc>
          <w:tcPr>
            <w:tcW w:w="2126" w:type="pct"/>
          </w:tcPr>
          <w:p w:rsidR="00C87D62" w:rsidRPr="00A26B63" w:rsidRDefault="00C87D62" w:rsidP="005709A2">
            <w:pPr>
              <w:pStyle w:val="aff3"/>
              <w:snapToGrid w:val="0"/>
              <w:contextualSpacing/>
              <w:jc w:val="center"/>
              <w:rPr>
                <w:lang w:val="ru-RU"/>
              </w:rPr>
            </w:pPr>
            <w:r w:rsidRPr="00A26B63">
              <w:rPr>
                <w:lang w:val="ru-RU"/>
              </w:rPr>
              <w:t>Краткая характеристика. Этапы работы. Система оценивания. Использование элементов технологии. Методы, виды деятельности.</w:t>
            </w:r>
          </w:p>
        </w:tc>
        <w:tc>
          <w:tcPr>
            <w:tcW w:w="2874" w:type="pct"/>
          </w:tcPr>
          <w:p w:rsidR="00C87D62" w:rsidRPr="005709A2" w:rsidRDefault="00C87D62" w:rsidP="005709A2">
            <w:pPr>
              <w:pStyle w:val="aff3"/>
              <w:snapToGrid w:val="0"/>
              <w:contextualSpacing/>
              <w:jc w:val="center"/>
            </w:pPr>
            <w:r w:rsidRPr="005709A2">
              <w:t>Планируемые результаты</w:t>
            </w:r>
          </w:p>
        </w:tc>
      </w:tr>
      <w:tr w:rsidR="00C87D62" w:rsidRPr="00E47944" w:rsidTr="005709A2">
        <w:tc>
          <w:tcPr>
            <w:tcW w:w="2126" w:type="pct"/>
            <w:vMerge w:val="restart"/>
          </w:tcPr>
          <w:p w:rsidR="00C87D62" w:rsidRPr="00A26B63" w:rsidRDefault="00C87D62" w:rsidP="005709A2">
            <w:pPr>
              <w:pStyle w:val="aff3"/>
              <w:snapToGrid w:val="0"/>
              <w:contextualSpacing/>
              <w:jc w:val="both"/>
              <w:rPr>
                <w:lang w:val="ru-RU"/>
              </w:rPr>
            </w:pPr>
            <w:r w:rsidRPr="00A26B63">
              <w:rPr>
                <w:lang w:val="ru-RU"/>
              </w:rPr>
              <w:t xml:space="preserve"> Дистанционная образовательная технология (ДОТ) — образовательная технология, реализуемая в основном с применением средств информатизации и телекоммуникации, при опосредованном или не полностью опосредованном взаимодействии (на расстоянии) обучающегося и учителя.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jc w:val="both"/>
              <w:rPr>
                <w:lang w:val="ru-RU"/>
              </w:rPr>
            </w:pPr>
            <w:r w:rsidRPr="00A26B63">
              <w:rPr>
                <w:lang w:val="ru-RU"/>
              </w:rPr>
              <w:t>При реализации дистанционной образовательной технологии играют первостепенную роль Интернет-технологии и телекоммуникационные технологии.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jc w:val="both"/>
              <w:rPr>
                <w:lang w:val="ru-RU"/>
              </w:rPr>
            </w:pPr>
            <w:r w:rsidRPr="00A26B63">
              <w:rPr>
                <w:lang w:val="ru-RU"/>
              </w:rPr>
              <w:t xml:space="preserve"> Важным видом дистанционных образовательных технологий является кейс-технологии, которые основаны на самостоятельном изучении печатных и мультимедийных учебно методических материалах, предоставляемых обучаемому в форме кейса.   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jc w:val="both"/>
              <w:rPr>
                <w:lang w:val="ru-RU"/>
              </w:rPr>
            </w:pPr>
            <w:r w:rsidRPr="00A26B63">
              <w:rPr>
                <w:lang w:val="ru-RU"/>
              </w:rPr>
              <w:lastRenderedPageBreak/>
              <w:t xml:space="preserve"> В дистанционном образовательном процессе используются следующие средства обучения: книги (в бумажной и электронной форме), сетевые учебные материалы, компьютерные обучающие системы в обычном и мультимедийном вариантах, аудио учебно-информационные материалы, видео учебно-информационные материалы, лабораторные дистанционные практикумы, тренажеры, базы данных и знаний с удаленным доступом, электронные библиотеки с удаленным доступом, дидактические материалы на основе экспертных обучающих систем, дидактические материалы на основе геоинформационных систем. 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jc w:val="both"/>
              <w:rPr>
                <w:lang w:val="ru-RU"/>
              </w:rPr>
            </w:pPr>
            <w:r w:rsidRPr="00A26B63">
              <w:rPr>
                <w:lang w:val="ru-RU"/>
              </w:rPr>
              <w:t xml:space="preserve">Для ДО могут быть рекомендованы </w:t>
            </w:r>
            <w:r w:rsidRPr="00A26B63">
              <w:rPr>
                <w:b/>
                <w:bCs/>
                <w:i/>
                <w:iCs/>
                <w:lang w:val="ru-RU"/>
              </w:rPr>
              <w:t>методы обучения:</w:t>
            </w:r>
            <w:r w:rsidRPr="00A26B63">
              <w:rPr>
                <w:lang w:val="ru-RU"/>
              </w:rPr>
              <w:t xml:space="preserve"> демонстрация, иллюстрация, объяснение, рассказ, беседа, упражнение, решение задач, письменные работы, повторение. </w:t>
            </w:r>
          </w:p>
        </w:tc>
        <w:tc>
          <w:tcPr>
            <w:tcW w:w="2874" w:type="pct"/>
          </w:tcPr>
          <w:p w:rsidR="00C87D62" w:rsidRPr="005709A2" w:rsidRDefault="00C87D62" w:rsidP="005709A2">
            <w:pPr>
              <w:pStyle w:val="aff3"/>
              <w:snapToGrid w:val="0"/>
              <w:contextualSpacing/>
              <w:jc w:val="both"/>
            </w:pPr>
            <w:r w:rsidRPr="005709A2">
              <w:rPr>
                <w:b/>
              </w:rPr>
              <w:lastRenderedPageBreak/>
              <w:t>5 класс</w:t>
            </w:r>
            <w:r w:rsidRPr="005709A2">
              <w:t xml:space="preserve">: 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64"/>
              </w:numPr>
              <w:snapToGrid w:val="0"/>
              <w:ind w:left="454"/>
              <w:contextualSpacing/>
              <w:rPr>
                <w:lang w:val="ru-RU"/>
              </w:rPr>
            </w:pPr>
            <w:r w:rsidRPr="00A26B63">
              <w:rPr>
                <w:lang w:val="ru-RU"/>
              </w:rPr>
              <w:t>Создавать информационное сообщение, отправлять его нескольким пользователем, отвечать на сообщения;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64"/>
              </w:numPr>
              <w:snapToGrid w:val="0"/>
              <w:ind w:left="454"/>
              <w:contextualSpacing/>
              <w:rPr>
                <w:lang w:val="ru-RU"/>
              </w:rPr>
            </w:pPr>
            <w:r w:rsidRPr="00A26B63">
              <w:rPr>
                <w:lang w:val="ru-RU"/>
              </w:rPr>
              <w:t xml:space="preserve">Использовать возможности электронной почты для информационного обмена в условиях образовательной деятельности с разными участниками образовательного процесса: одноклассниками, родителями учителями, 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64"/>
              </w:numPr>
              <w:snapToGrid w:val="0"/>
              <w:ind w:left="454"/>
              <w:contextualSpacing/>
              <w:rPr>
                <w:lang w:val="ru-RU"/>
              </w:rPr>
            </w:pPr>
            <w:r w:rsidRPr="00A26B63">
              <w:rPr>
                <w:lang w:val="ru-RU"/>
              </w:rPr>
              <w:t>Создание, редактирование, сохранение, передача сообщения по локальной и глобальной сети, формирование запроса и ответа на сообщение;</w:t>
            </w:r>
          </w:p>
        </w:tc>
      </w:tr>
      <w:tr w:rsidR="00C87D62" w:rsidRPr="00E47944" w:rsidTr="005709A2">
        <w:tc>
          <w:tcPr>
            <w:tcW w:w="2126" w:type="pct"/>
            <w:vMerge/>
          </w:tcPr>
          <w:p w:rsidR="00C87D62" w:rsidRPr="00A26B63" w:rsidRDefault="00C87D62" w:rsidP="005709A2">
            <w:pPr>
              <w:pStyle w:val="aff3"/>
              <w:snapToGrid w:val="0"/>
              <w:contextualSpacing/>
              <w:jc w:val="both"/>
              <w:rPr>
                <w:lang w:val="ru-RU"/>
              </w:rPr>
            </w:pPr>
          </w:p>
        </w:tc>
        <w:tc>
          <w:tcPr>
            <w:tcW w:w="2874" w:type="pct"/>
          </w:tcPr>
          <w:p w:rsidR="00C87D62" w:rsidRPr="005709A2" w:rsidRDefault="00C87D62" w:rsidP="005709A2">
            <w:pPr>
              <w:pStyle w:val="aff3"/>
              <w:snapToGrid w:val="0"/>
              <w:contextualSpacing/>
              <w:jc w:val="both"/>
            </w:pPr>
            <w:r w:rsidRPr="005709A2">
              <w:rPr>
                <w:b/>
              </w:rPr>
              <w:t>6 класс</w:t>
            </w:r>
            <w:r w:rsidRPr="005709A2">
              <w:t xml:space="preserve">: 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65"/>
              </w:numPr>
              <w:snapToGrid w:val="0"/>
              <w:ind w:left="454"/>
              <w:contextualSpacing/>
              <w:rPr>
                <w:lang w:val="ru-RU"/>
              </w:rPr>
            </w:pPr>
            <w:r w:rsidRPr="00A26B63">
              <w:rPr>
                <w:lang w:val="ru-RU"/>
              </w:rPr>
              <w:t>Использовать систематический обмен информации средствами дистанционного общения;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65"/>
              </w:numPr>
              <w:snapToGrid w:val="0"/>
              <w:ind w:left="454"/>
              <w:contextualSpacing/>
              <w:rPr>
                <w:lang w:val="ru-RU"/>
              </w:rPr>
            </w:pPr>
            <w:r w:rsidRPr="00A26B63">
              <w:rPr>
                <w:lang w:val="ru-RU"/>
              </w:rPr>
              <w:t>Использовать систему рассылок в электронной почте;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65"/>
              </w:numPr>
              <w:snapToGrid w:val="0"/>
              <w:ind w:left="454"/>
              <w:contextualSpacing/>
              <w:rPr>
                <w:lang w:val="ru-RU"/>
              </w:rPr>
            </w:pPr>
            <w:r w:rsidRPr="00A26B63">
              <w:rPr>
                <w:lang w:val="ru-RU"/>
              </w:rPr>
              <w:t>Использовать гипермедиа сообщения для информационного обмена в образовательной деятельности;</w:t>
            </w:r>
          </w:p>
        </w:tc>
      </w:tr>
      <w:tr w:rsidR="00C87D62" w:rsidRPr="00E47944" w:rsidTr="005709A2">
        <w:tc>
          <w:tcPr>
            <w:tcW w:w="2126" w:type="pct"/>
            <w:vMerge/>
          </w:tcPr>
          <w:p w:rsidR="00C87D62" w:rsidRPr="00A26B63" w:rsidRDefault="00C87D62" w:rsidP="005709A2">
            <w:pPr>
              <w:pStyle w:val="aff3"/>
              <w:snapToGrid w:val="0"/>
              <w:contextualSpacing/>
              <w:jc w:val="both"/>
              <w:rPr>
                <w:lang w:val="ru-RU"/>
              </w:rPr>
            </w:pPr>
          </w:p>
        </w:tc>
        <w:tc>
          <w:tcPr>
            <w:tcW w:w="2874" w:type="pct"/>
          </w:tcPr>
          <w:p w:rsidR="00C87D62" w:rsidRPr="005709A2" w:rsidRDefault="00C87D62" w:rsidP="005709A2">
            <w:pPr>
              <w:pStyle w:val="aff3"/>
              <w:snapToGrid w:val="0"/>
              <w:contextualSpacing/>
              <w:jc w:val="both"/>
            </w:pPr>
            <w:r w:rsidRPr="005709A2">
              <w:rPr>
                <w:b/>
              </w:rPr>
              <w:t>7 класс</w:t>
            </w:r>
            <w:r w:rsidRPr="005709A2">
              <w:t xml:space="preserve">: 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66"/>
              </w:numPr>
              <w:snapToGrid w:val="0"/>
              <w:ind w:left="454"/>
              <w:contextualSpacing/>
              <w:jc w:val="both"/>
              <w:rPr>
                <w:lang w:val="ru-RU"/>
              </w:rPr>
            </w:pPr>
            <w:r w:rsidRPr="00A26B63">
              <w:rPr>
                <w:lang w:val="ru-RU"/>
              </w:rPr>
              <w:t xml:space="preserve">Использовать аудио-  и видео материалы в </w:t>
            </w:r>
            <w:r w:rsidRPr="00A26B63">
              <w:rPr>
                <w:lang w:val="ru-RU"/>
              </w:rPr>
              <w:lastRenderedPageBreak/>
              <w:t>своих выступлениях для большой аудитории;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66"/>
              </w:numPr>
              <w:snapToGrid w:val="0"/>
              <w:ind w:left="454"/>
              <w:contextualSpacing/>
              <w:rPr>
                <w:lang w:val="ru-RU"/>
              </w:rPr>
            </w:pPr>
            <w:r w:rsidRPr="00A26B63">
              <w:rPr>
                <w:lang w:val="ru-RU"/>
              </w:rPr>
              <w:t>Использовать возможности электронной почты для дистанционного обучения – получать задания, дополнительную информацию по предмету (использование элементов кейс-технологии);</w:t>
            </w:r>
          </w:p>
        </w:tc>
      </w:tr>
      <w:tr w:rsidR="00C87D62" w:rsidRPr="00E47944" w:rsidTr="005709A2">
        <w:tc>
          <w:tcPr>
            <w:tcW w:w="2126" w:type="pct"/>
            <w:vMerge/>
          </w:tcPr>
          <w:p w:rsidR="00C87D62" w:rsidRPr="00A26B63" w:rsidRDefault="00C87D62" w:rsidP="005709A2">
            <w:pPr>
              <w:pStyle w:val="aff3"/>
              <w:snapToGrid w:val="0"/>
              <w:contextualSpacing/>
              <w:jc w:val="both"/>
              <w:rPr>
                <w:lang w:val="ru-RU"/>
              </w:rPr>
            </w:pPr>
          </w:p>
        </w:tc>
        <w:tc>
          <w:tcPr>
            <w:tcW w:w="2874" w:type="pct"/>
          </w:tcPr>
          <w:p w:rsidR="00C87D62" w:rsidRPr="005709A2" w:rsidRDefault="00C87D62" w:rsidP="005709A2">
            <w:pPr>
              <w:pStyle w:val="aff3"/>
              <w:snapToGrid w:val="0"/>
              <w:contextualSpacing/>
              <w:jc w:val="both"/>
            </w:pPr>
            <w:r w:rsidRPr="005709A2">
              <w:rPr>
                <w:b/>
              </w:rPr>
              <w:t>8 класс</w:t>
            </w:r>
            <w:r w:rsidRPr="005709A2">
              <w:t xml:space="preserve">: 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67"/>
              </w:numPr>
              <w:snapToGrid w:val="0"/>
              <w:ind w:left="454"/>
              <w:contextualSpacing/>
              <w:rPr>
                <w:lang w:val="ru-RU"/>
              </w:rPr>
            </w:pPr>
            <w:r w:rsidRPr="00A26B63">
              <w:rPr>
                <w:lang w:val="ru-RU"/>
              </w:rPr>
              <w:t>Использовать элементы аудиовидеоподдержки для представления презентации;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67"/>
              </w:numPr>
              <w:snapToGrid w:val="0"/>
              <w:ind w:left="454"/>
              <w:contextualSpacing/>
              <w:rPr>
                <w:lang w:val="ru-RU"/>
              </w:rPr>
            </w:pPr>
            <w:r w:rsidRPr="00A26B63">
              <w:rPr>
                <w:lang w:val="ru-RU"/>
              </w:rPr>
              <w:t>Использовать возможности электронной почты для активного взаимодействии в условиях образовательного процесса;</w:t>
            </w:r>
          </w:p>
        </w:tc>
      </w:tr>
      <w:tr w:rsidR="00C87D62" w:rsidRPr="00E47944" w:rsidTr="005709A2">
        <w:tc>
          <w:tcPr>
            <w:tcW w:w="2126" w:type="pct"/>
            <w:vMerge/>
          </w:tcPr>
          <w:p w:rsidR="00C87D62" w:rsidRPr="00A26B63" w:rsidRDefault="00C87D62" w:rsidP="005709A2">
            <w:pPr>
              <w:pStyle w:val="aff3"/>
              <w:snapToGrid w:val="0"/>
              <w:contextualSpacing/>
              <w:jc w:val="both"/>
              <w:rPr>
                <w:lang w:val="ru-RU"/>
              </w:rPr>
            </w:pPr>
          </w:p>
        </w:tc>
        <w:tc>
          <w:tcPr>
            <w:tcW w:w="2874" w:type="pct"/>
          </w:tcPr>
          <w:p w:rsidR="00C87D62" w:rsidRPr="005709A2" w:rsidRDefault="00C87D62" w:rsidP="005709A2">
            <w:pPr>
              <w:pStyle w:val="aff3"/>
              <w:snapToGrid w:val="0"/>
              <w:contextualSpacing/>
            </w:pPr>
            <w:r w:rsidRPr="005709A2">
              <w:rPr>
                <w:b/>
              </w:rPr>
              <w:t>9 класс</w:t>
            </w:r>
            <w:r w:rsidRPr="005709A2">
              <w:t xml:space="preserve">: 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68"/>
              </w:numPr>
              <w:snapToGrid w:val="0"/>
              <w:ind w:left="460"/>
              <w:contextualSpacing/>
              <w:rPr>
                <w:lang w:val="ru-RU"/>
              </w:rPr>
            </w:pPr>
            <w:r w:rsidRPr="00A26B63">
              <w:rPr>
                <w:lang w:val="ru-RU"/>
              </w:rPr>
              <w:t>выступать с аудиовидеоподдержкой, включая выступление перед дистанционной аудиторией;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68"/>
              </w:numPr>
              <w:snapToGrid w:val="0"/>
              <w:ind w:left="460"/>
              <w:contextualSpacing/>
              <w:rPr>
                <w:lang w:val="ru-RU"/>
              </w:rPr>
            </w:pPr>
            <w:r w:rsidRPr="00A26B63">
              <w:rPr>
                <w:lang w:val="ru-RU"/>
              </w:rPr>
              <w:t>участвовать в обсуждении (аудиовидеофорум, текстовый форум) с использованием возможностей Интернета;</w:t>
            </w:r>
          </w:p>
          <w:p w:rsidR="00C87D62" w:rsidRPr="00A26B63" w:rsidRDefault="00C87D62" w:rsidP="00890306">
            <w:pPr>
              <w:numPr>
                <w:ilvl w:val="0"/>
                <w:numId w:val="68"/>
              </w:numPr>
              <w:suppressAutoHyphens/>
              <w:spacing w:after="0" w:line="240" w:lineRule="auto"/>
              <w:ind w:left="46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lang w:val="ru-RU"/>
              </w:rPr>
              <w:t>осуществлять образовательное взаимодействие в информационном пространстве образовательного учреждения (получение и выполнение заданий, получение комментариев, совершенствование своей работы, формирование портфолио);</w:t>
            </w:r>
          </w:p>
          <w:p w:rsidR="00C87D62" w:rsidRPr="00A26B63" w:rsidRDefault="00C87D62" w:rsidP="00890306">
            <w:pPr>
              <w:numPr>
                <w:ilvl w:val="0"/>
                <w:numId w:val="68"/>
              </w:numPr>
              <w:suppressAutoHyphens/>
              <w:snapToGrid w:val="0"/>
              <w:spacing w:after="0" w:line="240" w:lineRule="auto"/>
              <w:ind w:left="46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lang w:val="ru-RU"/>
              </w:rPr>
              <w:t>соблюдать нормы информационной культуры, этики и права; с уважением относиться к частной информации и информационным правам других людей.</w:t>
            </w:r>
          </w:p>
        </w:tc>
      </w:tr>
    </w:tbl>
    <w:p w:rsidR="005709A2" w:rsidRPr="00A26B63" w:rsidRDefault="005709A2" w:rsidP="005709A2">
      <w:pPr>
        <w:spacing w:line="240" w:lineRule="auto"/>
        <w:contextualSpacing/>
        <w:jc w:val="center"/>
        <w:rPr>
          <w:rFonts w:ascii="Times New Roman" w:hAnsi="Times New Roman" w:cs="Times New Roman"/>
          <w:b/>
          <w:lang w:val="ru-RU"/>
        </w:rPr>
      </w:pPr>
    </w:p>
    <w:p w:rsidR="00C87D62" w:rsidRPr="005709A2" w:rsidRDefault="00C87D62" w:rsidP="005709A2">
      <w:pPr>
        <w:spacing w:line="240" w:lineRule="auto"/>
        <w:contextualSpacing/>
        <w:jc w:val="center"/>
        <w:rPr>
          <w:rFonts w:ascii="Times New Roman" w:hAnsi="Times New Roman" w:cs="Times New Roman"/>
          <w:b/>
        </w:rPr>
      </w:pPr>
      <w:r w:rsidRPr="005709A2">
        <w:rPr>
          <w:rFonts w:ascii="Times New Roman" w:hAnsi="Times New Roman" w:cs="Times New Roman"/>
          <w:b/>
        </w:rPr>
        <w:t xml:space="preserve">Технология портфель ученика </w:t>
      </w:r>
    </w:p>
    <w:tbl>
      <w:tblPr>
        <w:tblW w:w="4697" w:type="pct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4343"/>
        <w:gridCol w:w="5182"/>
      </w:tblGrid>
      <w:tr w:rsidR="00C87D62" w:rsidRPr="005709A2" w:rsidTr="005709A2">
        <w:tc>
          <w:tcPr>
            <w:tcW w:w="2280" w:type="pct"/>
          </w:tcPr>
          <w:p w:rsidR="00C87D62" w:rsidRPr="00A26B63" w:rsidRDefault="00C87D62" w:rsidP="005709A2">
            <w:pPr>
              <w:pStyle w:val="aff3"/>
              <w:snapToGrid w:val="0"/>
              <w:contextualSpacing/>
              <w:jc w:val="center"/>
              <w:rPr>
                <w:i/>
                <w:color w:val="000000"/>
                <w:lang w:val="ru-RU"/>
              </w:rPr>
            </w:pPr>
            <w:r w:rsidRPr="00A26B63">
              <w:rPr>
                <w:i/>
                <w:color w:val="000000"/>
                <w:lang w:val="ru-RU"/>
              </w:rPr>
              <w:t>Краткая характеристика. Этапы работы. Система оценивания. Использование элементов технологии. Методы, виды деятельности.</w:t>
            </w:r>
          </w:p>
        </w:tc>
        <w:tc>
          <w:tcPr>
            <w:tcW w:w="2720" w:type="pct"/>
          </w:tcPr>
          <w:p w:rsidR="00C87D62" w:rsidRPr="005709A2" w:rsidRDefault="00C87D62" w:rsidP="005709A2">
            <w:pPr>
              <w:pStyle w:val="aff3"/>
              <w:snapToGrid w:val="0"/>
              <w:contextualSpacing/>
              <w:jc w:val="center"/>
              <w:rPr>
                <w:i/>
                <w:color w:val="000000"/>
              </w:rPr>
            </w:pPr>
            <w:r w:rsidRPr="005709A2">
              <w:rPr>
                <w:i/>
                <w:color w:val="000000"/>
              </w:rPr>
              <w:t>Планируемые результаты</w:t>
            </w:r>
          </w:p>
        </w:tc>
      </w:tr>
      <w:tr w:rsidR="00C87D62" w:rsidRPr="00E47944" w:rsidTr="005709A2">
        <w:trPr>
          <w:trHeight w:val="2637"/>
        </w:trPr>
        <w:tc>
          <w:tcPr>
            <w:tcW w:w="2280" w:type="pct"/>
            <w:vMerge w:val="restart"/>
          </w:tcPr>
          <w:p w:rsidR="00C87D62" w:rsidRPr="00A26B63" w:rsidRDefault="00C87D62" w:rsidP="005709A2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</w:p>
          <w:p w:rsidR="00C87D62" w:rsidRPr="00A26B63" w:rsidRDefault="00C87D62" w:rsidP="005709A2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"Портфель ученика" - инструмент сам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оценки собственного познавательного, творческого труда ученика, рефлексии его собственной деятельности. Это - комплект документов, самостоятельных работ уч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 xml:space="preserve">ника. </w:t>
            </w:r>
          </w:p>
          <w:p w:rsidR="00C87D62" w:rsidRPr="00A26B63" w:rsidRDefault="00C87D62" w:rsidP="005709A2">
            <w:pPr>
              <w:snapToGrid w:val="0"/>
              <w:spacing w:line="240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Главный принцип в данной технологии — субъект — субъектные отношения.</w:t>
            </w:r>
          </w:p>
          <w:p w:rsidR="00C87D62" w:rsidRPr="00A26B63" w:rsidRDefault="00C87D62" w:rsidP="005709A2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«Портфель ученика» - это технология (то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ч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нее – пакет технологий) личностно-ориентированного обучения, направленных на формирование у учеников навыков р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е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флексии процесса и результатов собстве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н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ного учебного труда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:</w:t>
            </w:r>
          </w:p>
          <w:p w:rsidR="00C87D62" w:rsidRPr="00A26B63" w:rsidRDefault="00C87D62" w:rsidP="005709A2">
            <w:pPr>
              <w:spacing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- задания ученику по отбору материала в "Портфолио" (имеется в виду не конкре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ное указание, какой материал следует о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бирать, а по каким параметрам следует о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lastRenderedPageBreak/>
              <w:t>бирать);</w:t>
            </w:r>
          </w:p>
          <w:p w:rsidR="00C87D62" w:rsidRPr="00A26B63" w:rsidRDefault="00C87D62" w:rsidP="005709A2">
            <w:pPr>
              <w:spacing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- анкеты для родителей, заполнение кот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рых предполагает внимательное ознако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м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ление с работами ученика; параметры и критерии оценки вложенных в портфель работ;</w:t>
            </w:r>
          </w:p>
          <w:p w:rsidR="00C87D62" w:rsidRPr="00A26B63" w:rsidRDefault="00C87D62" w:rsidP="005709A2">
            <w:pPr>
              <w:spacing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- анкеты для экспертной группы на презе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тации для объективной оценки предста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ленного "Портфолио".</w:t>
            </w:r>
          </w:p>
          <w:p w:rsidR="00C87D62" w:rsidRPr="00A26B63" w:rsidRDefault="00C87D62" w:rsidP="005709A2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</w:p>
          <w:p w:rsidR="00C87D62" w:rsidRPr="00A26B63" w:rsidRDefault="00C87D62" w:rsidP="005709A2">
            <w:pPr>
              <w:snapToGrid w:val="0"/>
              <w:spacing w:line="240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Методы обучения: беседа, лекция, объя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с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 xml:space="preserve">нение; </w:t>
            </w:r>
            <w:r w:rsidRPr="00A26B63">
              <w:rPr>
                <w:rFonts w:ascii="Times New Roman" w:eastAsia="Times New Roman" w:hAnsi="Times New Roman" w:cs="Times New Roman"/>
                <w:i/>
                <w:iCs/>
                <w:color w:val="000000"/>
                <w:lang w:val="ru-RU"/>
              </w:rPr>
              <w:t>практические методы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: конспект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и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рование.</w:t>
            </w:r>
          </w:p>
          <w:p w:rsidR="00C87D62" w:rsidRPr="00A26B63" w:rsidRDefault="00C87D62" w:rsidP="005709A2">
            <w:pPr>
              <w:snapToGrid w:val="0"/>
              <w:spacing w:line="240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 xml:space="preserve"> </w:t>
            </w:r>
          </w:p>
        </w:tc>
        <w:tc>
          <w:tcPr>
            <w:tcW w:w="2720" w:type="pct"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b/>
                <w:color w:val="000000"/>
                <w:lang w:val="ru-RU"/>
              </w:rPr>
              <w:lastRenderedPageBreak/>
              <w:t>5 класс</w:t>
            </w:r>
            <w:r w:rsidRPr="00A26B63">
              <w:rPr>
                <w:color w:val="000000"/>
                <w:lang w:val="ru-RU"/>
              </w:rPr>
              <w:t>: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1. Набирать текст на родном языке в соответствии со своими возрастными особенностями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 2. Осуществлять комплексное редактирование текста: изменять шрифт, начертание, размер кегля; использовать функции заливки;</w:t>
            </w:r>
          </w:p>
        </w:tc>
      </w:tr>
      <w:tr w:rsidR="00C87D62" w:rsidRPr="00E47944" w:rsidTr="005709A2">
        <w:tc>
          <w:tcPr>
            <w:tcW w:w="2280" w:type="pct"/>
            <w:vMerge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</w:p>
        </w:tc>
        <w:tc>
          <w:tcPr>
            <w:tcW w:w="2720" w:type="pct"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b/>
                <w:color w:val="000000"/>
                <w:lang w:val="ru-RU"/>
              </w:rPr>
            </w:pPr>
            <w:r w:rsidRPr="00A26B63">
              <w:rPr>
                <w:b/>
                <w:color w:val="000000"/>
                <w:lang w:val="ru-RU"/>
              </w:rPr>
              <w:t>6 класс:</w:t>
            </w:r>
          </w:p>
          <w:p w:rsidR="00C87D62" w:rsidRPr="00A26B63" w:rsidRDefault="00C87D62" w:rsidP="005709A2">
            <w:pPr>
              <w:snapToGrid w:val="0"/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1.  Набирать текст на родном языке в соответствии со своими возрастными особенностями;</w:t>
            </w:r>
          </w:p>
        </w:tc>
      </w:tr>
      <w:tr w:rsidR="00C87D62" w:rsidRPr="00E47944" w:rsidTr="005709A2">
        <w:tc>
          <w:tcPr>
            <w:tcW w:w="2280" w:type="pct"/>
            <w:vMerge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</w:p>
        </w:tc>
        <w:tc>
          <w:tcPr>
            <w:tcW w:w="2720" w:type="pct"/>
          </w:tcPr>
          <w:p w:rsidR="00C87D62" w:rsidRPr="005709A2" w:rsidRDefault="00C87D62" w:rsidP="005709A2">
            <w:pPr>
              <w:pStyle w:val="aff3"/>
              <w:snapToGrid w:val="0"/>
              <w:contextualSpacing/>
              <w:rPr>
                <w:color w:val="000000"/>
              </w:rPr>
            </w:pPr>
            <w:r w:rsidRPr="005709A2">
              <w:rPr>
                <w:b/>
                <w:color w:val="000000"/>
              </w:rPr>
              <w:t>7 класс</w:t>
            </w:r>
            <w:r w:rsidRPr="005709A2">
              <w:rPr>
                <w:color w:val="000000"/>
              </w:rPr>
              <w:t>: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69"/>
              </w:numPr>
              <w:snapToGrid w:val="0"/>
              <w:ind w:firstLine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аудио-  и видео материалы в своих выступлениях для большой аудитории;</w:t>
            </w:r>
          </w:p>
          <w:p w:rsidR="00C87D62" w:rsidRPr="005709A2" w:rsidRDefault="00C87D62" w:rsidP="00890306">
            <w:pPr>
              <w:pStyle w:val="aff3"/>
              <w:numPr>
                <w:ilvl w:val="0"/>
                <w:numId w:val="69"/>
              </w:numPr>
              <w:snapToGrid w:val="0"/>
              <w:ind w:firstLine="0"/>
              <w:contextualSpacing/>
              <w:rPr>
                <w:color w:val="000000"/>
              </w:rPr>
            </w:pPr>
            <w:r w:rsidRPr="005709A2">
              <w:rPr>
                <w:color w:val="000000"/>
              </w:rPr>
              <w:t xml:space="preserve">Составлять развернутый план </w:t>
            </w:r>
            <w:r w:rsidRPr="005709A2">
              <w:rPr>
                <w:color w:val="000000"/>
              </w:rPr>
              <w:lastRenderedPageBreak/>
              <w:t>презентации.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69"/>
              </w:numPr>
              <w:snapToGrid w:val="0"/>
              <w:ind w:firstLine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Создавать системы папок для тематической информации различных видов, заполнять их в процессе учебной деятельности</w:t>
            </w:r>
          </w:p>
          <w:p w:rsidR="00C87D62" w:rsidRPr="00A26B63" w:rsidRDefault="00C87D62" w:rsidP="00890306">
            <w:pPr>
              <w:numPr>
                <w:ilvl w:val="0"/>
                <w:numId w:val="69"/>
              </w:numPr>
              <w:autoSpaceDE w:val="0"/>
              <w:snapToGrid w:val="0"/>
              <w:spacing w:after="0" w:line="240" w:lineRule="auto"/>
              <w:ind w:firstLine="0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Вводить текст с элементами десятипальц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е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 xml:space="preserve">вого метода печати; </w:t>
            </w:r>
          </w:p>
        </w:tc>
      </w:tr>
      <w:tr w:rsidR="00C87D62" w:rsidRPr="00E47944" w:rsidTr="005709A2">
        <w:tc>
          <w:tcPr>
            <w:tcW w:w="2280" w:type="pct"/>
            <w:vMerge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</w:p>
        </w:tc>
        <w:tc>
          <w:tcPr>
            <w:tcW w:w="2720" w:type="pct"/>
          </w:tcPr>
          <w:p w:rsidR="00C87D62" w:rsidRPr="005709A2" w:rsidRDefault="00C87D62" w:rsidP="005709A2">
            <w:pPr>
              <w:pStyle w:val="aff3"/>
              <w:snapToGrid w:val="0"/>
              <w:contextualSpacing/>
              <w:rPr>
                <w:b/>
                <w:color w:val="000000"/>
              </w:rPr>
            </w:pPr>
            <w:r w:rsidRPr="005709A2">
              <w:rPr>
                <w:b/>
                <w:color w:val="000000"/>
              </w:rPr>
              <w:t xml:space="preserve">8 класс: 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70"/>
              </w:numPr>
              <w:tabs>
                <w:tab w:val="clear" w:pos="720"/>
                <w:tab w:val="num" w:pos="590"/>
              </w:tabs>
              <w:snapToGrid w:val="0"/>
              <w:ind w:left="448" w:firstLine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Представлять наработанный материал форме цифрового портфолио достижений;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70"/>
              </w:numPr>
              <w:tabs>
                <w:tab w:val="clear" w:pos="720"/>
                <w:tab w:val="num" w:pos="590"/>
              </w:tabs>
              <w:snapToGrid w:val="0"/>
              <w:ind w:left="448" w:firstLine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Осуществлять промежуточную рефлексию своей деятельности, обсуждать результаты своей деятельности;</w:t>
            </w:r>
          </w:p>
          <w:p w:rsidR="00C87D62" w:rsidRPr="00A26B63" w:rsidRDefault="00C87D62" w:rsidP="00890306">
            <w:pPr>
              <w:numPr>
                <w:ilvl w:val="0"/>
                <w:numId w:val="70"/>
              </w:numPr>
              <w:tabs>
                <w:tab w:val="clear" w:pos="720"/>
                <w:tab w:val="num" w:pos="590"/>
              </w:tabs>
              <w:autoSpaceDE w:val="0"/>
              <w:snapToGrid w:val="0"/>
              <w:spacing w:after="0" w:line="240" w:lineRule="auto"/>
              <w:ind w:left="448" w:firstLine="0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Печатать текст с помощью  десятипальцевого метода печати с использованием слепого мет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о</w:t>
            </w:r>
            <w:r w:rsidRPr="00A26B63"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да, повышение скорости работы с текстом (120-140 символов в минуту);</w:t>
            </w:r>
          </w:p>
        </w:tc>
      </w:tr>
      <w:tr w:rsidR="00C87D62" w:rsidRPr="00E47944" w:rsidTr="005709A2">
        <w:tc>
          <w:tcPr>
            <w:tcW w:w="2280" w:type="pct"/>
            <w:vMerge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</w:p>
        </w:tc>
        <w:tc>
          <w:tcPr>
            <w:tcW w:w="2720" w:type="pct"/>
          </w:tcPr>
          <w:p w:rsidR="00C87D62" w:rsidRPr="005709A2" w:rsidRDefault="00C87D62" w:rsidP="005709A2">
            <w:pPr>
              <w:pStyle w:val="aff3"/>
              <w:snapToGrid w:val="0"/>
              <w:contextualSpacing/>
              <w:rPr>
                <w:color w:val="000000"/>
              </w:rPr>
            </w:pPr>
            <w:r w:rsidRPr="005709A2">
              <w:rPr>
                <w:b/>
                <w:color w:val="000000"/>
              </w:rPr>
              <w:t>9 класс</w:t>
            </w:r>
            <w:r w:rsidRPr="005709A2">
              <w:rPr>
                <w:color w:val="000000"/>
              </w:rPr>
              <w:t xml:space="preserve">: 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71"/>
              </w:numPr>
              <w:tabs>
                <w:tab w:val="clear" w:pos="720"/>
                <w:tab w:val="num" w:pos="448"/>
              </w:tabs>
              <w:snapToGrid w:val="0"/>
              <w:ind w:left="448" w:firstLine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осуществлять образовательное взаимодействие в информационном пространстве образовательного учреждения (получение и выполнение заданий, получение комментариев, совершенствование своей работы, формирование портфолио);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71"/>
              </w:numPr>
              <w:tabs>
                <w:tab w:val="clear" w:pos="720"/>
                <w:tab w:val="num" w:pos="448"/>
              </w:tabs>
              <w:snapToGrid w:val="0"/>
              <w:ind w:left="448" w:firstLine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взаимодействовать с партнёрами с использованием возможностей Интернета (игровое и театральное взаимодействие);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71"/>
              </w:numPr>
              <w:tabs>
                <w:tab w:val="clear" w:pos="720"/>
                <w:tab w:val="num" w:pos="448"/>
              </w:tabs>
              <w:snapToGrid w:val="0"/>
              <w:ind w:left="448" w:firstLine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формировать собственное информационное пространство: создавать системы папок и размещать в них нужные информационные источники, размещать информацию в Интернете;</w:t>
            </w:r>
          </w:p>
          <w:p w:rsidR="00C87D62" w:rsidRPr="00A26B63" w:rsidRDefault="00C87D62" w:rsidP="00890306">
            <w:pPr>
              <w:pStyle w:val="aff3"/>
              <w:numPr>
                <w:ilvl w:val="0"/>
                <w:numId w:val="71"/>
              </w:numPr>
              <w:tabs>
                <w:tab w:val="clear" w:pos="720"/>
                <w:tab w:val="num" w:pos="448"/>
              </w:tabs>
              <w:snapToGrid w:val="0"/>
              <w:ind w:left="448" w:firstLine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анализировать результаты своей деятельности и затрачиваемых ресурсов;</w:t>
            </w:r>
          </w:p>
          <w:p w:rsidR="00C87D62" w:rsidRPr="00A26B63" w:rsidRDefault="00C87D62" w:rsidP="00890306">
            <w:pPr>
              <w:numPr>
                <w:ilvl w:val="0"/>
                <w:numId w:val="71"/>
              </w:numPr>
              <w:tabs>
                <w:tab w:val="clear" w:pos="720"/>
                <w:tab w:val="num" w:pos="448"/>
              </w:tabs>
              <w:suppressAutoHyphens/>
              <w:snapToGrid w:val="0"/>
              <w:spacing w:after="0" w:line="240" w:lineRule="auto"/>
              <w:ind w:left="448" w:firstLine="0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оздавать текст на русском языке с использованием слепого десятипальцевого клавиатурного письма</w:t>
            </w:r>
          </w:p>
        </w:tc>
      </w:tr>
    </w:tbl>
    <w:p w:rsidR="00C87D62" w:rsidRPr="00A26B63" w:rsidRDefault="00C87D62" w:rsidP="005709A2">
      <w:pPr>
        <w:spacing w:line="240" w:lineRule="auto"/>
        <w:contextualSpacing/>
        <w:jc w:val="center"/>
        <w:rPr>
          <w:rFonts w:ascii="Times New Roman" w:hAnsi="Times New Roman" w:cs="Times New Roman"/>
          <w:lang w:val="ru-RU"/>
        </w:rPr>
      </w:pPr>
    </w:p>
    <w:p w:rsidR="00C87D62" w:rsidRPr="005709A2" w:rsidRDefault="00C87D62" w:rsidP="005709A2">
      <w:pPr>
        <w:spacing w:line="240" w:lineRule="auto"/>
        <w:contextualSpacing/>
        <w:jc w:val="center"/>
        <w:rPr>
          <w:rFonts w:ascii="Times New Roman" w:hAnsi="Times New Roman" w:cs="Times New Roman"/>
          <w:b/>
        </w:rPr>
      </w:pPr>
      <w:r w:rsidRPr="005709A2">
        <w:rPr>
          <w:rFonts w:ascii="Times New Roman" w:hAnsi="Times New Roman" w:cs="Times New Roman"/>
          <w:b/>
        </w:rPr>
        <w:t xml:space="preserve">Проектная деятельность </w:t>
      </w:r>
    </w:p>
    <w:p w:rsidR="00C87D62" w:rsidRPr="005709A2" w:rsidRDefault="00C87D62" w:rsidP="005709A2">
      <w:pPr>
        <w:spacing w:line="240" w:lineRule="auto"/>
        <w:contextualSpacing/>
        <w:rPr>
          <w:rFonts w:ascii="Times New Roman" w:hAnsi="Times New Roman" w:cs="Times New Roman"/>
        </w:rPr>
      </w:pPr>
    </w:p>
    <w:tbl>
      <w:tblPr>
        <w:tblW w:w="4697" w:type="pct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4343"/>
        <w:gridCol w:w="5182"/>
      </w:tblGrid>
      <w:tr w:rsidR="00C87D62" w:rsidRPr="005709A2" w:rsidTr="005709A2">
        <w:tc>
          <w:tcPr>
            <w:tcW w:w="2280" w:type="pct"/>
          </w:tcPr>
          <w:p w:rsidR="00C87D62" w:rsidRPr="00A26B63" w:rsidRDefault="00C87D62" w:rsidP="005709A2">
            <w:pPr>
              <w:pStyle w:val="aff3"/>
              <w:snapToGrid w:val="0"/>
              <w:contextualSpacing/>
              <w:jc w:val="both"/>
              <w:rPr>
                <w:i/>
                <w:color w:val="000000"/>
                <w:lang w:val="ru-RU"/>
              </w:rPr>
            </w:pPr>
            <w:r w:rsidRPr="00A26B63">
              <w:rPr>
                <w:i/>
                <w:color w:val="000000"/>
                <w:lang w:val="ru-RU"/>
              </w:rPr>
              <w:t>Краткая характеристика. Этапы работы. Система оценивания. Использование элементов технологии. Методы, виды деятельности.</w:t>
            </w:r>
          </w:p>
        </w:tc>
        <w:tc>
          <w:tcPr>
            <w:tcW w:w="2720" w:type="pct"/>
          </w:tcPr>
          <w:p w:rsidR="00C87D62" w:rsidRPr="005709A2" w:rsidRDefault="00C87D62" w:rsidP="005709A2">
            <w:pPr>
              <w:pStyle w:val="aff3"/>
              <w:snapToGrid w:val="0"/>
              <w:contextualSpacing/>
              <w:jc w:val="center"/>
              <w:rPr>
                <w:i/>
                <w:color w:val="000000"/>
              </w:rPr>
            </w:pPr>
            <w:r w:rsidRPr="005709A2">
              <w:rPr>
                <w:i/>
                <w:color w:val="000000"/>
              </w:rPr>
              <w:t>Планируемые результаты</w:t>
            </w:r>
          </w:p>
        </w:tc>
      </w:tr>
      <w:tr w:rsidR="00C87D62" w:rsidRPr="00E47944" w:rsidTr="005709A2">
        <w:tc>
          <w:tcPr>
            <w:tcW w:w="2280" w:type="pct"/>
          </w:tcPr>
          <w:p w:rsidR="00C87D62" w:rsidRDefault="005709A2" w:rsidP="005709A2">
            <w:pPr>
              <w:pStyle w:val="aff3"/>
              <w:snapToGrid w:val="0"/>
              <w:contextualSpacing/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Учебное проектирование</w:t>
            </w:r>
          </w:p>
          <w:p w:rsidR="005709A2" w:rsidRPr="005709A2" w:rsidRDefault="005709A2" w:rsidP="005709A2">
            <w:pPr>
              <w:pStyle w:val="aff3"/>
              <w:snapToGrid w:val="0"/>
              <w:contextualSpacing/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(технология ПДО)</w:t>
            </w:r>
          </w:p>
        </w:tc>
        <w:tc>
          <w:tcPr>
            <w:tcW w:w="2720" w:type="pct"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b/>
                <w:color w:val="000000"/>
                <w:lang w:val="ru-RU"/>
              </w:rPr>
            </w:pPr>
            <w:r w:rsidRPr="00A26B63">
              <w:rPr>
                <w:b/>
                <w:color w:val="000000"/>
                <w:lang w:val="ru-RU"/>
              </w:rPr>
              <w:t>5 класс: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1. Осуществлять фотосъемку изображений с помощью учителя в ходе </w:t>
            </w:r>
            <w:r w:rsidR="005709A2" w:rsidRPr="00A26B63">
              <w:rPr>
                <w:color w:val="000000"/>
                <w:lang w:val="ru-RU"/>
              </w:rPr>
              <w:t>учебного проектирования</w:t>
            </w:r>
            <w:r w:rsidRPr="00A26B63">
              <w:rPr>
                <w:color w:val="000000"/>
                <w:lang w:val="ru-RU"/>
              </w:rPr>
              <w:t xml:space="preserve">; 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2. Осуществлять фиксацию звуков  с помощью учителя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3. Создавать диаграммы различных видов с </w:t>
            </w:r>
            <w:r w:rsidRPr="00A26B63">
              <w:rPr>
                <w:color w:val="000000"/>
                <w:lang w:val="ru-RU"/>
              </w:rPr>
              <w:lastRenderedPageBreak/>
              <w:t>помощью компьютерных средств, задавать параметры диаграмм, изменять параметры диаграммы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4. Составлять систему папок на индивидуальном ПК в соответствии с полученной деятельностью, структурировать свою деятельность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5. Составлять развернутый плана презентации, выступать перед аудиторией с презентацией индивидуального или группового проекта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6. Искать информацию в соответствующих по возрасту цифровых словарях и справочниках. Избирательно относится к информации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7. Искать небольшую  информации в соответствующих по возрасту электронных библиотеках в контролируемом Интернете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i/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8. Использовать методы поиска информации в небольших базах данных</w:t>
            </w:r>
          </w:p>
        </w:tc>
      </w:tr>
      <w:tr w:rsidR="00C87D62" w:rsidRPr="00E47944" w:rsidTr="005709A2">
        <w:trPr>
          <w:trHeight w:val="4266"/>
        </w:trPr>
        <w:tc>
          <w:tcPr>
            <w:tcW w:w="2280" w:type="pct"/>
            <w:vMerge w:val="restart"/>
          </w:tcPr>
          <w:p w:rsidR="00C87D62" w:rsidRPr="00A26B63" w:rsidRDefault="00C87D62" w:rsidP="005709A2">
            <w:pPr>
              <w:snapToGrid w:val="0"/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</w:p>
        </w:tc>
        <w:tc>
          <w:tcPr>
            <w:tcW w:w="2720" w:type="pct"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b/>
                <w:color w:val="000000"/>
                <w:lang w:val="ru-RU"/>
              </w:rPr>
              <w:t>6 класс</w:t>
            </w:r>
            <w:r w:rsidRPr="00A26B63">
              <w:rPr>
                <w:color w:val="000000"/>
                <w:lang w:val="ru-RU"/>
              </w:rPr>
              <w:t xml:space="preserve">: 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1. Использовать микрофоны во время выступления с помощью учителя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2. Использовать фиксацию изображений и звуков в ходе проведения эксперимента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3. Использовать различные компьютерные инструменты для обработки цифровых фотографий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4. Создание графических объектов геометрических форм в текстовом редакторе с помощью автофигур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5.  Создавать диаграмму, иллюстрирующую единичный  процесс, явление и т.д. 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6. Осуществлять систему смены слайдов из готовых аппликаций;</w:t>
            </w:r>
          </w:p>
        </w:tc>
      </w:tr>
      <w:tr w:rsidR="00C87D62" w:rsidRPr="00E47944" w:rsidTr="005709A2">
        <w:trPr>
          <w:trHeight w:val="699"/>
        </w:trPr>
        <w:tc>
          <w:tcPr>
            <w:tcW w:w="2280" w:type="pct"/>
            <w:vMerge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</w:p>
        </w:tc>
        <w:tc>
          <w:tcPr>
            <w:tcW w:w="2720" w:type="pct"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b/>
                <w:color w:val="000000"/>
                <w:lang w:val="ru-RU"/>
              </w:rPr>
              <w:t>7 класс</w:t>
            </w:r>
            <w:r w:rsidRPr="00A26B63">
              <w:rPr>
                <w:color w:val="000000"/>
                <w:lang w:val="ru-RU"/>
              </w:rPr>
              <w:t>: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1. Использовать кинетические и клавишные синтезаторы  в рамках представления творческой презентации по предмету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2. Использовать аудио-  и видео материалы в своих выступлениях для большой аудитории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3. Проектировать, организовывать и представлять  свою деятельность с помощью средств визуализации: диаграмм, карт, таблиц, блок-схем, сделанных с помощью инструментов ИКТ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4. Организовывать  групповую деятельность с использованием ИКТ (групповые проекты, цифровое портфолио группы учеников и т.д.)</w:t>
            </w:r>
          </w:p>
        </w:tc>
      </w:tr>
      <w:tr w:rsidR="00C87D62" w:rsidRPr="00E47944" w:rsidTr="005709A2">
        <w:tc>
          <w:tcPr>
            <w:tcW w:w="2280" w:type="pct"/>
            <w:vMerge w:val="restart"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</w:p>
        </w:tc>
        <w:tc>
          <w:tcPr>
            <w:tcW w:w="2720" w:type="pct"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b/>
                <w:color w:val="000000"/>
                <w:lang w:val="ru-RU"/>
              </w:rPr>
              <w:t>8 класс</w:t>
            </w:r>
            <w:r w:rsidRPr="00A26B63">
              <w:rPr>
                <w:color w:val="000000"/>
                <w:lang w:val="ru-RU"/>
              </w:rPr>
              <w:t xml:space="preserve">: 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1. Производить отработку звуковой информации с помощью звуковых и музыкальных редакторов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2. Работать в группе над дизайном сообщения-</w:t>
            </w:r>
            <w:r w:rsidRPr="00A26B63">
              <w:rPr>
                <w:color w:val="000000"/>
                <w:lang w:val="ru-RU"/>
              </w:rPr>
              <w:lastRenderedPageBreak/>
              <w:t>Вики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Использовать элементы аудиовидеоподдержки для представления презентации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3. Оценивать потребность в дополнительной информации с помощью средств и ресурсов ИКТ для решения познавательных задач; 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4. Использовать инструменты ИКТ для создания видео-  и звукового ряда;</w:t>
            </w:r>
          </w:p>
        </w:tc>
      </w:tr>
      <w:tr w:rsidR="00C87D62" w:rsidRPr="005709A2" w:rsidTr="005709A2">
        <w:tc>
          <w:tcPr>
            <w:tcW w:w="2280" w:type="pct"/>
            <w:vMerge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</w:p>
        </w:tc>
        <w:tc>
          <w:tcPr>
            <w:tcW w:w="2720" w:type="pct"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b/>
                <w:color w:val="000000"/>
                <w:lang w:val="ru-RU"/>
              </w:rPr>
              <w:t>9 класс</w:t>
            </w:r>
            <w:r w:rsidRPr="00A26B63">
              <w:rPr>
                <w:color w:val="000000"/>
                <w:lang w:val="ru-RU"/>
              </w:rPr>
              <w:t>:</w:t>
            </w:r>
          </w:p>
          <w:p w:rsidR="00C87D62" w:rsidRPr="00A26B63" w:rsidRDefault="00C87D62" w:rsidP="005709A2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1. Осуществлять фиксацию изображений и звуков в ходе процесса обсуждения, проведения экспериме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та, природного процесса, фиксацию хода и резул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татов проектной деятельности;</w:t>
            </w:r>
          </w:p>
          <w:p w:rsidR="00C87D62" w:rsidRPr="00A26B63" w:rsidRDefault="00C87D62" w:rsidP="005709A2">
            <w:pPr>
              <w:spacing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2. Выбирать технические средства ИКТ для фикс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ции изображений и звуков в соответствии с поста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ленной целью;</w:t>
            </w:r>
          </w:p>
          <w:p w:rsidR="00C87D62" w:rsidRPr="00A26B63" w:rsidRDefault="00C87D62" w:rsidP="005709A2">
            <w:pPr>
              <w:spacing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3. Проводить обработку цифровых фотографий с использованием возможностей специальных ко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м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пьютерных инструментов, создавать презентации на основе цифровых фотографий;</w:t>
            </w:r>
          </w:p>
          <w:p w:rsidR="00C87D62" w:rsidRPr="00A26B63" w:rsidRDefault="00C87D62" w:rsidP="005709A2">
            <w:pPr>
              <w:spacing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4. Проводить обработку цифровых звукозаписей с использованием возможностей специальных ко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м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пьютерных инструментов, проводить транскриб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рование цифровых звукозаписей;</w:t>
            </w:r>
          </w:p>
          <w:p w:rsidR="00C87D62" w:rsidRPr="00A26B63" w:rsidRDefault="00C87D62" w:rsidP="005709A2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5. Осуществлять видеосъёмку и проводить монтаж отснятого материала с использованием возможн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тей специальных компьютерных инструментов.</w:t>
            </w:r>
          </w:p>
          <w:p w:rsidR="00C87D62" w:rsidRPr="00A26B63" w:rsidRDefault="00C87D62" w:rsidP="005709A2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6. создавать специализированные карты и диагра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м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мы: географические, хронологические;</w:t>
            </w:r>
          </w:p>
          <w:p w:rsidR="00C87D62" w:rsidRPr="005709A2" w:rsidRDefault="00C87D62" w:rsidP="005709A2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color w:val="000000"/>
              </w:rPr>
              <w:t>7. создавать мультипликационные фильмы;</w:t>
            </w:r>
          </w:p>
        </w:tc>
      </w:tr>
    </w:tbl>
    <w:p w:rsidR="00C87D62" w:rsidRPr="005709A2" w:rsidRDefault="00C87D62" w:rsidP="005709A2">
      <w:pPr>
        <w:pageBreakBefore/>
        <w:spacing w:line="240" w:lineRule="auto"/>
        <w:contextualSpacing/>
        <w:jc w:val="center"/>
        <w:rPr>
          <w:rFonts w:ascii="Times New Roman" w:hAnsi="Times New Roman" w:cs="Times New Roman"/>
          <w:b/>
        </w:rPr>
      </w:pPr>
      <w:r w:rsidRPr="005709A2">
        <w:rPr>
          <w:rFonts w:ascii="Times New Roman" w:hAnsi="Times New Roman" w:cs="Times New Roman"/>
          <w:b/>
        </w:rPr>
        <w:lastRenderedPageBreak/>
        <w:t>Исследовательская технология</w:t>
      </w:r>
    </w:p>
    <w:p w:rsidR="00C87D62" w:rsidRPr="005709A2" w:rsidRDefault="00C87D62" w:rsidP="005709A2">
      <w:pPr>
        <w:spacing w:line="240" w:lineRule="auto"/>
        <w:contextualSpacing/>
        <w:jc w:val="both"/>
        <w:rPr>
          <w:rFonts w:ascii="Times New Roman" w:hAnsi="Times New Roman" w:cs="Times New Roman"/>
        </w:rPr>
      </w:pPr>
    </w:p>
    <w:tbl>
      <w:tblPr>
        <w:tblW w:w="4763" w:type="pct"/>
        <w:tblInd w:w="9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4634"/>
        <w:gridCol w:w="5024"/>
      </w:tblGrid>
      <w:tr w:rsidR="00C87D62" w:rsidRPr="005709A2" w:rsidTr="005709A2">
        <w:tc>
          <w:tcPr>
            <w:tcW w:w="2399" w:type="pct"/>
          </w:tcPr>
          <w:p w:rsidR="00C87D62" w:rsidRPr="00A26B63" w:rsidRDefault="00C87D62" w:rsidP="005709A2">
            <w:pPr>
              <w:pStyle w:val="aff3"/>
              <w:snapToGrid w:val="0"/>
              <w:contextualSpacing/>
              <w:jc w:val="center"/>
              <w:rPr>
                <w:i/>
                <w:color w:val="000000"/>
                <w:lang w:val="ru-RU"/>
              </w:rPr>
            </w:pPr>
            <w:r w:rsidRPr="00A26B63">
              <w:rPr>
                <w:i/>
                <w:color w:val="000000"/>
                <w:lang w:val="ru-RU"/>
              </w:rPr>
              <w:t>Краткая характеристика. Этапы работы. Система оценивания. Использование элементов технологии. Методы, виды деятельности.</w:t>
            </w:r>
          </w:p>
        </w:tc>
        <w:tc>
          <w:tcPr>
            <w:tcW w:w="2601" w:type="pct"/>
          </w:tcPr>
          <w:p w:rsidR="00C87D62" w:rsidRPr="005709A2" w:rsidRDefault="00C87D62" w:rsidP="005709A2">
            <w:pPr>
              <w:pStyle w:val="aff3"/>
              <w:snapToGrid w:val="0"/>
              <w:contextualSpacing/>
              <w:jc w:val="center"/>
              <w:rPr>
                <w:i/>
                <w:color w:val="000000"/>
              </w:rPr>
            </w:pPr>
            <w:r w:rsidRPr="005709A2">
              <w:rPr>
                <w:i/>
                <w:color w:val="000000"/>
              </w:rPr>
              <w:t>Планируемые результаты</w:t>
            </w:r>
          </w:p>
        </w:tc>
      </w:tr>
      <w:tr w:rsidR="00C87D62" w:rsidRPr="00E47944" w:rsidTr="005709A2">
        <w:tc>
          <w:tcPr>
            <w:tcW w:w="2399" w:type="pct"/>
            <w:vMerge w:val="restart"/>
          </w:tcPr>
          <w:p w:rsidR="00C87D62" w:rsidRPr="00A26B63" w:rsidRDefault="00C87D62" w:rsidP="005709A2">
            <w:pPr>
              <w:pStyle w:val="aff0"/>
              <w:snapToGri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Исследовательская деятельность подраздел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я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ется на два вида: учебная исследовательская и научно-исследовательская.</w:t>
            </w:r>
          </w:p>
          <w:p w:rsidR="00C87D62" w:rsidRPr="00A26B63" w:rsidRDefault="00C87D62" w:rsidP="005709A2">
            <w:pPr>
              <w:pStyle w:val="aff0"/>
              <w:snapToGri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В результате исследовательской деятельности решаются следующие задачи:</w:t>
            </w:r>
          </w:p>
          <w:p w:rsidR="00C87D62" w:rsidRPr="00A26B63" w:rsidRDefault="00C87D62" w:rsidP="005709A2">
            <w:pPr>
              <w:pStyle w:val="aff0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- активизация и актуализация получе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ных школьниками знаний;</w:t>
            </w:r>
          </w:p>
          <w:p w:rsidR="00C87D62" w:rsidRPr="00A26B63" w:rsidRDefault="00C87D62" w:rsidP="005709A2">
            <w:pPr>
              <w:pStyle w:val="aff0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- систематизация знаний;</w:t>
            </w:r>
          </w:p>
          <w:p w:rsidR="00C87D62" w:rsidRPr="00A26B63" w:rsidRDefault="00C87D62" w:rsidP="005709A2">
            <w:pPr>
              <w:pStyle w:val="aff0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- знакомство с комплексом материалов, выходящих за пределы школьной программы;</w:t>
            </w:r>
          </w:p>
          <w:p w:rsidR="00C87D62" w:rsidRPr="00A26B63" w:rsidRDefault="00C87D62" w:rsidP="005709A2">
            <w:pPr>
              <w:pStyle w:val="aff0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- развитие умения размышлять в ко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тексте изучаемой темы;</w:t>
            </w:r>
          </w:p>
          <w:p w:rsidR="00C87D62" w:rsidRPr="00A26B63" w:rsidRDefault="00C87D62" w:rsidP="005709A2">
            <w:pPr>
              <w:pStyle w:val="aff0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- анализировать, сравнивать, делать со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б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твенные выводы;</w:t>
            </w:r>
          </w:p>
          <w:p w:rsidR="00C87D62" w:rsidRPr="00A26B63" w:rsidRDefault="00C87D62" w:rsidP="005709A2">
            <w:pPr>
              <w:pStyle w:val="aff0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- отбирать и систематизировать матер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ал;</w:t>
            </w:r>
          </w:p>
          <w:p w:rsidR="00C87D62" w:rsidRPr="00A26B63" w:rsidRDefault="00C87D62" w:rsidP="005709A2">
            <w:pPr>
              <w:pStyle w:val="aff0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- использовать ИКТ при оформлении р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зультатов проведенного исследования;</w:t>
            </w:r>
          </w:p>
          <w:p w:rsidR="00C87D62" w:rsidRPr="00A26B63" w:rsidRDefault="00C87D62" w:rsidP="005709A2">
            <w:pPr>
              <w:pStyle w:val="aff0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- публично представлять результаты и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ледования;</w:t>
            </w:r>
          </w:p>
          <w:p w:rsidR="00C87D62" w:rsidRPr="00A26B63" w:rsidRDefault="00C87D62" w:rsidP="005709A2">
            <w:pPr>
              <w:pStyle w:val="aff0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- создавать продукт, востребованный другими.</w:t>
            </w:r>
          </w:p>
          <w:p w:rsidR="00C87D62" w:rsidRPr="00A26B63" w:rsidRDefault="00C87D62" w:rsidP="005709A2">
            <w:pPr>
              <w:pStyle w:val="aff0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В соответствии с поставленными цел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я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ми и задачами педагогической деятельности используются разнообразные формы, методы и средства учебно-воспитательной работы.</w:t>
            </w:r>
          </w:p>
          <w:p w:rsidR="00C87D62" w:rsidRPr="00A26B63" w:rsidRDefault="00C87D62" w:rsidP="005709A2">
            <w:pPr>
              <w:pStyle w:val="aff0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Занятия, предусмотренные технологией, проходят в основном в классно-урочной фо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р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ме; другие формы:</w:t>
            </w:r>
            <w:r w:rsidRPr="005709A2">
              <w:rPr>
                <w:rFonts w:ascii="Times New Roman" w:hAnsi="Times New Roman" w:cs="Times New Roman"/>
                <w:color w:val="000000"/>
              </w:rPr>
              <w:t> 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 xml:space="preserve"> исследовательская экску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р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ия, консультирование учащихся, научно-исследовательская конференция, семинары, мастерские – во внеурочное время.</w:t>
            </w:r>
          </w:p>
          <w:p w:rsidR="00C87D62" w:rsidRPr="00A26B63" w:rsidRDefault="00C87D62" w:rsidP="005709A2">
            <w:pPr>
              <w:pStyle w:val="aff0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В процессе исследовательской деятел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ности учащиеся используют следующие мет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ды и приемы работы:</w:t>
            </w:r>
          </w:p>
          <w:p w:rsidR="00C87D62" w:rsidRPr="005709A2" w:rsidRDefault="00C87D62" w:rsidP="00890306">
            <w:pPr>
              <w:pStyle w:val="aff0"/>
              <w:widowControl w:val="0"/>
              <w:numPr>
                <w:ilvl w:val="0"/>
                <w:numId w:val="73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color w:val="000000"/>
              </w:rPr>
              <w:t>изучение теоретических источников;</w:t>
            </w:r>
          </w:p>
          <w:p w:rsidR="00C87D62" w:rsidRPr="005709A2" w:rsidRDefault="00C87D62" w:rsidP="00890306">
            <w:pPr>
              <w:pStyle w:val="aff0"/>
              <w:widowControl w:val="0"/>
              <w:numPr>
                <w:ilvl w:val="0"/>
                <w:numId w:val="73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color w:val="000000"/>
              </w:rPr>
              <w:t>наблюдение;</w:t>
            </w:r>
          </w:p>
          <w:p w:rsidR="00C87D62" w:rsidRPr="005709A2" w:rsidRDefault="00C87D62" w:rsidP="00890306">
            <w:pPr>
              <w:pStyle w:val="aff0"/>
              <w:widowControl w:val="0"/>
              <w:numPr>
                <w:ilvl w:val="0"/>
                <w:numId w:val="73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color w:val="000000"/>
              </w:rPr>
              <w:t>поисковый эксперимент;</w:t>
            </w:r>
          </w:p>
          <w:p w:rsidR="00C87D62" w:rsidRPr="005709A2" w:rsidRDefault="00C87D62" w:rsidP="00890306">
            <w:pPr>
              <w:pStyle w:val="aff0"/>
              <w:widowControl w:val="0"/>
              <w:numPr>
                <w:ilvl w:val="0"/>
                <w:numId w:val="73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color w:val="000000"/>
              </w:rPr>
              <w:t>описание;</w:t>
            </w:r>
          </w:p>
          <w:p w:rsidR="00C87D62" w:rsidRPr="005709A2" w:rsidRDefault="00C87D62" w:rsidP="00890306">
            <w:pPr>
              <w:pStyle w:val="aff0"/>
              <w:widowControl w:val="0"/>
              <w:numPr>
                <w:ilvl w:val="0"/>
                <w:numId w:val="73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color w:val="000000"/>
              </w:rPr>
              <w:t>анкетирование;</w:t>
            </w:r>
          </w:p>
          <w:p w:rsidR="00C87D62" w:rsidRPr="005709A2" w:rsidRDefault="00C87D62" w:rsidP="00890306">
            <w:pPr>
              <w:pStyle w:val="aff0"/>
              <w:widowControl w:val="0"/>
              <w:numPr>
                <w:ilvl w:val="0"/>
                <w:numId w:val="73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color w:val="000000"/>
              </w:rPr>
              <w:t>интервьюирование (встреча со специалистами);</w:t>
            </w:r>
          </w:p>
          <w:p w:rsidR="00C87D62" w:rsidRPr="005709A2" w:rsidRDefault="00C87D62" w:rsidP="005709A2">
            <w:pPr>
              <w:pStyle w:val="aff0"/>
              <w:snapToGri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color w:val="000000"/>
              </w:rPr>
              <w:t>Этапы работы:</w:t>
            </w:r>
          </w:p>
          <w:p w:rsidR="00C87D62" w:rsidRPr="005709A2" w:rsidRDefault="00C87D62" w:rsidP="00890306">
            <w:pPr>
              <w:pStyle w:val="aff0"/>
              <w:widowControl w:val="0"/>
              <w:numPr>
                <w:ilvl w:val="0"/>
                <w:numId w:val="74"/>
              </w:numPr>
              <w:suppressAutoHyphens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color w:val="000000"/>
              </w:rPr>
              <w:t>выявление проблемы исследования;</w:t>
            </w:r>
          </w:p>
          <w:p w:rsidR="00C87D62" w:rsidRPr="00A26B63" w:rsidRDefault="00C87D62" w:rsidP="00890306">
            <w:pPr>
              <w:pStyle w:val="aff0"/>
              <w:widowControl w:val="0"/>
              <w:numPr>
                <w:ilvl w:val="0"/>
                <w:numId w:val="74"/>
              </w:numPr>
              <w:suppressAutoHyphens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постановка цели и задач, определение объекта и предмета исследования;</w:t>
            </w:r>
          </w:p>
          <w:p w:rsidR="00C87D62" w:rsidRPr="00A26B63" w:rsidRDefault="00C87D62" w:rsidP="00890306">
            <w:pPr>
              <w:pStyle w:val="aff0"/>
              <w:widowControl w:val="0"/>
              <w:numPr>
                <w:ilvl w:val="0"/>
                <w:numId w:val="74"/>
              </w:numPr>
              <w:suppressAutoHyphens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правильный выбор методики исследования, проведение эксперимента;</w:t>
            </w:r>
          </w:p>
          <w:p w:rsidR="00C87D62" w:rsidRPr="005709A2" w:rsidRDefault="00C87D62" w:rsidP="00890306">
            <w:pPr>
              <w:pStyle w:val="aff0"/>
              <w:widowControl w:val="0"/>
              <w:numPr>
                <w:ilvl w:val="0"/>
                <w:numId w:val="74"/>
              </w:numPr>
              <w:suppressAutoHyphens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color w:val="000000"/>
              </w:rPr>
              <w:t>отбор и структурирование материала;</w:t>
            </w:r>
          </w:p>
          <w:p w:rsidR="00C87D62" w:rsidRPr="00A26B63" w:rsidRDefault="00C87D62" w:rsidP="00890306">
            <w:pPr>
              <w:pStyle w:val="aff0"/>
              <w:widowControl w:val="0"/>
              <w:numPr>
                <w:ilvl w:val="0"/>
                <w:numId w:val="74"/>
              </w:numPr>
              <w:suppressAutoHyphens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lastRenderedPageBreak/>
              <w:t>соответствие собранного материала теме и целям исследования.</w:t>
            </w:r>
          </w:p>
          <w:p w:rsidR="00C87D62" w:rsidRPr="00A26B63" w:rsidRDefault="00C87D62" w:rsidP="005709A2">
            <w:pPr>
              <w:pStyle w:val="aff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мысл технологии учебного исследования з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ключается в том, чтобы помочь ученику про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й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ти путем научного познания, усвоить его а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л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горитм.</w:t>
            </w:r>
          </w:p>
          <w:p w:rsidR="00C87D62" w:rsidRPr="00A26B63" w:rsidRDefault="00C87D62" w:rsidP="005709A2">
            <w:pPr>
              <w:pStyle w:val="aff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Исследовательские проекты представляются авторами в разной форме, в зависимости от целей и содержания: это может быть полный текст учебного исследования; научная статья (описание хода работы); план исследования, тезисы, доклад (т.е. текст для устного высту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п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ления), стендовый доклад (оформление наглядного материала, текста и иллюстраций); реферат проблемного характера, компьюте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р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ная программа, прибор с описанием его де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й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ствия, видео- и аудиоматериалы.</w:t>
            </w:r>
          </w:p>
          <w:p w:rsidR="00C87D62" w:rsidRPr="00A26B63" w:rsidRDefault="00C87D62" w:rsidP="005709A2">
            <w:pPr>
              <w:pStyle w:val="aff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Методы: исследовательский, проблемный.</w:t>
            </w:r>
          </w:p>
          <w:p w:rsidR="00C87D62" w:rsidRPr="00A26B63" w:rsidRDefault="00C87D62" w:rsidP="005709A2">
            <w:pPr>
              <w:snapToGrid w:val="0"/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Формы работы: индивидуальные, групповые.</w:t>
            </w:r>
          </w:p>
          <w:p w:rsidR="00C87D62" w:rsidRPr="00A26B63" w:rsidRDefault="00C87D62" w:rsidP="005709A2">
            <w:pPr>
              <w:snapToGrid w:val="0"/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Учебная исследовательская деятельность в рамках реализации подпрограммы ИКТ-компетентность обучающихся может ос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у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ществляться с помощью разных средств и в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дов деятельности:</w:t>
            </w:r>
          </w:p>
          <w:p w:rsidR="00C87D62" w:rsidRPr="00A26B63" w:rsidRDefault="00C87D62" w:rsidP="00890306">
            <w:pPr>
              <w:widowControl w:val="0"/>
              <w:numPr>
                <w:ilvl w:val="0"/>
                <w:numId w:val="72"/>
              </w:numPr>
              <w:tabs>
                <w:tab w:val="clear" w:pos="720"/>
                <w:tab w:val="num" w:pos="426"/>
              </w:tabs>
              <w:suppressAutoHyphens/>
              <w:snapToGrid w:val="0"/>
              <w:spacing w:after="0" w:line="240" w:lineRule="auto"/>
              <w:ind w:left="567" w:hanging="425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построение баз данных с помощью компьютерных средствами</w:t>
            </w:r>
          </w:p>
          <w:p w:rsidR="00C87D62" w:rsidRPr="00A26B63" w:rsidRDefault="00C87D62" w:rsidP="00890306">
            <w:pPr>
              <w:widowControl w:val="0"/>
              <w:numPr>
                <w:ilvl w:val="0"/>
                <w:numId w:val="72"/>
              </w:numPr>
              <w:tabs>
                <w:tab w:val="clear" w:pos="720"/>
                <w:tab w:val="num" w:pos="426"/>
              </w:tabs>
              <w:suppressAutoHyphens/>
              <w:snapToGrid w:val="0"/>
              <w:spacing w:after="0" w:line="240" w:lineRule="auto"/>
              <w:ind w:left="567" w:hanging="425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поиск информации в электронных базах данных</w:t>
            </w:r>
          </w:p>
          <w:p w:rsidR="00C87D62" w:rsidRPr="005709A2" w:rsidRDefault="00C87D62" w:rsidP="00890306">
            <w:pPr>
              <w:widowControl w:val="0"/>
              <w:numPr>
                <w:ilvl w:val="0"/>
                <w:numId w:val="72"/>
              </w:numPr>
              <w:tabs>
                <w:tab w:val="clear" w:pos="720"/>
                <w:tab w:val="num" w:pos="426"/>
              </w:tabs>
              <w:suppressAutoHyphens/>
              <w:snapToGrid w:val="0"/>
              <w:spacing w:after="0" w:line="240" w:lineRule="auto"/>
              <w:ind w:left="567" w:hanging="425"/>
              <w:contextualSpacing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color w:val="000000"/>
              </w:rPr>
              <w:t>построение математических и виртуальных моделей</w:t>
            </w:r>
          </w:p>
          <w:p w:rsidR="00C87D62" w:rsidRPr="005709A2" w:rsidRDefault="00C87D62" w:rsidP="00890306">
            <w:pPr>
              <w:widowControl w:val="0"/>
              <w:numPr>
                <w:ilvl w:val="0"/>
                <w:numId w:val="72"/>
              </w:numPr>
              <w:tabs>
                <w:tab w:val="clear" w:pos="720"/>
                <w:tab w:val="num" w:pos="426"/>
              </w:tabs>
              <w:suppressAutoHyphens/>
              <w:snapToGrid w:val="0"/>
              <w:spacing w:after="0" w:line="240" w:lineRule="auto"/>
              <w:ind w:left="567" w:hanging="425"/>
              <w:contextualSpacing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color w:val="000000"/>
              </w:rPr>
              <w:t xml:space="preserve">работа в виртуальных лабораториях </w:t>
            </w:r>
          </w:p>
          <w:p w:rsidR="00C87D62" w:rsidRPr="00A26B63" w:rsidRDefault="00C87D62" w:rsidP="00890306">
            <w:pPr>
              <w:widowControl w:val="0"/>
              <w:numPr>
                <w:ilvl w:val="0"/>
                <w:numId w:val="72"/>
              </w:numPr>
              <w:tabs>
                <w:tab w:val="clear" w:pos="720"/>
                <w:tab w:val="num" w:pos="426"/>
              </w:tabs>
              <w:suppressAutoHyphens/>
              <w:snapToGrid w:val="0"/>
              <w:spacing w:after="0" w:line="240" w:lineRule="auto"/>
              <w:ind w:left="567" w:hanging="425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построение диаграмм на основе статистических данных в ходе исследования</w:t>
            </w:r>
          </w:p>
          <w:p w:rsidR="00C87D62" w:rsidRPr="005709A2" w:rsidRDefault="00C87D62" w:rsidP="00890306">
            <w:pPr>
              <w:widowControl w:val="0"/>
              <w:numPr>
                <w:ilvl w:val="0"/>
                <w:numId w:val="72"/>
              </w:numPr>
              <w:tabs>
                <w:tab w:val="clear" w:pos="720"/>
                <w:tab w:val="num" w:pos="426"/>
              </w:tabs>
              <w:suppressAutoHyphens/>
              <w:snapToGrid w:val="0"/>
              <w:spacing w:after="0" w:line="240" w:lineRule="auto"/>
              <w:ind w:left="567" w:hanging="425"/>
              <w:contextualSpacing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color w:val="000000"/>
              </w:rPr>
              <w:t>использование  системы глобального позиционирования</w:t>
            </w:r>
          </w:p>
          <w:p w:rsidR="00C87D62" w:rsidRPr="005709A2" w:rsidRDefault="00C87D62" w:rsidP="00890306">
            <w:pPr>
              <w:widowControl w:val="0"/>
              <w:numPr>
                <w:ilvl w:val="0"/>
                <w:numId w:val="72"/>
              </w:numPr>
              <w:tabs>
                <w:tab w:val="clear" w:pos="720"/>
                <w:tab w:val="num" w:pos="426"/>
              </w:tabs>
              <w:suppressAutoHyphens/>
              <w:snapToGrid w:val="0"/>
              <w:spacing w:after="0" w:line="240" w:lineRule="auto"/>
              <w:ind w:left="567" w:hanging="425"/>
              <w:contextualSpacing/>
              <w:rPr>
                <w:rFonts w:ascii="Times New Roman" w:hAnsi="Times New Roman" w:cs="Times New Roman"/>
                <w:color w:val="000000"/>
              </w:rPr>
            </w:pPr>
            <w:r w:rsidRPr="005709A2">
              <w:rPr>
                <w:rFonts w:ascii="Times New Roman" w:hAnsi="Times New Roman" w:cs="Times New Roman"/>
                <w:color w:val="000000"/>
              </w:rPr>
              <w:t>работа со спутниковыми фотографиями</w:t>
            </w:r>
          </w:p>
          <w:p w:rsidR="00C87D62" w:rsidRPr="00A26B63" w:rsidRDefault="00C87D62" w:rsidP="00890306">
            <w:pPr>
              <w:widowControl w:val="0"/>
              <w:numPr>
                <w:ilvl w:val="0"/>
                <w:numId w:val="72"/>
              </w:numPr>
              <w:tabs>
                <w:tab w:val="clear" w:pos="720"/>
                <w:tab w:val="num" w:pos="426"/>
              </w:tabs>
              <w:suppressAutoHyphens/>
              <w:snapToGrid w:val="0"/>
              <w:spacing w:after="0" w:line="240" w:lineRule="auto"/>
              <w:ind w:left="567" w:hanging="425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использование языков программирования для построения моделей</w:t>
            </w:r>
          </w:p>
        </w:tc>
        <w:tc>
          <w:tcPr>
            <w:tcW w:w="2601" w:type="pct"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b/>
                <w:color w:val="000000"/>
                <w:lang w:val="ru-RU"/>
              </w:rPr>
              <w:lastRenderedPageBreak/>
              <w:t>5 класс</w:t>
            </w:r>
            <w:r w:rsidRPr="00A26B63">
              <w:rPr>
                <w:color w:val="000000"/>
                <w:lang w:val="ru-RU"/>
              </w:rPr>
              <w:t xml:space="preserve">: 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1. Использовать методы поиска информации в небольших базах данных</w:t>
            </w:r>
          </w:p>
        </w:tc>
      </w:tr>
      <w:tr w:rsidR="00C87D62" w:rsidRPr="00E47944" w:rsidTr="005709A2">
        <w:tc>
          <w:tcPr>
            <w:tcW w:w="2399" w:type="pct"/>
            <w:vMerge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</w:p>
        </w:tc>
        <w:tc>
          <w:tcPr>
            <w:tcW w:w="2601" w:type="pct"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b/>
                <w:color w:val="000000"/>
                <w:lang w:val="ru-RU"/>
              </w:rPr>
              <w:t>6 класс</w:t>
            </w:r>
            <w:r w:rsidRPr="00A26B63">
              <w:rPr>
                <w:color w:val="000000"/>
                <w:lang w:val="ru-RU"/>
              </w:rPr>
              <w:t xml:space="preserve">: 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1. Самостоятельно строить поиск небольшой  информации в электронных библиотеках, каталогах - грамотно вводить название книги и автора, пользоваться картой сайта библиотеки, грамотно осуществлять запрос в поисковой строке электронной библиотеки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 xml:space="preserve"> 2. Самостоятельно строить учебные базы данных с помощью различных компьютерных инструментов, заполнять базы данных, изменять информацию, задавать их параметры с помощью учителя</w:t>
            </w:r>
          </w:p>
        </w:tc>
      </w:tr>
      <w:tr w:rsidR="00C87D62" w:rsidRPr="00E47944" w:rsidTr="005709A2">
        <w:tc>
          <w:tcPr>
            <w:tcW w:w="2399" w:type="pct"/>
            <w:vMerge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</w:p>
        </w:tc>
        <w:tc>
          <w:tcPr>
            <w:tcW w:w="2601" w:type="pct"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b/>
                <w:color w:val="000000"/>
                <w:lang w:val="ru-RU"/>
              </w:rPr>
              <w:t>7 класс</w:t>
            </w:r>
            <w:r w:rsidRPr="00A26B63">
              <w:rPr>
                <w:color w:val="000000"/>
                <w:lang w:val="ru-RU"/>
              </w:rPr>
              <w:t xml:space="preserve">: 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1. Составлять библиографический список книг по определенной  теме с помощью нескольких электронных каталогов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2. Самостоятельно составлять небольшие базы данных, используя разную информацию; использовать базы данных в учебной деятельности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3. Представлять полученную информацию о социальном, политическом, экономическом объекте изучения с помощью средства визуализации – математической модели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4. Проводить несложные эксперименты и исследования в виртуальных лабораториях с помощью  учителя, создавать модели объектов в виртуальных лабораториях и управлять ими в них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5. Вести самостоятельную и индивидуальную исследовательскую деятельность в социальных и естественнонаучных сферах, осуществлять визуализацию данных измерений с помощью диаграмм и других средств визуализации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6. Моделировать несложные модели с помощью средств программирования, предложенных учителем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7. Использовать системы глобального позиционирования  для вычисления расстояния между объектами, использовать полученные результаты  в качестве учебного эксперимента</w:t>
            </w:r>
          </w:p>
        </w:tc>
      </w:tr>
      <w:tr w:rsidR="00C87D62" w:rsidRPr="00E47944" w:rsidTr="005709A2">
        <w:tc>
          <w:tcPr>
            <w:tcW w:w="2399" w:type="pct"/>
            <w:vMerge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</w:p>
        </w:tc>
        <w:tc>
          <w:tcPr>
            <w:tcW w:w="2601" w:type="pct"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b/>
                <w:color w:val="000000"/>
                <w:lang w:val="ru-RU"/>
              </w:rPr>
            </w:pPr>
            <w:r w:rsidRPr="00A26B63">
              <w:rPr>
                <w:b/>
                <w:color w:val="000000"/>
                <w:lang w:val="ru-RU"/>
              </w:rPr>
              <w:t>8 класс: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1. Самостоятельно составлять большие базы данных, заполнять их в процессе учебной деятельности в соответствии с поставленной задачей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2. Определять параметры, характеристики математической модели описываемого объекта изучения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3. Создавать модели сложных объектов в виртуальных лабораториях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4. Осуществлять статистические измерения социальных  и естветсвенно-научных процессов;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5. Работать со спутниковыми фотографиями — строить анализ и описание спутниковых фотографий</w:t>
            </w:r>
          </w:p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</w:p>
        </w:tc>
      </w:tr>
      <w:tr w:rsidR="00C87D62" w:rsidRPr="00E47944" w:rsidTr="005709A2">
        <w:tc>
          <w:tcPr>
            <w:tcW w:w="2399" w:type="pct"/>
            <w:vMerge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</w:p>
        </w:tc>
        <w:tc>
          <w:tcPr>
            <w:tcW w:w="2601" w:type="pct"/>
          </w:tcPr>
          <w:p w:rsidR="00C87D62" w:rsidRPr="00A26B63" w:rsidRDefault="00C87D62" w:rsidP="005709A2">
            <w:pPr>
              <w:pStyle w:val="aff3"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b/>
                <w:color w:val="000000"/>
                <w:lang w:val="ru-RU"/>
              </w:rPr>
              <w:t>9 класс</w:t>
            </w:r>
            <w:r w:rsidRPr="00A26B63">
              <w:rPr>
                <w:color w:val="000000"/>
                <w:lang w:val="ru-RU"/>
              </w:rPr>
              <w:t xml:space="preserve">: </w:t>
            </w:r>
          </w:p>
          <w:p w:rsidR="00C87D62" w:rsidRPr="00A26B63" w:rsidRDefault="00C87D62" w:rsidP="005709A2">
            <w:pPr>
              <w:snapToGrid w:val="0"/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1. Создавать и заполнять различные определители;</w:t>
            </w:r>
          </w:p>
          <w:p w:rsidR="00C87D62" w:rsidRPr="00A26B63" w:rsidRDefault="00C87D62" w:rsidP="005709A2">
            <w:pPr>
              <w:snapToGrid w:val="0"/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2. Использовать различные приёмы поиска и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формации в Интернете в ходе учебной деятельн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color w:val="000000"/>
                <w:lang w:val="ru-RU"/>
              </w:rPr>
              <w:t xml:space="preserve">сти. </w:t>
            </w:r>
          </w:p>
          <w:p w:rsidR="00C87D62" w:rsidRPr="00A26B63" w:rsidRDefault="00C87D62" w:rsidP="005709A2">
            <w:pPr>
              <w:pStyle w:val="aff3"/>
              <w:widowControl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3. Строить несложные виртуальные и математические модели, используя системы проектирования</w:t>
            </w:r>
          </w:p>
          <w:p w:rsidR="00C87D62" w:rsidRPr="00A26B63" w:rsidRDefault="00C87D62" w:rsidP="005709A2">
            <w:pPr>
              <w:pStyle w:val="aff3"/>
              <w:widowControl/>
              <w:snapToGrid w:val="0"/>
              <w:contextualSpacing/>
              <w:rPr>
                <w:color w:val="000000"/>
                <w:lang w:val="ru-RU"/>
              </w:rPr>
            </w:pPr>
            <w:r w:rsidRPr="00A26B63">
              <w:rPr>
                <w:color w:val="000000"/>
                <w:lang w:val="ru-RU"/>
              </w:rPr>
              <w:t>4. Создавать математические модели реальных объектов, проектировать их в виртуальной среде</w:t>
            </w:r>
          </w:p>
        </w:tc>
      </w:tr>
    </w:tbl>
    <w:p w:rsidR="00C87D62" w:rsidRPr="00A26B63" w:rsidRDefault="00C87D62" w:rsidP="005709A2">
      <w:pPr>
        <w:spacing w:line="240" w:lineRule="auto"/>
        <w:contextualSpacing/>
        <w:jc w:val="center"/>
        <w:rPr>
          <w:rFonts w:ascii="Times New Roman" w:hAnsi="Times New Roman" w:cs="Times New Roman"/>
          <w:b/>
          <w:bCs/>
          <w:i/>
          <w:iCs/>
          <w:lang w:val="ru-RU"/>
        </w:rPr>
      </w:pPr>
    </w:p>
    <w:p w:rsidR="00C87D62" w:rsidRPr="00A26B63" w:rsidRDefault="00C87D62" w:rsidP="00F15B11">
      <w:pPr>
        <w:spacing w:after="0" w:line="360" w:lineRule="auto"/>
        <w:ind w:left="567" w:firstLine="567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  <w:t>Формы организации учебной и внеучебной деятельности для форм</w:t>
      </w:r>
      <w:r w:rsidRPr="00A26B63"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  <w:t>и</w:t>
      </w:r>
      <w:r w:rsidRPr="00A26B63"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  <w:t>рования ИКТ-компетентности обучающихся:</w:t>
      </w:r>
    </w:p>
    <w:p w:rsidR="00C87D62" w:rsidRPr="00A26B63" w:rsidRDefault="00C87D62" w:rsidP="00E342D1">
      <w:pPr>
        <w:spacing w:after="0" w:line="240" w:lineRule="auto"/>
        <w:ind w:left="567"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Достижение планируемых результатов освоения междисциплинарной программы «Формирование ИКТ-компетентности обучающихся» в </w:t>
      </w:r>
      <w:r w:rsidRPr="00A26B63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 xml:space="preserve">МБОУ </w:t>
      </w:r>
      <w:r w:rsidR="00197E61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>Гимназии № 4</w:t>
      </w:r>
      <w:r w:rsidR="00F15B11" w:rsidRPr="00A26B63">
        <w:rPr>
          <w:rFonts w:ascii="Times New Roman" w:hAnsi="Times New Roman" w:cs="Times New Roman"/>
          <w:bCs/>
          <w:color w:val="000000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реализуется через различные формы учебной и внеучебной деятельности: </w:t>
      </w:r>
    </w:p>
    <w:p w:rsidR="00C87D62" w:rsidRPr="00A26B63" w:rsidRDefault="00C87D62" w:rsidP="00F15B11">
      <w:pPr>
        <w:spacing w:after="0"/>
        <w:ind w:firstLine="706"/>
        <w:jc w:val="both"/>
        <w:rPr>
          <w:color w:val="000000"/>
          <w:lang w:val="ru-RU"/>
        </w:rPr>
      </w:pPr>
    </w:p>
    <w:tbl>
      <w:tblPr>
        <w:tblW w:w="9639" w:type="dxa"/>
        <w:tblInd w:w="9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9"/>
        <w:gridCol w:w="3827"/>
        <w:gridCol w:w="4853"/>
      </w:tblGrid>
      <w:tr w:rsidR="00C87D62" w:rsidRPr="00F15B11" w:rsidTr="00B72599">
        <w:tc>
          <w:tcPr>
            <w:tcW w:w="959" w:type="dxa"/>
          </w:tcPr>
          <w:p w:rsidR="00C87D62" w:rsidRPr="00F15B11" w:rsidRDefault="00C87D62" w:rsidP="00F15B11">
            <w:pPr>
              <w:spacing w:after="0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15B11">
              <w:rPr>
                <w:rFonts w:ascii="Times New Roman" w:hAnsi="Times New Roman" w:cs="Times New Roman"/>
                <w:color w:val="000000"/>
              </w:rPr>
              <w:t>класс</w:t>
            </w:r>
          </w:p>
        </w:tc>
        <w:tc>
          <w:tcPr>
            <w:tcW w:w="3827" w:type="dxa"/>
          </w:tcPr>
          <w:p w:rsidR="00C87D62" w:rsidRPr="00F15B11" w:rsidRDefault="00C87D62" w:rsidP="00F15B11">
            <w:pPr>
              <w:spacing w:after="0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15B11">
              <w:rPr>
                <w:rFonts w:ascii="Times New Roman" w:hAnsi="Times New Roman" w:cs="Times New Roman"/>
                <w:b/>
                <w:i/>
              </w:rPr>
              <w:t>Учебная деятельность</w:t>
            </w:r>
          </w:p>
        </w:tc>
        <w:tc>
          <w:tcPr>
            <w:tcW w:w="4853" w:type="dxa"/>
          </w:tcPr>
          <w:p w:rsidR="00C87D62" w:rsidRPr="00F15B11" w:rsidRDefault="00C87D62" w:rsidP="00F15B11">
            <w:pPr>
              <w:spacing w:after="0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15B11">
              <w:rPr>
                <w:rFonts w:ascii="Times New Roman" w:hAnsi="Times New Roman" w:cs="Times New Roman"/>
                <w:b/>
                <w:i/>
              </w:rPr>
              <w:t>Внеурочная деятельность</w:t>
            </w:r>
          </w:p>
        </w:tc>
      </w:tr>
      <w:tr w:rsidR="00C87D62" w:rsidRPr="00E47944" w:rsidTr="00B72599">
        <w:tc>
          <w:tcPr>
            <w:tcW w:w="959" w:type="dxa"/>
          </w:tcPr>
          <w:p w:rsidR="00C87D62" w:rsidRPr="00F15B11" w:rsidRDefault="00C87D62" w:rsidP="00F15B11">
            <w:pPr>
              <w:spacing w:after="0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15B11">
              <w:rPr>
                <w:rFonts w:ascii="Times New Roman" w:hAnsi="Times New Roman" w:cs="Times New Roman"/>
              </w:rPr>
              <w:t>5-6</w:t>
            </w:r>
          </w:p>
        </w:tc>
        <w:tc>
          <w:tcPr>
            <w:tcW w:w="3827" w:type="dxa"/>
          </w:tcPr>
          <w:p w:rsidR="00C87D62" w:rsidRPr="00A26B63" w:rsidRDefault="00C87D62" w:rsidP="00F15B11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lang w:val="ru-RU"/>
              </w:rPr>
              <w:t>Урок-виртуальное путешествие, урок-исследование с помощью средств и ресурсов ИКТ</w:t>
            </w:r>
          </w:p>
        </w:tc>
        <w:tc>
          <w:tcPr>
            <w:tcW w:w="4853" w:type="dxa"/>
          </w:tcPr>
          <w:p w:rsidR="00C87D62" w:rsidRPr="00A26B63" w:rsidRDefault="00C87D62" w:rsidP="00C87D62">
            <w:pPr>
              <w:pStyle w:val="aff3"/>
              <w:snapToGrid w:val="0"/>
              <w:rPr>
                <w:lang w:val="ru-RU"/>
              </w:rPr>
            </w:pPr>
            <w:r w:rsidRPr="00A26B63">
              <w:rPr>
                <w:lang w:val="ru-RU"/>
              </w:rPr>
              <w:t>Консультации,</w:t>
            </w:r>
          </w:p>
          <w:p w:rsidR="00C87D62" w:rsidRPr="00A26B63" w:rsidRDefault="00C87D62" w:rsidP="00C87D62">
            <w:pPr>
              <w:pStyle w:val="aff3"/>
              <w:rPr>
                <w:lang w:val="ru-RU"/>
              </w:rPr>
            </w:pPr>
            <w:r w:rsidRPr="00A26B63">
              <w:rPr>
                <w:lang w:val="ru-RU"/>
              </w:rPr>
              <w:t>шефская помощь,</w:t>
            </w:r>
          </w:p>
          <w:p w:rsidR="00C87D62" w:rsidRPr="00A26B63" w:rsidRDefault="00C87D62" w:rsidP="00F15B11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lang w:val="ru-RU"/>
              </w:rPr>
              <w:t>экскурсии по электронному музею, проекты с использованием ИКТ, кружки компьютерного творчества</w:t>
            </w:r>
          </w:p>
        </w:tc>
      </w:tr>
      <w:tr w:rsidR="00C87D62" w:rsidRPr="00E47944" w:rsidTr="00B72599">
        <w:tc>
          <w:tcPr>
            <w:tcW w:w="959" w:type="dxa"/>
          </w:tcPr>
          <w:p w:rsidR="00C87D62" w:rsidRPr="00F15B11" w:rsidRDefault="00C87D62" w:rsidP="00F15B11">
            <w:pPr>
              <w:spacing w:after="0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15B11">
              <w:rPr>
                <w:rFonts w:ascii="Times New Roman" w:hAnsi="Times New Roman" w:cs="Times New Roman"/>
              </w:rPr>
              <w:t>7-8</w:t>
            </w:r>
          </w:p>
        </w:tc>
        <w:tc>
          <w:tcPr>
            <w:tcW w:w="3827" w:type="dxa"/>
          </w:tcPr>
          <w:p w:rsidR="00C87D62" w:rsidRPr="00A26B63" w:rsidRDefault="00C87D62" w:rsidP="00F15B11">
            <w:pPr>
              <w:snapToGrid w:val="0"/>
              <w:spacing w:after="0"/>
              <w:rPr>
                <w:rFonts w:ascii="Times New Roman" w:hAnsi="Times New Roman" w:cs="Times New Roman"/>
                <w:lang w:val="ru-RU"/>
              </w:rPr>
            </w:pPr>
            <w:r w:rsidRPr="00A26B63">
              <w:rPr>
                <w:rFonts w:ascii="Times New Roman" w:hAnsi="Times New Roman" w:cs="Times New Roman"/>
                <w:lang w:val="ru-RU"/>
              </w:rPr>
              <w:t xml:space="preserve">То же + Урок-виртуальная экскурсия,   </w:t>
            </w:r>
            <w:r w:rsidRPr="00A26B63">
              <w:rPr>
                <w:rFonts w:ascii="Times New Roman" w:hAnsi="Times New Roman" w:cs="Times New Roman"/>
                <w:lang w:val="ru-RU"/>
              </w:rPr>
              <w:lastRenderedPageBreak/>
              <w:t>исследовательские проекты с элеме</w:t>
            </w:r>
            <w:r w:rsidRPr="00A26B63">
              <w:rPr>
                <w:rFonts w:ascii="Times New Roman" w:hAnsi="Times New Roman" w:cs="Times New Roman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lang w:val="ru-RU"/>
              </w:rPr>
              <w:t>тами моделирования,</w:t>
            </w:r>
          </w:p>
          <w:p w:rsidR="00C87D62" w:rsidRPr="00A26B63" w:rsidRDefault="00C87D62" w:rsidP="00F15B11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lang w:val="ru-RU"/>
              </w:rPr>
              <w:t>выступление с проектом перед н</w:t>
            </w:r>
            <w:r w:rsidRPr="00A26B63">
              <w:rPr>
                <w:rFonts w:ascii="Times New Roman" w:hAnsi="Times New Roman" w:cs="Times New Roman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lang w:val="ru-RU"/>
              </w:rPr>
              <w:t>большой аудиторией, представление собственного цифрового портфолио</w:t>
            </w:r>
          </w:p>
        </w:tc>
        <w:tc>
          <w:tcPr>
            <w:tcW w:w="4853" w:type="dxa"/>
          </w:tcPr>
          <w:p w:rsidR="00C87D62" w:rsidRPr="00A26B63" w:rsidRDefault="00C87D62" w:rsidP="00C87D62">
            <w:pPr>
              <w:pStyle w:val="aff3"/>
              <w:snapToGrid w:val="0"/>
              <w:rPr>
                <w:lang w:val="ru-RU"/>
              </w:rPr>
            </w:pPr>
            <w:r w:rsidRPr="00A26B63">
              <w:rPr>
                <w:lang w:val="ru-RU"/>
              </w:rPr>
              <w:lastRenderedPageBreak/>
              <w:t xml:space="preserve">Консультации, </w:t>
            </w:r>
          </w:p>
          <w:p w:rsidR="00C87D62" w:rsidRPr="00A26B63" w:rsidRDefault="00C87D62" w:rsidP="00C87D62">
            <w:pPr>
              <w:pStyle w:val="aff3"/>
              <w:rPr>
                <w:lang w:val="ru-RU"/>
              </w:rPr>
            </w:pPr>
            <w:r w:rsidRPr="00A26B63">
              <w:rPr>
                <w:lang w:val="ru-RU"/>
              </w:rPr>
              <w:lastRenderedPageBreak/>
              <w:t>технические объединения,</w:t>
            </w:r>
          </w:p>
          <w:p w:rsidR="00C87D62" w:rsidRPr="00A26B63" w:rsidRDefault="00C87D62" w:rsidP="00F15B11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lang w:val="ru-RU"/>
              </w:rPr>
              <w:t>технические мастерские, мастерская электро</w:t>
            </w:r>
            <w:r w:rsidRPr="00A26B63">
              <w:rPr>
                <w:rFonts w:ascii="Times New Roman" w:hAnsi="Times New Roman" w:cs="Times New Roman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lang w:val="ru-RU"/>
              </w:rPr>
              <w:t>ной галереи</w:t>
            </w:r>
          </w:p>
        </w:tc>
      </w:tr>
      <w:tr w:rsidR="00C87D62" w:rsidRPr="00E47944" w:rsidTr="00B72599">
        <w:tc>
          <w:tcPr>
            <w:tcW w:w="959" w:type="dxa"/>
          </w:tcPr>
          <w:p w:rsidR="00C87D62" w:rsidRPr="00F15B11" w:rsidRDefault="00C87D62" w:rsidP="00F15B11">
            <w:pPr>
              <w:spacing w:after="0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15B11">
              <w:rPr>
                <w:rFonts w:ascii="Times New Roman" w:hAnsi="Times New Roman" w:cs="Times New Roman"/>
              </w:rPr>
              <w:lastRenderedPageBreak/>
              <w:t>9</w:t>
            </w:r>
          </w:p>
        </w:tc>
        <w:tc>
          <w:tcPr>
            <w:tcW w:w="3827" w:type="dxa"/>
          </w:tcPr>
          <w:p w:rsidR="00C87D62" w:rsidRPr="00A26B63" w:rsidRDefault="00C87D62" w:rsidP="00C87D62">
            <w:pPr>
              <w:pStyle w:val="aff3"/>
              <w:snapToGrid w:val="0"/>
              <w:spacing w:line="276" w:lineRule="auto"/>
              <w:rPr>
                <w:lang w:val="ru-RU"/>
              </w:rPr>
            </w:pPr>
            <w:r w:rsidRPr="00A26B63">
              <w:rPr>
                <w:lang w:val="ru-RU"/>
              </w:rPr>
              <w:t xml:space="preserve">То же +  выступление с проектом перед большой аудиторией, выступление перед дистанционной аудиторией с проектом </w:t>
            </w:r>
          </w:p>
          <w:p w:rsidR="00C87D62" w:rsidRPr="00A26B63" w:rsidRDefault="00C87D62" w:rsidP="00F15B11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</w:p>
        </w:tc>
        <w:tc>
          <w:tcPr>
            <w:tcW w:w="4853" w:type="dxa"/>
          </w:tcPr>
          <w:p w:rsidR="00C87D62" w:rsidRPr="00A26B63" w:rsidRDefault="00C87D62" w:rsidP="00C87D62">
            <w:pPr>
              <w:pStyle w:val="aff3"/>
              <w:snapToGrid w:val="0"/>
              <w:rPr>
                <w:lang w:val="ru-RU"/>
              </w:rPr>
            </w:pPr>
            <w:r w:rsidRPr="00A26B63">
              <w:rPr>
                <w:lang w:val="ru-RU"/>
              </w:rPr>
              <w:t>Консультации,</w:t>
            </w:r>
          </w:p>
          <w:p w:rsidR="00C87D62" w:rsidRPr="00A26B63" w:rsidRDefault="00C87D62" w:rsidP="00C87D62">
            <w:pPr>
              <w:pStyle w:val="aff3"/>
              <w:rPr>
                <w:lang w:val="ru-RU"/>
              </w:rPr>
            </w:pPr>
            <w:r w:rsidRPr="00A26B63">
              <w:rPr>
                <w:lang w:val="ru-RU"/>
              </w:rPr>
              <w:t>школьн</w:t>
            </w:r>
            <w:r w:rsidR="00F15B11" w:rsidRPr="00A26B63">
              <w:rPr>
                <w:lang w:val="ru-RU"/>
              </w:rPr>
              <w:t>о</w:t>
            </w:r>
            <w:r w:rsidRPr="00A26B63">
              <w:rPr>
                <w:lang w:val="ru-RU"/>
              </w:rPr>
              <w:t>е научн</w:t>
            </w:r>
            <w:r w:rsidR="00F15B11" w:rsidRPr="00A26B63">
              <w:rPr>
                <w:lang w:val="ru-RU"/>
              </w:rPr>
              <w:t>о</w:t>
            </w:r>
            <w:r w:rsidRPr="00A26B63">
              <w:rPr>
                <w:lang w:val="ru-RU"/>
              </w:rPr>
              <w:t>е сообществ</w:t>
            </w:r>
            <w:r w:rsidR="00F15B11" w:rsidRPr="00A26B63">
              <w:rPr>
                <w:lang w:val="ru-RU"/>
              </w:rPr>
              <w:t>о</w:t>
            </w:r>
            <w:r w:rsidRPr="00A26B63">
              <w:rPr>
                <w:lang w:val="ru-RU"/>
              </w:rPr>
              <w:t>,</w:t>
            </w:r>
          </w:p>
          <w:p w:rsidR="00C87D62" w:rsidRPr="00A26B63" w:rsidRDefault="00C87D62" w:rsidP="00F15B11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lang w:val="ru-RU"/>
              </w:rPr>
            </w:pPr>
            <w:r w:rsidRPr="00A26B63">
              <w:rPr>
                <w:rFonts w:ascii="Times New Roman" w:hAnsi="Times New Roman" w:cs="Times New Roman"/>
                <w:lang w:val="ru-RU"/>
              </w:rPr>
              <w:t>виртуальные мастерские, исследовательские проекты с элементами моделирования, участие в дистанционных конференциях.</w:t>
            </w:r>
          </w:p>
        </w:tc>
      </w:tr>
    </w:tbl>
    <w:p w:rsidR="00C87D62" w:rsidRPr="00A26B63" w:rsidRDefault="00C87D62" w:rsidP="00F15B11">
      <w:pPr>
        <w:spacing w:after="0"/>
        <w:jc w:val="center"/>
        <w:rPr>
          <w:lang w:val="ru-RU"/>
        </w:rPr>
      </w:pPr>
    </w:p>
    <w:p w:rsidR="00F15B11" w:rsidRPr="00A26B63" w:rsidRDefault="00C87D62" w:rsidP="005F7FCB">
      <w:pPr>
        <w:contextualSpacing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  <w:t xml:space="preserve">Механизмы реализации ИКТ-компетнтности </w:t>
      </w:r>
    </w:p>
    <w:p w:rsidR="00C87D62" w:rsidRPr="00A26B63" w:rsidRDefault="00C87D62" w:rsidP="005F7FCB">
      <w:pPr>
        <w:contextualSpacing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</w:pPr>
      <w:r w:rsidRPr="00A26B63"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  <w:t xml:space="preserve">обучающихся в МБОУ </w:t>
      </w:r>
      <w:r w:rsidR="00197E61"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  <w:t>Гимназии № 4</w:t>
      </w:r>
    </w:p>
    <w:p w:rsidR="00C87D62" w:rsidRPr="00A26B63" w:rsidRDefault="00C87D62" w:rsidP="00C87D62">
      <w:pPr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</w:pPr>
    </w:p>
    <w:tbl>
      <w:tblPr>
        <w:tblW w:w="4744" w:type="pct"/>
        <w:tblInd w:w="9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1376"/>
        <w:gridCol w:w="8143"/>
      </w:tblGrid>
      <w:tr w:rsidR="001C4AB2" w:rsidRPr="00E47944" w:rsidTr="00BA4C56">
        <w:tc>
          <w:tcPr>
            <w:tcW w:w="714" w:type="pct"/>
            <w:shd w:val="clear" w:color="auto" w:fill="auto"/>
          </w:tcPr>
          <w:p w:rsidR="00C87D62" w:rsidRPr="008039DE" w:rsidRDefault="00C87D62" w:rsidP="00C87D62">
            <w:pPr>
              <w:pStyle w:val="aff3"/>
              <w:snapToGrid w:val="0"/>
              <w:spacing w:line="276" w:lineRule="auto"/>
              <w:jc w:val="center"/>
            </w:pPr>
            <w:r w:rsidRPr="008039DE">
              <w:t>Ступени основного общего образования</w:t>
            </w:r>
          </w:p>
        </w:tc>
        <w:tc>
          <w:tcPr>
            <w:tcW w:w="4286" w:type="pct"/>
            <w:shd w:val="clear" w:color="auto" w:fill="auto"/>
          </w:tcPr>
          <w:p w:rsidR="00C87D62" w:rsidRPr="00A26B63" w:rsidRDefault="00C87D62" w:rsidP="00C87D62">
            <w:pPr>
              <w:pStyle w:val="aff3"/>
              <w:snapToGrid w:val="0"/>
              <w:spacing w:line="276" w:lineRule="auto"/>
              <w:jc w:val="center"/>
              <w:rPr>
                <w:b/>
                <w:bCs/>
                <w:i/>
                <w:iCs/>
                <w:lang w:val="ru-RU"/>
              </w:rPr>
            </w:pPr>
            <w:r w:rsidRPr="00A26B63">
              <w:rPr>
                <w:lang w:val="ru-RU"/>
              </w:rPr>
              <w:t xml:space="preserve">Учебная и внеурочная деятельность </w:t>
            </w:r>
            <w:r w:rsidRPr="00A26B63">
              <w:rPr>
                <w:b/>
                <w:bCs/>
                <w:i/>
                <w:iCs/>
                <w:lang w:val="ru-RU"/>
              </w:rPr>
              <w:t>(указать какие кружки, уроки, консультации проводятся)</w:t>
            </w:r>
          </w:p>
        </w:tc>
      </w:tr>
      <w:tr w:rsidR="001C4AB2" w:rsidTr="00BA4C56">
        <w:tc>
          <w:tcPr>
            <w:tcW w:w="714" w:type="pct"/>
            <w:shd w:val="clear" w:color="auto" w:fill="auto"/>
          </w:tcPr>
          <w:p w:rsidR="00C87D62" w:rsidRPr="008039DE" w:rsidRDefault="00C87D62" w:rsidP="00C87D62">
            <w:pPr>
              <w:pStyle w:val="aff3"/>
              <w:snapToGrid w:val="0"/>
              <w:spacing w:line="276" w:lineRule="auto"/>
              <w:jc w:val="center"/>
            </w:pPr>
            <w:r w:rsidRPr="008039DE">
              <w:t>5-6</w:t>
            </w:r>
          </w:p>
        </w:tc>
        <w:tc>
          <w:tcPr>
            <w:tcW w:w="4286" w:type="pct"/>
            <w:shd w:val="clear" w:color="auto" w:fill="auto"/>
          </w:tcPr>
          <w:p w:rsidR="00C87D62" w:rsidRPr="00A26B63" w:rsidRDefault="00C87D62" w:rsidP="00C87D62">
            <w:pPr>
              <w:pStyle w:val="aff3"/>
              <w:snapToGrid w:val="0"/>
              <w:spacing w:line="276" w:lineRule="auto"/>
              <w:rPr>
                <w:lang w:val="ru-RU"/>
              </w:rPr>
            </w:pPr>
            <w:r w:rsidRPr="00A26B63">
              <w:rPr>
                <w:lang w:val="ru-RU"/>
              </w:rPr>
              <w:t xml:space="preserve">Мультимедийные уроки по всем предметам; </w:t>
            </w:r>
          </w:p>
          <w:p w:rsidR="00C87D62" w:rsidRPr="00A26B63" w:rsidRDefault="00C87D62" w:rsidP="00C87D62">
            <w:pPr>
              <w:pStyle w:val="aff3"/>
              <w:snapToGrid w:val="0"/>
              <w:spacing w:line="276" w:lineRule="auto"/>
              <w:rPr>
                <w:lang w:val="ru-RU"/>
              </w:rPr>
            </w:pPr>
            <w:r w:rsidRPr="00A26B63">
              <w:rPr>
                <w:lang w:val="ru-RU"/>
              </w:rPr>
              <w:t>уроки с применением ЦОР;</w:t>
            </w:r>
          </w:p>
          <w:p w:rsidR="00C87D62" w:rsidRPr="00A26B63" w:rsidRDefault="00C87D62" w:rsidP="00C87D62">
            <w:pPr>
              <w:pStyle w:val="aff3"/>
              <w:snapToGrid w:val="0"/>
              <w:spacing w:line="276" w:lineRule="auto"/>
              <w:rPr>
                <w:lang w:val="ru-RU"/>
              </w:rPr>
            </w:pPr>
            <w:r w:rsidRPr="00A26B63">
              <w:rPr>
                <w:lang w:val="ru-RU"/>
              </w:rPr>
              <w:t xml:space="preserve">индивидуальные консультации по предметам </w:t>
            </w:r>
            <w:r w:rsidR="00F15B11" w:rsidRPr="00A26B63">
              <w:rPr>
                <w:lang w:val="ru-RU"/>
              </w:rPr>
              <w:t xml:space="preserve">УП </w:t>
            </w:r>
            <w:r w:rsidRPr="00A26B63">
              <w:rPr>
                <w:lang w:val="ru-RU"/>
              </w:rPr>
              <w:t>в «Дневник.ру», посредством социальных сетей.</w:t>
            </w:r>
          </w:p>
          <w:p w:rsidR="00C87D62" w:rsidRPr="00A26B63" w:rsidRDefault="00C87D62" w:rsidP="00C87D62">
            <w:pPr>
              <w:pStyle w:val="aff3"/>
              <w:snapToGrid w:val="0"/>
              <w:spacing w:line="276" w:lineRule="auto"/>
              <w:rPr>
                <w:lang w:val="ru-RU"/>
              </w:rPr>
            </w:pPr>
            <w:r w:rsidRPr="00A26B63">
              <w:rPr>
                <w:lang w:val="ru-RU"/>
              </w:rPr>
              <w:t xml:space="preserve">Выделение часов вариативной части учебного плана на отдельный предмет «Информатика и ИКТ». </w:t>
            </w:r>
          </w:p>
          <w:p w:rsidR="00C87D62" w:rsidRPr="008039DE" w:rsidRDefault="00C87D62" w:rsidP="00F15B11">
            <w:pPr>
              <w:pStyle w:val="aff3"/>
              <w:snapToGrid w:val="0"/>
              <w:spacing w:line="276" w:lineRule="auto"/>
            </w:pPr>
            <w:r>
              <w:t>Заняти</w:t>
            </w:r>
            <w:r w:rsidR="00F15B11">
              <w:t>я</w:t>
            </w:r>
            <w:r>
              <w:t xml:space="preserve"> в </w:t>
            </w:r>
            <w:r w:rsidR="00F15B11">
              <w:t xml:space="preserve">кружках </w:t>
            </w:r>
          </w:p>
        </w:tc>
      </w:tr>
      <w:tr w:rsidR="001C4AB2" w:rsidTr="00BA4C56">
        <w:tc>
          <w:tcPr>
            <w:tcW w:w="714" w:type="pct"/>
            <w:shd w:val="clear" w:color="auto" w:fill="auto"/>
          </w:tcPr>
          <w:p w:rsidR="00C87D62" w:rsidRPr="008039DE" w:rsidRDefault="00C87D62" w:rsidP="00C87D62">
            <w:pPr>
              <w:pStyle w:val="aff3"/>
              <w:snapToGrid w:val="0"/>
              <w:spacing w:line="276" w:lineRule="auto"/>
              <w:jc w:val="center"/>
            </w:pPr>
            <w:r w:rsidRPr="008039DE">
              <w:t>7-8</w:t>
            </w:r>
          </w:p>
        </w:tc>
        <w:tc>
          <w:tcPr>
            <w:tcW w:w="4286" w:type="pct"/>
            <w:shd w:val="clear" w:color="auto" w:fill="auto"/>
          </w:tcPr>
          <w:p w:rsidR="00C87D62" w:rsidRPr="00A26B63" w:rsidRDefault="00C87D62" w:rsidP="00C87D62">
            <w:pPr>
              <w:pStyle w:val="aff3"/>
              <w:snapToGrid w:val="0"/>
              <w:spacing w:line="276" w:lineRule="auto"/>
              <w:rPr>
                <w:lang w:val="ru-RU"/>
              </w:rPr>
            </w:pPr>
            <w:r w:rsidRPr="00A26B63">
              <w:rPr>
                <w:lang w:val="ru-RU"/>
              </w:rPr>
              <w:t>Мультимедийные уроки по всем предметам;</w:t>
            </w:r>
          </w:p>
          <w:p w:rsidR="00C87D62" w:rsidRPr="00A26B63" w:rsidRDefault="00C87D62" w:rsidP="00C87D62">
            <w:pPr>
              <w:pStyle w:val="aff3"/>
              <w:snapToGrid w:val="0"/>
              <w:spacing w:line="276" w:lineRule="auto"/>
              <w:rPr>
                <w:lang w:val="ru-RU"/>
              </w:rPr>
            </w:pPr>
            <w:r w:rsidRPr="00A26B63">
              <w:rPr>
                <w:lang w:val="ru-RU"/>
              </w:rPr>
              <w:t xml:space="preserve"> уроки с применением ЦОР; </w:t>
            </w:r>
          </w:p>
          <w:p w:rsidR="00C87D62" w:rsidRPr="00A26B63" w:rsidRDefault="00C87D62" w:rsidP="00F15B11">
            <w:pPr>
              <w:pStyle w:val="aff3"/>
              <w:snapToGrid w:val="0"/>
              <w:spacing w:line="276" w:lineRule="auto"/>
              <w:rPr>
                <w:lang w:val="ru-RU"/>
              </w:rPr>
            </w:pPr>
            <w:r w:rsidRPr="00A26B63">
              <w:rPr>
                <w:lang w:val="ru-RU"/>
              </w:rPr>
              <w:t xml:space="preserve">индивидуальные консультации по предметам УП в «Дневник.ру», посредством социальных сетей. </w:t>
            </w:r>
          </w:p>
          <w:p w:rsidR="00C87D62" w:rsidRPr="00A26B63" w:rsidRDefault="00C87D62" w:rsidP="00C87D62">
            <w:pPr>
              <w:pStyle w:val="aff3"/>
              <w:snapToGrid w:val="0"/>
              <w:spacing w:line="276" w:lineRule="auto"/>
              <w:rPr>
                <w:lang w:val="ru-RU"/>
              </w:rPr>
            </w:pPr>
            <w:r w:rsidRPr="00A26B63">
              <w:rPr>
                <w:lang w:val="ru-RU"/>
              </w:rPr>
              <w:t>Научное общество учащихся</w:t>
            </w:r>
          </w:p>
          <w:p w:rsidR="00C87D62" w:rsidRPr="00A26B63" w:rsidRDefault="00C87D62" w:rsidP="00C87D62">
            <w:pPr>
              <w:pStyle w:val="aff3"/>
              <w:snapToGrid w:val="0"/>
              <w:spacing w:line="276" w:lineRule="auto"/>
              <w:rPr>
                <w:lang w:val="ru-RU"/>
              </w:rPr>
            </w:pPr>
            <w:r w:rsidRPr="00A26B63">
              <w:rPr>
                <w:lang w:val="ru-RU"/>
              </w:rPr>
              <w:t xml:space="preserve">реализация дистанционных технологий. </w:t>
            </w:r>
          </w:p>
          <w:p w:rsidR="00C87D62" w:rsidRPr="008039DE" w:rsidRDefault="00F15B11" w:rsidP="00F15B11">
            <w:pPr>
              <w:pStyle w:val="aff3"/>
              <w:snapToGrid w:val="0"/>
              <w:spacing w:line="276" w:lineRule="auto"/>
            </w:pPr>
            <w:r>
              <w:t>Занятия в кружках</w:t>
            </w:r>
          </w:p>
        </w:tc>
      </w:tr>
      <w:tr w:rsidR="001C4AB2" w:rsidTr="00BA4C56">
        <w:tc>
          <w:tcPr>
            <w:tcW w:w="714" w:type="pct"/>
            <w:shd w:val="clear" w:color="auto" w:fill="auto"/>
          </w:tcPr>
          <w:p w:rsidR="00C87D62" w:rsidRPr="008039DE" w:rsidRDefault="00C87D62" w:rsidP="00C87D62">
            <w:pPr>
              <w:pStyle w:val="aff3"/>
              <w:snapToGrid w:val="0"/>
              <w:spacing w:line="276" w:lineRule="auto"/>
              <w:jc w:val="center"/>
            </w:pPr>
            <w:r w:rsidRPr="008039DE">
              <w:t>9</w:t>
            </w:r>
          </w:p>
        </w:tc>
        <w:tc>
          <w:tcPr>
            <w:tcW w:w="4286" w:type="pct"/>
            <w:shd w:val="clear" w:color="auto" w:fill="auto"/>
          </w:tcPr>
          <w:p w:rsidR="00C87D62" w:rsidRPr="00A26B63" w:rsidRDefault="00C87D62" w:rsidP="00C87D62">
            <w:pPr>
              <w:pStyle w:val="aff3"/>
              <w:snapToGrid w:val="0"/>
              <w:spacing w:line="276" w:lineRule="auto"/>
              <w:rPr>
                <w:lang w:val="ru-RU"/>
              </w:rPr>
            </w:pPr>
            <w:r w:rsidRPr="00A26B63">
              <w:rPr>
                <w:lang w:val="ru-RU"/>
              </w:rPr>
              <w:t>Мультимедийные уроки по всем предметам;</w:t>
            </w:r>
          </w:p>
          <w:p w:rsidR="00C87D62" w:rsidRPr="00A26B63" w:rsidRDefault="00C87D62" w:rsidP="00C87D62">
            <w:pPr>
              <w:pStyle w:val="aff3"/>
              <w:snapToGrid w:val="0"/>
              <w:spacing w:line="276" w:lineRule="auto"/>
              <w:rPr>
                <w:lang w:val="ru-RU"/>
              </w:rPr>
            </w:pPr>
            <w:r w:rsidRPr="00A26B63">
              <w:rPr>
                <w:lang w:val="ru-RU"/>
              </w:rPr>
              <w:t xml:space="preserve">уроки с применением ЦОР; </w:t>
            </w:r>
          </w:p>
          <w:p w:rsidR="00C87D62" w:rsidRPr="00A26B63" w:rsidRDefault="00C87D62" w:rsidP="00C87D62">
            <w:pPr>
              <w:pStyle w:val="aff3"/>
              <w:snapToGrid w:val="0"/>
              <w:spacing w:line="276" w:lineRule="auto"/>
              <w:rPr>
                <w:lang w:val="ru-RU"/>
              </w:rPr>
            </w:pPr>
            <w:r w:rsidRPr="00A26B63">
              <w:rPr>
                <w:lang w:val="ru-RU"/>
              </w:rPr>
              <w:t xml:space="preserve">индивидуальные консультации </w:t>
            </w:r>
            <w:r w:rsidR="00F15B11" w:rsidRPr="00A26B63">
              <w:rPr>
                <w:lang w:val="ru-RU"/>
              </w:rPr>
              <w:t xml:space="preserve">по предметам </w:t>
            </w:r>
            <w:r w:rsidRPr="00A26B63">
              <w:rPr>
                <w:lang w:val="ru-RU"/>
              </w:rPr>
              <w:t xml:space="preserve">УП в «Дневник.ру», посредством социальных сетей. </w:t>
            </w:r>
          </w:p>
          <w:p w:rsidR="00C87D62" w:rsidRPr="00A26B63" w:rsidRDefault="00C87D62" w:rsidP="00C87D62">
            <w:pPr>
              <w:pStyle w:val="aff3"/>
              <w:snapToGrid w:val="0"/>
              <w:spacing w:line="276" w:lineRule="auto"/>
              <w:rPr>
                <w:lang w:val="ru-RU"/>
              </w:rPr>
            </w:pPr>
            <w:r w:rsidRPr="00A26B63">
              <w:rPr>
                <w:lang w:val="ru-RU"/>
              </w:rPr>
              <w:t>Научное общество учащихся</w:t>
            </w:r>
          </w:p>
          <w:p w:rsidR="00C87D62" w:rsidRPr="00A26B63" w:rsidRDefault="00C87D62" w:rsidP="00C87D62">
            <w:pPr>
              <w:pStyle w:val="aff3"/>
              <w:snapToGrid w:val="0"/>
              <w:spacing w:line="276" w:lineRule="auto"/>
              <w:rPr>
                <w:lang w:val="ru-RU"/>
              </w:rPr>
            </w:pPr>
            <w:r w:rsidRPr="00A26B63">
              <w:rPr>
                <w:lang w:val="ru-RU"/>
              </w:rPr>
              <w:t xml:space="preserve">реализация дистанционных технологий;  </w:t>
            </w:r>
          </w:p>
          <w:p w:rsidR="00C87D62" w:rsidRPr="00A26B63" w:rsidRDefault="00C87D62" w:rsidP="00C87D62">
            <w:pPr>
              <w:pStyle w:val="aff3"/>
              <w:snapToGrid w:val="0"/>
              <w:spacing w:line="276" w:lineRule="auto"/>
              <w:rPr>
                <w:lang w:val="ru-RU"/>
              </w:rPr>
            </w:pPr>
            <w:r w:rsidRPr="00A26B63">
              <w:rPr>
                <w:lang w:val="ru-RU"/>
              </w:rPr>
              <w:t xml:space="preserve">исследовательские проекты с применением ИКТ. </w:t>
            </w:r>
          </w:p>
          <w:p w:rsidR="00C87D62" w:rsidRPr="008039DE" w:rsidRDefault="00F15B11" w:rsidP="00F15B11">
            <w:pPr>
              <w:pStyle w:val="aff3"/>
              <w:snapToGrid w:val="0"/>
              <w:spacing w:line="276" w:lineRule="auto"/>
            </w:pPr>
            <w:r>
              <w:t>Занятия в кружках</w:t>
            </w:r>
          </w:p>
        </w:tc>
      </w:tr>
    </w:tbl>
    <w:p w:rsidR="00C87D62" w:rsidRDefault="00C87D62" w:rsidP="00C87D62"/>
    <w:p w:rsidR="00C15BFA" w:rsidRPr="00A26B63" w:rsidRDefault="00C87D62" w:rsidP="00B72599">
      <w:pPr>
        <w:pStyle w:val="a3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  <w:r w:rsidRPr="00A26B63">
        <w:rPr>
          <w:b/>
          <w:lang w:val="ru-RU"/>
        </w:rPr>
        <w:br w:type="page"/>
      </w:r>
      <w:r w:rsidR="00F15B11" w:rsidRPr="00A26B63">
        <w:rPr>
          <w:rFonts w:ascii="Times New Roman" w:hAnsi="Times New Roman"/>
          <w:color w:val="000000"/>
          <w:sz w:val="28"/>
          <w:szCs w:val="28"/>
          <w:lang w:val="ru-RU"/>
        </w:rPr>
        <w:lastRenderedPageBreak/>
        <w:t>Стратегии смыслового чтения и работы с текстом</w:t>
      </w:r>
    </w:p>
    <w:p w:rsidR="00F15B11" w:rsidRPr="00A26B63" w:rsidRDefault="00F15B11" w:rsidP="00F15B11">
      <w:pPr>
        <w:spacing w:after="0" w:line="240" w:lineRule="auto"/>
        <w:ind w:firstLine="567"/>
        <w:jc w:val="center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F15B11" w:rsidRPr="00A26B63" w:rsidRDefault="00F15B11" w:rsidP="00E342D1">
      <w:pPr>
        <w:spacing w:after="0" w:line="240" w:lineRule="auto"/>
        <w:ind w:left="709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Программа «Стратегии смыслового чтения и работы с текстом» составлена на осн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ве требований федерального государственного образовательного стандарта основного общего образования к результатам освоения основной образовательной программы о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с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новного общего образования, к структуре основной образовательной программы, к усл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виям реализации основной образовательной программы основного общего образовании.; а также рекомендаций Примерной основной образовательной программы, на основе к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торой разрабатывается основная образовательная программа образовательного учрежд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е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ния</w:t>
      </w:r>
      <w:r w:rsidR="00B72599" w:rsidRPr="00A26B63">
        <w:rPr>
          <w:rFonts w:ascii="Times New Roman" w:hAnsi="Times New Roman"/>
          <w:color w:val="000000"/>
          <w:sz w:val="24"/>
          <w:szCs w:val="24"/>
          <w:lang w:val="ru-RU"/>
        </w:rPr>
        <w:t>.</w:t>
      </w:r>
    </w:p>
    <w:p w:rsidR="00F15B11" w:rsidRPr="00A26B63" w:rsidRDefault="00F15B11" w:rsidP="00E342D1">
      <w:pPr>
        <w:spacing w:after="0" w:line="240" w:lineRule="auto"/>
        <w:ind w:left="709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В федеральном государственном образовательном стандарте основного общего о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б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 xml:space="preserve">разования в п. 10 «Метапредметные результаты освоения основной образовательной программы основного общего образования» выделяет отдельным умением «смысловое чтение». </w:t>
      </w:r>
    </w:p>
    <w:p w:rsidR="00F15B11" w:rsidRPr="00A26B63" w:rsidRDefault="00F15B11" w:rsidP="00E342D1">
      <w:pPr>
        <w:spacing w:after="0" w:line="240" w:lineRule="auto"/>
        <w:ind w:left="709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В современном обществе умение читать не может сводиться лишь к овладению те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х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никой чтения. Теперь это постоянно развивающаяся совокупность знаний, навыков и умений, т. е. качество человека, которое должно совершен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softHyphen/>
        <w:t>ствоваться на протяжении всей его жизни в разных ситуациях деятельности и общения (Г. С. Ковалёва, Э. А. Кра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с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новский, 2004). Понятие грамотности чтения включает такие важные признаки, как сп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собность понимать требуемые обществом языковые формы выражения, использование письменной ин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softHyphen/>
        <w:t>формации для успешного осуществления поставленных чело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softHyphen/>
        <w:t>веком перед собой целей и др. В итоге наиболее полное определение грамотности чтения таково: это</w:t>
      </w:r>
      <w:r w:rsidRPr="00A26B63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  <w:lang w:val="ru-RU"/>
        </w:rPr>
        <w:t xml:space="preserve"> </w:t>
      </w:r>
      <w:r w:rsidRPr="00A26B63">
        <w:rPr>
          <w:rFonts w:ascii="Times New Roman" w:hAnsi="Times New Roman"/>
          <w:sz w:val="24"/>
          <w:szCs w:val="24"/>
          <w:lang w:val="ru-RU"/>
        </w:rPr>
        <w:t>способность человека к осмыслению письменных текстов и рефлексии на них, к испол</w:t>
      </w:r>
      <w:r w:rsidRPr="00A26B63">
        <w:rPr>
          <w:rFonts w:ascii="Times New Roman" w:hAnsi="Times New Roman"/>
          <w:sz w:val="24"/>
          <w:szCs w:val="24"/>
          <w:lang w:val="ru-RU"/>
        </w:rPr>
        <w:t>ь</w:t>
      </w:r>
      <w:r w:rsidRPr="00A26B63">
        <w:rPr>
          <w:rFonts w:ascii="Times New Roman" w:hAnsi="Times New Roman"/>
          <w:sz w:val="24"/>
          <w:szCs w:val="24"/>
          <w:lang w:val="ru-RU"/>
        </w:rPr>
        <w:t>зованию их содержания для достижения собственных целей, развития знаний и возмо</w:t>
      </w:r>
      <w:r w:rsidRPr="00A26B63">
        <w:rPr>
          <w:rFonts w:ascii="Times New Roman" w:hAnsi="Times New Roman"/>
          <w:sz w:val="24"/>
          <w:szCs w:val="24"/>
          <w:lang w:val="ru-RU"/>
        </w:rPr>
        <w:t>ж</w:t>
      </w:r>
      <w:r w:rsidRPr="00A26B63">
        <w:rPr>
          <w:rFonts w:ascii="Times New Roman" w:hAnsi="Times New Roman"/>
          <w:sz w:val="24"/>
          <w:szCs w:val="24"/>
          <w:lang w:val="ru-RU"/>
        </w:rPr>
        <w:t>ностей, ак</w:t>
      </w:r>
      <w:r w:rsidRPr="00A26B63">
        <w:rPr>
          <w:rFonts w:ascii="Times New Roman" w:hAnsi="Times New Roman"/>
          <w:sz w:val="24"/>
          <w:szCs w:val="24"/>
          <w:lang w:val="ru-RU"/>
        </w:rPr>
        <w:softHyphen/>
        <w:t>тивного участия в жизни общества.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 xml:space="preserve"> Рефлексия текста предполагает размышл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е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 xml:space="preserve">ние о содержании (или структуре) текста </w:t>
      </w:r>
      <w:r w:rsidRPr="00A26B63">
        <w:rPr>
          <w:rFonts w:ascii="Times New Roman" w:hAnsi="Times New Roman"/>
          <w:sz w:val="24"/>
          <w:szCs w:val="24"/>
          <w:lang w:val="ru-RU"/>
        </w:rPr>
        <w:t>и перенос его в сферу личного сознания.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 xml:space="preserve"> Тол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ь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ко в этом случае можно говорить о понимании текста, о возмож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softHyphen/>
        <w:t>ности использования ч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е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ловеком его содержания в разных си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softHyphen/>
        <w:t xml:space="preserve">туациях деятельности и общения. </w:t>
      </w:r>
    </w:p>
    <w:p w:rsidR="00F15B11" w:rsidRPr="00A26B63" w:rsidRDefault="00F15B11" w:rsidP="00E342D1">
      <w:pPr>
        <w:spacing w:after="0" w:line="240" w:lineRule="auto"/>
        <w:ind w:left="709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Международные эксперты выделили и описали пять уровней грамотности чтения, каждый из которых замерялся по параметрам «поиск и восстановление информации», «интерпретация текста и обоснование выводов», рефлексия и оценивание», т.е. включал психические процессы восприятия, памяти, мышления, внимания, воображения (Г.С.Ковалева, Э.А.Красновский, 2004). Эти уровни характеризуют различную по сло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ж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ности деятельность учащихся с текстом в соответствии с каждым из выделенных в и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с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следова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softHyphen/>
        <w:t>нии умений.</w:t>
      </w:r>
    </w:p>
    <w:p w:rsidR="00F15B11" w:rsidRPr="00A26B63" w:rsidRDefault="00F15B11" w:rsidP="00E342D1">
      <w:pPr>
        <w:spacing w:after="0" w:line="240" w:lineRule="auto"/>
        <w:ind w:left="709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Результаты проведённого исследования показали, что в России существуют большие проблемы в формировании грамотности чтения, понимаемой в широком смысле слова как способности учащихся к осмыслению текстов различного содержания, формата и рефлексии на них, а также к исполь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softHyphen/>
        <w:t>зованию прочитанного в разных жизненных ситуац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и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ях. По всем трём шкалам («поиск и восстановление информации», «интерпретация те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к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ста и обоснование выводов» и «рефлексия и оценивание») результаты российских уч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а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щихся значительно ниже результатов учащихся из многих европейских стран (соотве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т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ствуют 2-му уровню грамотности чтения).</w:t>
      </w:r>
    </w:p>
    <w:p w:rsidR="00F15B11" w:rsidRPr="00A26B63" w:rsidRDefault="00F15B11" w:rsidP="00E342D1">
      <w:pPr>
        <w:spacing w:after="0" w:line="240" w:lineRule="auto"/>
        <w:ind w:left="709" w:firstLine="425"/>
        <w:contextualSpacing/>
        <w:jc w:val="both"/>
        <w:rPr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  <w:t>Цель программы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 xml:space="preserve"> - создание условий для формирования и развития умений смысл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вого чтения обучающихся основной школы.</w:t>
      </w:r>
    </w:p>
    <w:p w:rsidR="00F15B11" w:rsidRPr="00A26B63" w:rsidRDefault="00F15B11" w:rsidP="00E342D1">
      <w:pPr>
        <w:spacing w:after="0" w:line="240" w:lineRule="auto"/>
        <w:ind w:left="709" w:firstLine="425"/>
        <w:contextualSpacing/>
        <w:jc w:val="both"/>
        <w:rPr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 xml:space="preserve">Для достижения данной цели необходимо решить следующие </w:t>
      </w:r>
      <w:r w:rsidRPr="00A26B63">
        <w:rPr>
          <w:rFonts w:ascii="Times New Roman" w:hAnsi="Times New Roman"/>
          <w:b/>
          <w:color w:val="000000"/>
          <w:sz w:val="24"/>
          <w:szCs w:val="24"/>
          <w:lang w:val="ru-RU"/>
        </w:rPr>
        <w:t>задачи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:</w:t>
      </w:r>
    </w:p>
    <w:p w:rsidR="00F15B11" w:rsidRPr="00A26B63" w:rsidRDefault="00F15B11" w:rsidP="00890306">
      <w:pPr>
        <w:pStyle w:val="a5"/>
        <w:numPr>
          <w:ilvl w:val="0"/>
          <w:numId w:val="109"/>
        </w:numPr>
        <w:ind w:left="709" w:firstLine="425"/>
        <w:jc w:val="both"/>
        <w:rPr>
          <w:rFonts w:ascii="Times New Roman" w:hAnsi="Times New Roman"/>
          <w:color w:val="000000"/>
          <w:lang w:val="ru-RU"/>
        </w:rPr>
      </w:pPr>
      <w:r w:rsidRPr="00A26B63">
        <w:rPr>
          <w:rFonts w:ascii="Times New Roman" w:hAnsi="Times New Roman"/>
          <w:color w:val="000000"/>
          <w:lang w:val="ru-RU"/>
        </w:rPr>
        <w:t xml:space="preserve">развивать </w:t>
      </w:r>
      <w:r w:rsidRPr="00A26B63">
        <w:rPr>
          <w:rFonts w:ascii="Times New Roman" w:hAnsi="Times New Roman"/>
          <w:lang w:val="ru-RU"/>
        </w:rPr>
        <w:t>навыки работы с содержащейся в текстах информацией в процессе чтения с</w:t>
      </w:r>
      <w:r w:rsidRPr="00A26B63">
        <w:rPr>
          <w:rFonts w:ascii="Times New Roman" w:hAnsi="Times New Roman"/>
          <w:lang w:val="ru-RU"/>
        </w:rPr>
        <w:t>о</w:t>
      </w:r>
      <w:r w:rsidRPr="00A26B63">
        <w:rPr>
          <w:rFonts w:ascii="Times New Roman" w:hAnsi="Times New Roman"/>
          <w:lang w:val="ru-RU"/>
        </w:rPr>
        <w:t>ответствующих возрасту литературных, учебных, научно-познавательных текстов, инструкций</w:t>
      </w:r>
      <w:r w:rsidRPr="00A26B63">
        <w:rPr>
          <w:rFonts w:ascii="Times New Roman" w:hAnsi="Times New Roman"/>
          <w:color w:val="000000"/>
          <w:lang w:val="ru-RU"/>
        </w:rPr>
        <w:t xml:space="preserve"> посредством консолидации возможностей всех без исключения учебных предметов;</w:t>
      </w:r>
    </w:p>
    <w:p w:rsidR="00F15B11" w:rsidRPr="00A26B63" w:rsidRDefault="00F15B11" w:rsidP="00890306">
      <w:pPr>
        <w:pStyle w:val="a5"/>
        <w:numPr>
          <w:ilvl w:val="0"/>
          <w:numId w:val="109"/>
        </w:numPr>
        <w:ind w:left="709" w:firstLine="425"/>
        <w:jc w:val="both"/>
        <w:rPr>
          <w:rFonts w:ascii="Times New Roman" w:hAnsi="Times New Roman"/>
          <w:color w:val="000000"/>
          <w:lang w:val="ru-RU"/>
        </w:rPr>
      </w:pPr>
      <w:r w:rsidRPr="00A26B63">
        <w:rPr>
          <w:rFonts w:ascii="Times New Roman" w:hAnsi="Times New Roman"/>
          <w:color w:val="000000"/>
          <w:lang w:val="ru-RU"/>
        </w:rPr>
        <w:t>способствовать участию обучающихся в образовательных событиях разного уровня, направленных на развитие смыслового чтения и работы с текстом;</w:t>
      </w:r>
    </w:p>
    <w:p w:rsidR="00F15B11" w:rsidRPr="00A26B63" w:rsidRDefault="00F15B11" w:rsidP="00890306">
      <w:pPr>
        <w:pStyle w:val="a5"/>
        <w:numPr>
          <w:ilvl w:val="0"/>
          <w:numId w:val="109"/>
        </w:numPr>
        <w:ind w:left="709" w:firstLine="425"/>
        <w:jc w:val="both"/>
        <w:rPr>
          <w:rFonts w:ascii="Times New Roman" w:hAnsi="Times New Roman"/>
          <w:color w:val="000000"/>
          <w:lang w:val="ru-RU"/>
        </w:rPr>
      </w:pPr>
      <w:r w:rsidRPr="00A26B63">
        <w:rPr>
          <w:rFonts w:ascii="Times New Roman" w:hAnsi="Times New Roman"/>
          <w:color w:val="000000"/>
          <w:lang w:val="ru-RU"/>
        </w:rPr>
        <w:lastRenderedPageBreak/>
        <w:t>обеспечить эффективное сочетание урочных и внеурочных форм организации образов</w:t>
      </w:r>
      <w:r w:rsidRPr="00A26B63">
        <w:rPr>
          <w:rFonts w:ascii="Times New Roman" w:hAnsi="Times New Roman"/>
          <w:color w:val="000000"/>
          <w:lang w:val="ru-RU"/>
        </w:rPr>
        <w:t>а</w:t>
      </w:r>
      <w:r w:rsidRPr="00A26B63">
        <w:rPr>
          <w:rFonts w:ascii="Times New Roman" w:hAnsi="Times New Roman"/>
          <w:color w:val="000000"/>
          <w:lang w:val="ru-RU"/>
        </w:rPr>
        <w:t>тельного процесса, взаимодействия всех его участников</w:t>
      </w:r>
    </w:p>
    <w:p w:rsidR="00F15B11" w:rsidRPr="00A26B63" w:rsidRDefault="00F15B11" w:rsidP="00E342D1">
      <w:pPr>
        <w:spacing w:after="0" w:line="240" w:lineRule="auto"/>
        <w:ind w:left="709" w:firstLine="425"/>
        <w:contextualSpacing/>
        <w:jc w:val="both"/>
        <w:rPr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Освоение этой программы дает возможность ученику быть способным к эффекти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в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ному самостоятельному проектированию собственного будущего, постановке и дост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и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жению профессиональных и жизненных целей, оперативному, адекватному реагиров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а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 xml:space="preserve">нию на возникающие жизненные ситуации, масштабному и вариативному мышлению, способности брать на себя ответственность за решение возникающих проблем в сфере профессиональной деятельности и собственной жизнедеятельности. </w:t>
      </w:r>
    </w:p>
    <w:p w:rsidR="00F15B11" w:rsidRPr="00A26B63" w:rsidRDefault="00F15B11" w:rsidP="00E342D1">
      <w:pPr>
        <w:spacing w:after="0" w:line="240" w:lineRule="auto"/>
        <w:ind w:left="709" w:firstLine="425"/>
        <w:contextualSpacing/>
        <w:jc w:val="both"/>
        <w:rPr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Хорошо развитые умения смыслового чтения необходимы, так как используются при выполнении самых разных заданий: дети читают параграфы учебника, условия з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а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дач, инструкции и рецепты, алгоритмы действий во время лабораторных и практических работ, подбирают материал для написания реферата и т. д. Поэтому любому учителю очень важно обеспечить учащимся развитие основ читательской компетенции.</w:t>
      </w:r>
    </w:p>
    <w:p w:rsidR="00F15B11" w:rsidRPr="00A26B63" w:rsidRDefault="00F15B11" w:rsidP="00E342D1">
      <w:pPr>
        <w:spacing w:after="0" w:line="240" w:lineRule="auto"/>
        <w:ind w:left="709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Междисциплинарная программа «Стратегии смыслового чтения и работы с текстом» состоит из трех разделов. Первый раздел включает планируемые результаты освоения междисциплинарной программы. Второй раздел раскрывает особенности содержания междисциплинарной программы. Третий раздел посвящен механизмам реализации ме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ж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дисциплинарной программы.</w:t>
      </w:r>
    </w:p>
    <w:p w:rsidR="00F15B11" w:rsidRPr="00A26B63" w:rsidRDefault="00F15B11" w:rsidP="00F15B11">
      <w:pPr>
        <w:spacing w:line="360" w:lineRule="auto"/>
        <w:ind w:left="709" w:firstLine="425"/>
        <w:contextualSpacing/>
        <w:rPr>
          <w:rFonts w:ascii="Times New Roman" w:hAnsi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sz w:val="28"/>
          <w:szCs w:val="28"/>
          <w:lang w:val="ru-RU"/>
        </w:rPr>
        <w:br w:type="page"/>
      </w:r>
    </w:p>
    <w:p w:rsidR="00F15B11" w:rsidRPr="00A26B63" w:rsidRDefault="00F15B11" w:rsidP="00A065C6">
      <w:pPr>
        <w:spacing w:after="0" w:line="240" w:lineRule="auto"/>
        <w:ind w:firstLine="567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sz w:val="24"/>
          <w:szCs w:val="24"/>
          <w:lang w:val="ru-RU"/>
        </w:rPr>
        <w:lastRenderedPageBreak/>
        <w:t>1. ПЛАНИРУЕМЫЕ РЕЗУЛЬТАТЫ ОСВОЕНИЯ МЕЖДИСЦИПЛИНАРНОЙ ПРОГРАММЫ «СТРАТЕГИЯ СМЫСЛОВОГО ЧТЕНИЯ И РАБОТЫ С ТЕКСТОМ»</w:t>
      </w:r>
    </w:p>
    <w:p w:rsidR="00F15B11" w:rsidRPr="00A26B63" w:rsidRDefault="00F15B11" w:rsidP="00F15B11">
      <w:pPr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F15B11" w:rsidRPr="00E342D1" w:rsidRDefault="00F15B11" w:rsidP="00E342D1">
      <w:pPr>
        <w:spacing w:after="0" w:line="240" w:lineRule="auto"/>
        <w:ind w:left="567"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Программа «Стратегии смыслового чтения» опирается на принцип преемственности: учитывается связь с планируемыми результатами, установленными при освоении обуч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а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 xml:space="preserve">ющимися начальной школы с разделом «Чтение. </w:t>
      </w:r>
      <w:r w:rsidRPr="00E342D1">
        <w:rPr>
          <w:rFonts w:ascii="Times New Roman" w:hAnsi="Times New Roman"/>
          <w:color w:val="000000"/>
          <w:sz w:val="24"/>
          <w:szCs w:val="24"/>
        </w:rPr>
        <w:t>Работа с текстом» междисциплинарной программы «Формирование универсальных учебных действий».</w:t>
      </w:r>
    </w:p>
    <w:p w:rsidR="00F15B11" w:rsidRPr="00A065C6" w:rsidRDefault="00F15B11" w:rsidP="00A065C6">
      <w:pPr>
        <w:spacing w:after="0" w:line="360" w:lineRule="auto"/>
        <w:ind w:left="567" w:firstLine="567"/>
        <w:jc w:val="both"/>
        <w:rPr>
          <w:rFonts w:ascii="Times New Roman" w:hAnsi="Times New Roman"/>
          <w:color w:val="000000"/>
          <w:sz w:val="28"/>
          <w:szCs w:val="28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3685"/>
        <w:gridCol w:w="4360"/>
      </w:tblGrid>
      <w:tr w:rsidR="00F15B11" w:rsidRPr="00A065C6" w:rsidTr="00A065C6">
        <w:trPr>
          <w:trHeight w:val="659"/>
        </w:trPr>
        <w:tc>
          <w:tcPr>
            <w:tcW w:w="1526" w:type="dxa"/>
            <w:shd w:val="clear" w:color="auto" w:fill="auto"/>
          </w:tcPr>
          <w:p w:rsidR="00F15B11" w:rsidRPr="00A065C6" w:rsidRDefault="00F15B11" w:rsidP="00A065C6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3685" w:type="dxa"/>
            <w:shd w:val="clear" w:color="auto" w:fill="auto"/>
          </w:tcPr>
          <w:p w:rsidR="00F15B11" w:rsidRPr="00A065C6" w:rsidRDefault="00F15B11" w:rsidP="00A065C6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F15B11" w:rsidRPr="00A065C6" w:rsidRDefault="00F15B11" w:rsidP="00A065C6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НОО (на конец 4 класса)</w:t>
            </w:r>
          </w:p>
          <w:p w:rsidR="00F15B11" w:rsidRPr="00A065C6" w:rsidRDefault="00F15B11" w:rsidP="00A065C6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4360" w:type="dxa"/>
            <w:shd w:val="clear" w:color="auto" w:fill="auto"/>
          </w:tcPr>
          <w:p w:rsidR="00F15B11" w:rsidRPr="00A065C6" w:rsidRDefault="00F15B11" w:rsidP="00A065C6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F15B11" w:rsidRPr="00A065C6" w:rsidRDefault="00F15B11" w:rsidP="00A065C6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ООО (на конец 9 класса)</w:t>
            </w:r>
          </w:p>
          <w:p w:rsidR="00F15B11" w:rsidRPr="00A065C6" w:rsidRDefault="00F15B11" w:rsidP="00A065C6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F15B11" w:rsidRPr="00E47944" w:rsidTr="00A065C6">
        <w:tc>
          <w:tcPr>
            <w:tcW w:w="1526" w:type="dxa"/>
            <w:shd w:val="clear" w:color="auto" w:fill="auto"/>
          </w:tcPr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Работа с текстом: поиск и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формации и понимание прочитанн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го</w:t>
            </w: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3685" w:type="dxa"/>
            <w:shd w:val="clear" w:color="auto" w:fill="auto"/>
          </w:tcPr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i/>
                <w:color w:val="000000"/>
                <w:sz w:val="24"/>
                <w:szCs w:val="24"/>
                <w:lang w:val="ru-RU"/>
              </w:rPr>
              <w:t>Выпускник научится</w:t>
            </w:r>
            <w:r w:rsidRPr="00A26B63">
              <w:rPr>
                <w:color w:val="000000"/>
                <w:sz w:val="24"/>
                <w:szCs w:val="24"/>
                <w:lang w:val="ru-RU"/>
              </w:rPr>
              <w:t>: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находить в тексте конкре</w:t>
            </w:r>
            <w:r w:rsidRPr="00A26B63">
              <w:rPr>
                <w:sz w:val="24"/>
                <w:szCs w:val="24"/>
                <w:lang w:val="ru-RU"/>
              </w:rPr>
              <w:t>т</w:t>
            </w:r>
            <w:r w:rsidRPr="00A26B63">
              <w:rPr>
                <w:sz w:val="24"/>
                <w:szCs w:val="24"/>
                <w:lang w:val="ru-RU"/>
              </w:rPr>
              <w:t>ные сведения, факты, заданные в явном виде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определять тему и главную мысль текста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делить тексты на смысл</w:t>
            </w:r>
            <w:r w:rsidRPr="00A26B63">
              <w:rPr>
                <w:sz w:val="24"/>
                <w:szCs w:val="24"/>
                <w:lang w:val="ru-RU"/>
              </w:rPr>
              <w:t>о</w:t>
            </w:r>
            <w:r w:rsidRPr="00A26B63">
              <w:rPr>
                <w:sz w:val="24"/>
                <w:szCs w:val="24"/>
                <w:lang w:val="ru-RU"/>
              </w:rPr>
              <w:t>вые части, составлять план те</w:t>
            </w:r>
            <w:r w:rsidRPr="00A26B63">
              <w:rPr>
                <w:sz w:val="24"/>
                <w:szCs w:val="24"/>
                <w:lang w:val="ru-RU"/>
              </w:rPr>
              <w:t>к</w:t>
            </w:r>
            <w:r w:rsidRPr="00A26B63">
              <w:rPr>
                <w:sz w:val="24"/>
                <w:szCs w:val="24"/>
                <w:lang w:val="ru-RU"/>
              </w:rPr>
              <w:t>ста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вычленять содержащиеся в тексте основные события и уст</w:t>
            </w:r>
            <w:r w:rsidRPr="00A26B63">
              <w:rPr>
                <w:sz w:val="24"/>
                <w:szCs w:val="24"/>
                <w:lang w:val="ru-RU"/>
              </w:rPr>
              <w:t>а</w:t>
            </w:r>
            <w:r w:rsidRPr="00A26B63">
              <w:rPr>
                <w:sz w:val="24"/>
                <w:szCs w:val="24"/>
                <w:lang w:val="ru-RU"/>
              </w:rPr>
              <w:t>навливать их последовател</w:t>
            </w:r>
            <w:r w:rsidRPr="00A26B63">
              <w:rPr>
                <w:sz w:val="24"/>
                <w:szCs w:val="24"/>
                <w:lang w:val="ru-RU"/>
              </w:rPr>
              <w:t>ь</w:t>
            </w:r>
            <w:r w:rsidRPr="00A26B63">
              <w:rPr>
                <w:sz w:val="24"/>
                <w:szCs w:val="24"/>
                <w:lang w:val="ru-RU"/>
              </w:rPr>
              <w:t>ность; упорядочивать информ</w:t>
            </w:r>
            <w:r w:rsidRPr="00A26B63">
              <w:rPr>
                <w:sz w:val="24"/>
                <w:szCs w:val="24"/>
                <w:lang w:val="ru-RU"/>
              </w:rPr>
              <w:t>а</w:t>
            </w:r>
            <w:r w:rsidRPr="00A26B63">
              <w:rPr>
                <w:sz w:val="24"/>
                <w:szCs w:val="24"/>
                <w:lang w:val="ru-RU"/>
              </w:rPr>
              <w:t>цию по заданному основанию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сравнивать между собой объекты, описанные в тексте, выделяя 2—3 существенных пр</w:t>
            </w:r>
            <w:r w:rsidRPr="00A26B63">
              <w:rPr>
                <w:sz w:val="24"/>
                <w:szCs w:val="24"/>
                <w:lang w:val="ru-RU"/>
              </w:rPr>
              <w:t>и</w:t>
            </w:r>
            <w:r w:rsidRPr="00A26B63">
              <w:rPr>
                <w:sz w:val="24"/>
                <w:szCs w:val="24"/>
                <w:lang w:val="ru-RU"/>
              </w:rPr>
              <w:t>знака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понимать информацию, представленную в неявном виде (например, находить в тексте н</w:t>
            </w:r>
            <w:r w:rsidRPr="00A26B63">
              <w:rPr>
                <w:sz w:val="24"/>
                <w:szCs w:val="24"/>
                <w:lang w:val="ru-RU"/>
              </w:rPr>
              <w:t>е</w:t>
            </w:r>
            <w:r w:rsidRPr="00A26B63">
              <w:rPr>
                <w:sz w:val="24"/>
                <w:szCs w:val="24"/>
                <w:lang w:val="ru-RU"/>
              </w:rPr>
              <w:t>сколько примеров, доказыва</w:t>
            </w:r>
            <w:r w:rsidRPr="00A26B63">
              <w:rPr>
                <w:sz w:val="24"/>
                <w:szCs w:val="24"/>
                <w:lang w:val="ru-RU"/>
              </w:rPr>
              <w:t>ю</w:t>
            </w:r>
            <w:r w:rsidRPr="00A26B63">
              <w:rPr>
                <w:sz w:val="24"/>
                <w:szCs w:val="24"/>
                <w:lang w:val="ru-RU"/>
              </w:rPr>
              <w:t>щих приведённое утверждение; характеризовать явление по его описанию; выделять общий пр</w:t>
            </w:r>
            <w:r w:rsidRPr="00A26B63">
              <w:rPr>
                <w:sz w:val="24"/>
                <w:szCs w:val="24"/>
                <w:lang w:val="ru-RU"/>
              </w:rPr>
              <w:t>и</w:t>
            </w:r>
            <w:r w:rsidRPr="00A26B63">
              <w:rPr>
                <w:sz w:val="24"/>
                <w:szCs w:val="24"/>
                <w:lang w:val="ru-RU"/>
              </w:rPr>
              <w:t>знак группы элементов)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понимать информацию, представленную разными спос</w:t>
            </w:r>
            <w:r w:rsidRPr="00A26B63">
              <w:rPr>
                <w:sz w:val="24"/>
                <w:szCs w:val="24"/>
                <w:lang w:val="ru-RU"/>
              </w:rPr>
              <w:t>о</w:t>
            </w:r>
            <w:r w:rsidRPr="00A26B63">
              <w:rPr>
                <w:sz w:val="24"/>
                <w:szCs w:val="24"/>
                <w:lang w:val="ru-RU"/>
              </w:rPr>
              <w:t>бами: словесно, в виде таблицы, схемы, диаграммы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понимать текст, опираясь не только на содержащуюся в нём информацию, но и на жанр, структуру, выразительные сре</w:t>
            </w:r>
            <w:r w:rsidRPr="00A26B63">
              <w:rPr>
                <w:sz w:val="24"/>
                <w:szCs w:val="24"/>
                <w:lang w:val="ru-RU"/>
              </w:rPr>
              <w:t>д</w:t>
            </w:r>
            <w:r w:rsidRPr="00A26B63">
              <w:rPr>
                <w:sz w:val="24"/>
                <w:szCs w:val="24"/>
                <w:lang w:val="ru-RU"/>
              </w:rPr>
              <w:t>ства текста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использовать различные виды чтения: ознакомительное, изучающее, поисковое, выбирать нужный вид чтения в соотве</w:t>
            </w:r>
            <w:r w:rsidRPr="00A26B63">
              <w:rPr>
                <w:sz w:val="24"/>
                <w:szCs w:val="24"/>
                <w:lang w:val="ru-RU"/>
              </w:rPr>
              <w:t>т</w:t>
            </w:r>
            <w:r w:rsidRPr="00A26B63">
              <w:rPr>
                <w:sz w:val="24"/>
                <w:szCs w:val="24"/>
                <w:lang w:val="ru-RU"/>
              </w:rPr>
              <w:t>ствии с целью чтения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ориентироваться в соотве</w:t>
            </w:r>
            <w:r w:rsidRPr="00A26B63">
              <w:rPr>
                <w:sz w:val="24"/>
                <w:szCs w:val="24"/>
                <w:lang w:val="ru-RU"/>
              </w:rPr>
              <w:t>т</w:t>
            </w:r>
            <w:r w:rsidRPr="00A26B63">
              <w:rPr>
                <w:sz w:val="24"/>
                <w:szCs w:val="24"/>
                <w:lang w:val="ru-RU"/>
              </w:rPr>
              <w:lastRenderedPageBreak/>
              <w:t>ствующих возрасту словарях и справочниках.</w:t>
            </w: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  <w:t>Выпускник получит возмо</w:t>
            </w:r>
            <w:r w:rsidRPr="00A26B6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  <w:t>ж</w:t>
            </w:r>
            <w:r w:rsidRPr="00A26B6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  <w:t>ность научиться: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sz w:val="24"/>
                <w:szCs w:val="24"/>
                <w:lang w:val="ru-RU"/>
              </w:rPr>
            </w:pPr>
            <w:r w:rsidRPr="00A26B63">
              <w:rPr>
                <w:i/>
                <w:sz w:val="24"/>
                <w:szCs w:val="24"/>
                <w:lang w:val="ru-RU"/>
              </w:rPr>
              <w:t>•</w:t>
            </w:r>
            <w:r w:rsidRPr="00A065C6">
              <w:rPr>
                <w:i/>
                <w:sz w:val="24"/>
                <w:szCs w:val="24"/>
              </w:rPr>
              <w:t> </w:t>
            </w:r>
            <w:r w:rsidRPr="00A26B63">
              <w:rPr>
                <w:i/>
                <w:sz w:val="24"/>
                <w:szCs w:val="24"/>
                <w:lang w:val="ru-RU"/>
              </w:rPr>
              <w:t>использовать формальные элементы текста (например, подзаголовки, сноски) для поиска нужной информации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sz w:val="24"/>
                <w:szCs w:val="24"/>
                <w:lang w:val="ru-RU"/>
              </w:rPr>
            </w:pPr>
            <w:r w:rsidRPr="00A26B63">
              <w:rPr>
                <w:i/>
                <w:sz w:val="24"/>
                <w:szCs w:val="24"/>
                <w:lang w:val="ru-RU"/>
              </w:rPr>
              <w:t>•</w:t>
            </w:r>
            <w:r w:rsidRPr="00A065C6">
              <w:rPr>
                <w:i/>
                <w:sz w:val="24"/>
                <w:szCs w:val="24"/>
              </w:rPr>
              <w:t> </w:t>
            </w:r>
            <w:r w:rsidRPr="00A26B63">
              <w:rPr>
                <w:i/>
                <w:sz w:val="24"/>
                <w:szCs w:val="24"/>
                <w:lang w:val="ru-RU"/>
              </w:rPr>
              <w:t>работать с несколькими источниками информации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sz w:val="24"/>
                <w:szCs w:val="24"/>
                <w:lang w:val="ru-RU"/>
              </w:rPr>
            </w:pPr>
            <w:r w:rsidRPr="00A26B63">
              <w:rPr>
                <w:i/>
                <w:sz w:val="24"/>
                <w:szCs w:val="24"/>
                <w:lang w:val="ru-RU"/>
              </w:rPr>
              <w:t>•</w:t>
            </w:r>
            <w:r w:rsidRPr="00A065C6">
              <w:rPr>
                <w:i/>
                <w:sz w:val="24"/>
                <w:szCs w:val="24"/>
              </w:rPr>
              <w:t> </w:t>
            </w:r>
            <w:r w:rsidRPr="00A26B63">
              <w:rPr>
                <w:i/>
                <w:sz w:val="24"/>
                <w:szCs w:val="24"/>
                <w:lang w:val="ru-RU"/>
              </w:rPr>
              <w:t>сопоставлять информ</w:t>
            </w:r>
            <w:r w:rsidRPr="00A26B63">
              <w:rPr>
                <w:i/>
                <w:sz w:val="24"/>
                <w:szCs w:val="24"/>
                <w:lang w:val="ru-RU"/>
              </w:rPr>
              <w:t>а</w:t>
            </w:r>
            <w:r w:rsidRPr="00A26B63">
              <w:rPr>
                <w:i/>
                <w:sz w:val="24"/>
                <w:szCs w:val="24"/>
                <w:lang w:val="ru-RU"/>
              </w:rPr>
              <w:t>цию, полученную из нескольких источников.</w:t>
            </w: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4360" w:type="dxa"/>
            <w:shd w:val="clear" w:color="auto" w:fill="auto"/>
          </w:tcPr>
          <w:p w:rsidR="00F15B11" w:rsidRPr="00A065C6" w:rsidRDefault="00F15B11" w:rsidP="00A065C6">
            <w:pPr>
              <w:pStyle w:val="ac"/>
              <w:spacing w:line="240" w:lineRule="auto"/>
              <w:contextualSpacing/>
              <w:rPr>
                <w:i/>
                <w:color w:val="000000"/>
                <w:sz w:val="24"/>
                <w:szCs w:val="24"/>
              </w:rPr>
            </w:pPr>
            <w:r w:rsidRPr="00A065C6">
              <w:rPr>
                <w:i/>
                <w:color w:val="000000"/>
                <w:sz w:val="24"/>
                <w:szCs w:val="24"/>
              </w:rPr>
              <w:lastRenderedPageBreak/>
              <w:t>Выпускник научится:</w:t>
            </w:r>
          </w:p>
          <w:p w:rsidR="00F15B11" w:rsidRPr="00A26B63" w:rsidRDefault="00F15B11" w:rsidP="00890306">
            <w:pPr>
              <w:pStyle w:val="a5"/>
              <w:numPr>
                <w:ilvl w:val="0"/>
                <w:numId w:val="53"/>
              </w:numPr>
              <w:ind w:left="34" w:firstLine="425"/>
              <w:jc w:val="both"/>
              <w:rPr>
                <w:rFonts w:ascii="Times New Roman" w:hAnsi="Times New Roman"/>
                <w:b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ориентироваться в содержании те</w:t>
            </w:r>
            <w:r w:rsidRPr="00A26B63">
              <w:rPr>
                <w:rFonts w:ascii="Times New Roman" w:hAnsi="Times New Roman"/>
                <w:lang w:val="ru-RU"/>
              </w:rPr>
              <w:t>к</w:t>
            </w:r>
            <w:r w:rsidRPr="00A26B63">
              <w:rPr>
                <w:rFonts w:ascii="Times New Roman" w:hAnsi="Times New Roman"/>
                <w:lang w:val="ru-RU"/>
              </w:rPr>
              <w:t>ста и понимать его целостный смысл: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пределять главную тему, 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щую цель или назначение текста;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бирать из текста или при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ать заголовок, соответствующий 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ржанию и общему смыслу текста;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улировать тезис, выраж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ющий общий смысл текста;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едвосхищать содержание предметного плана текста по заголовку и с опорой на предыдущий опыт;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ъяснять порядок ч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ей/инструкций, содержащихся в т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е;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поставлять основные текс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е и внетекстовые компоненты: об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уживать соответствие между частью текста и его общей идеей, сформули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анной вопросом, объяснять назначение карты, рисунка, пояснять части графика или таблицы и т.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.;</w:t>
            </w:r>
          </w:p>
          <w:p w:rsidR="00F15B11" w:rsidRPr="00A26B63" w:rsidRDefault="00F15B11" w:rsidP="00A065C6">
            <w:pPr>
              <w:pStyle w:val="a3"/>
              <w:spacing w:before="0" w:beforeAutospacing="0" w:after="0"/>
              <w:ind w:firstLine="454"/>
              <w:contextualSpacing/>
              <w:jc w:val="both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•</w:t>
            </w:r>
            <w:r w:rsidRPr="00A065C6">
              <w:rPr>
                <w:rFonts w:ascii="Times New Roman" w:hAnsi="Times New Roman"/>
              </w:rPr>
              <w:t> </w:t>
            </w:r>
            <w:r w:rsidRPr="00A26B63">
              <w:rPr>
                <w:rFonts w:ascii="Times New Roman" w:hAnsi="Times New Roman"/>
                <w:lang w:val="ru-RU"/>
              </w:rPr>
              <w:t>находить в тексте требуемую и</w:t>
            </w:r>
            <w:r w:rsidRPr="00A26B63">
              <w:rPr>
                <w:rFonts w:ascii="Times New Roman" w:hAnsi="Times New Roman"/>
                <w:lang w:val="ru-RU"/>
              </w:rPr>
              <w:t>н</w:t>
            </w:r>
            <w:r w:rsidRPr="00A26B63">
              <w:rPr>
                <w:rFonts w:ascii="Times New Roman" w:hAnsi="Times New Roman"/>
                <w:lang w:val="ru-RU"/>
              </w:rPr>
              <w:t>формацию (пробегать текст глазами, определять его основные элементы, с</w:t>
            </w:r>
            <w:r w:rsidRPr="00A26B63">
              <w:rPr>
                <w:rFonts w:ascii="Times New Roman" w:hAnsi="Times New Roman"/>
                <w:lang w:val="ru-RU"/>
              </w:rPr>
              <w:t>о</w:t>
            </w:r>
            <w:r w:rsidRPr="00A26B63">
              <w:rPr>
                <w:rFonts w:ascii="Times New Roman" w:hAnsi="Times New Roman"/>
                <w:lang w:val="ru-RU"/>
              </w:rPr>
              <w:t>поставлять формы выражения инфо</w:t>
            </w:r>
            <w:r w:rsidRPr="00A26B63">
              <w:rPr>
                <w:rFonts w:ascii="Times New Roman" w:hAnsi="Times New Roman"/>
                <w:lang w:val="ru-RU"/>
              </w:rPr>
              <w:t>р</w:t>
            </w:r>
            <w:r w:rsidRPr="00A26B63">
              <w:rPr>
                <w:rFonts w:ascii="Times New Roman" w:hAnsi="Times New Roman"/>
                <w:lang w:val="ru-RU"/>
              </w:rPr>
              <w:t>мации в запросе и в самом тексте, уст</w:t>
            </w:r>
            <w:r w:rsidRPr="00A26B63">
              <w:rPr>
                <w:rFonts w:ascii="Times New Roman" w:hAnsi="Times New Roman"/>
                <w:lang w:val="ru-RU"/>
              </w:rPr>
              <w:t>а</w:t>
            </w:r>
            <w:r w:rsidRPr="00A26B63">
              <w:rPr>
                <w:rFonts w:ascii="Times New Roman" w:hAnsi="Times New Roman"/>
                <w:lang w:val="ru-RU"/>
              </w:rPr>
              <w:t>навливать, являются ли они тожд</w:t>
            </w:r>
            <w:r w:rsidRPr="00A26B63">
              <w:rPr>
                <w:rFonts w:ascii="Times New Roman" w:hAnsi="Times New Roman"/>
                <w:lang w:val="ru-RU"/>
              </w:rPr>
              <w:t>е</w:t>
            </w:r>
            <w:r w:rsidRPr="00A26B63">
              <w:rPr>
                <w:rFonts w:ascii="Times New Roman" w:hAnsi="Times New Roman"/>
                <w:lang w:val="ru-RU"/>
              </w:rPr>
              <w:t>ственными или синонимическими, находить необходимую единицу и</w:t>
            </w:r>
            <w:r w:rsidRPr="00A26B63">
              <w:rPr>
                <w:rFonts w:ascii="Times New Roman" w:hAnsi="Times New Roman"/>
                <w:lang w:val="ru-RU"/>
              </w:rPr>
              <w:t>н</w:t>
            </w:r>
            <w:r w:rsidRPr="00A26B63">
              <w:rPr>
                <w:rFonts w:ascii="Times New Roman" w:hAnsi="Times New Roman"/>
                <w:lang w:val="ru-RU"/>
              </w:rPr>
              <w:t>формации в тексте);</w:t>
            </w:r>
          </w:p>
          <w:p w:rsidR="00F15B11" w:rsidRPr="00A26B63" w:rsidRDefault="00F15B11" w:rsidP="00A065C6">
            <w:pPr>
              <w:pStyle w:val="a3"/>
              <w:spacing w:before="0" w:beforeAutospacing="0" w:after="0"/>
              <w:ind w:firstLine="454"/>
              <w:contextualSpacing/>
              <w:jc w:val="both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•</w:t>
            </w:r>
            <w:r w:rsidRPr="00A065C6">
              <w:rPr>
                <w:rFonts w:ascii="Times New Roman" w:hAnsi="Times New Roman"/>
              </w:rPr>
              <w:t> </w:t>
            </w:r>
            <w:r w:rsidRPr="00A26B63">
              <w:rPr>
                <w:rFonts w:ascii="Times New Roman" w:hAnsi="Times New Roman"/>
                <w:lang w:val="ru-RU"/>
              </w:rPr>
              <w:t>решать учебно-познавательные и учебно-практические задачи, требу</w:t>
            </w:r>
            <w:r w:rsidRPr="00A26B63">
              <w:rPr>
                <w:rFonts w:ascii="Times New Roman" w:hAnsi="Times New Roman"/>
                <w:lang w:val="ru-RU"/>
              </w:rPr>
              <w:t>ю</w:t>
            </w:r>
            <w:r w:rsidRPr="00A26B63">
              <w:rPr>
                <w:rFonts w:ascii="Times New Roman" w:hAnsi="Times New Roman"/>
                <w:lang w:val="ru-RU"/>
              </w:rPr>
              <w:t>щие полного и критического понимания текста:</w:t>
            </w:r>
          </w:p>
          <w:p w:rsidR="00F15B11" w:rsidRPr="00A26B63" w:rsidRDefault="00F15B11" w:rsidP="00A065C6">
            <w:pPr>
              <w:pStyle w:val="a3"/>
              <w:spacing w:before="0" w:beforeAutospacing="0" w:after="0"/>
              <w:ind w:firstLine="454"/>
              <w:contextualSpacing/>
              <w:jc w:val="both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—</w:t>
            </w:r>
            <w:r w:rsidRPr="00A065C6">
              <w:rPr>
                <w:rFonts w:ascii="Times New Roman" w:hAnsi="Times New Roman"/>
              </w:rPr>
              <w:t> </w:t>
            </w:r>
            <w:r w:rsidRPr="00A26B63">
              <w:rPr>
                <w:rFonts w:ascii="Times New Roman" w:hAnsi="Times New Roman"/>
                <w:lang w:val="ru-RU"/>
              </w:rPr>
              <w:t>определять назначение разных видов текстов;</w:t>
            </w:r>
          </w:p>
          <w:p w:rsidR="00F15B11" w:rsidRPr="00A26B63" w:rsidRDefault="00F15B11" w:rsidP="00A065C6">
            <w:pPr>
              <w:pStyle w:val="a3"/>
              <w:spacing w:before="0" w:beforeAutospacing="0" w:after="0"/>
              <w:ind w:firstLine="454"/>
              <w:contextualSpacing/>
              <w:jc w:val="both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—</w:t>
            </w:r>
            <w:r w:rsidRPr="00A065C6">
              <w:rPr>
                <w:rFonts w:ascii="Times New Roman" w:hAnsi="Times New Roman"/>
              </w:rPr>
              <w:t> </w:t>
            </w:r>
            <w:r w:rsidRPr="00A26B63">
              <w:rPr>
                <w:rFonts w:ascii="Times New Roman" w:hAnsi="Times New Roman"/>
                <w:lang w:val="ru-RU"/>
              </w:rPr>
              <w:t>ставить перед собой цель чт</w:t>
            </w:r>
            <w:r w:rsidRPr="00A26B63">
              <w:rPr>
                <w:rFonts w:ascii="Times New Roman" w:hAnsi="Times New Roman"/>
                <w:lang w:val="ru-RU"/>
              </w:rPr>
              <w:t>е</w:t>
            </w:r>
            <w:r w:rsidRPr="00A26B63">
              <w:rPr>
                <w:rFonts w:ascii="Times New Roman" w:hAnsi="Times New Roman"/>
                <w:lang w:val="ru-RU"/>
              </w:rPr>
              <w:t xml:space="preserve">ния, направляя внимание на полезную в </w:t>
            </w:r>
            <w:r w:rsidRPr="00A26B63">
              <w:rPr>
                <w:rFonts w:ascii="Times New Roman" w:hAnsi="Times New Roman"/>
                <w:lang w:val="ru-RU"/>
              </w:rPr>
              <w:lastRenderedPageBreak/>
              <w:t>данный момент информацию;</w:t>
            </w:r>
          </w:p>
          <w:p w:rsidR="00F15B11" w:rsidRPr="00A26B63" w:rsidRDefault="00F15B11" w:rsidP="00A065C6">
            <w:pPr>
              <w:pStyle w:val="a3"/>
              <w:spacing w:before="0" w:beforeAutospacing="0" w:after="0"/>
              <w:ind w:firstLine="454"/>
              <w:contextualSpacing/>
              <w:jc w:val="both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—</w:t>
            </w:r>
            <w:r w:rsidRPr="00A065C6">
              <w:rPr>
                <w:rFonts w:ascii="Times New Roman" w:hAnsi="Times New Roman"/>
              </w:rPr>
              <w:t> </w:t>
            </w:r>
            <w:r w:rsidRPr="00A26B63">
              <w:rPr>
                <w:rFonts w:ascii="Times New Roman" w:hAnsi="Times New Roman"/>
                <w:lang w:val="ru-RU"/>
              </w:rPr>
              <w:t>различать темы и подтемы сп</w:t>
            </w:r>
            <w:r w:rsidRPr="00A26B63">
              <w:rPr>
                <w:rFonts w:ascii="Times New Roman" w:hAnsi="Times New Roman"/>
                <w:lang w:val="ru-RU"/>
              </w:rPr>
              <w:t>е</w:t>
            </w:r>
            <w:r w:rsidRPr="00A26B63">
              <w:rPr>
                <w:rFonts w:ascii="Times New Roman" w:hAnsi="Times New Roman"/>
                <w:lang w:val="ru-RU"/>
              </w:rPr>
              <w:t>циального текста;</w:t>
            </w:r>
          </w:p>
          <w:p w:rsidR="00F15B11" w:rsidRPr="00A26B63" w:rsidRDefault="00F15B11" w:rsidP="00A065C6">
            <w:pPr>
              <w:pStyle w:val="a3"/>
              <w:spacing w:before="0" w:beforeAutospacing="0" w:after="0"/>
              <w:ind w:firstLine="454"/>
              <w:contextualSpacing/>
              <w:jc w:val="both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—</w:t>
            </w:r>
            <w:r w:rsidRPr="00A065C6">
              <w:rPr>
                <w:rFonts w:ascii="Times New Roman" w:hAnsi="Times New Roman"/>
              </w:rPr>
              <w:t> </w:t>
            </w:r>
            <w:r w:rsidRPr="00A26B63">
              <w:rPr>
                <w:rFonts w:ascii="Times New Roman" w:hAnsi="Times New Roman"/>
                <w:lang w:val="ru-RU"/>
              </w:rPr>
              <w:t>выделять не только главную, но и избыточную информацию;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гнозировать последовате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сть изложения идей текста;</w:t>
            </w:r>
          </w:p>
          <w:p w:rsidR="00F15B11" w:rsidRPr="00A26B63" w:rsidRDefault="00F15B11" w:rsidP="00A065C6">
            <w:pPr>
              <w:pStyle w:val="a3"/>
              <w:spacing w:before="0" w:beforeAutospacing="0" w:after="0"/>
              <w:ind w:firstLine="454"/>
              <w:contextualSpacing/>
              <w:jc w:val="both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—</w:t>
            </w:r>
            <w:r w:rsidRPr="00A065C6">
              <w:rPr>
                <w:rFonts w:ascii="Times New Roman" w:hAnsi="Times New Roman"/>
              </w:rPr>
              <w:t> </w:t>
            </w:r>
            <w:r w:rsidRPr="00A26B63">
              <w:rPr>
                <w:rFonts w:ascii="Times New Roman" w:hAnsi="Times New Roman"/>
                <w:lang w:val="ru-RU"/>
              </w:rPr>
              <w:t>сопоставлять разные точки зр</w:t>
            </w:r>
            <w:r w:rsidRPr="00A26B63">
              <w:rPr>
                <w:rFonts w:ascii="Times New Roman" w:hAnsi="Times New Roman"/>
                <w:lang w:val="ru-RU"/>
              </w:rPr>
              <w:t>е</w:t>
            </w:r>
            <w:r w:rsidRPr="00A26B63">
              <w:rPr>
                <w:rFonts w:ascii="Times New Roman" w:hAnsi="Times New Roman"/>
                <w:lang w:val="ru-RU"/>
              </w:rPr>
              <w:t>ния и разные источники информации по заданной теме;</w:t>
            </w:r>
          </w:p>
          <w:p w:rsidR="00F15B11" w:rsidRPr="00A26B63" w:rsidRDefault="00F15B11" w:rsidP="00A065C6">
            <w:pPr>
              <w:pStyle w:val="a3"/>
              <w:spacing w:before="0" w:beforeAutospacing="0" w:after="0"/>
              <w:ind w:firstLine="454"/>
              <w:contextualSpacing/>
              <w:jc w:val="both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—</w:t>
            </w:r>
            <w:r w:rsidRPr="00A065C6">
              <w:rPr>
                <w:rFonts w:ascii="Times New Roman" w:hAnsi="Times New Roman"/>
              </w:rPr>
              <w:t> </w:t>
            </w:r>
            <w:r w:rsidRPr="00A26B63">
              <w:rPr>
                <w:rFonts w:ascii="Times New Roman" w:hAnsi="Times New Roman"/>
                <w:lang w:val="ru-RU"/>
              </w:rPr>
              <w:t>выполнять смысловое свёртыв</w:t>
            </w:r>
            <w:r w:rsidRPr="00A26B63">
              <w:rPr>
                <w:rFonts w:ascii="Times New Roman" w:hAnsi="Times New Roman"/>
                <w:lang w:val="ru-RU"/>
              </w:rPr>
              <w:t>а</w:t>
            </w:r>
            <w:r w:rsidRPr="00A26B63">
              <w:rPr>
                <w:rFonts w:ascii="Times New Roman" w:hAnsi="Times New Roman"/>
                <w:lang w:val="ru-RU"/>
              </w:rPr>
              <w:t>ние выделенных фактов и мыслей;</w:t>
            </w:r>
          </w:p>
          <w:p w:rsidR="00F15B11" w:rsidRPr="00A26B63" w:rsidRDefault="00F15B11" w:rsidP="00A065C6">
            <w:pPr>
              <w:pStyle w:val="a3"/>
              <w:spacing w:before="0" w:beforeAutospacing="0" w:after="0"/>
              <w:ind w:firstLine="454"/>
              <w:contextualSpacing/>
              <w:jc w:val="both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—</w:t>
            </w:r>
            <w:r w:rsidRPr="00A065C6">
              <w:rPr>
                <w:rFonts w:ascii="Times New Roman" w:hAnsi="Times New Roman"/>
              </w:rPr>
              <w:t> </w:t>
            </w:r>
            <w:r w:rsidRPr="00A26B63">
              <w:rPr>
                <w:rFonts w:ascii="Times New Roman" w:hAnsi="Times New Roman"/>
                <w:lang w:val="ru-RU"/>
              </w:rPr>
              <w:t>формировать на основе текста систему аргументов (доводов) для обоснования определённой позиции;</w:t>
            </w:r>
          </w:p>
          <w:p w:rsidR="00F15B11" w:rsidRPr="00A26B63" w:rsidRDefault="00F15B11" w:rsidP="00A065C6">
            <w:pPr>
              <w:pStyle w:val="a3"/>
              <w:spacing w:before="0" w:beforeAutospacing="0" w:after="0"/>
              <w:ind w:firstLine="454"/>
              <w:contextualSpacing/>
              <w:jc w:val="both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—</w:t>
            </w:r>
            <w:r w:rsidRPr="00A065C6">
              <w:rPr>
                <w:rFonts w:ascii="Times New Roman" w:hAnsi="Times New Roman"/>
              </w:rPr>
              <w:t> </w:t>
            </w:r>
            <w:r w:rsidRPr="00A26B63">
              <w:rPr>
                <w:rFonts w:ascii="Times New Roman" w:hAnsi="Times New Roman"/>
                <w:lang w:val="ru-RU"/>
              </w:rPr>
              <w:t>понимать душевное состояние персонажей текста, сопереживать им.</w:t>
            </w:r>
          </w:p>
          <w:p w:rsidR="00F15B11" w:rsidRPr="00A26B63" w:rsidRDefault="00F15B11" w:rsidP="00A065C6">
            <w:pPr>
              <w:pStyle w:val="a3"/>
              <w:spacing w:before="0" w:beforeAutospacing="0" w:after="0"/>
              <w:ind w:firstLine="454"/>
              <w:contextualSpacing/>
              <w:jc w:val="both"/>
              <w:rPr>
                <w:rFonts w:ascii="Times New Roman" w:hAnsi="Times New Roman"/>
                <w:i/>
                <w:lang w:val="ru-RU"/>
              </w:rPr>
            </w:pPr>
          </w:p>
          <w:p w:rsidR="00F15B11" w:rsidRPr="00A26B63" w:rsidRDefault="00F15B11" w:rsidP="00A065C6">
            <w:pPr>
              <w:pStyle w:val="a3"/>
              <w:spacing w:before="0" w:beforeAutospacing="0" w:after="0"/>
              <w:ind w:firstLine="454"/>
              <w:contextualSpacing/>
              <w:jc w:val="both"/>
              <w:rPr>
                <w:rFonts w:ascii="Times New Roman" w:hAnsi="Times New Roman"/>
                <w:i/>
                <w:lang w:val="ru-RU"/>
              </w:rPr>
            </w:pPr>
            <w:r w:rsidRPr="00A26B63">
              <w:rPr>
                <w:rFonts w:ascii="Times New Roman" w:hAnsi="Times New Roman"/>
                <w:i/>
                <w:lang w:val="ru-RU"/>
              </w:rPr>
              <w:t>Выпускник получит возможность научиться:</w:t>
            </w:r>
          </w:p>
          <w:p w:rsidR="00F15B11" w:rsidRPr="00A26B63" w:rsidRDefault="00F15B11" w:rsidP="00A065C6">
            <w:pPr>
              <w:pStyle w:val="a3"/>
              <w:spacing w:before="0" w:beforeAutospacing="0" w:after="0"/>
              <w:ind w:firstLine="454"/>
              <w:contextualSpacing/>
              <w:jc w:val="both"/>
              <w:rPr>
                <w:rFonts w:ascii="Times New Roman" w:hAnsi="Times New Roman"/>
                <w:i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t>•</w:t>
            </w:r>
            <w:r w:rsidRPr="00A065C6">
              <w:rPr>
                <w:rFonts w:ascii="Times New Roman" w:hAnsi="Times New Roman"/>
              </w:rPr>
              <w:t> </w:t>
            </w:r>
            <w:r w:rsidRPr="00A26B63">
              <w:rPr>
                <w:rFonts w:ascii="Times New Roman" w:hAnsi="Times New Roman"/>
                <w:i/>
                <w:lang w:val="ru-RU"/>
              </w:rPr>
              <w:t>анализировать изменения своего эмоционального состояния в процессе чтения, получения и переработки пол</w:t>
            </w:r>
            <w:r w:rsidRPr="00A26B63">
              <w:rPr>
                <w:rFonts w:ascii="Times New Roman" w:hAnsi="Times New Roman"/>
                <w:i/>
                <w:lang w:val="ru-RU"/>
              </w:rPr>
              <w:t>у</w:t>
            </w:r>
            <w:r w:rsidRPr="00A26B63">
              <w:rPr>
                <w:rFonts w:ascii="Times New Roman" w:hAnsi="Times New Roman"/>
                <w:i/>
                <w:lang w:val="ru-RU"/>
              </w:rPr>
              <w:t>ченной информации и её осмысления.</w:t>
            </w:r>
          </w:p>
          <w:p w:rsidR="00F15B11" w:rsidRPr="00A26B63" w:rsidRDefault="00F15B11" w:rsidP="00A065C6">
            <w:pPr>
              <w:pStyle w:val="a3"/>
              <w:spacing w:before="0" w:beforeAutospacing="0" w:after="0"/>
              <w:ind w:firstLine="454"/>
              <w:contextualSpacing/>
              <w:jc w:val="both"/>
              <w:rPr>
                <w:rFonts w:ascii="Times New Roman" w:hAnsi="Times New Roman"/>
                <w:lang w:val="ru-RU"/>
              </w:rPr>
            </w:pPr>
          </w:p>
        </w:tc>
      </w:tr>
      <w:tr w:rsidR="00F15B11" w:rsidRPr="00E47944" w:rsidTr="00A065C6">
        <w:tc>
          <w:tcPr>
            <w:tcW w:w="1526" w:type="dxa"/>
            <w:shd w:val="clear" w:color="auto" w:fill="auto"/>
          </w:tcPr>
          <w:p w:rsidR="00F15B11" w:rsidRPr="00A26B63" w:rsidRDefault="00F15B11" w:rsidP="00A065C6">
            <w:pPr>
              <w:pStyle w:val="a3"/>
              <w:spacing w:before="0" w:beforeAutospacing="0" w:after="0"/>
              <w:ind w:firstLine="454"/>
              <w:contextualSpacing/>
              <w:jc w:val="both"/>
              <w:rPr>
                <w:rFonts w:ascii="Times New Roman" w:hAnsi="Times New Roman"/>
                <w:b/>
                <w:bCs/>
                <w:lang w:val="ru-RU"/>
              </w:rPr>
            </w:pPr>
            <w:r w:rsidRPr="00A26B63">
              <w:rPr>
                <w:rFonts w:ascii="Times New Roman" w:hAnsi="Times New Roman"/>
                <w:bCs/>
                <w:lang w:val="ru-RU"/>
              </w:rPr>
              <w:lastRenderedPageBreak/>
              <w:t>Работа с текстом: преобраз</w:t>
            </w:r>
            <w:r w:rsidRPr="00A26B63">
              <w:rPr>
                <w:rFonts w:ascii="Times New Roman" w:hAnsi="Times New Roman"/>
                <w:bCs/>
                <w:lang w:val="ru-RU"/>
              </w:rPr>
              <w:t>о</w:t>
            </w:r>
            <w:r w:rsidRPr="00A26B63">
              <w:rPr>
                <w:rFonts w:ascii="Times New Roman" w:hAnsi="Times New Roman"/>
                <w:bCs/>
                <w:lang w:val="ru-RU"/>
              </w:rPr>
              <w:t>вание и и</w:t>
            </w:r>
            <w:r w:rsidRPr="00A26B63">
              <w:rPr>
                <w:rFonts w:ascii="Times New Roman" w:hAnsi="Times New Roman"/>
                <w:bCs/>
                <w:lang w:val="ru-RU"/>
              </w:rPr>
              <w:t>н</w:t>
            </w:r>
            <w:r w:rsidRPr="00A26B63">
              <w:rPr>
                <w:rFonts w:ascii="Times New Roman" w:hAnsi="Times New Roman"/>
                <w:bCs/>
                <w:lang w:val="ru-RU"/>
              </w:rPr>
              <w:t>терпретация информации</w:t>
            </w: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3685" w:type="dxa"/>
            <w:shd w:val="clear" w:color="auto" w:fill="auto"/>
          </w:tcPr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пересказывать текст п</w:t>
            </w:r>
            <w:r w:rsidRPr="00A26B63">
              <w:rPr>
                <w:sz w:val="24"/>
                <w:szCs w:val="24"/>
                <w:lang w:val="ru-RU"/>
              </w:rPr>
              <w:t>о</w:t>
            </w:r>
            <w:r w:rsidRPr="00A26B63">
              <w:rPr>
                <w:sz w:val="24"/>
                <w:szCs w:val="24"/>
                <w:lang w:val="ru-RU"/>
              </w:rPr>
              <w:t>дробно и сжато, устно и пис</w:t>
            </w:r>
            <w:r w:rsidRPr="00A26B63">
              <w:rPr>
                <w:sz w:val="24"/>
                <w:szCs w:val="24"/>
                <w:lang w:val="ru-RU"/>
              </w:rPr>
              <w:t>ь</w:t>
            </w:r>
            <w:r w:rsidRPr="00A26B63">
              <w:rPr>
                <w:sz w:val="24"/>
                <w:szCs w:val="24"/>
                <w:lang w:val="ru-RU"/>
              </w:rPr>
              <w:t>менно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соотносить факты с общей идеей текста, устанавливать пр</w:t>
            </w:r>
            <w:r w:rsidRPr="00A26B63">
              <w:rPr>
                <w:sz w:val="24"/>
                <w:szCs w:val="24"/>
                <w:lang w:val="ru-RU"/>
              </w:rPr>
              <w:t>о</w:t>
            </w:r>
            <w:r w:rsidRPr="00A26B63">
              <w:rPr>
                <w:sz w:val="24"/>
                <w:szCs w:val="24"/>
                <w:lang w:val="ru-RU"/>
              </w:rPr>
              <w:t>стые связи, не показанные в те</w:t>
            </w:r>
            <w:r w:rsidRPr="00A26B63">
              <w:rPr>
                <w:sz w:val="24"/>
                <w:szCs w:val="24"/>
                <w:lang w:val="ru-RU"/>
              </w:rPr>
              <w:t>к</w:t>
            </w:r>
            <w:r w:rsidRPr="00A26B63">
              <w:rPr>
                <w:sz w:val="24"/>
                <w:szCs w:val="24"/>
                <w:lang w:val="ru-RU"/>
              </w:rPr>
              <w:t>сте напрямую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формулировать несложные выводы, основываясь на тексте; находить аргументы, подтве</w:t>
            </w:r>
            <w:r w:rsidRPr="00A26B63">
              <w:rPr>
                <w:sz w:val="24"/>
                <w:szCs w:val="24"/>
                <w:lang w:val="ru-RU"/>
              </w:rPr>
              <w:t>р</w:t>
            </w:r>
            <w:r w:rsidRPr="00A26B63">
              <w:rPr>
                <w:sz w:val="24"/>
                <w:szCs w:val="24"/>
                <w:lang w:val="ru-RU"/>
              </w:rPr>
              <w:t>ждающие вывод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сопоставлять и обобщать содержащуюся в разных частях текста информацию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составлять на основании текста небольшое монологич</w:t>
            </w:r>
            <w:r w:rsidRPr="00A26B63">
              <w:rPr>
                <w:sz w:val="24"/>
                <w:szCs w:val="24"/>
                <w:lang w:val="ru-RU"/>
              </w:rPr>
              <w:t>е</w:t>
            </w:r>
            <w:r w:rsidRPr="00A26B63">
              <w:rPr>
                <w:sz w:val="24"/>
                <w:szCs w:val="24"/>
                <w:lang w:val="ru-RU"/>
              </w:rPr>
              <w:t>ское высказывание, отвечая на поставленный вопрос.</w:t>
            </w: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  <w:t>Выпускник получит возмо</w:t>
            </w:r>
            <w:r w:rsidRPr="00A26B6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  <w:t>ж</w:t>
            </w:r>
            <w:r w:rsidRPr="00A26B6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  <w:t>ность научиться: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sz w:val="24"/>
                <w:szCs w:val="24"/>
                <w:lang w:val="ru-RU"/>
              </w:rPr>
            </w:pPr>
            <w:r w:rsidRPr="00A26B63">
              <w:rPr>
                <w:i/>
                <w:sz w:val="24"/>
                <w:szCs w:val="24"/>
                <w:lang w:val="ru-RU"/>
              </w:rPr>
              <w:t>•</w:t>
            </w:r>
            <w:r w:rsidRPr="00A065C6">
              <w:rPr>
                <w:i/>
                <w:sz w:val="24"/>
                <w:szCs w:val="24"/>
              </w:rPr>
              <w:t> </w:t>
            </w:r>
            <w:r w:rsidRPr="00A26B63">
              <w:rPr>
                <w:i/>
                <w:sz w:val="24"/>
                <w:szCs w:val="24"/>
                <w:lang w:val="ru-RU"/>
              </w:rPr>
              <w:t>делать выписки из проч</w:t>
            </w:r>
            <w:r w:rsidRPr="00A26B63">
              <w:rPr>
                <w:i/>
                <w:sz w:val="24"/>
                <w:szCs w:val="24"/>
                <w:lang w:val="ru-RU"/>
              </w:rPr>
              <w:t>и</w:t>
            </w:r>
            <w:r w:rsidRPr="00A26B63">
              <w:rPr>
                <w:i/>
                <w:sz w:val="24"/>
                <w:szCs w:val="24"/>
                <w:lang w:val="ru-RU"/>
              </w:rPr>
              <w:t>танных текстов с учётом цели их дальнейшего использования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i/>
                <w:sz w:val="24"/>
                <w:szCs w:val="24"/>
                <w:lang w:val="ru-RU"/>
              </w:rPr>
              <w:t>•</w:t>
            </w:r>
            <w:r w:rsidRPr="00A065C6">
              <w:rPr>
                <w:i/>
                <w:sz w:val="24"/>
                <w:szCs w:val="24"/>
              </w:rPr>
              <w:t> </w:t>
            </w:r>
            <w:r w:rsidRPr="00A26B63">
              <w:rPr>
                <w:i/>
                <w:sz w:val="24"/>
                <w:szCs w:val="24"/>
                <w:lang w:val="ru-RU"/>
              </w:rPr>
              <w:t>составлять небольшие письменные аннотации к те</w:t>
            </w:r>
            <w:r w:rsidRPr="00A26B63">
              <w:rPr>
                <w:i/>
                <w:sz w:val="24"/>
                <w:szCs w:val="24"/>
                <w:lang w:val="ru-RU"/>
              </w:rPr>
              <w:t>к</w:t>
            </w:r>
            <w:r w:rsidRPr="00A26B63">
              <w:rPr>
                <w:i/>
                <w:sz w:val="24"/>
                <w:szCs w:val="24"/>
                <w:lang w:val="ru-RU"/>
              </w:rPr>
              <w:t>сту, отзывы о прочитанном.</w:t>
            </w: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4360" w:type="dxa"/>
            <w:shd w:val="clear" w:color="auto" w:fill="auto"/>
          </w:tcPr>
          <w:p w:rsidR="00F15B11" w:rsidRPr="00A26B63" w:rsidRDefault="00F15B11" w:rsidP="00890306">
            <w:pPr>
              <w:pStyle w:val="a5"/>
              <w:numPr>
                <w:ilvl w:val="0"/>
                <w:numId w:val="53"/>
              </w:numPr>
              <w:ind w:left="34" w:firstLine="425"/>
              <w:jc w:val="both"/>
              <w:rPr>
                <w:rFonts w:ascii="Times New Roman" w:hAnsi="Times New Roman"/>
                <w:lang w:val="ru-RU"/>
              </w:rPr>
            </w:pPr>
            <w:r w:rsidRPr="00A26B63">
              <w:rPr>
                <w:rFonts w:ascii="Times New Roman" w:hAnsi="Times New Roman"/>
                <w:lang w:val="ru-RU"/>
              </w:rPr>
              <w:lastRenderedPageBreak/>
              <w:t>структурировать текст, используя нумерацию страниц, списки, ссылки, оглавление; проводить проверку правоп</w:t>
            </w:r>
            <w:r w:rsidRPr="00A26B63">
              <w:rPr>
                <w:rFonts w:ascii="Times New Roman" w:hAnsi="Times New Roman"/>
                <w:lang w:val="ru-RU"/>
              </w:rPr>
              <w:t>и</w:t>
            </w:r>
            <w:r w:rsidRPr="00A26B63">
              <w:rPr>
                <w:rFonts w:ascii="Times New Roman" w:hAnsi="Times New Roman"/>
                <w:lang w:val="ru-RU"/>
              </w:rPr>
              <w:t>сания; использовать в тексте таблицы, изображения;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•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еобразовывать текст, используя новые формы представления инфор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ции: формулы, графики, диаграммы, таблицы (в том числе динамические, электронные, в частности в практич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ких задачах), переходить от одного представления данных к другому;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•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терпретировать текст: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равнивать и противопоставлять заключённую в тексте информацию разного характера;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наруживать в тексте доводы в подтверждение выдвинутых тезисов;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—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лать выводы из сформули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анных посылок;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водить заключение о наме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и автора или главной мысли текста.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F15B11" w:rsidRPr="00A065C6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Выпускник получит возможность научиться:</w:t>
            </w:r>
          </w:p>
          <w:p w:rsidR="00F15B11" w:rsidRPr="00A26B63" w:rsidRDefault="00F15B11" w:rsidP="00890306">
            <w:pPr>
              <w:pStyle w:val="a3"/>
              <w:numPr>
                <w:ilvl w:val="0"/>
                <w:numId w:val="53"/>
              </w:numPr>
              <w:spacing w:before="0" w:beforeAutospacing="0" w:after="0" w:afterAutospacing="0"/>
              <w:ind w:left="34" w:firstLine="454"/>
              <w:contextualSpacing/>
              <w:jc w:val="both"/>
              <w:rPr>
                <w:rFonts w:ascii="Times New Roman" w:hAnsi="Times New Roman"/>
                <w:b/>
                <w:lang w:val="ru-RU"/>
              </w:rPr>
            </w:pPr>
            <w:r w:rsidRPr="00A26B63">
              <w:rPr>
                <w:rFonts w:ascii="Times New Roman" w:hAnsi="Times New Roman"/>
                <w:i/>
                <w:lang w:val="ru-RU"/>
              </w:rPr>
              <w:t>выявлять имплицитную инфо</w:t>
            </w:r>
            <w:r w:rsidRPr="00A26B63">
              <w:rPr>
                <w:rFonts w:ascii="Times New Roman" w:hAnsi="Times New Roman"/>
                <w:i/>
                <w:lang w:val="ru-RU"/>
              </w:rPr>
              <w:t>р</w:t>
            </w:r>
            <w:r w:rsidRPr="00A26B63">
              <w:rPr>
                <w:rFonts w:ascii="Times New Roman" w:hAnsi="Times New Roman"/>
                <w:i/>
                <w:lang w:val="ru-RU"/>
              </w:rPr>
              <w:t>мацию текста на основе сопоставл</w:t>
            </w:r>
            <w:r w:rsidRPr="00A26B63">
              <w:rPr>
                <w:rFonts w:ascii="Times New Roman" w:hAnsi="Times New Roman"/>
                <w:i/>
                <w:lang w:val="ru-RU"/>
              </w:rPr>
              <w:t>е</w:t>
            </w:r>
            <w:r w:rsidRPr="00A26B63">
              <w:rPr>
                <w:rFonts w:ascii="Times New Roman" w:hAnsi="Times New Roman"/>
                <w:i/>
                <w:lang w:val="ru-RU"/>
              </w:rPr>
              <w:t>ния иллюстративного материала с информацией текста, анализа подте</w:t>
            </w:r>
            <w:r w:rsidRPr="00A26B63">
              <w:rPr>
                <w:rFonts w:ascii="Times New Roman" w:hAnsi="Times New Roman"/>
                <w:i/>
                <w:lang w:val="ru-RU"/>
              </w:rPr>
              <w:t>к</w:t>
            </w:r>
            <w:r w:rsidRPr="00A26B63">
              <w:rPr>
                <w:rFonts w:ascii="Times New Roman" w:hAnsi="Times New Roman"/>
                <w:i/>
                <w:lang w:val="ru-RU"/>
              </w:rPr>
              <w:t>ста (использованных языковых средств и структуры текста).</w:t>
            </w: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</w:tr>
      <w:tr w:rsidR="00F15B11" w:rsidRPr="00E47944" w:rsidTr="00A065C6">
        <w:tc>
          <w:tcPr>
            <w:tcW w:w="1526" w:type="dxa"/>
            <w:shd w:val="clear" w:color="auto" w:fill="auto"/>
          </w:tcPr>
          <w:p w:rsidR="00F15B11" w:rsidRPr="00A065C6" w:rsidRDefault="00F15B11" w:rsidP="00A065C6">
            <w:pPr>
              <w:spacing w:after="0" w:line="240" w:lineRule="auto"/>
              <w:ind w:firstLine="454"/>
              <w:contextualSpacing/>
              <w:jc w:val="both"/>
              <w:outlineLvl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65C6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Работа с текстом: оценка информации</w:t>
            </w:r>
          </w:p>
          <w:p w:rsidR="00F15B11" w:rsidRPr="00A065C6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3685" w:type="dxa"/>
            <w:shd w:val="clear" w:color="auto" w:fill="auto"/>
          </w:tcPr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высказывать оценочные суждения и свою точку зрения о прочитанном тексте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оценивать содержание, языковые особенности и стру</w:t>
            </w:r>
            <w:r w:rsidRPr="00A26B63">
              <w:rPr>
                <w:sz w:val="24"/>
                <w:szCs w:val="24"/>
                <w:lang w:val="ru-RU"/>
              </w:rPr>
              <w:t>к</w:t>
            </w:r>
            <w:r w:rsidRPr="00A26B63">
              <w:rPr>
                <w:sz w:val="24"/>
                <w:szCs w:val="24"/>
                <w:lang w:val="ru-RU"/>
              </w:rPr>
              <w:t>туру текста; определять место и роль иллюстративного ряда в тексте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на основе имеющихся зн</w:t>
            </w:r>
            <w:r w:rsidRPr="00A26B63">
              <w:rPr>
                <w:sz w:val="24"/>
                <w:szCs w:val="24"/>
                <w:lang w:val="ru-RU"/>
              </w:rPr>
              <w:t>а</w:t>
            </w:r>
            <w:r w:rsidRPr="00A26B63">
              <w:rPr>
                <w:sz w:val="24"/>
                <w:szCs w:val="24"/>
                <w:lang w:val="ru-RU"/>
              </w:rPr>
              <w:t>ний, жизненного опыта подве</w:t>
            </w:r>
            <w:r w:rsidRPr="00A26B63">
              <w:rPr>
                <w:sz w:val="24"/>
                <w:szCs w:val="24"/>
                <w:lang w:val="ru-RU"/>
              </w:rPr>
              <w:t>р</w:t>
            </w:r>
            <w:r w:rsidRPr="00A26B63">
              <w:rPr>
                <w:sz w:val="24"/>
                <w:szCs w:val="24"/>
                <w:lang w:val="ru-RU"/>
              </w:rPr>
              <w:t>гать сомнению достоверность прочитанного, обнаруживать н</w:t>
            </w:r>
            <w:r w:rsidRPr="00A26B63">
              <w:rPr>
                <w:sz w:val="24"/>
                <w:szCs w:val="24"/>
                <w:lang w:val="ru-RU"/>
              </w:rPr>
              <w:t>е</w:t>
            </w:r>
            <w:r w:rsidRPr="00A26B63">
              <w:rPr>
                <w:sz w:val="24"/>
                <w:szCs w:val="24"/>
                <w:lang w:val="ru-RU"/>
              </w:rPr>
              <w:t>достоверность получаемых св</w:t>
            </w:r>
            <w:r w:rsidRPr="00A26B63">
              <w:rPr>
                <w:sz w:val="24"/>
                <w:szCs w:val="24"/>
                <w:lang w:val="ru-RU"/>
              </w:rPr>
              <w:t>е</w:t>
            </w:r>
            <w:r w:rsidRPr="00A26B63">
              <w:rPr>
                <w:sz w:val="24"/>
                <w:szCs w:val="24"/>
                <w:lang w:val="ru-RU"/>
              </w:rPr>
              <w:t>дений, пробелы в информации и находить пути восполнения этих пробелов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  <w:r w:rsidRPr="00A26B63">
              <w:rPr>
                <w:sz w:val="24"/>
                <w:szCs w:val="24"/>
                <w:lang w:val="ru-RU"/>
              </w:rPr>
              <w:t>•</w:t>
            </w:r>
            <w:r w:rsidRPr="00A065C6">
              <w:rPr>
                <w:sz w:val="24"/>
                <w:szCs w:val="24"/>
              </w:rPr>
              <w:t> </w:t>
            </w:r>
            <w:r w:rsidRPr="00A26B63">
              <w:rPr>
                <w:sz w:val="24"/>
                <w:szCs w:val="24"/>
                <w:lang w:val="ru-RU"/>
              </w:rPr>
              <w:t>участвовать в учебном ди</w:t>
            </w:r>
            <w:r w:rsidRPr="00A26B63">
              <w:rPr>
                <w:sz w:val="24"/>
                <w:szCs w:val="24"/>
                <w:lang w:val="ru-RU"/>
              </w:rPr>
              <w:t>а</w:t>
            </w:r>
            <w:r w:rsidRPr="00A26B63">
              <w:rPr>
                <w:sz w:val="24"/>
                <w:szCs w:val="24"/>
                <w:lang w:val="ru-RU"/>
              </w:rPr>
              <w:t>логе при обсуждении прочита</w:t>
            </w:r>
            <w:r w:rsidRPr="00A26B63">
              <w:rPr>
                <w:sz w:val="24"/>
                <w:szCs w:val="24"/>
                <w:lang w:val="ru-RU"/>
              </w:rPr>
              <w:t>н</w:t>
            </w:r>
            <w:r w:rsidRPr="00A26B63">
              <w:rPr>
                <w:sz w:val="24"/>
                <w:szCs w:val="24"/>
                <w:lang w:val="ru-RU"/>
              </w:rPr>
              <w:t>ного или прослушанного текста.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color w:val="000000"/>
                <w:sz w:val="24"/>
                <w:szCs w:val="24"/>
                <w:lang w:val="ru-RU"/>
              </w:rPr>
            </w:pPr>
          </w:p>
          <w:p w:rsidR="00F15B11" w:rsidRPr="00A065C6" w:rsidRDefault="00F15B11" w:rsidP="00A065C6">
            <w:pPr>
              <w:pStyle w:val="ac"/>
              <w:spacing w:line="240" w:lineRule="auto"/>
              <w:contextualSpacing/>
              <w:rPr>
                <w:i/>
                <w:color w:val="000000"/>
                <w:sz w:val="24"/>
                <w:szCs w:val="24"/>
              </w:rPr>
            </w:pPr>
            <w:r w:rsidRPr="00A065C6">
              <w:rPr>
                <w:i/>
                <w:color w:val="000000"/>
                <w:sz w:val="24"/>
                <w:szCs w:val="24"/>
              </w:rPr>
              <w:t>Выпускник получит возможность научиться:</w:t>
            </w:r>
          </w:p>
          <w:p w:rsidR="00F15B11" w:rsidRPr="00A065C6" w:rsidRDefault="00F15B11" w:rsidP="00890306">
            <w:pPr>
              <w:pStyle w:val="ac"/>
              <w:widowControl w:val="0"/>
              <w:numPr>
                <w:ilvl w:val="0"/>
                <w:numId w:val="53"/>
              </w:numPr>
              <w:autoSpaceDE w:val="0"/>
              <w:autoSpaceDN w:val="0"/>
              <w:adjustRightInd w:val="0"/>
              <w:spacing w:line="240" w:lineRule="auto"/>
              <w:ind w:left="0" w:firstLine="459"/>
              <w:contextualSpacing/>
              <w:rPr>
                <w:i/>
                <w:sz w:val="24"/>
                <w:szCs w:val="24"/>
              </w:rPr>
            </w:pPr>
            <w:r w:rsidRPr="00A065C6">
              <w:rPr>
                <w:i/>
                <w:sz w:val="24"/>
                <w:szCs w:val="24"/>
              </w:rPr>
              <w:t>сопоставлять различные точки зрения;</w:t>
            </w:r>
          </w:p>
          <w:p w:rsidR="00F15B11" w:rsidRPr="00A26B63" w:rsidRDefault="00F15B11" w:rsidP="00A065C6">
            <w:pPr>
              <w:pStyle w:val="ac"/>
              <w:spacing w:line="240" w:lineRule="auto"/>
              <w:contextualSpacing/>
              <w:rPr>
                <w:i/>
                <w:sz w:val="24"/>
                <w:szCs w:val="24"/>
                <w:lang w:val="ru-RU"/>
              </w:rPr>
            </w:pPr>
            <w:r w:rsidRPr="00A26B63">
              <w:rPr>
                <w:i/>
                <w:sz w:val="24"/>
                <w:szCs w:val="24"/>
                <w:lang w:val="ru-RU"/>
              </w:rPr>
              <w:t>•</w:t>
            </w:r>
            <w:r w:rsidRPr="00A065C6">
              <w:rPr>
                <w:i/>
                <w:sz w:val="24"/>
                <w:szCs w:val="24"/>
              </w:rPr>
              <w:t> </w:t>
            </w:r>
            <w:r w:rsidRPr="00A26B63">
              <w:rPr>
                <w:i/>
                <w:sz w:val="24"/>
                <w:szCs w:val="24"/>
                <w:lang w:val="ru-RU"/>
              </w:rPr>
              <w:t>соотносить позицию а</w:t>
            </w:r>
            <w:r w:rsidRPr="00A26B63">
              <w:rPr>
                <w:i/>
                <w:sz w:val="24"/>
                <w:szCs w:val="24"/>
                <w:lang w:val="ru-RU"/>
              </w:rPr>
              <w:t>в</w:t>
            </w:r>
            <w:r w:rsidRPr="00A26B63">
              <w:rPr>
                <w:i/>
                <w:sz w:val="24"/>
                <w:szCs w:val="24"/>
                <w:lang w:val="ru-RU"/>
              </w:rPr>
              <w:lastRenderedPageBreak/>
              <w:t>тора с собственной точкой зр</w:t>
            </w:r>
            <w:r w:rsidRPr="00A26B63">
              <w:rPr>
                <w:i/>
                <w:sz w:val="24"/>
                <w:szCs w:val="24"/>
                <w:lang w:val="ru-RU"/>
              </w:rPr>
              <w:t>е</w:t>
            </w:r>
            <w:r w:rsidRPr="00A26B63">
              <w:rPr>
                <w:i/>
                <w:sz w:val="24"/>
                <w:szCs w:val="24"/>
                <w:lang w:val="ru-RU"/>
              </w:rPr>
              <w:t>ния;</w:t>
            </w:r>
          </w:p>
          <w:p w:rsidR="00F15B11" w:rsidRPr="00A065C6" w:rsidRDefault="00F15B11" w:rsidP="00A065C6">
            <w:pPr>
              <w:pStyle w:val="ac"/>
              <w:spacing w:line="240" w:lineRule="auto"/>
              <w:contextualSpacing/>
              <w:rPr>
                <w:sz w:val="24"/>
                <w:szCs w:val="24"/>
              </w:rPr>
            </w:pPr>
            <w:r w:rsidRPr="00A26B63">
              <w:rPr>
                <w:i/>
                <w:sz w:val="24"/>
                <w:szCs w:val="24"/>
                <w:lang w:val="ru-RU"/>
              </w:rPr>
              <w:t>•</w:t>
            </w:r>
            <w:r w:rsidRPr="00A065C6">
              <w:rPr>
                <w:i/>
                <w:sz w:val="24"/>
                <w:szCs w:val="24"/>
              </w:rPr>
              <w:t> </w:t>
            </w:r>
            <w:r w:rsidRPr="00A26B63">
              <w:rPr>
                <w:i/>
                <w:sz w:val="24"/>
                <w:szCs w:val="24"/>
                <w:lang w:val="ru-RU"/>
              </w:rPr>
              <w:t xml:space="preserve">в процессе работы с одним или несколькими источниками выявлять достоверную </w:t>
            </w:r>
            <w:r w:rsidRPr="00A065C6">
              <w:rPr>
                <w:i/>
                <w:sz w:val="24"/>
                <w:szCs w:val="24"/>
              </w:rPr>
              <w:t>(противоречивую) информацию.</w:t>
            </w:r>
          </w:p>
          <w:p w:rsidR="00F15B11" w:rsidRPr="00A065C6" w:rsidRDefault="00F15B11" w:rsidP="00A065C6">
            <w:pPr>
              <w:pStyle w:val="ac"/>
              <w:spacing w:line="240" w:lineRule="auto"/>
              <w:contextualSpacing/>
              <w:rPr>
                <w:color w:val="000000"/>
                <w:sz w:val="24"/>
                <w:szCs w:val="24"/>
              </w:rPr>
            </w:pPr>
          </w:p>
        </w:tc>
        <w:tc>
          <w:tcPr>
            <w:tcW w:w="4360" w:type="dxa"/>
            <w:shd w:val="clear" w:color="auto" w:fill="auto"/>
          </w:tcPr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•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ткликаться на содержание т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а: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вязывать информацию, об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уженную в тексте, со знаниями из д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их источников;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ценивать утверждения, сдел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ые в тексте, исходя из своих предст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ений о мире;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ходить доводы в защиту своей точки зрения;</w:t>
            </w:r>
          </w:p>
          <w:p w:rsidR="00F15B11" w:rsidRPr="00A26B63" w:rsidRDefault="00F15B11" w:rsidP="00A065C6">
            <w:pPr>
              <w:spacing w:after="0" w:line="240" w:lineRule="auto"/>
              <w:ind w:firstLine="454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•</w:t>
            </w:r>
            <w:r w:rsidRPr="00A065C6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ткликаться на форму текста: оценивать не только содержание текста, но и его форму, а в целом — мастерство его исполнения;</w:t>
            </w:r>
          </w:p>
          <w:p w:rsidR="00F15B11" w:rsidRPr="00A26B63" w:rsidRDefault="00F15B11" w:rsidP="00A065C6">
            <w:pPr>
              <w:pStyle w:val="af1"/>
              <w:spacing w:line="240" w:lineRule="auto"/>
              <w:contextualSpacing/>
              <w:rPr>
                <w:sz w:val="24"/>
                <w:lang w:val="ru-RU"/>
              </w:rPr>
            </w:pPr>
            <w:r w:rsidRPr="00A26B63">
              <w:rPr>
                <w:sz w:val="24"/>
                <w:lang w:val="ru-RU"/>
              </w:rPr>
              <w:t>•</w:t>
            </w:r>
            <w:r w:rsidRPr="00A065C6">
              <w:rPr>
                <w:sz w:val="24"/>
              </w:rPr>
              <w:t> </w:t>
            </w:r>
            <w:r w:rsidRPr="00A26B63">
              <w:rPr>
                <w:sz w:val="24"/>
                <w:lang w:val="ru-RU"/>
              </w:rPr>
              <w:t>на основе имеющихся знаний, жизненного опыта подвергать сомн</w:t>
            </w:r>
            <w:r w:rsidRPr="00A26B63">
              <w:rPr>
                <w:sz w:val="24"/>
                <w:lang w:val="ru-RU"/>
              </w:rPr>
              <w:t>е</w:t>
            </w:r>
            <w:r w:rsidRPr="00A26B63">
              <w:rPr>
                <w:sz w:val="24"/>
                <w:lang w:val="ru-RU"/>
              </w:rPr>
              <w:t>нию достоверность имеющейся инфо</w:t>
            </w:r>
            <w:r w:rsidRPr="00A26B63">
              <w:rPr>
                <w:sz w:val="24"/>
                <w:lang w:val="ru-RU"/>
              </w:rPr>
              <w:t>р</w:t>
            </w:r>
            <w:r w:rsidRPr="00A26B63">
              <w:rPr>
                <w:sz w:val="24"/>
                <w:lang w:val="ru-RU"/>
              </w:rPr>
              <w:t>мации, обнаруживать недостоверность получаемой информации, пробелы в информации и находить пути воспо</w:t>
            </w:r>
            <w:r w:rsidRPr="00A26B63">
              <w:rPr>
                <w:sz w:val="24"/>
                <w:lang w:val="ru-RU"/>
              </w:rPr>
              <w:t>л</w:t>
            </w:r>
            <w:r w:rsidRPr="00A26B63">
              <w:rPr>
                <w:sz w:val="24"/>
                <w:lang w:val="ru-RU"/>
              </w:rPr>
              <w:t>нения этих пробелов;</w:t>
            </w:r>
          </w:p>
          <w:p w:rsidR="00F15B11" w:rsidRPr="00A26B63" w:rsidRDefault="00F15B11" w:rsidP="00A065C6">
            <w:pPr>
              <w:pStyle w:val="af1"/>
              <w:spacing w:line="240" w:lineRule="auto"/>
              <w:contextualSpacing/>
              <w:rPr>
                <w:sz w:val="24"/>
                <w:lang w:val="ru-RU"/>
              </w:rPr>
            </w:pPr>
            <w:r w:rsidRPr="00A26B63">
              <w:rPr>
                <w:sz w:val="24"/>
                <w:lang w:val="ru-RU"/>
              </w:rPr>
              <w:t>•</w:t>
            </w:r>
            <w:r w:rsidRPr="00A065C6">
              <w:rPr>
                <w:sz w:val="24"/>
              </w:rPr>
              <w:t> </w:t>
            </w:r>
            <w:r w:rsidRPr="00A26B63">
              <w:rPr>
                <w:sz w:val="24"/>
                <w:lang w:val="ru-RU"/>
              </w:rPr>
              <w:t>в процессе работы с одним или несколькими источниками выявлять содержащуюся в них противоречивую, конфликтную информацию;</w:t>
            </w:r>
          </w:p>
          <w:p w:rsidR="00F15B11" w:rsidRPr="00A26B63" w:rsidRDefault="00F15B11" w:rsidP="00A065C6">
            <w:pPr>
              <w:pStyle w:val="af1"/>
              <w:spacing w:line="240" w:lineRule="auto"/>
              <w:contextualSpacing/>
              <w:rPr>
                <w:sz w:val="24"/>
                <w:lang w:val="ru-RU"/>
              </w:rPr>
            </w:pPr>
            <w:r w:rsidRPr="00A26B63">
              <w:rPr>
                <w:sz w:val="24"/>
                <w:lang w:val="ru-RU"/>
              </w:rPr>
              <w:t>•</w:t>
            </w:r>
            <w:r w:rsidRPr="00A065C6">
              <w:rPr>
                <w:sz w:val="24"/>
              </w:rPr>
              <w:t> </w:t>
            </w:r>
            <w:r w:rsidRPr="00A26B63">
              <w:rPr>
                <w:sz w:val="24"/>
                <w:lang w:val="ru-RU"/>
              </w:rPr>
              <w:t>использовать полученный опыт восприятия информационных объектов для обогащения чувственного опыта, высказывать оценочные суждения и свою точку зрения о полученном соо</w:t>
            </w:r>
            <w:r w:rsidRPr="00A26B63">
              <w:rPr>
                <w:sz w:val="24"/>
                <w:lang w:val="ru-RU"/>
              </w:rPr>
              <w:t>б</w:t>
            </w:r>
            <w:r w:rsidRPr="00A26B63">
              <w:rPr>
                <w:sz w:val="24"/>
                <w:lang w:val="ru-RU"/>
              </w:rPr>
              <w:t>щении (прочитанном тексте).</w:t>
            </w:r>
          </w:p>
          <w:p w:rsidR="00F15B11" w:rsidRPr="00A26B63" w:rsidRDefault="00F15B11" w:rsidP="00A065C6">
            <w:pPr>
              <w:pStyle w:val="af1"/>
              <w:spacing w:line="240" w:lineRule="auto"/>
              <w:contextualSpacing/>
              <w:rPr>
                <w:sz w:val="24"/>
                <w:lang w:val="ru-RU"/>
              </w:rPr>
            </w:pPr>
          </w:p>
          <w:p w:rsidR="00F15B11" w:rsidRPr="00A26B63" w:rsidRDefault="00F15B11" w:rsidP="00A065C6">
            <w:pPr>
              <w:pStyle w:val="af1"/>
              <w:spacing w:line="240" w:lineRule="auto"/>
              <w:contextualSpacing/>
              <w:rPr>
                <w:i/>
                <w:color w:val="000000"/>
                <w:sz w:val="24"/>
                <w:lang w:val="ru-RU"/>
              </w:rPr>
            </w:pPr>
            <w:r w:rsidRPr="00A26B63">
              <w:rPr>
                <w:i/>
                <w:color w:val="000000"/>
                <w:sz w:val="24"/>
                <w:lang w:val="ru-RU"/>
              </w:rPr>
              <w:t>Выпускник получит возможность научиться:</w:t>
            </w:r>
          </w:p>
          <w:p w:rsidR="00F15B11" w:rsidRPr="00A26B63" w:rsidRDefault="00F15B11" w:rsidP="00A065C6">
            <w:pPr>
              <w:pStyle w:val="af1"/>
              <w:spacing w:line="240" w:lineRule="auto"/>
              <w:contextualSpacing/>
              <w:rPr>
                <w:i/>
                <w:sz w:val="24"/>
                <w:lang w:val="ru-RU"/>
              </w:rPr>
            </w:pPr>
            <w:r w:rsidRPr="00A26B63">
              <w:rPr>
                <w:i/>
                <w:sz w:val="24"/>
                <w:lang w:val="ru-RU"/>
              </w:rPr>
              <w:t>критически относиться к рекла</w:t>
            </w:r>
            <w:r w:rsidRPr="00A26B63">
              <w:rPr>
                <w:i/>
                <w:sz w:val="24"/>
                <w:lang w:val="ru-RU"/>
              </w:rPr>
              <w:t>м</w:t>
            </w:r>
            <w:r w:rsidRPr="00A26B63">
              <w:rPr>
                <w:i/>
                <w:sz w:val="24"/>
                <w:lang w:val="ru-RU"/>
              </w:rPr>
              <w:t>ной информации;</w:t>
            </w:r>
          </w:p>
          <w:p w:rsidR="00F15B11" w:rsidRPr="00A26B63" w:rsidRDefault="00F15B11" w:rsidP="00A065C6">
            <w:pPr>
              <w:pStyle w:val="af1"/>
              <w:spacing w:line="240" w:lineRule="auto"/>
              <w:contextualSpacing/>
              <w:rPr>
                <w:i/>
                <w:sz w:val="24"/>
                <w:lang w:val="ru-RU"/>
              </w:rPr>
            </w:pPr>
            <w:r w:rsidRPr="00A26B63">
              <w:rPr>
                <w:sz w:val="24"/>
                <w:lang w:val="ru-RU"/>
              </w:rPr>
              <w:t>•</w:t>
            </w:r>
            <w:r w:rsidRPr="00A065C6">
              <w:rPr>
                <w:sz w:val="24"/>
              </w:rPr>
              <w:t> </w:t>
            </w:r>
            <w:r w:rsidRPr="00A26B63">
              <w:rPr>
                <w:i/>
                <w:sz w:val="24"/>
                <w:lang w:val="ru-RU"/>
              </w:rPr>
              <w:t>находить способы проверки пр</w:t>
            </w:r>
            <w:r w:rsidRPr="00A26B63">
              <w:rPr>
                <w:i/>
                <w:sz w:val="24"/>
                <w:lang w:val="ru-RU"/>
              </w:rPr>
              <w:t>о</w:t>
            </w:r>
            <w:r w:rsidRPr="00A26B63">
              <w:rPr>
                <w:i/>
                <w:sz w:val="24"/>
                <w:lang w:val="ru-RU"/>
              </w:rPr>
              <w:lastRenderedPageBreak/>
              <w:t>тиворечивой информации;</w:t>
            </w:r>
          </w:p>
          <w:p w:rsidR="00F15B11" w:rsidRPr="00A26B63" w:rsidRDefault="00F15B11" w:rsidP="00A065C6">
            <w:pPr>
              <w:pStyle w:val="af1"/>
              <w:spacing w:line="240" w:lineRule="auto"/>
              <w:contextualSpacing/>
              <w:rPr>
                <w:i/>
                <w:sz w:val="24"/>
                <w:lang w:val="ru-RU"/>
              </w:rPr>
            </w:pPr>
            <w:r w:rsidRPr="00A26B63">
              <w:rPr>
                <w:sz w:val="24"/>
                <w:lang w:val="ru-RU"/>
              </w:rPr>
              <w:t>•</w:t>
            </w:r>
            <w:r w:rsidRPr="00A065C6">
              <w:rPr>
                <w:sz w:val="24"/>
              </w:rPr>
              <w:t> </w:t>
            </w:r>
            <w:r w:rsidRPr="00A26B63">
              <w:rPr>
                <w:i/>
                <w:sz w:val="24"/>
                <w:lang w:val="ru-RU"/>
              </w:rPr>
              <w:t>определять достоверную инфо</w:t>
            </w:r>
            <w:r w:rsidRPr="00A26B63">
              <w:rPr>
                <w:i/>
                <w:sz w:val="24"/>
                <w:lang w:val="ru-RU"/>
              </w:rPr>
              <w:t>р</w:t>
            </w:r>
            <w:r w:rsidRPr="00A26B63">
              <w:rPr>
                <w:i/>
                <w:sz w:val="24"/>
                <w:lang w:val="ru-RU"/>
              </w:rPr>
              <w:t>мацию в случае наличия противореч</w:t>
            </w:r>
            <w:r w:rsidRPr="00A26B63">
              <w:rPr>
                <w:i/>
                <w:sz w:val="24"/>
                <w:lang w:val="ru-RU"/>
              </w:rPr>
              <w:t>и</w:t>
            </w:r>
            <w:r w:rsidRPr="00A26B63">
              <w:rPr>
                <w:i/>
                <w:sz w:val="24"/>
                <w:lang w:val="ru-RU"/>
              </w:rPr>
              <w:t>вой или конфликтной ситуации.</w:t>
            </w:r>
          </w:p>
          <w:p w:rsidR="00F15B11" w:rsidRPr="00A26B63" w:rsidRDefault="00F15B11" w:rsidP="00A065C6">
            <w:pPr>
              <w:pStyle w:val="af1"/>
              <w:spacing w:line="240" w:lineRule="auto"/>
              <w:contextualSpacing/>
              <w:rPr>
                <w:sz w:val="24"/>
                <w:lang w:val="ru-RU"/>
              </w:rPr>
            </w:pPr>
          </w:p>
          <w:p w:rsidR="00F15B11" w:rsidRPr="00A26B63" w:rsidRDefault="00F15B11" w:rsidP="00A065C6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</w:tr>
    </w:tbl>
    <w:p w:rsidR="00F15B11" w:rsidRPr="00A26B63" w:rsidRDefault="00F15B11" w:rsidP="00F15B11">
      <w:pPr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F15B11" w:rsidRPr="00A26B63" w:rsidRDefault="00F15B11" w:rsidP="00E342D1">
      <w:pPr>
        <w:pStyle w:val="ac"/>
        <w:spacing w:line="240" w:lineRule="auto"/>
        <w:ind w:left="851" w:firstLine="425"/>
        <w:contextualSpacing/>
        <w:rPr>
          <w:bCs/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В соответствии с реализуемой ФГОС ООО деятельностной парадигмой образов</w:t>
      </w:r>
      <w:r w:rsidRPr="00A26B63">
        <w:rPr>
          <w:sz w:val="24"/>
          <w:szCs w:val="24"/>
          <w:lang w:val="ru-RU"/>
        </w:rPr>
        <w:t>а</w:t>
      </w:r>
      <w:r w:rsidRPr="00A26B63">
        <w:rPr>
          <w:sz w:val="24"/>
          <w:szCs w:val="24"/>
          <w:lang w:val="ru-RU"/>
        </w:rPr>
        <w:t xml:space="preserve">ния система планируемых результатов строится на основе </w:t>
      </w:r>
      <w:r w:rsidRPr="00A26B63">
        <w:rPr>
          <w:b/>
          <w:i/>
          <w:sz w:val="24"/>
          <w:szCs w:val="24"/>
          <w:lang w:val="ru-RU"/>
        </w:rPr>
        <w:t>уровневого подхода:</w:t>
      </w:r>
      <w:r w:rsidRPr="00A26B63">
        <w:rPr>
          <w:sz w:val="24"/>
          <w:szCs w:val="24"/>
          <w:lang w:val="ru-RU"/>
        </w:rPr>
        <w:t xml:space="preserve"> выд</w:t>
      </w:r>
      <w:r w:rsidRPr="00A26B63">
        <w:rPr>
          <w:sz w:val="24"/>
          <w:szCs w:val="24"/>
          <w:lang w:val="ru-RU"/>
        </w:rPr>
        <w:t>е</w:t>
      </w:r>
      <w:r w:rsidRPr="00A26B63">
        <w:rPr>
          <w:sz w:val="24"/>
          <w:szCs w:val="24"/>
          <w:lang w:val="ru-RU"/>
        </w:rPr>
        <w:t>ления ожидаемого уровня актуального развития большинства обучающихся и ближа</w:t>
      </w:r>
      <w:r w:rsidRPr="00A26B63">
        <w:rPr>
          <w:sz w:val="24"/>
          <w:szCs w:val="24"/>
          <w:lang w:val="ru-RU"/>
        </w:rPr>
        <w:t>й</w:t>
      </w:r>
      <w:r w:rsidRPr="00A26B63">
        <w:rPr>
          <w:sz w:val="24"/>
          <w:szCs w:val="24"/>
          <w:lang w:val="ru-RU"/>
        </w:rPr>
        <w:t>шей перспективы их развития. Такой подход позволяет определять динамическую ка</w:t>
      </w:r>
      <w:r w:rsidRPr="00A26B63">
        <w:rPr>
          <w:sz w:val="24"/>
          <w:szCs w:val="24"/>
          <w:lang w:val="ru-RU"/>
        </w:rPr>
        <w:t>р</w:t>
      </w:r>
      <w:r w:rsidRPr="00A26B63">
        <w:rPr>
          <w:sz w:val="24"/>
          <w:szCs w:val="24"/>
          <w:lang w:val="ru-RU"/>
        </w:rPr>
        <w:t xml:space="preserve">тину развития обучающихся, </w:t>
      </w:r>
      <w:r w:rsidRPr="00A26B63">
        <w:rPr>
          <w:bCs/>
          <w:sz w:val="24"/>
          <w:szCs w:val="24"/>
          <w:lang w:val="ru-RU"/>
        </w:rPr>
        <w:t>поощрять продвижения обучающихся, выстраивать инд</w:t>
      </w:r>
      <w:r w:rsidRPr="00A26B63">
        <w:rPr>
          <w:bCs/>
          <w:sz w:val="24"/>
          <w:szCs w:val="24"/>
          <w:lang w:val="ru-RU"/>
        </w:rPr>
        <w:t>и</w:t>
      </w:r>
      <w:r w:rsidRPr="00A26B63">
        <w:rPr>
          <w:bCs/>
          <w:sz w:val="24"/>
          <w:szCs w:val="24"/>
          <w:lang w:val="ru-RU"/>
        </w:rPr>
        <w:t>видуальные траектории движения с учётом зоны ближайшего развития ребёнка.</w:t>
      </w:r>
    </w:p>
    <w:p w:rsidR="00F15B11" w:rsidRPr="00A26B63" w:rsidRDefault="00F15B11" w:rsidP="00E342D1">
      <w:pPr>
        <w:pStyle w:val="ac"/>
        <w:spacing w:line="240" w:lineRule="auto"/>
        <w:ind w:left="851" w:firstLine="425"/>
        <w:contextualSpacing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Планируемые результаты освоения междисциплинарной программы</w:t>
      </w:r>
      <w:r w:rsidRPr="00A26B63">
        <w:rPr>
          <w:b/>
          <w:sz w:val="24"/>
          <w:szCs w:val="24"/>
          <w:lang w:val="ru-RU"/>
        </w:rPr>
        <w:t xml:space="preserve"> </w:t>
      </w:r>
      <w:r w:rsidRPr="00A26B63">
        <w:rPr>
          <w:sz w:val="24"/>
          <w:szCs w:val="24"/>
          <w:lang w:val="ru-RU"/>
        </w:rPr>
        <w:t>приводятся в блоках</w:t>
      </w:r>
      <w:r w:rsidRPr="00A26B63">
        <w:rPr>
          <w:b/>
          <w:sz w:val="24"/>
          <w:szCs w:val="24"/>
          <w:lang w:val="ru-RU"/>
        </w:rPr>
        <w:t xml:space="preserve"> </w:t>
      </w:r>
      <w:r w:rsidRPr="00A26B63">
        <w:rPr>
          <w:i/>
          <w:sz w:val="24"/>
          <w:szCs w:val="24"/>
          <w:lang w:val="ru-RU"/>
        </w:rPr>
        <w:t>«Выпускник научится»</w:t>
      </w:r>
      <w:r w:rsidRPr="00A26B63">
        <w:rPr>
          <w:sz w:val="24"/>
          <w:szCs w:val="24"/>
          <w:lang w:val="ru-RU"/>
        </w:rPr>
        <w:t xml:space="preserve"> и «Выпускник получит возможность научиться»</w:t>
      </w:r>
      <w:r w:rsidRPr="00A26B63">
        <w:rPr>
          <w:i/>
          <w:sz w:val="24"/>
          <w:szCs w:val="24"/>
          <w:lang w:val="ru-RU"/>
        </w:rPr>
        <w:t xml:space="preserve">. </w:t>
      </w:r>
    </w:p>
    <w:p w:rsidR="00F15B11" w:rsidRPr="00A26B63" w:rsidRDefault="00F15B11" w:rsidP="00E342D1">
      <w:pPr>
        <w:pStyle w:val="ac"/>
        <w:spacing w:line="240" w:lineRule="auto"/>
        <w:ind w:left="851" w:firstLine="425"/>
        <w:contextualSpacing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>Планируемые результаты, отнесённые к блоку «Выпускник научится», включают такой круг учебных задач, построенных на опорном учебном материале, овладение к</w:t>
      </w:r>
      <w:r w:rsidRPr="00A26B63">
        <w:rPr>
          <w:sz w:val="24"/>
          <w:szCs w:val="24"/>
          <w:lang w:val="ru-RU"/>
        </w:rPr>
        <w:t>о</w:t>
      </w:r>
      <w:r w:rsidRPr="00A26B63">
        <w:rPr>
          <w:sz w:val="24"/>
          <w:szCs w:val="24"/>
          <w:lang w:val="ru-RU"/>
        </w:rPr>
        <w:t>торыми принципиально необходимо для успешного обучения и социализации и кот</w:t>
      </w:r>
      <w:r w:rsidRPr="00A26B63">
        <w:rPr>
          <w:sz w:val="24"/>
          <w:szCs w:val="24"/>
          <w:lang w:val="ru-RU"/>
        </w:rPr>
        <w:t>о</w:t>
      </w:r>
      <w:r w:rsidRPr="00A26B63">
        <w:rPr>
          <w:sz w:val="24"/>
          <w:szCs w:val="24"/>
          <w:lang w:val="ru-RU"/>
        </w:rPr>
        <w:t>рые могут быть освоены подавляющим большинством обучающихся при условии сп</w:t>
      </w:r>
      <w:r w:rsidRPr="00A26B63">
        <w:rPr>
          <w:sz w:val="24"/>
          <w:szCs w:val="24"/>
          <w:lang w:val="ru-RU"/>
        </w:rPr>
        <w:t>е</w:t>
      </w:r>
      <w:r w:rsidRPr="00A26B63">
        <w:rPr>
          <w:sz w:val="24"/>
          <w:szCs w:val="24"/>
          <w:lang w:val="ru-RU"/>
        </w:rPr>
        <w:t>циальной целенаправленной работы учителя.</w:t>
      </w:r>
    </w:p>
    <w:p w:rsidR="00F15B11" w:rsidRPr="00A26B63" w:rsidRDefault="00F15B11" w:rsidP="00E342D1">
      <w:pPr>
        <w:pStyle w:val="ac"/>
        <w:spacing w:line="240" w:lineRule="auto"/>
        <w:ind w:left="851" w:firstLine="425"/>
        <w:contextualSpacing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 xml:space="preserve">Достижение планируемых результатов, отнесённых к блоку </w:t>
      </w:r>
      <w:r w:rsidRPr="00A26B63">
        <w:rPr>
          <w:i/>
          <w:sz w:val="24"/>
          <w:szCs w:val="24"/>
          <w:lang w:val="ru-RU"/>
        </w:rPr>
        <w:t>«Выпускник научи</w:t>
      </w:r>
      <w:r w:rsidRPr="00A26B63">
        <w:rPr>
          <w:i/>
          <w:sz w:val="24"/>
          <w:szCs w:val="24"/>
          <w:lang w:val="ru-RU"/>
        </w:rPr>
        <w:t>т</w:t>
      </w:r>
      <w:r w:rsidRPr="00A26B63">
        <w:rPr>
          <w:i/>
          <w:sz w:val="24"/>
          <w:szCs w:val="24"/>
          <w:lang w:val="ru-RU"/>
        </w:rPr>
        <w:t>ся»</w:t>
      </w:r>
      <w:r w:rsidRPr="00A26B63">
        <w:rPr>
          <w:sz w:val="24"/>
          <w:szCs w:val="24"/>
          <w:lang w:val="ru-RU"/>
        </w:rPr>
        <w:t>, выносится на итоговую оценку, которая может осуществляться как в ходе обуч</w:t>
      </w:r>
      <w:r w:rsidRPr="00A26B63">
        <w:rPr>
          <w:sz w:val="24"/>
          <w:szCs w:val="24"/>
          <w:lang w:val="ru-RU"/>
        </w:rPr>
        <w:t>е</w:t>
      </w:r>
      <w:r w:rsidRPr="00A26B63">
        <w:rPr>
          <w:sz w:val="24"/>
          <w:szCs w:val="24"/>
          <w:lang w:val="ru-RU"/>
        </w:rPr>
        <w:t>ния (с помощью накопленной оценки или портфеля достижений), так и в конце обуч</w:t>
      </w:r>
      <w:r w:rsidRPr="00A26B63">
        <w:rPr>
          <w:sz w:val="24"/>
          <w:szCs w:val="24"/>
          <w:lang w:val="ru-RU"/>
        </w:rPr>
        <w:t>е</w:t>
      </w:r>
      <w:r w:rsidRPr="00A26B63">
        <w:rPr>
          <w:sz w:val="24"/>
          <w:szCs w:val="24"/>
          <w:lang w:val="ru-RU"/>
        </w:rPr>
        <w:t>ния, в том числе в форме государственной итоговой аттестации. Оценка достижения планируемых результатов этого блока на уровне, характеризующем исполнительскую компетентность учащихся, ведётся с помощью заданий базового уровня, а на уровне действий, составляющих зону ближайшего развития большинства обучающихся, — с помощью заданий повышенного уровня. Успешное выполнение обучающимися зад</w:t>
      </w:r>
      <w:r w:rsidRPr="00A26B63">
        <w:rPr>
          <w:sz w:val="24"/>
          <w:szCs w:val="24"/>
          <w:lang w:val="ru-RU"/>
        </w:rPr>
        <w:t>а</w:t>
      </w:r>
      <w:r w:rsidRPr="00A26B63">
        <w:rPr>
          <w:sz w:val="24"/>
          <w:szCs w:val="24"/>
          <w:lang w:val="ru-RU"/>
        </w:rPr>
        <w:t>ний базового уровня служит единственным основанием для</w:t>
      </w:r>
      <w:r w:rsidRPr="00A26B63">
        <w:rPr>
          <w:b/>
          <w:sz w:val="24"/>
          <w:szCs w:val="24"/>
          <w:lang w:val="ru-RU"/>
        </w:rPr>
        <w:t xml:space="preserve"> </w:t>
      </w:r>
      <w:r w:rsidRPr="00A26B63">
        <w:rPr>
          <w:sz w:val="24"/>
          <w:szCs w:val="24"/>
          <w:lang w:val="ru-RU"/>
        </w:rPr>
        <w:t>положительного решения вопроса о возможности перехода на следующую ступень обучения.</w:t>
      </w:r>
    </w:p>
    <w:p w:rsidR="00F15B11" w:rsidRPr="00A26B63" w:rsidRDefault="00F15B11" w:rsidP="00E342D1">
      <w:pPr>
        <w:pStyle w:val="ac"/>
        <w:spacing w:line="240" w:lineRule="auto"/>
        <w:ind w:left="851" w:firstLine="425"/>
        <w:contextualSpacing/>
        <w:rPr>
          <w:sz w:val="24"/>
          <w:szCs w:val="24"/>
          <w:lang w:val="ru-RU"/>
        </w:rPr>
      </w:pPr>
      <w:r w:rsidRPr="00A26B63">
        <w:rPr>
          <w:sz w:val="24"/>
          <w:szCs w:val="24"/>
          <w:lang w:val="ru-RU"/>
        </w:rPr>
        <w:t xml:space="preserve">В блоках </w:t>
      </w:r>
      <w:r w:rsidRPr="00A26B63">
        <w:rPr>
          <w:i/>
          <w:sz w:val="24"/>
          <w:szCs w:val="24"/>
          <w:lang w:val="ru-RU"/>
        </w:rPr>
        <w:t>«Выпускник получит возможность научиться»</w:t>
      </w:r>
      <w:r w:rsidRPr="00A26B63">
        <w:rPr>
          <w:sz w:val="24"/>
          <w:szCs w:val="24"/>
          <w:lang w:val="ru-RU"/>
        </w:rPr>
        <w:t xml:space="preserve">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. Уровень достижений, соответствующий планируемым результатам этой группы, могут продемонстрировать только отдельные мотивированные и способные обучающиеся.</w:t>
      </w:r>
    </w:p>
    <w:p w:rsidR="00F15B11" w:rsidRDefault="00F15B11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В соответствии с рекомендациями Примерной основной образовательной програ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м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мой планируемые результаты освоения междисциплинарной программы «Стратегия смыслового чтения и работы с текстом» соответствуют основным этапам образовател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ь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 xml:space="preserve">ного процесса, выделенным МБОУ </w:t>
      </w:r>
      <w:r w:rsidR="00197E61">
        <w:rPr>
          <w:rFonts w:ascii="Times New Roman" w:hAnsi="Times New Roman"/>
          <w:color w:val="000000"/>
          <w:sz w:val="24"/>
          <w:szCs w:val="24"/>
          <w:lang w:val="ru-RU"/>
        </w:rPr>
        <w:t>Гимназии № 4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: на конец 5, 6, 7, 8 и 9 классов</w:t>
      </w:r>
    </w:p>
    <w:p w:rsidR="005F7FCB" w:rsidRDefault="005F7FCB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5F7FCB" w:rsidRDefault="005F7FCB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5F7FCB" w:rsidRDefault="005F7FCB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5F7FCB" w:rsidRDefault="005F7FCB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5F7FCB" w:rsidRDefault="005F7FCB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5F7FCB" w:rsidRDefault="005F7FCB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5F7FCB" w:rsidRDefault="005F7FCB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5F7FCB" w:rsidRDefault="005F7FCB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5F7FCB" w:rsidRDefault="005F7FCB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5F7FCB" w:rsidRDefault="005F7FCB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5F7FCB" w:rsidRDefault="005F7FCB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5F7FCB" w:rsidRDefault="005F7FCB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5F7FCB" w:rsidRDefault="005F7FCB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5F7FCB" w:rsidRDefault="005F7FCB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5F7FCB" w:rsidRDefault="005F7FCB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5F7FCB" w:rsidRPr="00A26B63" w:rsidRDefault="005F7FCB" w:rsidP="00E342D1">
      <w:pPr>
        <w:spacing w:after="0" w:line="240" w:lineRule="auto"/>
        <w:ind w:left="851" w:firstLine="425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5F7FCB" w:rsidRDefault="00F15B11" w:rsidP="005F7FCB">
      <w:pPr>
        <w:spacing w:before="100" w:beforeAutospacing="1" w:after="0" w:line="240" w:lineRule="auto"/>
        <w:contextualSpacing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  <w:t>Формирование умения смыслового чтения и работы с текстом с учетом возрастных</w:t>
      </w:r>
    </w:p>
    <w:p w:rsidR="00F15B11" w:rsidRPr="00A26B63" w:rsidRDefault="00F15B11" w:rsidP="005F7FCB">
      <w:pPr>
        <w:spacing w:before="100" w:beforeAutospacing="1" w:after="0" w:line="240" w:lineRule="auto"/>
        <w:contextualSpacing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  <w:t xml:space="preserve"> психологических особенностей обучающихся</w:t>
      </w:r>
    </w:p>
    <w:p w:rsidR="00F15B11" w:rsidRPr="00A26B63" w:rsidRDefault="00F15B11" w:rsidP="00F15B11">
      <w:pPr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tbl>
      <w:tblPr>
        <w:tblW w:w="4902" w:type="pct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2"/>
        <w:gridCol w:w="4052"/>
        <w:gridCol w:w="4746"/>
      </w:tblGrid>
      <w:tr w:rsidR="00F15B11" w:rsidRPr="005B6F3E" w:rsidTr="00197E61">
        <w:trPr>
          <w:trHeight w:val="735"/>
        </w:trPr>
        <w:tc>
          <w:tcPr>
            <w:tcW w:w="551" w:type="pct"/>
            <w:shd w:val="clear" w:color="auto" w:fill="auto"/>
            <w:hideMark/>
          </w:tcPr>
          <w:p w:rsidR="00F15B11" w:rsidRPr="005B6F3E" w:rsidRDefault="00F15B11" w:rsidP="00F15B11">
            <w:pPr>
              <w:spacing w:before="100" w:beforeAutospacing="1" w:after="115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Класс (возраст)</w:t>
            </w:r>
          </w:p>
        </w:tc>
        <w:tc>
          <w:tcPr>
            <w:tcW w:w="2050" w:type="pct"/>
            <w:shd w:val="clear" w:color="auto" w:fill="auto"/>
            <w:hideMark/>
          </w:tcPr>
          <w:p w:rsidR="00F15B11" w:rsidRPr="005B6F3E" w:rsidRDefault="00F15B11" w:rsidP="00F15B11">
            <w:pPr>
              <w:spacing w:before="100" w:beforeAutospacing="1" w:after="115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Возрастные психологические особенности</w:t>
            </w:r>
          </w:p>
        </w:tc>
        <w:tc>
          <w:tcPr>
            <w:tcW w:w="2399" w:type="pct"/>
            <w:shd w:val="clear" w:color="auto" w:fill="auto"/>
            <w:hideMark/>
          </w:tcPr>
          <w:p w:rsidR="00F15B11" w:rsidRPr="005B6F3E" w:rsidRDefault="00F15B11" w:rsidP="00F15B11">
            <w:pPr>
              <w:spacing w:before="100" w:beforeAutospacing="1" w:after="115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Умения смыслового чтения</w:t>
            </w:r>
          </w:p>
        </w:tc>
      </w:tr>
      <w:tr w:rsidR="00F15B11" w:rsidRPr="00E47944" w:rsidTr="00A065C6">
        <w:trPr>
          <w:trHeight w:val="3165"/>
        </w:trPr>
        <w:tc>
          <w:tcPr>
            <w:tcW w:w="551" w:type="pct"/>
            <w:shd w:val="clear" w:color="auto" w:fill="auto"/>
            <w:hideMark/>
          </w:tcPr>
          <w:p w:rsidR="00F15B11" w:rsidRPr="005B6F3E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5 класс </w:t>
            </w:r>
          </w:p>
          <w:p w:rsidR="00F15B11" w:rsidRPr="005B6F3E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(10-11 лет)</w:t>
            </w:r>
          </w:p>
        </w:tc>
        <w:tc>
          <w:tcPr>
            <w:tcW w:w="2050" w:type="pct"/>
            <w:shd w:val="clear" w:color="auto" w:fill="auto"/>
            <w:hideMark/>
          </w:tcPr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 пятиклассников над всеми псих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ческими процессами доминируют словесно-логическое и образное мышления, на которые опирается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атериал предметов 5-го класса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формировано произвольное вним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е. Оно может быть полностью 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ганизовано и контролируемо п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остком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пособность к саморегуляции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ритичность мышления, склонность к рефлексии, формирование само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лиза</w:t>
            </w:r>
          </w:p>
          <w:p w:rsidR="00F15B11" w:rsidRPr="005B6F3E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26B63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Новая личностная позиция по о</w:t>
            </w:r>
            <w:r w:rsidRPr="00A26B63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ношению к учебной деятельност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(школьник принимает и понимает смысл учения для себя, учится ос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нанно осуществлять волевые уч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ые усилия, целенаправленно ф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ирует и регулирует учебные пр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итеты, занимается самообразова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ем и др. </w:t>
            </w: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Ведущий мотив - познавательный).</w:t>
            </w:r>
          </w:p>
        </w:tc>
        <w:tc>
          <w:tcPr>
            <w:tcW w:w="2399" w:type="pct"/>
            <w:shd w:val="clear" w:color="auto" w:fill="auto"/>
            <w:hideMark/>
          </w:tcPr>
          <w:p w:rsidR="00F15B11" w:rsidRPr="00A26B63" w:rsidRDefault="00F15B11" w:rsidP="00F15B11">
            <w:pPr>
              <w:spacing w:before="100" w:beforeAutospacing="1" w:after="0" w:line="240" w:lineRule="auto"/>
              <w:ind w:left="36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>Работа с текстом: поиск информации и понимание прочитанного</w:t>
            </w:r>
          </w:p>
          <w:p w:rsidR="00F15B11" w:rsidRPr="00A26B63" w:rsidRDefault="00F15B11" w:rsidP="00890306">
            <w:pPr>
              <w:numPr>
                <w:ilvl w:val="0"/>
                <w:numId w:val="80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риентироваться в содержании т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а и понимать его целостный смысл: определять главную тему, общую цель или назначение текста; выбирать из текста или придумать заголовок, соответствующий сод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жанию и общему смыслу текста; объяснять порядок ч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ей/инструкций, содержащихся в тексте; уметь сопоставлять осн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ые текстовые и внетекстовые к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оненты; обнаруживать соотв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вие между частью текста и его общей идеей, сформулированной вопросом, объяснять назначение карты, рисунка, пояснять части г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фика или таблицы и т.</w:t>
            </w: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.;</w:t>
            </w:r>
          </w:p>
          <w:p w:rsidR="00F15B11" w:rsidRPr="00A26B63" w:rsidRDefault="00F15B11" w:rsidP="00890306">
            <w:pPr>
              <w:numPr>
                <w:ilvl w:val="0"/>
                <w:numId w:val="80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аходить необходимую единицу информации в тексте;</w:t>
            </w:r>
          </w:p>
          <w:p w:rsidR="00F15B11" w:rsidRPr="00A26B63" w:rsidRDefault="00F15B11" w:rsidP="00F15B11">
            <w:pPr>
              <w:spacing w:before="100" w:beforeAutospacing="1" w:after="0" w:line="240" w:lineRule="auto"/>
              <w:ind w:left="36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>Работа с текстом: преобразование и интерпретация информации</w:t>
            </w:r>
          </w:p>
          <w:p w:rsidR="00F15B11" w:rsidRPr="00A26B63" w:rsidRDefault="00F15B11" w:rsidP="00890306">
            <w:pPr>
              <w:numPr>
                <w:ilvl w:val="0"/>
                <w:numId w:val="81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руктурировать текст, используя нумерацию страниц, проводить п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ерку правописания;</w:t>
            </w:r>
          </w:p>
          <w:p w:rsidR="00F15B11" w:rsidRPr="00A26B63" w:rsidRDefault="00F15B11" w:rsidP="00890306">
            <w:pPr>
              <w:numPr>
                <w:ilvl w:val="0"/>
                <w:numId w:val="81"/>
              </w:numPr>
              <w:spacing w:before="100" w:beforeAutospacing="1" w:after="115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нтерпретировать текст: делать 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оды из сформулированных пос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ок; выводить заключение о нам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ении автора или главной мысли текста.</w:t>
            </w:r>
          </w:p>
        </w:tc>
      </w:tr>
      <w:tr w:rsidR="00F15B11" w:rsidRPr="00E47944" w:rsidTr="00A065C6">
        <w:trPr>
          <w:trHeight w:val="2625"/>
        </w:trPr>
        <w:tc>
          <w:tcPr>
            <w:tcW w:w="551" w:type="pct"/>
            <w:shd w:val="clear" w:color="auto" w:fill="auto"/>
            <w:hideMark/>
          </w:tcPr>
          <w:p w:rsidR="00F15B11" w:rsidRPr="005B6F3E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 xml:space="preserve">6 класс </w:t>
            </w:r>
          </w:p>
          <w:p w:rsidR="00F15B11" w:rsidRPr="005B6F3E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(11-12 лет)</w:t>
            </w:r>
          </w:p>
        </w:tc>
        <w:tc>
          <w:tcPr>
            <w:tcW w:w="2050" w:type="pct"/>
            <w:shd w:val="clear" w:color="auto" w:fill="auto"/>
            <w:hideMark/>
          </w:tcPr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 шестиклассников происходят важные процессы, связанные с пе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ройкой памяти. Активно разви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тся логическая память, но замед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ется развитие механической памяти, что связано с увеличением объема информации. 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ожно говорить о сформирован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и словесно-логического мыш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я, на основе которого начинается становление теоретического рефл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ивного мышления, характерного высокому уровню развития инт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екта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u w:val="single"/>
                <w:lang w:val="ru-RU"/>
              </w:rPr>
              <w:t>Рекомендация: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помогая ребенку д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ать уроки, не заставляйте заучивать заданный материал наизусть (кроме стихотворений). Ребенок должен п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мать то, что учит. Тогда у него будет развиваться теоретическое 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флексивное мышление.</w:t>
            </w:r>
          </w:p>
        </w:tc>
        <w:tc>
          <w:tcPr>
            <w:tcW w:w="2399" w:type="pct"/>
            <w:shd w:val="clear" w:color="auto" w:fill="auto"/>
            <w:hideMark/>
          </w:tcPr>
          <w:p w:rsidR="00F15B11" w:rsidRPr="00A26B63" w:rsidRDefault="00F15B11" w:rsidP="00F15B11">
            <w:pPr>
              <w:spacing w:before="100" w:beforeAutospacing="1" w:after="0" w:line="240" w:lineRule="auto"/>
              <w:ind w:left="36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>Работа с текстом: поиск информации и понимание прочитанного</w:t>
            </w:r>
          </w:p>
          <w:p w:rsidR="00F15B11" w:rsidRPr="00A26B63" w:rsidRDefault="00F15B11" w:rsidP="00890306">
            <w:pPr>
              <w:numPr>
                <w:ilvl w:val="0"/>
                <w:numId w:val="82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риентироваться в содержании т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а и понимать его целостный смысл: формулировать тезис, вы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жающий общий смысл текста; оп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елять его основные элементы, с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оставлять формы выражения 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формации в запросе и в самом т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сте, </w:t>
            </w:r>
          </w:p>
          <w:p w:rsidR="00F15B11" w:rsidRPr="00A26B63" w:rsidRDefault="00F15B11" w:rsidP="00F15B11">
            <w:pPr>
              <w:spacing w:before="100" w:beforeAutospacing="1" w:after="0" w:line="240" w:lineRule="auto"/>
              <w:ind w:left="36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>Работа с текстом: преобразование и интерпретация информации</w:t>
            </w:r>
          </w:p>
          <w:p w:rsidR="00F15B11" w:rsidRPr="00A26B63" w:rsidRDefault="00F15B11" w:rsidP="00890306">
            <w:pPr>
              <w:numPr>
                <w:ilvl w:val="0"/>
                <w:numId w:val="83"/>
              </w:numPr>
              <w:spacing w:before="100" w:beforeAutospacing="1" w:after="115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нтерпретировать текст: выводить заключение о намерении автора или главной мысли текста. обнаруж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ать в тексте доводы в подтвержд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е выдвинутых тезисов;</w:t>
            </w:r>
          </w:p>
        </w:tc>
      </w:tr>
      <w:tr w:rsidR="00F15B11" w:rsidRPr="00E47944" w:rsidTr="00A065C6">
        <w:trPr>
          <w:trHeight w:val="4132"/>
        </w:trPr>
        <w:tc>
          <w:tcPr>
            <w:tcW w:w="551" w:type="pct"/>
            <w:shd w:val="clear" w:color="auto" w:fill="auto"/>
            <w:hideMark/>
          </w:tcPr>
          <w:p w:rsidR="00F15B11" w:rsidRPr="005B6F3E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7 класс </w:t>
            </w:r>
          </w:p>
          <w:p w:rsidR="00F15B11" w:rsidRPr="005B6F3E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(12-13 лет)</w:t>
            </w:r>
          </w:p>
        </w:tc>
        <w:tc>
          <w:tcPr>
            <w:tcW w:w="2050" w:type="pct"/>
            <w:shd w:val="clear" w:color="auto" w:fill="auto"/>
            <w:hideMark/>
          </w:tcPr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 7-ом классе продолжается инт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ектуализация познавательных п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цессов: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ановление теоретического 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флексивного мышления, характер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го высокому уровню развития 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еллекта, происходит на основе р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ития формально-логических опе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ций. Подросток, абстрагируясь от конкретного, наглядного материала, рассуждает в чисто словесном плане. 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 семиклассника активное развитие получают чтение, монологическая и письменная речь. Письменная речь улучшается в направлении от сп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обности к письменному изложению до самостоятельного сочинения на заданную произвольную тему.</w:t>
            </w:r>
          </w:p>
          <w:p w:rsidR="00F15B11" w:rsidRPr="005B6F3E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u w:val="single"/>
                <w:lang w:val="ru-RU"/>
              </w:rPr>
              <w:t xml:space="preserve">Рекомендация: 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роверяя уроки, п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ите ребенка воспроизводить осн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ной смысл прочитанного. </w:t>
            </w: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Так он будет развивать монологическую речь.</w:t>
            </w:r>
          </w:p>
          <w:p w:rsidR="00F15B11" w:rsidRPr="005B6F3E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99" w:type="pct"/>
            <w:shd w:val="clear" w:color="auto" w:fill="auto"/>
            <w:hideMark/>
          </w:tcPr>
          <w:p w:rsidR="00F15B11" w:rsidRPr="00A26B63" w:rsidRDefault="00F15B11" w:rsidP="00F15B11">
            <w:pPr>
              <w:spacing w:before="100" w:beforeAutospacing="1" w:after="0" w:line="240" w:lineRule="auto"/>
              <w:ind w:left="36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>Работа с текстом: поиск информации и понимание прочитанного</w:t>
            </w:r>
          </w:p>
          <w:p w:rsidR="00F15B11" w:rsidRPr="00A26B63" w:rsidRDefault="00F15B11" w:rsidP="00890306">
            <w:pPr>
              <w:numPr>
                <w:ilvl w:val="0"/>
                <w:numId w:val="84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риентироваться в содержании т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ста и понимать его целостный смысл: </w:t>
            </w: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редвосхищать содержание предметного плана текста по заг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овку и с опорой на предыдущий опыт; находить в тексте требуемую информацию (пробегать текст г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ами, устанавливать, являются ли они тождественными или сино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мическими, </w:t>
            </w:r>
          </w:p>
          <w:p w:rsidR="00F15B11" w:rsidRPr="00A26B63" w:rsidRDefault="00F15B11" w:rsidP="00890306">
            <w:pPr>
              <w:numPr>
                <w:ilvl w:val="0"/>
                <w:numId w:val="84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ешать учебно-познавательные и учебно-практические задачи, треб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ющие полного и критического п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мания текста: определять наз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чение разных видов текстов; по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ать душевное состояние персо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жей текста, сопереживать им; ст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ить перед собой цель чтения, направляя внимание на полезную в данный момент информацию;</w:t>
            </w:r>
          </w:p>
          <w:p w:rsidR="00F15B11" w:rsidRPr="00A26B63" w:rsidRDefault="00F15B11" w:rsidP="00F15B11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анализировать изменения своего эмоци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нального состояния в процессе чтения, п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лучения и переработки полученной инфо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мации и её осмысления.</w:t>
            </w:r>
          </w:p>
          <w:p w:rsidR="00F15B11" w:rsidRPr="00A26B63" w:rsidRDefault="00F15B11" w:rsidP="00F15B11">
            <w:pPr>
              <w:spacing w:before="100" w:beforeAutospacing="1" w:after="0" w:line="240" w:lineRule="auto"/>
              <w:ind w:left="36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>Работа с текстом: преобразование и интерпретация информации</w:t>
            </w:r>
          </w:p>
          <w:p w:rsidR="00F15B11" w:rsidRPr="00A26B63" w:rsidRDefault="00F15B11" w:rsidP="00890306">
            <w:pPr>
              <w:numPr>
                <w:ilvl w:val="0"/>
                <w:numId w:val="85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lastRenderedPageBreak/>
              <w:t>структурировать текст, составить оглавление; использовать в тексте таблицы, изображения;</w:t>
            </w:r>
          </w:p>
          <w:p w:rsidR="00F15B11" w:rsidRPr="00A26B63" w:rsidRDefault="00F15B11" w:rsidP="00890306">
            <w:pPr>
              <w:numPr>
                <w:ilvl w:val="0"/>
                <w:numId w:val="85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нтерпретировать текст: обнаруж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ать в тексте доводы в подтвержд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е выдвинутых тезисов;</w:t>
            </w:r>
          </w:p>
          <w:p w:rsidR="00F15B11" w:rsidRPr="005B6F3E" w:rsidRDefault="00F15B11" w:rsidP="00F15B11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Работа с текстом: оценка информации</w:t>
            </w:r>
          </w:p>
          <w:p w:rsidR="00F15B11" w:rsidRPr="00A26B63" w:rsidRDefault="00F15B11" w:rsidP="00890306">
            <w:pPr>
              <w:numPr>
                <w:ilvl w:val="0"/>
                <w:numId w:val="86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ткликаться на содержание текста: связывать информацию, обнаруж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ую в тексте, со знаниями из других источников;</w:t>
            </w:r>
          </w:p>
          <w:p w:rsidR="00F15B11" w:rsidRPr="00A26B63" w:rsidRDefault="00F15B11" w:rsidP="00890306">
            <w:pPr>
              <w:numPr>
                <w:ilvl w:val="0"/>
                <w:numId w:val="86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ткликаться на форму текста: оц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вать не только содержание текста, но и его форму, а в целом — маст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во его исполнения;</w:t>
            </w:r>
          </w:p>
          <w:p w:rsidR="00F15B11" w:rsidRPr="00A26B63" w:rsidRDefault="00F15B11" w:rsidP="00890306">
            <w:pPr>
              <w:numPr>
                <w:ilvl w:val="0"/>
                <w:numId w:val="86"/>
              </w:numPr>
              <w:spacing w:before="100" w:beforeAutospacing="1" w:after="115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а основе имеющихся знаний, ж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енного опыта подвергать сом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ю достоверность имеющейся 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формации</w:t>
            </w:r>
          </w:p>
        </w:tc>
      </w:tr>
      <w:tr w:rsidR="00F15B11" w:rsidRPr="00E47944" w:rsidTr="00A065C6">
        <w:trPr>
          <w:trHeight w:val="5040"/>
        </w:trPr>
        <w:tc>
          <w:tcPr>
            <w:tcW w:w="551" w:type="pct"/>
            <w:shd w:val="clear" w:color="auto" w:fill="auto"/>
            <w:hideMark/>
          </w:tcPr>
          <w:p w:rsidR="00F15B11" w:rsidRPr="005B6F3E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 xml:space="preserve">8 класс </w:t>
            </w:r>
          </w:p>
          <w:p w:rsidR="00F15B11" w:rsidRPr="005B6F3E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(13-14 лет)</w:t>
            </w:r>
          </w:p>
        </w:tc>
        <w:tc>
          <w:tcPr>
            <w:tcW w:w="2050" w:type="pct"/>
            <w:shd w:val="clear" w:color="auto" w:fill="auto"/>
            <w:hideMark/>
          </w:tcPr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ознавательные процессы: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 8-ом классе продолжается инт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ектуализация познавательных п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цессов: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 восьмиклассника становление теоретического рефлексивного мышления тесно связано с развит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м воображения, что дает импульс к творчеству: подростки начинают п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ать стихи, серьезно заниматься р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ыми видами конструирования и т. п. Существует и вторая линия раз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ия воображения: потребности, чу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ва, переполняющие подростка, выплескиваются в воображаемой с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уации. Неудовлетворенные в реа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ой жизни желания легко испол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ются в мире фантазий: замкнутый подросток, которому трудно 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щаться со сверстниками, становится героем, и ему рукоплещет толпа. 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г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а воображения не только достав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т удовольствие, но и приносит успокоение. В своих фантазиях п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осток лучше осознает собственные влечения и эмоции, впервые начи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т представлять свой будущий ж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енный путь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u w:val="single"/>
                <w:lang w:val="ru-RU"/>
              </w:rPr>
              <w:t>Рекомендация: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обратить внимание на фантазии ребенка. В них легко 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lastRenderedPageBreak/>
              <w:t>увидеть его желания и потребности, многие из которых необходимо 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время скорректировать. </w:t>
            </w:r>
          </w:p>
        </w:tc>
        <w:tc>
          <w:tcPr>
            <w:tcW w:w="2399" w:type="pct"/>
            <w:shd w:val="clear" w:color="auto" w:fill="auto"/>
            <w:hideMark/>
          </w:tcPr>
          <w:p w:rsidR="00F15B11" w:rsidRPr="00A26B63" w:rsidRDefault="00F15B11" w:rsidP="00F15B11">
            <w:pPr>
              <w:spacing w:before="100" w:beforeAutospacing="1" w:after="0" w:line="240" w:lineRule="auto"/>
              <w:ind w:left="36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lastRenderedPageBreak/>
              <w:t>Работа с текстом: поиск информации и понимание прочитанного</w:t>
            </w:r>
          </w:p>
          <w:p w:rsidR="00F15B11" w:rsidRPr="00A26B63" w:rsidRDefault="00F15B11" w:rsidP="00890306">
            <w:pPr>
              <w:numPr>
                <w:ilvl w:val="0"/>
                <w:numId w:val="87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ешать учебно-познавательные и учебно-практические задачи, треб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ющие полного и критического п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нимания текста: </w:t>
            </w: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азличать темы и подтемы специального текста; 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елять не только главную, но и 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ыточную информацию;</w:t>
            </w:r>
          </w:p>
          <w:p w:rsidR="00F15B11" w:rsidRPr="00A26B63" w:rsidRDefault="00F15B11" w:rsidP="00F15B11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анализировать изменения своего эмоци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нального состояния в процессе чтения, п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лучения и переработки полученной инфо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мации и её осмысления.</w:t>
            </w:r>
          </w:p>
          <w:p w:rsidR="00F15B11" w:rsidRPr="00A26B63" w:rsidRDefault="00F15B11" w:rsidP="00F15B11">
            <w:pPr>
              <w:spacing w:before="100" w:beforeAutospacing="1" w:after="0" w:line="240" w:lineRule="auto"/>
              <w:ind w:left="36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>Работа с текстом: преобразование и интерпретация информации</w:t>
            </w:r>
          </w:p>
          <w:p w:rsidR="00F15B11" w:rsidRPr="005B6F3E" w:rsidRDefault="00F15B11" w:rsidP="00890306">
            <w:pPr>
              <w:numPr>
                <w:ilvl w:val="0"/>
                <w:numId w:val="88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структурировать текст, </w:t>
            </w:r>
          </w:p>
          <w:p w:rsidR="00F15B11" w:rsidRPr="00A26B63" w:rsidRDefault="00F15B11" w:rsidP="00890306">
            <w:pPr>
              <w:numPr>
                <w:ilvl w:val="0"/>
                <w:numId w:val="88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реобразовывать текст, используя новые формы представления 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формации: формулы, графики, д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граммы, таблицы (в том числе д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амические, электронные, в част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и в практических задачах), уметь переходить от одного представления данных к другому;</w:t>
            </w:r>
          </w:p>
          <w:p w:rsidR="00F15B11" w:rsidRPr="00A26B63" w:rsidRDefault="00F15B11" w:rsidP="00890306">
            <w:pPr>
              <w:numPr>
                <w:ilvl w:val="0"/>
                <w:numId w:val="88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интерпретировать текст: сравнивать и противопоставлять заключённую в 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lastRenderedPageBreak/>
              <w:t>тексте информацию разного хар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ера;</w:t>
            </w:r>
          </w:p>
          <w:p w:rsidR="00F15B11" w:rsidRPr="005B6F3E" w:rsidRDefault="00F15B11" w:rsidP="00F15B11">
            <w:pPr>
              <w:spacing w:before="100" w:beforeAutospacing="1" w:after="0" w:line="240" w:lineRule="auto"/>
              <w:ind w:left="108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Работа с текстом: оценка информации</w:t>
            </w:r>
          </w:p>
          <w:p w:rsidR="00F15B11" w:rsidRPr="00A26B63" w:rsidRDefault="00F15B11" w:rsidP="00890306">
            <w:pPr>
              <w:numPr>
                <w:ilvl w:val="0"/>
                <w:numId w:val="89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ткликаться на содержание текста:</w:t>
            </w: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аходить доводы в защиту своей точки зрения;</w:t>
            </w:r>
          </w:p>
          <w:p w:rsidR="00F15B11" w:rsidRPr="00A26B63" w:rsidRDefault="00F15B11" w:rsidP="00890306">
            <w:pPr>
              <w:numPr>
                <w:ilvl w:val="0"/>
                <w:numId w:val="89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ткликаться на форму текста: оц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вать не только содержание текста, но и его форму, а в целом — маст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во его исполнения;</w:t>
            </w:r>
          </w:p>
          <w:p w:rsidR="00F15B11" w:rsidRPr="00A26B63" w:rsidRDefault="00F15B11" w:rsidP="00890306">
            <w:pPr>
              <w:numPr>
                <w:ilvl w:val="0"/>
                <w:numId w:val="89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а основе имеющихся знаний, ж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енного опыта подвергать сом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ю достоверность имеющейся 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формации, использовать получ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ый опыт восприятия информац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нных объектов для обогащения чувственного опыта, высказывать оценочные суждения, свою точку зрения о полученном сообщении (прочитанном тексте).</w:t>
            </w:r>
          </w:p>
          <w:p w:rsidR="00F15B11" w:rsidRPr="00A26B63" w:rsidRDefault="00F15B11" w:rsidP="00890306">
            <w:pPr>
              <w:numPr>
                <w:ilvl w:val="0"/>
                <w:numId w:val="89"/>
              </w:numPr>
              <w:spacing w:before="100" w:beforeAutospacing="1" w:after="115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критически относиться к рекла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м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ной информации;</w:t>
            </w:r>
          </w:p>
        </w:tc>
      </w:tr>
      <w:tr w:rsidR="00F15B11" w:rsidRPr="00E47944" w:rsidTr="00A065C6">
        <w:trPr>
          <w:trHeight w:val="1740"/>
        </w:trPr>
        <w:tc>
          <w:tcPr>
            <w:tcW w:w="551" w:type="pct"/>
            <w:shd w:val="clear" w:color="auto" w:fill="auto"/>
            <w:hideMark/>
          </w:tcPr>
          <w:p w:rsidR="00F15B11" w:rsidRPr="005B6F3E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 xml:space="preserve">9 класс </w:t>
            </w:r>
          </w:p>
          <w:p w:rsidR="00F15B11" w:rsidRPr="005B6F3E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(14-15 лет)</w:t>
            </w:r>
          </w:p>
        </w:tc>
        <w:tc>
          <w:tcPr>
            <w:tcW w:w="2050" w:type="pct"/>
            <w:shd w:val="clear" w:color="auto" w:fill="auto"/>
            <w:hideMark/>
          </w:tcPr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 9-ом классе развитию интеллекта характерны следующие особен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и: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1. Значительное развитие теоретич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кой мысли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• Самостоятельность и активность мыслительной деятельности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• Критичность: старшеклассники чаще и настойчивее задают вопрос «почему?» и высказывают сомнения в достаточности и обоснованности предлагаемых объяснений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2. Совершенствование практичес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го мышления. Развитым можно сч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ать такое практическое мышление, которое обладает следующими св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й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вами: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• Предприимчивость. Человек д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жен быть всегда готов отыскать 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шение возникшей проблемы, выход можно найти из любой ситуации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• Экономность, Обладая ею, человек в состоянии найти такой способ д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й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вий, который с наименьшими з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ратами и издержками приведет к нужному результату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• Расчетливость. Проявляется в ум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lastRenderedPageBreak/>
              <w:t>нии заглядывать далеко вперед, предвидеть последствия тех или иных решений и действий, точно определять их результат и оце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ать, чего он может стоить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• Умение оперативно решать пост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енные задачи. Проявляется в ко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честве времени, которое проходит с момента возникновения задачи до практического решения. Характе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ует динамичность практического интеллекта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ногочисленными психологичес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и исследованиями было установ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о, что юношам и девушкам, за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авшимся в школе развитием только теоретического интеллекта, во время обучения в ВУЗе приходится все усилия направлять на развитие пр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ического интеллекта, без которого невозможны ни профессиональное обучение, ни профессиональная д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ельность. Отсутствие навыков 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шать проблемы быстро и эффект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о, неумение предвидеть возможный результат, всегда негативно сказы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тся на успеваемости таких студ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ов, а в последующем и на их п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фессиональной карьере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u w:val="single"/>
                <w:lang w:val="ru-RU"/>
              </w:rPr>
              <w:t>Рекомендация: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поощряйте участие ребенка в ученическом самоупр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ении, которое поможет ему в р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итии таких свойств практического мышления, как предприимчивость, расчетливость и умение оперативно решать поставленные задачи. Пом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гите ему развить экономность, п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уждая самостоятельно производить расчеты материальных затрат на 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тересующие его дела. </w:t>
            </w:r>
          </w:p>
        </w:tc>
        <w:tc>
          <w:tcPr>
            <w:tcW w:w="2399" w:type="pct"/>
            <w:shd w:val="clear" w:color="auto" w:fill="auto"/>
            <w:hideMark/>
          </w:tcPr>
          <w:p w:rsidR="00F15B11" w:rsidRPr="00A26B63" w:rsidRDefault="00F15B11" w:rsidP="00F15B11">
            <w:pPr>
              <w:spacing w:before="100" w:beforeAutospacing="1" w:after="0" w:line="240" w:lineRule="auto"/>
              <w:ind w:left="36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lastRenderedPageBreak/>
              <w:t>Работа с текстом: поиск информации и понимание прочитанного</w:t>
            </w:r>
          </w:p>
          <w:p w:rsidR="00F15B11" w:rsidRPr="00A26B63" w:rsidRDefault="00F15B11" w:rsidP="00890306">
            <w:pPr>
              <w:numPr>
                <w:ilvl w:val="0"/>
                <w:numId w:val="90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ешать учебно-познавательные и учебно-практические задачи, треб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ющие полного и критического п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мания текста: прогнозировать п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ледовательность изложения идей текста; сопоставлять разные точки зрения и разные источники инф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ации по заданной теме; выполнять смысловое свёртывание выделенных фактов и мыслей; формировать на основе текста систему аргументов (доводов) для обоснования опред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ённой позиции;</w:t>
            </w:r>
          </w:p>
          <w:p w:rsidR="00F15B11" w:rsidRPr="00A26B63" w:rsidRDefault="00F15B11" w:rsidP="00F15B11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анализировать изменения своего эмоци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нального состояния в процессе чтения, п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лучения и переработки полученной инфо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мации и её осмысления.</w:t>
            </w:r>
          </w:p>
          <w:p w:rsidR="00F15B11" w:rsidRPr="00A26B63" w:rsidRDefault="00F15B11" w:rsidP="00F15B11">
            <w:pPr>
              <w:spacing w:before="100" w:beforeAutospacing="1" w:after="0" w:line="240" w:lineRule="auto"/>
              <w:ind w:left="36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>Работа с текстом: преобразование и интерпретация информации</w:t>
            </w:r>
          </w:p>
          <w:p w:rsidR="00F15B11" w:rsidRPr="00A26B63" w:rsidRDefault="00F15B11" w:rsidP="00890306">
            <w:pPr>
              <w:numPr>
                <w:ilvl w:val="0"/>
                <w:numId w:val="91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структурировать текст, составлять списки, делать ссылки, </w:t>
            </w:r>
          </w:p>
          <w:p w:rsidR="00F15B11" w:rsidRPr="00A26B63" w:rsidRDefault="00F15B11" w:rsidP="00890306">
            <w:pPr>
              <w:numPr>
                <w:ilvl w:val="0"/>
                <w:numId w:val="91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lastRenderedPageBreak/>
              <w:t>преобразовывать текст, используя новые формы представления 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формации: формулы, графики, д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граммы, таблицы (в том числе д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амические, электронные, в част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и в практических задачах), уметь переходить от одного представления данных к другому;</w:t>
            </w:r>
          </w:p>
          <w:p w:rsidR="00F15B11" w:rsidRPr="00A26B63" w:rsidRDefault="00F15B11" w:rsidP="00890306">
            <w:pPr>
              <w:numPr>
                <w:ilvl w:val="0"/>
                <w:numId w:val="91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нтерпретировать текст: сравнивать и противопоставлять заключённую в тексте информацию разного хар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ера;</w:t>
            </w:r>
          </w:p>
          <w:p w:rsidR="00F15B11" w:rsidRPr="00A26B63" w:rsidRDefault="00F15B11" w:rsidP="00F15B11">
            <w:p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выявлять имплицитную информацию те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ста на основе сопоставления иллюстр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тивного материала с информацией те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ста, анализа подтекста (использованных языковых средств и структуры текста).</w:t>
            </w:r>
          </w:p>
          <w:p w:rsidR="00F15B11" w:rsidRPr="005B6F3E" w:rsidRDefault="00F15B11" w:rsidP="00F15B11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Работа с текстом: оценка информации</w:t>
            </w:r>
          </w:p>
          <w:p w:rsidR="00F15B11" w:rsidRPr="00A26B63" w:rsidRDefault="00F15B11" w:rsidP="00890306">
            <w:pPr>
              <w:numPr>
                <w:ilvl w:val="0"/>
                <w:numId w:val="92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ткликаться на содержание текста: оценивать утверждения, сделанные в тексте, исходя из своих предст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ений о мире; находить доводы в защиту своей точки зрения;</w:t>
            </w:r>
          </w:p>
          <w:p w:rsidR="00F15B11" w:rsidRPr="00A26B63" w:rsidRDefault="00F15B11" w:rsidP="00890306">
            <w:pPr>
              <w:numPr>
                <w:ilvl w:val="0"/>
                <w:numId w:val="92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5B6F3E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ткликаться на форму текста: оц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вать не только содержание текста, но и его форму, а в целом — маст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во его исполнения; обнаруживать недостоверность получаемой 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формации, пробелы в информации и находить пути восполнения этих пробелов; в процессе работы с 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м или несколькими источниками выявлять содержащуюся в них п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иворечивую, конфликтную инф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ацию;</w:t>
            </w:r>
          </w:p>
          <w:p w:rsidR="00F15B11" w:rsidRPr="00A26B63" w:rsidRDefault="00F15B11" w:rsidP="00890306">
            <w:pPr>
              <w:numPr>
                <w:ilvl w:val="0"/>
                <w:numId w:val="92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находить способы проверки прот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воречивой информации;</w:t>
            </w:r>
          </w:p>
          <w:p w:rsidR="00F15B11" w:rsidRPr="00A26B63" w:rsidRDefault="00F15B11" w:rsidP="00890306">
            <w:pPr>
              <w:numPr>
                <w:ilvl w:val="0"/>
                <w:numId w:val="92"/>
              </w:numPr>
              <w:spacing w:before="100" w:beforeAutospacing="1" w:after="115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определять достоверную информ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цию в случае наличия противореч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вой или конфликтной ситуации.</w:t>
            </w:r>
          </w:p>
        </w:tc>
      </w:tr>
    </w:tbl>
    <w:p w:rsidR="00F15B11" w:rsidRPr="00A26B63" w:rsidRDefault="00F15B11" w:rsidP="00F15B11">
      <w:pPr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F15B11" w:rsidRPr="00A26B63" w:rsidRDefault="00F15B11" w:rsidP="00A065C6">
      <w:pPr>
        <w:ind w:left="284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  <w:t>2. СОДЕРЖАНИЕ МЕЖДИСЦИПЛИНАРНОЙ ПРОГРАММЫ «СТРАТЕГИЯ СМЫСЛОВОГО ЧТЕНИЯ И РАБОТЫ С ТЕКСТОМ»</w:t>
      </w:r>
    </w:p>
    <w:p w:rsidR="00F15B11" w:rsidRPr="00A26B63" w:rsidRDefault="00F15B11" w:rsidP="00F15B11">
      <w:pPr>
        <w:spacing w:after="0" w:line="240" w:lineRule="auto"/>
        <w:ind w:firstLine="567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F15B11" w:rsidRPr="00A26B63" w:rsidRDefault="00F15B11" w:rsidP="00E342D1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Понятие «</w:t>
      </w:r>
      <w:r w:rsidRPr="00A26B63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текст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» следует трактовать широко: он может включать не только слова, но и визуальные изображения в виде диаграмм, рисунков, карт, таблиц, графиков. </w:t>
      </w:r>
    </w:p>
    <w:p w:rsidR="00F15B11" w:rsidRPr="00A26B63" w:rsidRDefault="00F15B11" w:rsidP="00E342D1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Тексты принято делить на </w:t>
      </w:r>
      <w:r w:rsidRPr="00A26B63">
        <w:rPr>
          <w:rFonts w:ascii="Times New Roman" w:hAnsi="Times New Roman" w:cs="Times New Roman"/>
          <w:i/>
          <w:iCs/>
          <w:color w:val="000000"/>
          <w:sz w:val="24"/>
          <w:szCs w:val="24"/>
          <w:lang w:val="ru-RU"/>
        </w:rPr>
        <w:t>сплошные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(без визуальных изображений) и </w:t>
      </w:r>
      <w:r w:rsidRPr="00A26B63">
        <w:rPr>
          <w:rFonts w:ascii="Times New Roman" w:hAnsi="Times New Roman" w:cs="Times New Roman"/>
          <w:i/>
          <w:iCs/>
          <w:color w:val="000000"/>
          <w:sz w:val="24"/>
          <w:szCs w:val="24"/>
          <w:lang w:val="ru-RU"/>
        </w:rPr>
        <w:t>несплошные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(с такими изображениями). </w:t>
      </w:r>
    </w:p>
    <w:p w:rsidR="00F15B11" w:rsidRPr="00A26B63" w:rsidRDefault="00F15B11" w:rsidP="00E342D1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Типы </w:t>
      </w:r>
      <w:r w:rsidRPr="00A26B63">
        <w:rPr>
          <w:rFonts w:ascii="Times New Roman" w:hAnsi="Times New Roman" w:cs="Times New Roman"/>
          <w:i/>
          <w:sz w:val="24"/>
          <w:szCs w:val="24"/>
          <w:lang w:val="ru-RU"/>
        </w:rPr>
        <w:t>сплошных текстов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: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1) описание (художественное и техническое); 2) по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softHyphen/>
        <w:t>вествование (рассказ, отчёт, репортаж); 3) объяснение (рас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softHyphen/>
        <w:t>суждение, резюме, интерпрет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ция); 4) аргументация (научный комментарий, обоснование); 5) инструкция (указание к вы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softHyphen/>
        <w:t xml:space="preserve">полнению работы, правила, уставы, законы). </w:t>
      </w:r>
    </w:p>
    <w:p w:rsidR="00F15B11" w:rsidRPr="00A26B63" w:rsidRDefault="00F15B11" w:rsidP="00E342D1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К</w:t>
      </w:r>
      <w:r w:rsidRPr="00A26B63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  <w:lang w:val="ru-RU"/>
        </w:rPr>
        <w:t xml:space="preserve"> </w:t>
      </w:r>
      <w:r w:rsidRPr="00A26B63">
        <w:rPr>
          <w:rFonts w:ascii="Times New Roman" w:hAnsi="Times New Roman" w:cs="Times New Roman"/>
          <w:i/>
          <w:sz w:val="24"/>
          <w:szCs w:val="24"/>
          <w:lang w:val="ru-RU"/>
        </w:rPr>
        <w:t>несплошным текстам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можно отнести: 1) формы (налоговые, визовые, анкеты и др.); 2) информационные листы (расписания, прейскуранты, каталоги и др.); 3) расписки (ваучеры, билеты, накладные, квитанции); 4) сертификаты (ордера, аттестаты, дипломы, контракты и др.); 5) призывы и объявления (при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softHyphen/>
        <w:t>глашения, повестки и др.); 6) таблицы и графики; 7) диа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softHyphen/>
        <w:t>граммы; 8) таблицы и матрицы; 9) списки; 10) карты.</w:t>
      </w:r>
    </w:p>
    <w:p w:rsidR="00F15B11" w:rsidRPr="00A26B63" w:rsidRDefault="00F15B11" w:rsidP="00E342D1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lang w:val="ru-RU"/>
        </w:rPr>
      </w:pPr>
    </w:p>
    <w:p w:rsidR="00F15B11" w:rsidRPr="00A26B63" w:rsidRDefault="00F15B11" w:rsidP="00E342D1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color w:val="000000"/>
          <w:sz w:val="24"/>
          <w:szCs w:val="24"/>
          <w:lang w:val="ru-RU"/>
        </w:rPr>
        <w:t>Чтение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- вид речевой деятельности, направленный на смысловое восприятие графич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ски зафиксированного текста. Целью чтения является получение и переработка письме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н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ной информации. </w:t>
      </w:r>
    </w:p>
    <w:p w:rsidR="00F15B11" w:rsidRPr="00A26B63" w:rsidRDefault="00F15B11" w:rsidP="00E342D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</w:p>
    <w:p w:rsidR="00F15B11" w:rsidRPr="00A26B63" w:rsidRDefault="00F15B11" w:rsidP="00E342D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color w:val="000000"/>
          <w:sz w:val="24"/>
          <w:szCs w:val="24"/>
          <w:lang w:val="ru-RU"/>
        </w:rPr>
        <w:t>Функции чтения:</w:t>
      </w:r>
    </w:p>
    <w:p w:rsidR="00F15B11" w:rsidRPr="00A26B63" w:rsidRDefault="00F15B11" w:rsidP="00890306">
      <w:pPr>
        <w:numPr>
          <w:ilvl w:val="0"/>
          <w:numId w:val="75"/>
        </w:num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ru-RU"/>
        </w:rPr>
        <w:t>Познавательная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функция реализуется в процессе получения информации о мире, людях, фактах и явлениях действительности. </w:t>
      </w:r>
    </w:p>
    <w:p w:rsidR="00F15B11" w:rsidRPr="00A26B63" w:rsidRDefault="00F15B11" w:rsidP="00890306">
      <w:pPr>
        <w:numPr>
          <w:ilvl w:val="0"/>
          <w:numId w:val="75"/>
        </w:num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ru-RU"/>
        </w:rPr>
        <w:t>Регулятивная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функция направлена на управление практической деятельностью учащихся, на развитие их опыта: поступить в соответствии с полученной информацией, усовершенствовать свой жизненный опыт. </w:t>
      </w:r>
    </w:p>
    <w:p w:rsidR="00F15B11" w:rsidRPr="00A26B63" w:rsidRDefault="00F15B11" w:rsidP="00890306">
      <w:pPr>
        <w:numPr>
          <w:ilvl w:val="0"/>
          <w:numId w:val="75"/>
        </w:num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ru-RU"/>
        </w:rPr>
        <w:t>Ценностно-ориентационная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функция чтения связана с эмоциональной сферой жизни человека. В данном случае происходит воздействие на эмоции, чувства читателя, что приводит к совершенствованию его личности, повышению его культурного уровня.</w:t>
      </w:r>
    </w:p>
    <w:p w:rsidR="00F15B11" w:rsidRPr="00A26B63" w:rsidRDefault="00F15B11" w:rsidP="00E342D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</w:p>
    <w:p w:rsidR="00F15B11" w:rsidRPr="00E342D1" w:rsidRDefault="00F15B11" w:rsidP="00E342D1">
      <w:p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342D1">
        <w:rPr>
          <w:rFonts w:ascii="Times New Roman" w:hAnsi="Times New Roman" w:cs="Times New Roman"/>
          <w:b/>
          <w:bCs/>
          <w:color w:val="000000"/>
          <w:sz w:val="24"/>
          <w:szCs w:val="24"/>
        </w:rPr>
        <w:t>Механизмы чтения:</w:t>
      </w:r>
    </w:p>
    <w:p w:rsidR="00F15B11" w:rsidRPr="00A26B63" w:rsidRDefault="00F15B11" w:rsidP="00890306">
      <w:pPr>
        <w:numPr>
          <w:ilvl w:val="0"/>
          <w:numId w:val="76"/>
        </w:num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ru-RU"/>
        </w:rPr>
        <w:t>Внутреннее проговаривание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(при чтении человек не только видит текст, но и проговаривает его про себя и одновременно как бы слышит себя со стороны, в результате чего осуществляется взаимодействие органов зрения и слуха: наложение графического образа на слуховой вызывает ассоциативное восприятие значения); </w:t>
      </w:r>
    </w:p>
    <w:p w:rsidR="00F15B11" w:rsidRPr="00A26B63" w:rsidRDefault="00F15B11" w:rsidP="00890306">
      <w:pPr>
        <w:numPr>
          <w:ilvl w:val="0"/>
          <w:numId w:val="76"/>
        </w:num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ru-RU"/>
        </w:rPr>
        <w:t>Вероятностное прогнозирование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, которое проявляется на смысловом и вербал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ь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ном (словесном) уровнях; </w:t>
      </w:r>
    </w:p>
    <w:p w:rsidR="00F15B11" w:rsidRPr="00A26B63" w:rsidRDefault="00F15B11" w:rsidP="00890306">
      <w:pPr>
        <w:numPr>
          <w:ilvl w:val="0"/>
          <w:numId w:val="76"/>
        </w:num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ru-RU"/>
        </w:rPr>
        <w:t>Смысловое прогнозирование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— умение предугадать, предвосхитить описыва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мые в тексте события по названию текста, по первым его предложениям догадаться о дальнейшем развертывании событий; </w:t>
      </w:r>
    </w:p>
    <w:p w:rsidR="00F15B11" w:rsidRPr="00E342D1" w:rsidRDefault="00F15B11" w:rsidP="00890306">
      <w:pPr>
        <w:numPr>
          <w:ilvl w:val="0"/>
          <w:numId w:val="76"/>
        </w:numPr>
        <w:spacing w:after="0" w:line="240" w:lineRule="auto"/>
        <w:ind w:left="567" w:firstLine="284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26B63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ru-RU"/>
        </w:rPr>
        <w:t>Вербальное прогнозирование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— умение по начальным буквам угадывать слово, по первым словам угадывать синтаксическое построение предложения, по первому пре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д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ложению </w:t>
      </w:r>
      <w:r w:rsidRPr="00E342D1">
        <w:rPr>
          <w:rFonts w:ascii="Times New Roman" w:hAnsi="Times New Roman" w:cs="Times New Roman"/>
          <w:color w:val="000000"/>
          <w:sz w:val="24"/>
          <w:szCs w:val="24"/>
        </w:rPr>
        <w:t>(или предложениям) — дальнейшее построение абзаца.</w:t>
      </w:r>
    </w:p>
    <w:p w:rsidR="00F15B11" w:rsidRPr="00E342D1" w:rsidRDefault="00F15B11" w:rsidP="00E342D1">
      <w:p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342D1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Виды чтения: </w:t>
      </w:r>
    </w:p>
    <w:p w:rsidR="00F15B11" w:rsidRPr="00A26B63" w:rsidRDefault="00F15B11" w:rsidP="00E342D1">
      <w:p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Существуют различные подходы к выделению видов чтения, они определяются в зав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и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симости: </w:t>
      </w:r>
    </w:p>
    <w:p w:rsidR="00F15B11" w:rsidRPr="00A26B63" w:rsidRDefault="00F15B11" w:rsidP="00890306">
      <w:pPr>
        <w:numPr>
          <w:ilvl w:val="0"/>
          <w:numId w:val="77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от владения скоростными приемами — скоростное и не скоростное чтение; </w:t>
      </w:r>
    </w:p>
    <w:p w:rsidR="00F15B11" w:rsidRPr="00A26B63" w:rsidRDefault="00F15B11" w:rsidP="00890306">
      <w:pPr>
        <w:numPr>
          <w:ilvl w:val="0"/>
          <w:numId w:val="77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от техники — чтение вслух и чтение про себя; </w:t>
      </w:r>
    </w:p>
    <w:p w:rsidR="00F15B11" w:rsidRPr="00A26B63" w:rsidRDefault="00F15B11" w:rsidP="00890306">
      <w:pPr>
        <w:numPr>
          <w:ilvl w:val="0"/>
          <w:numId w:val="77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от подготовки — подготовленное и неподготовленное чтение; </w:t>
      </w:r>
    </w:p>
    <w:p w:rsidR="00F15B11" w:rsidRPr="00A26B63" w:rsidRDefault="00F15B11" w:rsidP="00890306">
      <w:pPr>
        <w:numPr>
          <w:ilvl w:val="0"/>
          <w:numId w:val="77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от места — классное и домашнее чтение; </w:t>
      </w:r>
    </w:p>
    <w:p w:rsidR="00F15B11" w:rsidRPr="00A26B63" w:rsidRDefault="00F15B11" w:rsidP="00890306">
      <w:pPr>
        <w:numPr>
          <w:ilvl w:val="0"/>
          <w:numId w:val="77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от цели чтение — просмотровое, ознакомительное, изучающее. </w:t>
      </w:r>
    </w:p>
    <w:p w:rsidR="00F15B11" w:rsidRPr="00A26B63" w:rsidRDefault="00F15B11" w:rsidP="00E342D1">
      <w:p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ru-RU"/>
        </w:rPr>
        <w:t>Цель просмотрового чтения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— получение самого общего представления о содерж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нии статьи (книги), о ее теме. На основе такого чтения читающий решает, нужен ли ему данный текст для более подробного изучения. Для этого ему бывает достаточно прочесть заголовки, подзаголовки, выборочно отдельные куски текста. </w:t>
      </w:r>
    </w:p>
    <w:p w:rsidR="00F15B11" w:rsidRPr="00A26B63" w:rsidRDefault="00F15B11" w:rsidP="00E342D1">
      <w:p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ru-RU"/>
        </w:rPr>
        <w:t>При ознакомительном чтении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текст читается целиком, но в быстром темпе. Целью такого чтения является получение общего представления о круге вопросов, затрагиваемых в данном тексте, и путях их решений. Читающий не стремится запомнить прочитанное, так 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lastRenderedPageBreak/>
        <w:t xml:space="preserve">как не предполагает использовать в дальнейшем полученную информацию. Установка на восприятие лишь основной информации позволяет пренебречь деталями сообщения. </w:t>
      </w:r>
    </w:p>
    <w:p w:rsidR="00F15B11" w:rsidRPr="00A26B63" w:rsidRDefault="00F15B11" w:rsidP="00E342D1">
      <w:p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ru-RU"/>
        </w:rPr>
        <w:t>При изучающем чтении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читающий стремится максимально полно и точно понять с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держащуюся в тексте информацию. Текст читается целиком, чтение происходит в довольно медленном темпе, сопровождается перечитыванием отдельных мест. При этом виде чтения действует установка на длительное запоминание информации текста, на дальнейшее ее и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с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пользование.</w:t>
      </w:r>
    </w:p>
    <w:p w:rsidR="00F15B11" w:rsidRPr="00E342D1" w:rsidRDefault="00F15B11" w:rsidP="00E342D1">
      <w:p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342D1">
        <w:rPr>
          <w:rFonts w:ascii="Times New Roman" w:hAnsi="Times New Roman" w:cs="Times New Roman"/>
          <w:b/>
          <w:bCs/>
          <w:color w:val="000000"/>
          <w:sz w:val="24"/>
          <w:szCs w:val="24"/>
        </w:rPr>
        <w:t>Этапы работы с текстом</w:t>
      </w:r>
      <w:r w:rsidRPr="00E342D1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F15B11" w:rsidRPr="00A26B63" w:rsidRDefault="00F15B11" w:rsidP="00890306">
      <w:pPr>
        <w:numPr>
          <w:ilvl w:val="0"/>
          <w:numId w:val="78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ru-RU"/>
        </w:rPr>
        <w:t>Планирование деятельности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(предтекстовый этап). На этапе предварительной ориентировки формируется или уточняется целевая установка, т. е. решаются вопросы, для чего, зачем читать. Читать текст можно с самыми различными целями, например: чтобы ознакомиться с книгой, газетой, журналом, узнать, о чем в них говорится; извлечь из текста основную информацию; критически осмыслить, оценить изложенную в тексте информацию и т. п. В процессе чтения целевая установка может меняться, например, намереваясь только просмотреть журнал, читатель заинтересовывается какой-то статьей, и у него возникает ж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лание изучить ее подробно. Этап планирования деятельности зависит не только от целевой установки, но и от объема текста, времени, отведенного на работу с текстом, и т. д. При необходимости подробного изучения текста планируется неоднократное его прочтение. При чтении с целью составления реферата делаются необходимые записи и т. д.</w:t>
      </w:r>
    </w:p>
    <w:p w:rsidR="00F15B11" w:rsidRPr="00A26B63" w:rsidRDefault="00F15B11" w:rsidP="00890306">
      <w:pPr>
        <w:numPr>
          <w:ilvl w:val="0"/>
          <w:numId w:val="78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ru-RU"/>
        </w:rPr>
        <w:t xml:space="preserve">Чтение текста 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(текстовый этап). На этапе осуществления (исполнения) де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я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тельности реализуется процесс смыслового восприятия текста. Процесс понимания текста складывается из последовательного наращивания смыслов всех микро контекстов: осмы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с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лив первый микро контекст, читатель прибавляет к нему смысл второго, они взаимоде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й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ствуют, изменяя и дополняя друг друга. Понимание текста зависит от многих обстоятел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ь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ств: от сложности его содержания, структуры, стиля, графической подачи и т. д. Так, для понимания научного текста необходима определенная база знаний, владение соответств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у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ющей информацией, наличие опыта изучения научных текстов.</w:t>
      </w:r>
    </w:p>
    <w:p w:rsidR="00F15B11" w:rsidRPr="00A26B63" w:rsidRDefault="00F15B11" w:rsidP="00890306">
      <w:pPr>
        <w:numPr>
          <w:ilvl w:val="0"/>
          <w:numId w:val="78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ru-RU"/>
        </w:rPr>
        <w:t>Контроль понимания прочитанного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(послетекстовый этап). На этапе контроля осуществляется анализ результатов деятельности в зависимости от целевой установки, от тех задач, которые ставились перед чтением текста.</w:t>
      </w:r>
    </w:p>
    <w:p w:rsidR="00F15B11" w:rsidRPr="00A26B63" w:rsidRDefault="00F15B11" w:rsidP="00E342D1">
      <w:p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</w:p>
    <w:p w:rsidR="00F15B11" w:rsidRPr="00E342D1" w:rsidRDefault="00F15B11" w:rsidP="00E342D1">
      <w:p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342D1">
        <w:rPr>
          <w:rFonts w:ascii="Times New Roman" w:hAnsi="Times New Roman" w:cs="Times New Roman"/>
          <w:b/>
          <w:bCs/>
          <w:color w:val="000000"/>
          <w:sz w:val="24"/>
          <w:szCs w:val="24"/>
        </w:rPr>
        <w:t>Приемы осмысления текста:</w:t>
      </w:r>
    </w:p>
    <w:p w:rsidR="00F15B11" w:rsidRPr="00A26B63" w:rsidRDefault="00F15B11" w:rsidP="00890306">
      <w:pPr>
        <w:numPr>
          <w:ilvl w:val="0"/>
          <w:numId w:val="79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Постановка вопросов к тексту и поиск ответов на них, постановка вопроса-предположения.</w:t>
      </w:r>
    </w:p>
    <w:p w:rsidR="00F15B11" w:rsidRPr="00A26B63" w:rsidRDefault="00F15B11" w:rsidP="00890306">
      <w:pPr>
        <w:numPr>
          <w:ilvl w:val="0"/>
          <w:numId w:val="79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Антиципация плана изложения (предвосхищение того, о чем будет говориться дальше), антиципация содержания (предвосхищение того, что будет сказано дальше), р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ципация прочитанного (мысленное возвращение к ранее прочитанному и повторное его осмысление под влиянием новой мысли).</w:t>
      </w:r>
    </w:p>
    <w:p w:rsidR="00F15B11" w:rsidRPr="00E342D1" w:rsidRDefault="00F15B11" w:rsidP="00890306">
      <w:pPr>
        <w:numPr>
          <w:ilvl w:val="0"/>
          <w:numId w:val="79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342D1">
        <w:rPr>
          <w:rFonts w:ascii="Times New Roman" w:hAnsi="Times New Roman" w:cs="Times New Roman"/>
          <w:color w:val="000000"/>
          <w:sz w:val="24"/>
          <w:szCs w:val="24"/>
        </w:rPr>
        <w:t>Составление плана.</w:t>
      </w:r>
    </w:p>
    <w:p w:rsidR="00F15B11" w:rsidRPr="00A26B63" w:rsidRDefault="00F15B11" w:rsidP="00890306">
      <w:pPr>
        <w:numPr>
          <w:ilvl w:val="0"/>
          <w:numId w:val="79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Составление граф-схемы. </w:t>
      </w:r>
      <w:r w:rsidRPr="00A26B63">
        <w:rPr>
          <w:rFonts w:ascii="Times New Roman" w:hAnsi="Times New Roman" w:cs="Times New Roman"/>
          <w:i/>
          <w:iCs/>
          <w:color w:val="000000"/>
          <w:sz w:val="24"/>
          <w:szCs w:val="24"/>
          <w:lang w:val="ru-RU"/>
        </w:rPr>
        <w:t>Граф-схема – способ моделирования логической стру</w:t>
      </w:r>
      <w:r w:rsidRPr="00A26B63">
        <w:rPr>
          <w:rFonts w:ascii="Times New Roman" w:hAnsi="Times New Roman" w:cs="Times New Roman"/>
          <w:i/>
          <w:iCs/>
          <w:color w:val="000000"/>
          <w:sz w:val="24"/>
          <w:szCs w:val="24"/>
          <w:lang w:val="ru-RU"/>
        </w:rPr>
        <w:t>к</w:t>
      </w:r>
      <w:r w:rsidRPr="00A26B63">
        <w:rPr>
          <w:rFonts w:ascii="Times New Roman" w:hAnsi="Times New Roman" w:cs="Times New Roman"/>
          <w:i/>
          <w:iCs/>
          <w:color w:val="000000"/>
          <w:sz w:val="24"/>
          <w:szCs w:val="24"/>
          <w:lang w:val="ru-RU"/>
        </w:rPr>
        <w:t>туры текста , представляющий собой графическое изображение логических связей между основными текстовыми субъектами текста.</w:t>
      </w:r>
    </w:p>
    <w:p w:rsidR="00F15B11" w:rsidRPr="00A26B63" w:rsidRDefault="00F15B11" w:rsidP="00890306">
      <w:pPr>
        <w:numPr>
          <w:ilvl w:val="0"/>
          <w:numId w:val="79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Прием тезирования. </w:t>
      </w:r>
      <w:r w:rsidRPr="00A26B63">
        <w:rPr>
          <w:rFonts w:ascii="Times New Roman" w:hAnsi="Times New Roman" w:cs="Times New Roman"/>
          <w:i/>
          <w:iCs/>
          <w:color w:val="000000"/>
          <w:sz w:val="24"/>
          <w:szCs w:val="24"/>
          <w:lang w:val="ru-RU"/>
        </w:rPr>
        <w:t>Тезирование – формулирование основных положений и выв</w:t>
      </w:r>
      <w:r w:rsidRPr="00A26B63">
        <w:rPr>
          <w:rFonts w:ascii="Times New Roman" w:hAnsi="Times New Roman" w:cs="Times New Roman"/>
          <w:i/>
          <w:iCs/>
          <w:color w:val="000000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i/>
          <w:iCs/>
          <w:color w:val="000000"/>
          <w:sz w:val="24"/>
          <w:szCs w:val="24"/>
          <w:lang w:val="ru-RU"/>
        </w:rPr>
        <w:t xml:space="preserve">дов текста. </w:t>
      </w:r>
    </w:p>
    <w:p w:rsidR="00F15B11" w:rsidRPr="00E342D1" w:rsidRDefault="00F15B11" w:rsidP="00890306">
      <w:pPr>
        <w:numPr>
          <w:ilvl w:val="0"/>
          <w:numId w:val="79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342D1">
        <w:rPr>
          <w:rFonts w:ascii="Times New Roman" w:hAnsi="Times New Roman" w:cs="Times New Roman"/>
          <w:color w:val="000000"/>
          <w:sz w:val="24"/>
          <w:szCs w:val="24"/>
        </w:rPr>
        <w:t>Составление сводной таблицы.</w:t>
      </w:r>
    </w:p>
    <w:p w:rsidR="00F15B11" w:rsidRPr="00E342D1" w:rsidRDefault="00F15B11" w:rsidP="00890306">
      <w:pPr>
        <w:numPr>
          <w:ilvl w:val="0"/>
          <w:numId w:val="79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342D1">
        <w:rPr>
          <w:rFonts w:ascii="Times New Roman" w:hAnsi="Times New Roman" w:cs="Times New Roman"/>
          <w:color w:val="000000"/>
          <w:sz w:val="24"/>
          <w:szCs w:val="24"/>
        </w:rPr>
        <w:t>Прием комментирования.</w:t>
      </w:r>
    </w:p>
    <w:p w:rsidR="00F15B11" w:rsidRPr="00E342D1" w:rsidRDefault="00F15B11" w:rsidP="00890306">
      <w:pPr>
        <w:numPr>
          <w:ilvl w:val="0"/>
          <w:numId w:val="79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342D1">
        <w:rPr>
          <w:rFonts w:ascii="Times New Roman" w:hAnsi="Times New Roman" w:cs="Times New Roman"/>
          <w:color w:val="000000"/>
          <w:sz w:val="24"/>
          <w:szCs w:val="24"/>
        </w:rPr>
        <w:t>Логическое запоминание.</w:t>
      </w:r>
    </w:p>
    <w:p w:rsidR="00F15B11" w:rsidRPr="00E342D1" w:rsidRDefault="00F15B11" w:rsidP="00890306">
      <w:pPr>
        <w:numPr>
          <w:ilvl w:val="0"/>
          <w:numId w:val="79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342D1">
        <w:rPr>
          <w:rFonts w:ascii="Times New Roman" w:hAnsi="Times New Roman" w:cs="Times New Roman"/>
          <w:color w:val="000000"/>
          <w:sz w:val="24"/>
          <w:szCs w:val="24"/>
        </w:rPr>
        <w:t>Реферативный пересказ.</w:t>
      </w:r>
    </w:p>
    <w:p w:rsidR="00F15B11" w:rsidRPr="00E342D1" w:rsidRDefault="00F15B11" w:rsidP="00890306">
      <w:pPr>
        <w:numPr>
          <w:ilvl w:val="0"/>
          <w:numId w:val="79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342D1">
        <w:rPr>
          <w:rFonts w:ascii="Times New Roman" w:hAnsi="Times New Roman" w:cs="Times New Roman"/>
          <w:color w:val="000000"/>
          <w:sz w:val="24"/>
          <w:szCs w:val="24"/>
        </w:rPr>
        <w:t>Аннотирование.</w:t>
      </w:r>
    </w:p>
    <w:p w:rsidR="00F15B11" w:rsidRPr="00A26B63" w:rsidRDefault="00F15B11" w:rsidP="00890306">
      <w:pPr>
        <w:numPr>
          <w:ilvl w:val="0"/>
          <w:numId w:val="79"/>
        </w:numPr>
        <w:spacing w:after="0" w:line="240" w:lineRule="auto"/>
        <w:ind w:left="426" w:firstLine="425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lang w:val="ru-RU"/>
        </w:rPr>
        <w:t>Составление рефератов, докладов по нескольким источникам.</w:t>
      </w:r>
    </w:p>
    <w:p w:rsidR="00F15B11" w:rsidRPr="00A26B63" w:rsidRDefault="00F15B11" w:rsidP="00E342D1">
      <w:pPr>
        <w:spacing w:after="0" w:line="240" w:lineRule="auto"/>
        <w:ind w:left="426" w:firstLine="425"/>
        <w:contextualSpacing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val="ru-RU"/>
        </w:rPr>
      </w:pPr>
    </w:p>
    <w:p w:rsidR="00A065C6" w:rsidRPr="00A26B63" w:rsidRDefault="00A065C6" w:rsidP="00B72599">
      <w:pPr>
        <w:spacing w:after="0" w:line="360" w:lineRule="auto"/>
        <w:ind w:left="426" w:firstLine="425"/>
        <w:contextualSpacing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</w:pPr>
    </w:p>
    <w:p w:rsidR="00E342D1" w:rsidRPr="00A26B63" w:rsidRDefault="00E342D1" w:rsidP="00B72599">
      <w:pPr>
        <w:spacing w:after="0" w:line="360" w:lineRule="auto"/>
        <w:ind w:left="426" w:firstLine="425"/>
        <w:contextualSpacing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</w:pPr>
    </w:p>
    <w:p w:rsidR="00E342D1" w:rsidRPr="00A26B63" w:rsidRDefault="00E342D1" w:rsidP="00B72599">
      <w:pPr>
        <w:spacing w:after="0" w:line="360" w:lineRule="auto"/>
        <w:ind w:left="426" w:firstLine="425"/>
        <w:contextualSpacing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</w:pPr>
    </w:p>
    <w:p w:rsidR="00E342D1" w:rsidRPr="00A26B63" w:rsidRDefault="00E342D1" w:rsidP="00B72599">
      <w:pPr>
        <w:spacing w:after="0" w:line="360" w:lineRule="auto"/>
        <w:ind w:left="426" w:firstLine="425"/>
        <w:contextualSpacing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</w:pPr>
    </w:p>
    <w:p w:rsidR="00E342D1" w:rsidRPr="00A26B63" w:rsidRDefault="00E342D1" w:rsidP="00B72599">
      <w:pPr>
        <w:spacing w:after="0" w:line="360" w:lineRule="auto"/>
        <w:ind w:left="426" w:firstLine="425"/>
        <w:contextualSpacing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</w:pPr>
    </w:p>
    <w:p w:rsidR="00E342D1" w:rsidRPr="00A26B63" w:rsidRDefault="00E342D1" w:rsidP="00B72599">
      <w:pPr>
        <w:spacing w:after="0" w:line="360" w:lineRule="auto"/>
        <w:ind w:left="426" w:firstLine="425"/>
        <w:contextualSpacing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</w:pPr>
    </w:p>
    <w:p w:rsidR="00E342D1" w:rsidRPr="00A26B63" w:rsidRDefault="00E342D1" w:rsidP="00B72599">
      <w:pPr>
        <w:spacing w:after="0" w:line="360" w:lineRule="auto"/>
        <w:ind w:left="426" w:firstLine="425"/>
        <w:contextualSpacing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</w:pPr>
    </w:p>
    <w:p w:rsidR="00F15B11" w:rsidRPr="00A065C6" w:rsidRDefault="00F15B11" w:rsidP="00A065C6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A065C6">
        <w:rPr>
          <w:rFonts w:ascii="Times New Roman" w:hAnsi="Times New Roman" w:cs="Times New Roman"/>
          <w:b/>
          <w:bCs/>
          <w:color w:val="000000"/>
          <w:sz w:val="28"/>
          <w:szCs w:val="28"/>
        </w:rPr>
        <w:t>Уровни грамотности чтения</w:t>
      </w:r>
    </w:p>
    <w:tbl>
      <w:tblPr>
        <w:tblW w:w="4737" w:type="pct"/>
        <w:tblInd w:w="534" w:type="dxa"/>
        <w:tbl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single" w:sz="8" w:space="0" w:color="8064A2"/>
          <w:insideV w:val="single" w:sz="8" w:space="0" w:color="8064A2"/>
        </w:tblBorders>
        <w:tblLook w:val="04A0" w:firstRow="1" w:lastRow="0" w:firstColumn="1" w:lastColumn="0" w:noHBand="0" w:noVBand="1"/>
      </w:tblPr>
      <w:tblGrid>
        <w:gridCol w:w="2749"/>
        <w:gridCol w:w="3291"/>
        <w:gridCol w:w="3566"/>
      </w:tblGrid>
      <w:tr w:rsidR="00F15B11" w:rsidRPr="00A065C6" w:rsidTr="002236A8">
        <w:tc>
          <w:tcPr>
            <w:tcW w:w="1431" w:type="pct"/>
            <w:hideMark/>
          </w:tcPr>
          <w:p w:rsidR="00F15B11" w:rsidRPr="00A065C6" w:rsidRDefault="00F15B11" w:rsidP="00A065C6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 с информацией</w:t>
            </w:r>
          </w:p>
        </w:tc>
        <w:tc>
          <w:tcPr>
            <w:tcW w:w="1713" w:type="pct"/>
            <w:hideMark/>
          </w:tcPr>
          <w:p w:rsidR="00F15B11" w:rsidRPr="00A065C6" w:rsidRDefault="00F15B11" w:rsidP="00A065C6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терпретация текста</w:t>
            </w:r>
          </w:p>
        </w:tc>
        <w:tc>
          <w:tcPr>
            <w:tcW w:w="1856" w:type="pct"/>
            <w:hideMark/>
          </w:tcPr>
          <w:p w:rsidR="00F15B11" w:rsidRPr="00A065C6" w:rsidRDefault="00F15B11" w:rsidP="00A065C6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флексия и оценка</w:t>
            </w:r>
          </w:p>
        </w:tc>
      </w:tr>
      <w:tr w:rsidR="00F15B11" w:rsidRPr="00A065C6" w:rsidTr="002236A8">
        <w:tc>
          <w:tcPr>
            <w:tcW w:w="5000" w:type="pct"/>
            <w:gridSpan w:val="3"/>
            <w:hideMark/>
          </w:tcPr>
          <w:p w:rsidR="00F15B11" w:rsidRPr="00A065C6" w:rsidRDefault="00F15B11" w:rsidP="00A065C6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-й уровень</w:t>
            </w:r>
          </w:p>
        </w:tc>
      </w:tr>
      <w:tr w:rsidR="00F15B11" w:rsidRPr="00E47944" w:rsidTr="002236A8">
        <w:tc>
          <w:tcPr>
            <w:tcW w:w="1431" w:type="pct"/>
            <w:hideMark/>
          </w:tcPr>
          <w:p w:rsidR="00F15B11" w:rsidRPr="00A065C6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айти и установить п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следовательность или комбинацию фрагме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тов текста глубоко скрытой информации, часть к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торой может быть за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дана вне осн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ого текста. Сделать вывод о том, какая и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формация в тексте необ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 xml:space="preserve">ходима для выполнения задания. </w:t>
            </w:r>
            <w:r w:rsidRPr="00A065C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Работать с правдоподобной и/или достаточно объемной информацией</w:t>
            </w:r>
          </w:p>
        </w:tc>
        <w:tc>
          <w:tcPr>
            <w:tcW w:w="1713" w:type="pct"/>
            <w:hideMark/>
          </w:tcPr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толковать значения нюа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в языка либо продемо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рировать полное поним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е текста и всех его де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талей</w:t>
            </w:r>
          </w:p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856" w:type="pct"/>
            <w:hideMark/>
          </w:tcPr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ритически оцени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вать или в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вигать гипотезы на основе специальных знаний. Работать с понятия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ми, которые противо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положны ожиданиям, основ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ясь на глу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боком понимании длинных или слож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ных текстов</w:t>
            </w:r>
          </w:p>
        </w:tc>
      </w:tr>
      <w:tr w:rsidR="00F15B11" w:rsidRPr="00E47944" w:rsidTr="002236A8">
        <w:tc>
          <w:tcPr>
            <w:tcW w:w="5000" w:type="pct"/>
            <w:gridSpan w:val="3"/>
            <w:hideMark/>
          </w:tcPr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Сплошные тексты:</w:t>
            </w:r>
            <w:r w:rsidRPr="00A26B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выявить связь отдельных частей текста с темой или основной мы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с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лью, работая с противоречивыми текстами, структура изложения которых неочевидна или явно не обозначена.</w:t>
            </w:r>
          </w:p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Несплошные тексты:</w:t>
            </w:r>
            <w:r w:rsidRPr="00A26B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установить характер связи частей информа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ции. которая предста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лена в виде таблиц, графиков, диаграмм и пр., и может быть длинной и детализированной, иногда используя информацию, внешнюю по отношению к основной. Читатель должен обнару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жить, что для полного понимания данного текста требуется использ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вать разли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ч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ые элементы этого же документа, например</w:t>
            </w:r>
            <w:r w:rsidRPr="00A26B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сноски</w:t>
            </w:r>
          </w:p>
        </w:tc>
      </w:tr>
      <w:tr w:rsidR="00F15B11" w:rsidRPr="00A065C6" w:rsidTr="002236A8">
        <w:tc>
          <w:tcPr>
            <w:tcW w:w="5000" w:type="pct"/>
            <w:gridSpan w:val="3"/>
            <w:hideMark/>
          </w:tcPr>
          <w:p w:rsidR="00F15B11" w:rsidRPr="00A065C6" w:rsidRDefault="00F15B11" w:rsidP="00A065C6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-й уровень</w:t>
            </w:r>
          </w:p>
        </w:tc>
      </w:tr>
      <w:tr w:rsidR="00F15B11" w:rsidRPr="00A065C6" w:rsidTr="002236A8">
        <w:tc>
          <w:tcPr>
            <w:tcW w:w="1431" w:type="pct"/>
            <w:hideMark/>
          </w:tcPr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айти и установить возможную последов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тельность или ком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бинацию отрывков гл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боко скрытой ин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формации, каждая часть которой может отвечать множествен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ным крит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риям в тексте с неи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вестным контекстом или фор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мой. Сделать вывод о том, какая и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форма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ция в тексте необх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дима для вып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л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lastRenderedPageBreak/>
              <w:t>нения задания</w:t>
            </w:r>
          </w:p>
        </w:tc>
        <w:tc>
          <w:tcPr>
            <w:tcW w:w="1713" w:type="pct"/>
            <w:hideMark/>
          </w:tcPr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Использовать глубо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кие идеи, заложенные в тексте, для п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ма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ния и применения кат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орий в незнако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мом конте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. Ис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толковывать разделы текста, беря в расчёт пон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ние текста в целом. Раб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ать с идеями, которые про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тиворечат ожиданиям и сформулированы в негати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м контексте</w:t>
            </w:r>
          </w:p>
        </w:tc>
        <w:tc>
          <w:tcPr>
            <w:tcW w:w="1856" w:type="pct"/>
            <w:hideMark/>
          </w:tcPr>
          <w:p w:rsidR="00F15B11" w:rsidRPr="00A065C6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ть акаде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мические и общеизве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стные знания для вы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движения гипотез или критич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ской оценки текста. </w:t>
            </w:r>
            <w:r w:rsidRPr="00A065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монстриро</w:t>
            </w:r>
            <w:r w:rsidRPr="00A065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вать точное понима</w:t>
            </w:r>
            <w:r w:rsidRPr="00A065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ие длинных и слож</w:t>
            </w:r>
            <w:r w:rsidRPr="00A065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ых текстов</w:t>
            </w:r>
          </w:p>
        </w:tc>
      </w:tr>
      <w:tr w:rsidR="00F15B11" w:rsidRPr="00E47944" w:rsidTr="002236A8">
        <w:tc>
          <w:tcPr>
            <w:tcW w:w="5000" w:type="pct"/>
            <w:gridSpan w:val="3"/>
            <w:hideMark/>
          </w:tcPr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lastRenderedPageBreak/>
              <w:t>Сплошные тексты:</w:t>
            </w:r>
            <w:r w:rsidRPr="00A26B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следуя лингвистическим или тематическим свя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зям различных частей текста, нередко имеющего ясно выраженную структуру изложения, найти, интерпретир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вать или оценить неявно вы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раженную информацию либо сделать выводы философского или мета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физического характера.</w:t>
            </w:r>
          </w:p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Несплошные тексты</w:t>
            </w:r>
            <w:r w:rsidR="00A065C6" w:rsidRPr="00A26B63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:</w:t>
            </w:r>
            <w:r w:rsidRPr="00A26B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айти отдельные части информации и срав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нить или обобщить их, просмотрев длинный, детализированный текст, который чаще всего не имеет подзагол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ков или специального формата</w:t>
            </w:r>
          </w:p>
        </w:tc>
      </w:tr>
      <w:tr w:rsidR="00F15B11" w:rsidRPr="00A065C6" w:rsidTr="002236A8">
        <w:tc>
          <w:tcPr>
            <w:tcW w:w="5000" w:type="pct"/>
            <w:gridSpan w:val="3"/>
            <w:hideMark/>
          </w:tcPr>
          <w:p w:rsidR="00F15B11" w:rsidRPr="00A065C6" w:rsidRDefault="00F15B11" w:rsidP="00A065C6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-й уровень</w:t>
            </w:r>
          </w:p>
        </w:tc>
      </w:tr>
      <w:tr w:rsidR="00F15B11" w:rsidRPr="00E47944" w:rsidTr="002236A8">
        <w:tc>
          <w:tcPr>
            <w:tcW w:w="1431" w:type="pct"/>
            <w:hideMark/>
          </w:tcPr>
          <w:p w:rsidR="00F15B11" w:rsidRPr="00A065C6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айти и в некоторых случаях распознать св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зи между отрыв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ками информации, каждый из которых, возможно, 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вечает множественным критериям. </w:t>
            </w:r>
            <w:r w:rsidRPr="00A065C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Работать с известной, но проти</w:t>
            </w:r>
            <w:r w:rsidRPr="00A065C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softHyphen/>
              <w:t>воречивой информа</w:t>
            </w:r>
            <w:r w:rsidRPr="00A065C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softHyphen/>
              <w:t>цией</w:t>
            </w:r>
          </w:p>
        </w:tc>
        <w:tc>
          <w:tcPr>
            <w:tcW w:w="1713" w:type="pct"/>
            <w:hideMark/>
          </w:tcPr>
          <w:p w:rsidR="00F15B11" w:rsidRPr="00A065C6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единить несколь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ко ч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й текста для того, чтобы опреде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лить главную мысль, объяснить связи и ис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толковать значения слов и смысл фраз. Сравнивать, проти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вопоставлять или кла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фицировать части инфо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ции, принимая во внима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 xml:space="preserve">ние много критериев. </w:t>
            </w:r>
            <w:r w:rsidRPr="00A065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ть с противоре</w:t>
            </w:r>
            <w:r w:rsidRPr="00A065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чивой информацией</w:t>
            </w:r>
          </w:p>
        </w:tc>
        <w:tc>
          <w:tcPr>
            <w:tcW w:w="1856" w:type="pct"/>
            <w:hideMark/>
          </w:tcPr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лать сравнения или устана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ивать связи, давать объяснения или оценивать осо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бенности те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а. Де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монстрировать точное понимание текста в связи с и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стными, повседневными зна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ниями или основы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вать выводы на менее известных знаниях</w:t>
            </w:r>
          </w:p>
        </w:tc>
      </w:tr>
      <w:tr w:rsidR="00F15B11" w:rsidRPr="00E47944" w:rsidTr="002236A8">
        <w:tc>
          <w:tcPr>
            <w:tcW w:w="5000" w:type="pct"/>
            <w:gridSpan w:val="3"/>
            <w:hideMark/>
          </w:tcPr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Сплошные тексты:</w:t>
            </w:r>
            <w:r w:rsidRPr="00A26B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айти, интерпретировать или оценить инфор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мацию, используя ос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бенности организации текста, если они имеются, </w:t>
            </w:r>
            <w:proofErr w:type="gramStart"/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и</w:t>
            </w:r>
            <w:proofErr w:type="gramEnd"/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 xml:space="preserve"> следуя явно или неявно выраженным логическим связям, например таким, как причинно-следственные связи в предложениях или отдель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ных частях текста.</w:t>
            </w:r>
          </w:p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Несплошные тексты:</w:t>
            </w:r>
            <w:r w:rsidRPr="00A26B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рассмотреть информацию, данную в несколь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ких различных ф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мах (вербальной, числовой, пространственно-визуаль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ной), в их взаимосвязи и сделать на этой основе выводы</w:t>
            </w:r>
          </w:p>
        </w:tc>
      </w:tr>
      <w:tr w:rsidR="00F15B11" w:rsidRPr="00A065C6" w:rsidTr="002236A8">
        <w:tc>
          <w:tcPr>
            <w:tcW w:w="5000" w:type="pct"/>
            <w:gridSpan w:val="3"/>
            <w:hideMark/>
          </w:tcPr>
          <w:p w:rsidR="00F15B11" w:rsidRPr="00A065C6" w:rsidRDefault="00F15B11" w:rsidP="00A065C6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-й уровень</w:t>
            </w:r>
          </w:p>
        </w:tc>
      </w:tr>
      <w:tr w:rsidR="00F15B11" w:rsidRPr="00E47944" w:rsidTr="002236A8">
        <w:tc>
          <w:tcPr>
            <w:tcW w:w="1431" w:type="pct"/>
            <w:hideMark/>
          </w:tcPr>
          <w:p w:rsidR="00F15B11" w:rsidRPr="00A065C6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айти один или не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сколько отрывков ин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формации, каждый из которых, возможно, 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вечает множествен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 xml:space="preserve">ным критериям. </w:t>
            </w:r>
            <w:r w:rsidRPr="00A065C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Ра</w:t>
            </w:r>
            <w:r w:rsidRPr="00A065C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softHyphen/>
              <w:t>ботать с противоречи</w:t>
            </w:r>
            <w:r w:rsidRPr="00A065C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softHyphen/>
              <w:t>вой информацией</w:t>
            </w:r>
          </w:p>
        </w:tc>
        <w:tc>
          <w:tcPr>
            <w:tcW w:w="1713" w:type="pct"/>
            <w:hideMark/>
          </w:tcPr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ять главную мысль, понимать свя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зи, формир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ть, при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менять простые к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гории или истолковы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вать значения в ограниченной ч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и текста, когда инфор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мация малоизвестна и требуется сделать простые выводы</w:t>
            </w:r>
          </w:p>
        </w:tc>
        <w:tc>
          <w:tcPr>
            <w:tcW w:w="1856" w:type="pct"/>
            <w:hideMark/>
          </w:tcPr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лать сравнения или устана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ивать связи между текстом и внешними знаниями либо об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ъ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снять осо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бенности текста, ос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новываясь на собст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венном оп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 и отно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шениях</w:t>
            </w:r>
          </w:p>
        </w:tc>
      </w:tr>
      <w:tr w:rsidR="00F15B11" w:rsidRPr="00E47944" w:rsidTr="002236A8">
        <w:tc>
          <w:tcPr>
            <w:tcW w:w="5000" w:type="pct"/>
            <w:gridSpan w:val="3"/>
            <w:hideMark/>
          </w:tcPr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Сплошные тексты:</w:t>
            </w:r>
            <w:r w:rsidRPr="00A26B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айти, или интерпретировать, или обобщить информацию из разли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ч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ых частей текста либо текстов с целью опреде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лить намерения автора, следуя логическим и лингвистическим связям внутри отдельной части текста.</w:t>
            </w:r>
          </w:p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Несплошные тексты</w:t>
            </w:r>
            <w:r w:rsidRPr="00A26B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: 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продемонстрировать понимание явно выра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женной структуры в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зуального изображения информации, например таблицы или диаграммы (граф-дерева), либо объединить две небольшие части информации из графика или таблицы</w:t>
            </w:r>
          </w:p>
        </w:tc>
      </w:tr>
      <w:tr w:rsidR="00F15B11" w:rsidRPr="00A065C6" w:rsidTr="002236A8">
        <w:tc>
          <w:tcPr>
            <w:tcW w:w="5000" w:type="pct"/>
            <w:gridSpan w:val="3"/>
            <w:hideMark/>
          </w:tcPr>
          <w:p w:rsidR="00F15B11" w:rsidRPr="00A065C6" w:rsidRDefault="00F15B11" w:rsidP="00A065C6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-й уровень</w:t>
            </w:r>
          </w:p>
        </w:tc>
      </w:tr>
      <w:tr w:rsidR="00F15B11" w:rsidRPr="00E47944" w:rsidTr="002236A8">
        <w:tc>
          <w:tcPr>
            <w:tcW w:w="1431" w:type="pct"/>
            <w:hideMark/>
          </w:tcPr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айти один или более независимый отрывок явно выраженной в те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сте информации по пр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стому критерию</w:t>
            </w:r>
          </w:p>
        </w:tc>
        <w:tc>
          <w:tcPr>
            <w:tcW w:w="1713" w:type="pct"/>
            <w:hideMark/>
          </w:tcPr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спознать главную идею или авторские намерения в тексте, когда требуемая ин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формация в нём об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щеизвестна</w:t>
            </w:r>
          </w:p>
        </w:tc>
        <w:tc>
          <w:tcPr>
            <w:tcW w:w="1856" w:type="pct"/>
            <w:hideMark/>
          </w:tcPr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тановить простые связи ме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у инфор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мацией в тексте и об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щими, повседневны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softHyphen/>
              <w:t>ми знани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и</w:t>
            </w:r>
          </w:p>
        </w:tc>
      </w:tr>
      <w:tr w:rsidR="00F15B11" w:rsidRPr="00E47944" w:rsidTr="002236A8">
        <w:tc>
          <w:tcPr>
            <w:tcW w:w="5000" w:type="pct"/>
            <w:gridSpan w:val="3"/>
            <w:hideMark/>
          </w:tcPr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t>Сплошные тексты:</w:t>
            </w:r>
            <w:r w:rsidRPr="00A26B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определить основную идею текста, используя заголовки частей те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ста или выделяющие их обозначения, либо найти явно выраженную информацию в коро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кой части текста.</w:t>
            </w:r>
          </w:p>
          <w:p w:rsidR="00F15B11" w:rsidRPr="00A26B63" w:rsidRDefault="00F15B11" w:rsidP="00A065C6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ru-RU"/>
              </w:rPr>
              <w:lastRenderedPageBreak/>
              <w:t>Несплошные тексты:</w:t>
            </w:r>
            <w:r w:rsidRPr="00A26B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найти отдельные части явно выраженной ин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формации на одной простой карте, или линейном графике, или столб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чатой диаграмме, которая включает в с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t>бя небольшой по объёму вер</w:t>
            </w:r>
            <w:r w:rsidRPr="00A26B6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ru-RU"/>
              </w:rPr>
              <w:softHyphen/>
              <w:t>бальный текст в несколько слов или фраз</w:t>
            </w:r>
          </w:p>
        </w:tc>
      </w:tr>
    </w:tbl>
    <w:p w:rsidR="00F15B11" w:rsidRPr="00A26B63" w:rsidRDefault="00F15B11" w:rsidP="00F15B11">
      <w:pPr>
        <w:spacing w:before="100" w:beforeAutospacing="1" w:after="0" w:line="240" w:lineRule="auto"/>
        <w:jc w:val="center"/>
        <w:rPr>
          <w:color w:val="000000"/>
          <w:lang w:val="ru-RU"/>
        </w:rPr>
      </w:pPr>
    </w:p>
    <w:p w:rsidR="00F15B11" w:rsidRPr="00A26B63" w:rsidRDefault="00F15B11" w:rsidP="00F15B11">
      <w:pPr>
        <w:rPr>
          <w:rFonts w:ascii="Times New Roman" w:hAnsi="Times New Roman"/>
          <w:b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color w:val="000000"/>
          <w:sz w:val="24"/>
          <w:szCs w:val="24"/>
          <w:lang w:val="ru-RU"/>
        </w:rPr>
        <w:br w:type="page"/>
      </w:r>
    </w:p>
    <w:p w:rsidR="00F15B11" w:rsidRPr="00A26B63" w:rsidRDefault="00F15B11" w:rsidP="00890306">
      <w:pPr>
        <w:pStyle w:val="a5"/>
        <w:numPr>
          <w:ilvl w:val="0"/>
          <w:numId w:val="78"/>
        </w:numPr>
        <w:spacing w:before="100" w:beforeAutospacing="1"/>
        <w:jc w:val="center"/>
        <w:rPr>
          <w:rFonts w:ascii="Times New Roman" w:hAnsi="Times New Roman"/>
          <w:b/>
          <w:color w:val="000000"/>
          <w:lang w:val="ru-RU"/>
        </w:rPr>
      </w:pPr>
      <w:r w:rsidRPr="00A26B63">
        <w:rPr>
          <w:rFonts w:ascii="Times New Roman" w:hAnsi="Times New Roman"/>
          <w:b/>
          <w:color w:val="000000"/>
          <w:lang w:val="ru-RU"/>
        </w:rPr>
        <w:lastRenderedPageBreak/>
        <w:t>МЕХАНИЗМЫ РЕАЛИЗАЦИИ МЕЖДИСЦИПЛИНАРНОЙ ПРОГРАММЫ «СТРАТ</w:t>
      </w:r>
      <w:r w:rsidRPr="00A26B63">
        <w:rPr>
          <w:rFonts w:ascii="Times New Roman" w:hAnsi="Times New Roman"/>
          <w:b/>
          <w:color w:val="000000"/>
          <w:lang w:val="ru-RU"/>
        </w:rPr>
        <w:t>Е</w:t>
      </w:r>
      <w:r w:rsidRPr="00A26B63">
        <w:rPr>
          <w:rFonts w:ascii="Times New Roman" w:hAnsi="Times New Roman"/>
          <w:b/>
          <w:color w:val="000000"/>
          <w:lang w:val="ru-RU"/>
        </w:rPr>
        <w:t>ГИЯ СМЫСЛОВОГО ЧТЕНИЯ И РАБОТЫ С ТЕКСТОМ»</w:t>
      </w:r>
    </w:p>
    <w:p w:rsidR="00F15B11" w:rsidRPr="00A26B63" w:rsidRDefault="00F15B11" w:rsidP="00E342D1">
      <w:pPr>
        <w:spacing w:after="0" w:line="240" w:lineRule="auto"/>
        <w:ind w:left="426" w:firstLine="708"/>
        <w:contextualSpacing/>
        <w:jc w:val="both"/>
        <w:rPr>
          <w:rFonts w:ascii="Times New Roman" w:hAnsi="Times New Roman"/>
          <w:bCs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bCs/>
          <w:color w:val="000000"/>
          <w:sz w:val="24"/>
          <w:szCs w:val="24"/>
          <w:lang w:val="ru-RU"/>
        </w:rPr>
        <w:t xml:space="preserve">В соответствии с требования федерального государственного стандарта основного общего образования в основе реализации междисциплинарной программы «Стратегия смыслового чтения и работы с текстом» как части основной образовательной программы МБОУ </w:t>
      </w:r>
      <w:r w:rsidR="00197E61">
        <w:rPr>
          <w:rFonts w:ascii="Times New Roman" w:hAnsi="Times New Roman"/>
          <w:bCs/>
          <w:color w:val="000000"/>
          <w:sz w:val="24"/>
          <w:szCs w:val="24"/>
          <w:lang w:val="ru-RU"/>
        </w:rPr>
        <w:t>Гимназии № 4</w:t>
      </w:r>
      <w:r w:rsidRPr="00A26B63">
        <w:rPr>
          <w:rFonts w:ascii="Times New Roman" w:hAnsi="Times New Roman"/>
          <w:bCs/>
          <w:color w:val="000000"/>
          <w:sz w:val="24"/>
          <w:szCs w:val="24"/>
          <w:lang w:val="ru-RU"/>
        </w:rPr>
        <w:t xml:space="preserve"> лежит системно-деятельностный подход, который обеспечивает:</w:t>
      </w:r>
    </w:p>
    <w:p w:rsidR="00F15B11" w:rsidRPr="00A26B63" w:rsidRDefault="00F15B11" w:rsidP="00890306">
      <w:pPr>
        <w:pStyle w:val="dash041e005f0431005f044b005f0447005f043d005f044b005f0439"/>
        <w:numPr>
          <w:ilvl w:val="0"/>
          <w:numId w:val="53"/>
        </w:numPr>
        <w:ind w:left="426" w:firstLine="708"/>
        <w:contextualSpacing/>
        <w:jc w:val="both"/>
        <w:rPr>
          <w:rStyle w:val="dash041e005f0431005f044b005f0447005f043d005f044b005f0439005f005fchar1char1"/>
          <w:lang w:val="ru-RU"/>
        </w:rPr>
      </w:pPr>
      <w:r w:rsidRPr="00A26B63">
        <w:rPr>
          <w:rStyle w:val="dash041e005f0431005f044b005f0447005f043d005f044b005f0439005f005fchar1char1"/>
          <w:lang w:val="ru-RU"/>
        </w:rPr>
        <w:t xml:space="preserve">формирование готовности к саморазвитию и непрерывному образованию; </w:t>
      </w:r>
    </w:p>
    <w:p w:rsidR="00F15B11" w:rsidRPr="00A26B63" w:rsidRDefault="00F15B11" w:rsidP="00890306">
      <w:pPr>
        <w:pStyle w:val="dash041e005f0431005f044b005f0447005f043d005f044b005f0439"/>
        <w:numPr>
          <w:ilvl w:val="0"/>
          <w:numId w:val="53"/>
        </w:numPr>
        <w:ind w:left="426" w:firstLine="708"/>
        <w:contextualSpacing/>
        <w:jc w:val="both"/>
        <w:rPr>
          <w:lang w:val="ru-RU"/>
        </w:rPr>
      </w:pPr>
      <w:r w:rsidRPr="00A26B63">
        <w:rPr>
          <w:rStyle w:val="dash041e005f0431005f044b005f0447005f043d005f044b005f0439005f005fchar1char1"/>
          <w:lang w:val="ru-RU"/>
        </w:rPr>
        <w:t xml:space="preserve">проектирование и конструирование социальной среды развития обучающихся в системе образования; </w:t>
      </w:r>
    </w:p>
    <w:p w:rsidR="00F15B11" w:rsidRPr="00A26B63" w:rsidRDefault="00F15B11" w:rsidP="00890306">
      <w:pPr>
        <w:pStyle w:val="dash041e005f0431005f044b005f0447005f043d005f044b005f0439"/>
        <w:numPr>
          <w:ilvl w:val="0"/>
          <w:numId w:val="53"/>
        </w:numPr>
        <w:ind w:left="426" w:firstLine="708"/>
        <w:contextualSpacing/>
        <w:jc w:val="both"/>
        <w:rPr>
          <w:lang w:val="ru-RU"/>
        </w:rPr>
      </w:pPr>
      <w:r w:rsidRPr="00A26B63">
        <w:rPr>
          <w:rStyle w:val="dash041e005f0431005f044b005f0447005f043d005f044b005f0439005f005fchar1char1"/>
          <w:lang w:val="ru-RU"/>
        </w:rPr>
        <w:t xml:space="preserve">активную учебно-познавательную деятельность обучающихся; </w:t>
      </w:r>
    </w:p>
    <w:p w:rsidR="00F15B11" w:rsidRPr="00A26B63" w:rsidRDefault="00F15B11" w:rsidP="00890306">
      <w:pPr>
        <w:pStyle w:val="dash041e005f0431005f044b005f0447005f043d005f044b005f0439"/>
        <w:numPr>
          <w:ilvl w:val="0"/>
          <w:numId w:val="53"/>
        </w:numPr>
        <w:ind w:left="426" w:firstLine="708"/>
        <w:contextualSpacing/>
        <w:jc w:val="both"/>
        <w:rPr>
          <w:lang w:val="ru-RU"/>
        </w:rPr>
      </w:pPr>
      <w:r w:rsidRPr="00A26B63">
        <w:rPr>
          <w:rStyle w:val="dash041e005f0431005f044b005f0447005f043d005f044b005f0439005f005fchar1char1"/>
          <w:lang w:val="ru-RU"/>
        </w:rPr>
        <w:t xml:space="preserve">построение образовательного процесса с учётом индивидуальных возрастных, психологических и физиологических особенностей обучающихся. </w:t>
      </w:r>
    </w:p>
    <w:p w:rsidR="00F15B11" w:rsidRPr="00A26B63" w:rsidRDefault="00F15B11" w:rsidP="00E342D1">
      <w:pPr>
        <w:spacing w:line="240" w:lineRule="auto"/>
        <w:ind w:left="426" w:firstLine="708"/>
        <w:contextualSpacing/>
        <w:jc w:val="both"/>
        <w:rPr>
          <w:rFonts w:ascii="Times New Roman" w:hAnsi="Times New Roman"/>
          <w:bCs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bCs/>
          <w:color w:val="000000"/>
          <w:sz w:val="24"/>
          <w:szCs w:val="24"/>
          <w:lang w:val="ru-RU"/>
        </w:rPr>
        <w:t xml:space="preserve">Исходя из этого, в </w:t>
      </w:r>
      <w:r w:rsidR="00A065C6" w:rsidRPr="00A26B63">
        <w:rPr>
          <w:rFonts w:ascii="Times New Roman" w:hAnsi="Times New Roman"/>
          <w:bCs/>
          <w:color w:val="000000"/>
          <w:sz w:val="24"/>
          <w:szCs w:val="24"/>
          <w:lang w:val="ru-RU"/>
        </w:rPr>
        <w:t xml:space="preserve">МБОУ </w:t>
      </w:r>
      <w:r w:rsidR="00197E61">
        <w:rPr>
          <w:rFonts w:ascii="Times New Roman" w:hAnsi="Times New Roman"/>
          <w:bCs/>
          <w:color w:val="000000"/>
          <w:sz w:val="24"/>
          <w:szCs w:val="24"/>
          <w:lang w:val="ru-RU"/>
        </w:rPr>
        <w:t>Гимназии № 4</w:t>
      </w:r>
      <w:r w:rsidR="00A065C6" w:rsidRPr="00A26B63">
        <w:rPr>
          <w:rFonts w:ascii="Times New Roman" w:hAnsi="Times New Roman"/>
          <w:bCs/>
          <w:color w:val="000000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/>
          <w:bCs/>
          <w:color w:val="000000"/>
          <w:sz w:val="24"/>
          <w:szCs w:val="24"/>
          <w:lang w:val="ru-RU"/>
        </w:rPr>
        <w:t>для реализации междисциплинарной пр</w:t>
      </w:r>
      <w:r w:rsidRPr="00A26B63">
        <w:rPr>
          <w:rFonts w:ascii="Times New Roman" w:hAnsi="Times New Roman"/>
          <w:bCs/>
          <w:color w:val="000000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bCs/>
          <w:color w:val="000000"/>
          <w:sz w:val="24"/>
          <w:szCs w:val="24"/>
          <w:lang w:val="ru-RU"/>
        </w:rPr>
        <w:t>граммы «Стратегии смыслового чтения и работы с текстом» были отобраны те образов</w:t>
      </w:r>
      <w:r w:rsidRPr="00A26B63">
        <w:rPr>
          <w:rFonts w:ascii="Times New Roman" w:hAnsi="Times New Roman"/>
          <w:bCs/>
          <w:color w:val="000000"/>
          <w:sz w:val="24"/>
          <w:szCs w:val="24"/>
          <w:lang w:val="ru-RU"/>
        </w:rPr>
        <w:t>а</w:t>
      </w:r>
      <w:r w:rsidRPr="00A26B63">
        <w:rPr>
          <w:rFonts w:ascii="Times New Roman" w:hAnsi="Times New Roman"/>
          <w:bCs/>
          <w:color w:val="000000"/>
          <w:sz w:val="24"/>
          <w:szCs w:val="24"/>
          <w:lang w:val="ru-RU"/>
        </w:rPr>
        <w:t>тельные технологии, которые отвечают требованиям системно-деятельностного подхода.</w:t>
      </w:r>
    </w:p>
    <w:p w:rsidR="002236A8" w:rsidRPr="00A26B63" w:rsidRDefault="002236A8" w:rsidP="00E342D1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BA4C56" w:rsidRPr="00A26B63" w:rsidRDefault="00BA4C56" w:rsidP="00E342D1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BA4C56" w:rsidRPr="00A26B63" w:rsidRDefault="00BA4C56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E342D1" w:rsidRPr="00A26B63" w:rsidRDefault="00E342D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F15B11" w:rsidRPr="00A26B63" w:rsidRDefault="00F15B11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  <w:lastRenderedPageBreak/>
        <w:t>Современные образовательные технологии, отвечающих системно-деятельностному подходу, с позиций умений смыслового чтения и возрастных особе</w:t>
      </w:r>
      <w:r w:rsidRPr="00A26B63"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  <w:t>н</w:t>
      </w:r>
      <w:r w:rsidRPr="00A26B63"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  <w:t>ностей обучающихся</w:t>
      </w:r>
    </w:p>
    <w:p w:rsidR="002236A8" w:rsidRPr="00A26B63" w:rsidRDefault="002236A8" w:rsidP="002236A8">
      <w:pPr>
        <w:spacing w:after="0" w:line="240" w:lineRule="auto"/>
        <w:ind w:left="426" w:firstLine="708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tbl>
      <w:tblPr>
        <w:tblW w:w="4860" w:type="pct"/>
        <w:tblInd w:w="392" w:type="dxa"/>
        <w:tbl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single" w:sz="8" w:space="0" w:color="8064A2"/>
          <w:insideV w:val="single" w:sz="8" w:space="0" w:color="8064A2"/>
        </w:tblBorders>
        <w:tblLook w:val="04A0" w:firstRow="1" w:lastRow="0" w:firstColumn="1" w:lastColumn="0" w:noHBand="0" w:noVBand="1"/>
      </w:tblPr>
      <w:tblGrid>
        <w:gridCol w:w="1829"/>
        <w:gridCol w:w="1375"/>
        <w:gridCol w:w="6651"/>
      </w:tblGrid>
      <w:tr w:rsidR="00F15B11" w:rsidRPr="00E47944" w:rsidTr="002236A8">
        <w:tc>
          <w:tcPr>
            <w:tcW w:w="839" w:type="pct"/>
            <w:hideMark/>
          </w:tcPr>
          <w:p w:rsidR="00F15B11" w:rsidRPr="00A065C6" w:rsidRDefault="00F15B11" w:rsidP="00F15B11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Технологии, методы</w:t>
            </w:r>
          </w:p>
        </w:tc>
        <w:tc>
          <w:tcPr>
            <w:tcW w:w="729" w:type="pct"/>
            <w:hideMark/>
          </w:tcPr>
          <w:p w:rsidR="00F15B11" w:rsidRPr="00A065C6" w:rsidRDefault="00F15B11" w:rsidP="00F15B11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Возрастная категория</w:t>
            </w:r>
          </w:p>
        </w:tc>
        <w:tc>
          <w:tcPr>
            <w:tcW w:w="3432" w:type="pct"/>
            <w:hideMark/>
          </w:tcPr>
          <w:p w:rsidR="00F15B11" w:rsidRPr="00A26B63" w:rsidRDefault="00F15B11" w:rsidP="00F15B11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Краткая характеристика </w:t>
            </w:r>
          </w:p>
          <w:p w:rsidR="00F15B11" w:rsidRPr="00A26B63" w:rsidRDefault="00F15B11" w:rsidP="00F15B11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(цель, задачи, этапы работы)</w:t>
            </w:r>
          </w:p>
        </w:tc>
      </w:tr>
      <w:tr w:rsidR="00F15B11" w:rsidRPr="00E47944" w:rsidTr="002236A8">
        <w:trPr>
          <w:trHeight w:val="11485"/>
        </w:trPr>
        <w:tc>
          <w:tcPr>
            <w:tcW w:w="839" w:type="pct"/>
            <w:hideMark/>
          </w:tcPr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>Развитие кр</w:t>
            </w: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>тического мышления через чтение и письмо</w:t>
            </w:r>
          </w:p>
        </w:tc>
        <w:tc>
          <w:tcPr>
            <w:tcW w:w="729" w:type="pct"/>
            <w:shd w:val="clear" w:color="auto" w:fill="auto"/>
            <w:hideMark/>
          </w:tcPr>
          <w:p w:rsidR="00A065C6" w:rsidRPr="00A065C6" w:rsidRDefault="00A065C6" w:rsidP="00A065C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-9 класс</w:t>
            </w:r>
          </w:p>
        </w:tc>
        <w:tc>
          <w:tcPr>
            <w:tcW w:w="3432" w:type="pct"/>
            <w:hideMark/>
          </w:tcPr>
          <w:p w:rsidR="00F15B11" w:rsidRPr="00A065C6" w:rsidRDefault="00F15B11" w:rsidP="00F15B1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Основные идеи</w:t>
            </w: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:</w:t>
            </w:r>
          </w:p>
          <w:p w:rsidR="00F15B11" w:rsidRPr="00A26B63" w:rsidRDefault="00F15B11" w:rsidP="00890306">
            <w:pPr>
              <w:numPr>
                <w:ilvl w:val="0"/>
                <w:numId w:val="93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ети от природы любознательны, они хотят познавать мир, способны рассматривать серьезные вопросы и выдвигать о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гинальные идеи.</w:t>
            </w:r>
          </w:p>
          <w:p w:rsidR="00F15B11" w:rsidRPr="00A26B63" w:rsidRDefault="00F15B11" w:rsidP="00890306">
            <w:pPr>
              <w:numPr>
                <w:ilvl w:val="0"/>
                <w:numId w:val="93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оль учителя – быть вдумчивым помощником, стимулируя учащихся к неустанному познанию и помогая им сформи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ать навыки продуктивного мышления.</w:t>
            </w:r>
          </w:p>
          <w:p w:rsidR="00F15B11" w:rsidRPr="00A26B63" w:rsidRDefault="00F15B11" w:rsidP="00890306">
            <w:pPr>
              <w:numPr>
                <w:ilvl w:val="0"/>
                <w:numId w:val="93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ритическое мышление формируется, прежде всего, в д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уссии, письменных работах и активной работе с текстами. С этими формами работы учащиеся хорошо знакомы, их не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ходимо только несколько изменить.</w:t>
            </w:r>
          </w:p>
          <w:p w:rsidR="00F15B11" w:rsidRPr="00A26B63" w:rsidRDefault="00F15B11" w:rsidP="00890306">
            <w:pPr>
              <w:numPr>
                <w:ilvl w:val="0"/>
                <w:numId w:val="93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уществует неразрывная связь между развитием мыслите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ых навыков и формированием демократического гражд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кого сознания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Думать критически означает проявлять любознательность и использовать исследовательские методы: ставить перед собой вопросы осуществлять планомерный поиск ответов.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Критическое мышление предполагает вежливый скептицизм, сомнение в общепринятых истинах, постоянный вопрос: «А что, если?..» Критическое мышление означает выработку т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ч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и зрения по определенному вопросу и способность отстоять эту точку зрения логическими доводами. Критическое мы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ш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ение предусматривает внимание к аргументам оппонента и их логическое осмысление». Критическое мышление, таким образом, – не отдельный навык, а</w:t>
            </w: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комплекс многих навыков и умений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, которые формируются постепенно, в ходе развития и обучения ребенка. </w:t>
            </w:r>
          </w:p>
          <w:p w:rsidR="00F15B11" w:rsidRPr="00A26B63" w:rsidRDefault="00F15B11" w:rsidP="00F15B1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Этапы урока в рамках технологии РКМЧП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:</w:t>
            </w:r>
          </w:p>
          <w:p w:rsidR="00F15B11" w:rsidRPr="00A065C6" w:rsidRDefault="00F15B11" w:rsidP="00890306">
            <w:pPr>
              <w:numPr>
                <w:ilvl w:val="0"/>
                <w:numId w:val="94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ВЫЗОВ </w:t>
            </w: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– задачи (функции) которого:</w:t>
            </w:r>
          </w:p>
          <w:p w:rsidR="00F15B11" w:rsidRPr="00A26B63" w:rsidRDefault="00F15B11" w:rsidP="00890306">
            <w:pPr>
              <w:numPr>
                <w:ilvl w:val="0"/>
                <w:numId w:val="95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ктуализировать и проанализировать имеющиеся знания и представления по изучаемой теме;</w:t>
            </w:r>
          </w:p>
          <w:p w:rsidR="00F15B11" w:rsidRPr="00A065C6" w:rsidRDefault="00F15B11" w:rsidP="00890306">
            <w:pPr>
              <w:numPr>
                <w:ilvl w:val="0"/>
                <w:numId w:val="95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пробудить к ней интерес;</w:t>
            </w:r>
          </w:p>
          <w:p w:rsidR="00F15B11" w:rsidRPr="00A26B63" w:rsidRDefault="00F15B11" w:rsidP="00890306">
            <w:pPr>
              <w:numPr>
                <w:ilvl w:val="0"/>
                <w:numId w:val="95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ктивизировать обучаемого, дать им возможность целе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равленно думать, выражая свои мысли собственными сло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и;</w:t>
            </w:r>
          </w:p>
          <w:p w:rsidR="00F15B11" w:rsidRPr="00A26B63" w:rsidRDefault="00F15B11" w:rsidP="00890306">
            <w:pPr>
              <w:numPr>
                <w:ilvl w:val="0"/>
                <w:numId w:val="95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руктурировать последующий процесс изучения материала.</w:t>
            </w:r>
          </w:p>
          <w:p w:rsidR="00F15B11" w:rsidRPr="00A065C6" w:rsidRDefault="00F15B11" w:rsidP="00890306">
            <w:pPr>
              <w:numPr>
                <w:ilvl w:val="0"/>
                <w:numId w:val="96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ОСМЫСЛЕНИЕ</w:t>
            </w: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– поиск стратегии решения поставленной проблемы и составления плана конкретной деятельности; теоретическая и практическая работа по реализации выраб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танного пути решения. </w:t>
            </w: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Функции этапа:</w:t>
            </w:r>
          </w:p>
          <w:p w:rsidR="00F15B11" w:rsidRPr="00A065C6" w:rsidRDefault="00F15B11" w:rsidP="00890306">
            <w:pPr>
              <w:numPr>
                <w:ilvl w:val="0"/>
                <w:numId w:val="97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получение новой информации;</w:t>
            </w:r>
          </w:p>
          <w:p w:rsidR="00F15B11" w:rsidRPr="00A26B63" w:rsidRDefault="00F15B11" w:rsidP="00890306">
            <w:pPr>
              <w:numPr>
                <w:ilvl w:val="0"/>
                <w:numId w:val="97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е осмысление (в том числе необходимо перечитывать часть текста в том случае, если учащийся перестает его понимать, воспринимая сообщение, задавать вопросы или записывать, что осталось не понятно для прояснения этого в будущем);</w:t>
            </w:r>
          </w:p>
          <w:p w:rsidR="00F15B11" w:rsidRPr="00A26B63" w:rsidRDefault="00F15B11" w:rsidP="00890306">
            <w:pPr>
              <w:numPr>
                <w:ilvl w:val="0"/>
                <w:numId w:val="97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соотнесение новой информации с собственными знаниями. 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lastRenderedPageBreak/>
              <w:t>Обучаемые сознательно строят мосты между старыми и 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ыми знаниями, для того, чтобы создать новое понимание;</w:t>
            </w:r>
          </w:p>
          <w:p w:rsidR="00F15B11" w:rsidRPr="00A26B63" w:rsidRDefault="00F15B11" w:rsidP="00890306">
            <w:pPr>
              <w:numPr>
                <w:ilvl w:val="0"/>
                <w:numId w:val="97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оддержание активности, интереса и инерции движения, созданной во время фазы вызова.</w:t>
            </w:r>
          </w:p>
          <w:p w:rsidR="00F15B11" w:rsidRPr="00A065C6" w:rsidRDefault="00F15B11" w:rsidP="00890306">
            <w:pPr>
              <w:numPr>
                <w:ilvl w:val="0"/>
                <w:numId w:val="98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РАЗМЫШЛЕНИЕ:</w:t>
            </w:r>
          </w:p>
          <w:p w:rsidR="00F15B11" w:rsidRPr="00A26B63" w:rsidRDefault="00F15B11" w:rsidP="00890306">
            <w:pPr>
              <w:numPr>
                <w:ilvl w:val="0"/>
                <w:numId w:val="99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ыражение новых идей и информации собственными сло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и;</w:t>
            </w:r>
          </w:p>
          <w:p w:rsidR="00F15B11" w:rsidRPr="00A26B63" w:rsidRDefault="00F15B11" w:rsidP="00890306">
            <w:pPr>
              <w:numPr>
                <w:ilvl w:val="0"/>
                <w:numId w:val="99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целостное осмысление и обобщение полученной информации на основе обмена мнениями между обучаемыми друг с другом и преподавателем;</w:t>
            </w:r>
          </w:p>
          <w:p w:rsidR="00F15B11" w:rsidRPr="00A26B63" w:rsidRDefault="00F15B11" w:rsidP="00890306">
            <w:pPr>
              <w:numPr>
                <w:ilvl w:val="0"/>
                <w:numId w:val="99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нализ всего процесса изучения материала;</w:t>
            </w:r>
          </w:p>
          <w:p w:rsidR="00F15B11" w:rsidRPr="00A26B63" w:rsidRDefault="00F15B11" w:rsidP="00890306">
            <w:pPr>
              <w:numPr>
                <w:ilvl w:val="0"/>
                <w:numId w:val="99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ыработка собственного отношения к изучаемому материалу и его повторная проблематизация (новый «вызов»).</w:t>
            </w:r>
          </w:p>
          <w:p w:rsidR="00F15B11" w:rsidRPr="00A26B63" w:rsidRDefault="00F15B11" w:rsidP="00F15B1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</w:p>
          <w:p w:rsidR="00F15B11" w:rsidRPr="00A26B63" w:rsidRDefault="00F15B11" w:rsidP="00F15B1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Приемы, использующиеся в данной технологи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:</w:t>
            </w:r>
          </w:p>
          <w:p w:rsidR="00F15B11" w:rsidRPr="00A065C6" w:rsidRDefault="00F15B11" w:rsidP="00890306">
            <w:pPr>
              <w:numPr>
                <w:ilvl w:val="0"/>
                <w:numId w:val="100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Стадия вызова: </w:t>
            </w:r>
          </w:p>
          <w:p w:rsidR="00F15B11" w:rsidRPr="00A26B63" w:rsidRDefault="00F15B11" w:rsidP="00890306">
            <w:pPr>
              <w:numPr>
                <w:ilvl w:val="0"/>
                <w:numId w:val="101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оставление списка известной информации по вопросу.</w:t>
            </w:r>
          </w:p>
          <w:p w:rsidR="00F15B11" w:rsidRPr="00A26B63" w:rsidRDefault="00F15B11" w:rsidP="00890306">
            <w:pPr>
              <w:numPr>
                <w:ilvl w:val="0"/>
                <w:numId w:val="101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ассказ-активизация по ключевым словам.</w:t>
            </w:r>
          </w:p>
          <w:p w:rsidR="00F15B11" w:rsidRPr="00A26B63" w:rsidRDefault="00F15B11" w:rsidP="00890306">
            <w:pPr>
              <w:numPr>
                <w:ilvl w:val="0"/>
                <w:numId w:val="101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истематизация материала (графическая): кластеры, таблицы.</w:t>
            </w:r>
          </w:p>
          <w:p w:rsidR="00F15B11" w:rsidRPr="00A26B63" w:rsidRDefault="00F15B11" w:rsidP="00890306">
            <w:pPr>
              <w:numPr>
                <w:ilvl w:val="0"/>
                <w:numId w:val="101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ерные и неверные утверждения; перепутанные логические цепочки и т.д.</w:t>
            </w:r>
          </w:p>
          <w:p w:rsidR="00F15B11" w:rsidRPr="00A065C6" w:rsidRDefault="00F15B11" w:rsidP="00890306">
            <w:pPr>
              <w:numPr>
                <w:ilvl w:val="0"/>
                <w:numId w:val="102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Стадия осмысления: </w:t>
            </w:r>
          </w:p>
          <w:p w:rsidR="00F15B11" w:rsidRPr="00A065C6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Методы активного чтения:</w:t>
            </w:r>
          </w:p>
          <w:p w:rsidR="00F15B11" w:rsidRPr="00A26B63" w:rsidRDefault="00F15B11" w:rsidP="00890306">
            <w:pPr>
              <w:numPr>
                <w:ilvl w:val="0"/>
                <w:numId w:val="103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аркировка с использованием значков «</w:t>
            </w: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v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», «+», «-», «?» (по мере чтения ставятся на полях справа).</w:t>
            </w:r>
          </w:p>
          <w:p w:rsidR="00F15B11" w:rsidRPr="00A26B63" w:rsidRDefault="00F15B11" w:rsidP="00890306">
            <w:pPr>
              <w:numPr>
                <w:ilvl w:val="0"/>
                <w:numId w:val="103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едение различных записей типа двойных дневников, борт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ых журналов.</w:t>
            </w:r>
          </w:p>
          <w:p w:rsidR="00F15B11" w:rsidRPr="00A26B63" w:rsidRDefault="00F15B11" w:rsidP="00890306">
            <w:pPr>
              <w:numPr>
                <w:ilvl w:val="0"/>
                <w:numId w:val="103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оиск ответов на поставленные в первой части урока воп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ы.</w:t>
            </w:r>
          </w:p>
          <w:p w:rsidR="00F15B11" w:rsidRPr="00A065C6" w:rsidRDefault="00F15B11" w:rsidP="00890306">
            <w:pPr>
              <w:numPr>
                <w:ilvl w:val="0"/>
                <w:numId w:val="104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Стадия рефлексии: </w:t>
            </w:r>
          </w:p>
          <w:p w:rsidR="00F15B11" w:rsidRPr="00A26B63" w:rsidRDefault="00F15B11" w:rsidP="00890306">
            <w:pPr>
              <w:numPr>
                <w:ilvl w:val="0"/>
                <w:numId w:val="105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аполнение таблиц, кластеров, внесение изменений, допол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й в сделанные на первой стадии.</w:t>
            </w:r>
          </w:p>
          <w:p w:rsidR="00F15B11" w:rsidRPr="00A26B63" w:rsidRDefault="00F15B11" w:rsidP="00890306">
            <w:pPr>
              <w:numPr>
                <w:ilvl w:val="0"/>
                <w:numId w:val="105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озврат к ключевым словам, верным и неверным утвержд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ям.</w:t>
            </w:r>
          </w:p>
          <w:p w:rsidR="00F15B11" w:rsidRPr="00A065C6" w:rsidRDefault="00F15B11" w:rsidP="00890306">
            <w:pPr>
              <w:numPr>
                <w:ilvl w:val="0"/>
                <w:numId w:val="105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Ответы на поставленные вопросы.</w:t>
            </w:r>
          </w:p>
          <w:p w:rsidR="00F15B11" w:rsidRPr="00A26B63" w:rsidRDefault="00F15B11" w:rsidP="00890306">
            <w:pPr>
              <w:numPr>
                <w:ilvl w:val="0"/>
                <w:numId w:val="105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рганизация устных и письменных круглых столов.</w:t>
            </w:r>
          </w:p>
          <w:p w:rsidR="00F15B11" w:rsidRPr="00A065C6" w:rsidRDefault="00F15B11" w:rsidP="00890306">
            <w:pPr>
              <w:numPr>
                <w:ilvl w:val="0"/>
                <w:numId w:val="105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Организация различных видов дискуссий.</w:t>
            </w:r>
          </w:p>
          <w:p w:rsidR="00F15B11" w:rsidRPr="00A26B63" w:rsidRDefault="00F15B11" w:rsidP="00890306">
            <w:pPr>
              <w:numPr>
                <w:ilvl w:val="0"/>
                <w:numId w:val="105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аписание творческих работ: пятистишия-синквейны, эссе.</w:t>
            </w:r>
          </w:p>
          <w:p w:rsidR="00F15B11" w:rsidRPr="00A26B63" w:rsidRDefault="00F15B11" w:rsidP="00890306">
            <w:pPr>
              <w:numPr>
                <w:ilvl w:val="0"/>
                <w:numId w:val="105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сследования по отдельным вопросам темы.</w:t>
            </w:r>
          </w:p>
          <w:p w:rsidR="00F15B11" w:rsidRPr="00A26B63" w:rsidRDefault="00F15B11" w:rsidP="00890306">
            <w:pPr>
              <w:numPr>
                <w:ilvl w:val="0"/>
                <w:numId w:val="105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8. Творческие, исследовательские или практические задания на основе осмысления изученной информации.</w:t>
            </w:r>
          </w:p>
          <w:p w:rsidR="005A1A86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Методы технологии:</w:t>
            </w:r>
            <w:r w:rsidRPr="00A26B6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  <w:t xml:space="preserve"> 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НСЕРТ, Взаимоопрос, Зигзаг, Кубик, «Двойной дневник», Чтение с остановками (Осмысление), Кластер, Выходная карта, Синквейн (Размышление), Конц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уальная таблица (Осмысление, размышление), Знаю-Хочу узнать-Узнал (все три этапа)</w:t>
            </w:r>
          </w:p>
        </w:tc>
      </w:tr>
      <w:tr w:rsidR="00F15B11" w:rsidRPr="00E47944" w:rsidTr="002236A8">
        <w:tc>
          <w:tcPr>
            <w:tcW w:w="839" w:type="pct"/>
            <w:hideMark/>
          </w:tcPr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729" w:type="pct"/>
            <w:hideMark/>
          </w:tcPr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3432" w:type="pct"/>
            <w:hideMark/>
          </w:tcPr>
          <w:p w:rsidR="00F15B11" w:rsidRPr="00A26B63" w:rsidRDefault="00F15B11" w:rsidP="00F15B11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</w:p>
        </w:tc>
      </w:tr>
      <w:tr w:rsidR="00F15B11" w:rsidRPr="00A065C6" w:rsidTr="002236A8">
        <w:tc>
          <w:tcPr>
            <w:tcW w:w="839" w:type="pct"/>
            <w:hideMark/>
          </w:tcPr>
          <w:p w:rsidR="00F15B11" w:rsidRPr="00A065C6" w:rsidRDefault="00F15B11" w:rsidP="00F15B11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роект</w:t>
            </w:r>
          </w:p>
        </w:tc>
        <w:tc>
          <w:tcPr>
            <w:tcW w:w="729" w:type="pct"/>
            <w:hideMark/>
          </w:tcPr>
          <w:p w:rsidR="00F15B11" w:rsidRPr="00A065C6" w:rsidRDefault="005A1A86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  <w:r w:rsidR="00F15B11"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-9 класс</w:t>
            </w:r>
          </w:p>
        </w:tc>
        <w:tc>
          <w:tcPr>
            <w:tcW w:w="3432" w:type="pct"/>
            <w:hideMark/>
          </w:tcPr>
          <w:p w:rsidR="00F15B11" w:rsidRPr="00A065C6" w:rsidRDefault="005A1A86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Технология ПДО</w:t>
            </w:r>
          </w:p>
        </w:tc>
      </w:tr>
      <w:tr w:rsidR="00F15B11" w:rsidRPr="00E47944" w:rsidTr="002236A8">
        <w:tc>
          <w:tcPr>
            <w:tcW w:w="839" w:type="pct"/>
            <w:hideMark/>
          </w:tcPr>
          <w:p w:rsidR="00F15B11" w:rsidRPr="00A065C6" w:rsidRDefault="00F15B11" w:rsidP="00F15B11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хнология коллективной мыслительной деятельности</w:t>
            </w:r>
          </w:p>
        </w:tc>
        <w:tc>
          <w:tcPr>
            <w:tcW w:w="729" w:type="pct"/>
            <w:hideMark/>
          </w:tcPr>
          <w:p w:rsidR="00F15B11" w:rsidRPr="00A065C6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8-9 класс</w:t>
            </w:r>
          </w:p>
        </w:tc>
        <w:tc>
          <w:tcPr>
            <w:tcW w:w="3432" w:type="pct"/>
            <w:hideMark/>
          </w:tcPr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ущность технологии коллективной мыследеятельности з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лючается в том, чтобы развивать ученика, его потребности, и тем самым учить жить в окружающем мире свободно и сам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оятельно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ехнология коллективной мыследеятельности состоит из с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lastRenderedPageBreak/>
              <w:t xml:space="preserve">стемы проблемных ситуаций, каждая из которых разделяется на четыре основных такта. </w:t>
            </w:r>
          </w:p>
          <w:p w:rsidR="00F15B11" w:rsidRPr="00A26B63" w:rsidRDefault="00F15B11" w:rsidP="00F15B1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Структура проблемной ситуации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Первый такт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— ввод в проблемную ситуацию: постановка проблемы, коллективное обсуждение целей, способов их д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ижения. Функция: актуализация противоречий, определение внутренних целей, реальных способов деятельности. Нача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ая точка выращивания внутренних целей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Второй такт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— работа по творческим микрогруппам. Фу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ция: разрешение противоречий, выращивание внутренних ц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ей, формирование способов деятельности, выработка инд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идуальной, коллективной позиции по изучаемой проблеме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едагог при организации учебного процесса так формирует творческие группы, чтобы в них были лидер-руководитель, лидер-генератор идей, функционеры, оппозиционеры, исс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ователи и т. д. Микрогруппы подвижны, их подбор опред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яется каждый раз целями, потребностями педагога и обуч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ых. В микрогруппах происходят постоянная смена руко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ителей (через 3—4 занятия), что создаёт условия для раз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ия организаторских умений у всех обучаемых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бучающиеся самостоятельно изучают литературу, проводят исследования, творчески оформляют результаты самост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ельной деятельности; составляют графики, рисунки, пишут стихи, сочиняют песни, юмористические зарисовки — по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ывают всё, на что они способны при постижении изучаемого материала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Третий такт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— окончание рабочего процесса, общее обсу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ж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ение разрешаемой проблемы, защита позиций. Функция: формирование коллективных и личных позиций на основе сравнения их с научной (окончание выращивания внутренних целей), выработка общественного мнения о работе творческих групп, отдельных личностей, коллектива в целом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а этом этапе педагог нацеливает творческие группы на до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ательство истинности своего решения учебной проблемы. Каждая группа объявляет и активно отстаивает свою поз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цию. Возникает дискуссия, высказываются разные, порой противоположные точки зрения, проверяются на основате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ость аргументы сторон. Требованием обоснованной, лог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ч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ой аргументации педагог приводит обучаемых к верному решению учебной проблемы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 xml:space="preserve">Четвёртый такт 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— рефлексия и определение новой п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лемы, направления процесса дальнейшего познания.</w:t>
            </w:r>
          </w:p>
        </w:tc>
      </w:tr>
      <w:tr w:rsidR="00F15B11" w:rsidRPr="00E47944" w:rsidTr="002236A8">
        <w:tc>
          <w:tcPr>
            <w:tcW w:w="839" w:type="pct"/>
            <w:hideMark/>
          </w:tcPr>
          <w:p w:rsidR="00F15B11" w:rsidRPr="00A065C6" w:rsidRDefault="00F15B11" w:rsidP="00F15B11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lastRenderedPageBreak/>
              <w:t>Развивающее обучение</w:t>
            </w:r>
          </w:p>
        </w:tc>
        <w:tc>
          <w:tcPr>
            <w:tcW w:w="729" w:type="pct"/>
            <w:hideMark/>
          </w:tcPr>
          <w:p w:rsidR="00F15B11" w:rsidRPr="00A065C6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5 – 9 класс</w:t>
            </w:r>
          </w:p>
        </w:tc>
        <w:tc>
          <w:tcPr>
            <w:tcW w:w="3432" w:type="pct"/>
            <w:hideMark/>
          </w:tcPr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 основу технологии развивающего обучения легли следу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ю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щие гипотезы:</w:t>
            </w:r>
          </w:p>
          <w:p w:rsidR="00F15B11" w:rsidRPr="00A26B63" w:rsidRDefault="00F15B11" w:rsidP="00890306">
            <w:pPr>
              <w:numPr>
                <w:ilvl w:val="0"/>
                <w:numId w:val="106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етям с дошкольного возраста доступны многие общие т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етические понятия; они понимают и осваивают их раньше, чем учатся действовать с их частными эмпирическими проя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лениями.</w:t>
            </w:r>
          </w:p>
          <w:p w:rsidR="00F15B11" w:rsidRPr="00A26B63" w:rsidRDefault="00F15B11" w:rsidP="00890306">
            <w:pPr>
              <w:numPr>
                <w:ilvl w:val="0"/>
                <w:numId w:val="106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озможности ребенка к обучению и развитию огромны и не до конца используются школой.</w:t>
            </w:r>
          </w:p>
          <w:p w:rsidR="00F15B11" w:rsidRPr="00A065C6" w:rsidRDefault="00F15B11" w:rsidP="00890306">
            <w:pPr>
              <w:numPr>
                <w:ilvl w:val="0"/>
                <w:numId w:val="106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озможности интенсифицировать умственное развитие 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жат, прежде всего, в содержании учебного материала, поэт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lastRenderedPageBreak/>
              <w:t xml:space="preserve">му основой развивающего обучения служит его содержание. </w:t>
            </w: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Методы организации обучения являются производными от содержания.</w:t>
            </w:r>
          </w:p>
          <w:p w:rsidR="00F15B11" w:rsidRPr="00A26B63" w:rsidRDefault="00F15B11" w:rsidP="00890306">
            <w:pPr>
              <w:numPr>
                <w:ilvl w:val="0"/>
                <w:numId w:val="106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овышение теоретического уровня учебного материала в начальной школе стимулирует рост умственных способностей ребенка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Цель РО: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Сформировать у ребенка определенные способ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и по самосовершенствованию, обеспечить условия для р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ития как самоизменяющегося субъекта обучения (иметь п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ребность в самоизменении и удовлетворять ее посредством обучения)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 xml:space="preserve">Содержание обучения: 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истема научных понятий, обеспеч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ающих осмысленность ученических исследований и практ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ческих умений и определяющая принципы построения тех действий, способами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существления которых предстоит овладеть ученику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Формы организации и взаимодействия педагога и учащихся: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Организация коллективно-распределительной деятельности между учителем и учениками в процессе поиска способов р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шения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чебно-исследовательских задач. Основная форма работы – учебный диалог в ходе поисковой исследовательской д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ельности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Методы обучения: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Поисково-исследовательский метод, ос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анный на деятельностном подходе,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аправленный на преобразование предмета исследования, 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рытие общего и выведение из него частного через решение учебных задач.</w:t>
            </w:r>
          </w:p>
        </w:tc>
      </w:tr>
      <w:tr w:rsidR="00F15B11" w:rsidRPr="005B6F3E" w:rsidTr="002236A8">
        <w:tc>
          <w:tcPr>
            <w:tcW w:w="839" w:type="pct"/>
            <w:hideMark/>
          </w:tcPr>
          <w:p w:rsidR="00F15B11" w:rsidRPr="00A065C6" w:rsidRDefault="00F15B11" w:rsidP="00F15B11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lastRenderedPageBreak/>
              <w:t>Обучение как учебное исследование</w:t>
            </w:r>
          </w:p>
        </w:tc>
        <w:tc>
          <w:tcPr>
            <w:tcW w:w="729" w:type="pct"/>
            <w:hideMark/>
          </w:tcPr>
          <w:p w:rsidR="00F15B11" w:rsidRPr="00A065C6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7-9 класс</w:t>
            </w:r>
          </w:p>
        </w:tc>
        <w:tc>
          <w:tcPr>
            <w:tcW w:w="3432" w:type="pct"/>
            <w:hideMark/>
          </w:tcPr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звестно, что знания, добытые самостоятельно, сохраняются в памяти учащихся гораздо дольше, чем те, что получены в готовом виде. А умственная деятельность ученого является той же самой, что и умственная деятельность пятиклассника, пытающегося осмыслить закономерности языковых отнош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й.</w:t>
            </w:r>
          </w:p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читель, предлагая детям заняться на уроке научным исс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ованием, создает ситуацию поиска научного знания, при 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орой ребенок учится осмысливать факты, явления, идеи и делать собственные выводы.</w:t>
            </w:r>
          </w:p>
          <w:p w:rsidR="00F15B11" w:rsidRPr="00A065C6" w:rsidRDefault="00F15B11" w:rsidP="00F15B1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Основные этапы модели:</w:t>
            </w:r>
          </w:p>
          <w:p w:rsidR="00F15B11" w:rsidRPr="00A065C6" w:rsidRDefault="00F15B11" w:rsidP="00890306">
            <w:pPr>
              <w:numPr>
                <w:ilvl w:val="0"/>
                <w:numId w:val="107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Столкновение с проблемой, </w:t>
            </w:r>
          </w:p>
          <w:p w:rsidR="00F15B11" w:rsidRPr="00A065C6" w:rsidRDefault="00F15B11" w:rsidP="00890306">
            <w:pPr>
              <w:numPr>
                <w:ilvl w:val="0"/>
                <w:numId w:val="107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Сбор данных («верификация»), </w:t>
            </w:r>
          </w:p>
          <w:p w:rsidR="00F15B11" w:rsidRPr="00A065C6" w:rsidRDefault="00F15B11" w:rsidP="00890306">
            <w:pPr>
              <w:numPr>
                <w:ilvl w:val="0"/>
                <w:numId w:val="107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Сбор данных (экспериментирование),</w:t>
            </w:r>
          </w:p>
          <w:p w:rsidR="00F15B11" w:rsidRPr="00A065C6" w:rsidRDefault="00F15B11" w:rsidP="00890306">
            <w:pPr>
              <w:numPr>
                <w:ilvl w:val="0"/>
                <w:numId w:val="107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остроение объяснения, </w:t>
            </w:r>
          </w:p>
          <w:p w:rsidR="00F15B11" w:rsidRPr="00A065C6" w:rsidRDefault="00F15B11" w:rsidP="00890306">
            <w:pPr>
              <w:numPr>
                <w:ilvl w:val="0"/>
                <w:numId w:val="107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Анализ хода исследования,</w:t>
            </w:r>
          </w:p>
          <w:p w:rsidR="00F15B11" w:rsidRPr="00A065C6" w:rsidRDefault="00F15B11" w:rsidP="00890306">
            <w:pPr>
              <w:numPr>
                <w:ilvl w:val="0"/>
                <w:numId w:val="107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Выводы.</w:t>
            </w:r>
          </w:p>
          <w:p w:rsidR="00F15B11" w:rsidRPr="00A26B63" w:rsidRDefault="00F15B11" w:rsidP="00F15B1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Процедуры учебного исследования можно представить сл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дующим образом:</w:t>
            </w:r>
          </w:p>
          <w:p w:rsidR="00F15B11" w:rsidRPr="00A065C6" w:rsidRDefault="00F15B11" w:rsidP="00890306">
            <w:pPr>
              <w:numPr>
                <w:ilvl w:val="0"/>
                <w:numId w:val="108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знакомство с литературой</w:t>
            </w:r>
          </w:p>
          <w:p w:rsidR="00F15B11" w:rsidRPr="00A065C6" w:rsidRDefault="00F15B11" w:rsidP="00890306">
            <w:pPr>
              <w:numPr>
                <w:ilvl w:val="0"/>
                <w:numId w:val="108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выявление (видение) проблемы</w:t>
            </w:r>
          </w:p>
          <w:p w:rsidR="00F15B11" w:rsidRPr="00A065C6" w:rsidRDefault="00F15B11" w:rsidP="00890306">
            <w:pPr>
              <w:numPr>
                <w:ilvl w:val="0"/>
                <w:numId w:val="108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постановка (формулирование) проблемы</w:t>
            </w:r>
          </w:p>
          <w:p w:rsidR="00F15B11" w:rsidRPr="00A065C6" w:rsidRDefault="00F15B11" w:rsidP="00890306">
            <w:pPr>
              <w:numPr>
                <w:ilvl w:val="0"/>
                <w:numId w:val="108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прояснение неясных вопросов</w:t>
            </w:r>
          </w:p>
          <w:p w:rsidR="00F15B11" w:rsidRPr="00A065C6" w:rsidRDefault="00F15B11" w:rsidP="00890306">
            <w:pPr>
              <w:numPr>
                <w:ilvl w:val="0"/>
                <w:numId w:val="108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формулирование гипотезы</w:t>
            </w:r>
          </w:p>
          <w:p w:rsidR="00F15B11" w:rsidRPr="00A065C6" w:rsidRDefault="00F15B11" w:rsidP="00890306">
            <w:pPr>
              <w:numPr>
                <w:ilvl w:val="0"/>
                <w:numId w:val="108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планирование и разработка учебных действий</w:t>
            </w:r>
          </w:p>
          <w:p w:rsidR="00F15B11" w:rsidRPr="00A26B63" w:rsidRDefault="00F15B11" w:rsidP="00890306">
            <w:pPr>
              <w:numPr>
                <w:ilvl w:val="0"/>
                <w:numId w:val="108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бор данных (накопление фактов, наблюдений доказательств)</w:t>
            </w:r>
          </w:p>
          <w:p w:rsidR="00F15B11" w:rsidRPr="00A065C6" w:rsidRDefault="00F15B11" w:rsidP="00890306">
            <w:pPr>
              <w:numPr>
                <w:ilvl w:val="0"/>
                <w:numId w:val="108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анализ и синтез собранных данных</w:t>
            </w:r>
          </w:p>
          <w:p w:rsidR="00F15B11" w:rsidRPr="00A065C6" w:rsidRDefault="00F15B11" w:rsidP="00890306">
            <w:pPr>
              <w:numPr>
                <w:ilvl w:val="0"/>
                <w:numId w:val="108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сопоставление (соотнесение) данных и умозаключений</w:t>
            </w:r>
          </w:p>
          <w:p w:rsidR="00F15B11" w:rsidRPr="00A065C6" w:rsidRDefault="00F15B11" w:rsidP="00890306">
            <w:pPr>
              <w:numPr>
                <w:ilvl w:val="0"/>
                <w:numId w:val="108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подготовка и написание (оформление) сообщения</w:t>
            </w:r>
          </w:p>
          <w:p w:rsidR="00F15B11" w:rsidRPr="00A065C6" w:rsidRDefault="00F15B11" w:rsidP="00890306">
            <w:pPr>
              <w:numPr>
                <w:ilvl w:val="0"/>
                <w:numId w:val="108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выступление с подготовленным сообщением</w:t>
            </w:r>
          </w:p>
          <w:p w:rsidR="00F15B11" w:rsidRPr="00A26B63" w:rsidRDefault="00F15B11" w:rsidP="00890306">
            <w:pPr>
              <w:numPr>
                <w:ilvl w:val="0"/>
                <w:numId w:val="108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ереосмысление результатов в ходе ответов на вопросы</w:t>
            </w:r>
          </w:p>
          <w:p w:rsidR="00F15B11" w:rsidRPr="00A065C6" w:rsidRDefault="00F15B11" w:rsidP="00890306">
            <w:pPr>
              <w:numPr>
                <w:ilvl w:val="0"/>
                <w:numId w:val="108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проверка гипотез</w:t>
            </w:r>
          </w:p>
          <w:p w:rsidR="00F15B11" w:rsidRPr="00A065C6" w:rsidRDefault="00F15B11" w:rsidP="00890306">
            <w:pPr>
              <w:numPr>
                <w:ilvl w:val="0"/>
                <w:numId w:val="108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построение сообщений</w:t>
            </w:r>
          </w:p>
          <w:p w:rsidR="00F15B11" w:rsidRPr="00A065C6" w:rsidRDefault="00F15B11" w:rsidP="00890306">
            <w:pPr>
              <w:numPr>
                <w:ilvl w:val="0"/>
                <w:numId w:val="108"/>
              </w:numPr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065C6">
              <w:rPr>
                <w:rFonts w:ascii="Times New Roman" w:hAnsi="Times New Roman"/>
                <w:color w:val="000000"/>
                <w:sz w:val="24"/>
                <w:szCs w:val="24"/>
              </w:rPr>
              <w:t>построение выводов, заключений.</w:t>
            </w:r>
          </w:p>
        </w:tc>
      </w:tr>
    </w:tbl>
    <w:p w:rsidR="00F15B11" w:rsidRDefault="00F15B11" w:rsidP="00F15B11">
      <w:pPr>
        <w:spacing w:after="0" w:line="240" w:lineRule="auto"/>
        <w:ind w:firstLine="706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15B11" w:rsidRPr="00A26B63" w:rsidRDefault="00F15B11" w:rsidP="005F7FCB">
      <w:pPr>
        <w:pStyle w:val="aff4"/>
        <w:spacing w:line="240" w:lineRule="atLeast"/>
        <w:ind w:left="425" w:firstLine="567"/>
        <w:contextualSpacing/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A26B63">
        <w:rPr>
          <w:rFonts w:ascii="Times New Roman" w:hAnsi="Times New Roman"/>
          <w:b/>
          <w:sz w:val="28"/>
          <w:szCs w:val="28"/>
          <w:lang w:val="ru-RU"/>
        </w:rPr>
        <w:t xml:space="preserve">Обозначим  основные  этапы  введения  единого  режима  работы  </w:t>
      </w:r>
      <w:r w:rsidR="005F7FCB">
        <w:rPr>
          <w:rFonts w:ascii="Times New Roman" w:hAnsi="Times New Roman"/>
          <w:b/>
          <w:sz w:val="28"/>
          <w:szCs w:val="28"/>
          <w:lang w:val="ru-RU"/>
        </w:rPr>
        <w:t>Гимназии</w:t>
      </w:r>
      <w:r w:rsidRPr="00A26B63">
        <w:rPr>
          <w:rFonts w:ascii="Times New Roman" w:hAnsi="Times New Roman"/>
          <w:b/>
          <w:sz w:val="28"/>
          <w:szCs w:val="28"/>
          <w:lang w:val="ru-RU"/>
        </w:rPr>
        <w:t xml:space="preserve">  с  тестовой информацией.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b/>
          <w:i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i/>
          <w:sz w:val="28"/>
          <w:szCs w:val="28"/>
          <w:lang w:val="ru-RU"/>
        </w:rPr>
        <w:t>1</w:t>
      </w:r>
      <w:r w:rsidRPr="00A26B63">
        <w:rPr>
          <w:rFonts w:ascii="Times New Roman" w:hAnsi="Times New Roman"/>
          <w:b/>
          <w:i/>
          <w:sz w:val="24"/>
          <w:szCs w:val="24"/>
          <w:lang w:val="ru-RU"/>
        </w:rPr>
        <w:t xml:space="preserve">.  Этап актуализации проблемы и целеполагания, который  предполагает: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-  знакомство  с  проблемой,  её  изучение,  осознание  необходимости  введения  ед</w:t>
      </w:r>
      <w:r w:rsidRPr="00A26B63">
        <w:rPr>
          <w:rFonts w:ascii="Times New Roman" w:hAnsi="Times New Roman"/>
          <w:sz w:val="24"/>
          <w:szCs w:val="24"/>
          <w:lang w:val="ru-RU"/>
        </w:rPr>
        <w:t>и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ного режима работы школы с текстовой информацией;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-   оценку   состояния   проблемы   в   данном   образовательном   учреждении,   для   чего необходимо  проведение  первичного  мониторинга-диагностики  навыков  осмысле</w:t>
      </w:r>
      <w:r w:rsidRPr="00A26B63">
        <w:rPr>
          <w:rFonts w:ascii="Times New Roman" w:hAnsi="Times New Roman"/>
          <w:sz w:val="24"/>
          <w:szCs w:val="24"/>
          <w:lang w:val="ru-RU"/>
        </w:rPr>
        <w:t>н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ного чтения;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-   проблемный   анализ   результатов   независимого   оценивания   учебных   дост</w:t>
      </w:r>
      <w:r w:rsidRPr="00A26B63">
        <w:rPr>
          <w:rFonts w:ascii="Times New Roman" w:hAnsi="Times New Roman"/>
          <w:sz w:val="24"/>
          <w:szCs w:val="24"/>
          <w:lang w:val="ru-RU"/>
        </w:rPr>
        <w:t>и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жений школьников;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-   оценку  возможностей   образовательного   учреждения,   включающую,   прежде   всего, оценку  имеющихся  ресурсов:  фонд  школьной  библиотеки,  техническая  оснаще</w:t>
      </w:r>
      <w:r w:rsidRPr="00A26B63">
        <w:rPr>
          <w:rFonts w:ascii="Times New Roman" w:hAnsi="Times New Roman"/>
          <w:sz w:val="24"/>
          <w:szCs w:val="24"/>
          <w:lang w:val="ru-RU"/>
        </w:rPr>
        <w:t>н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ность, методическая оснащенность, кадровые ресурсы и т.д.;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- мониторинг читательских интересов школьников и посещаемости школьной библи</w:t>
      </w:r>
      <w:r w:rsidRPr="00A26B63">
        <w:rPr>
          <w:rFonts w:ascii="Times New Roman" w:hAnsi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теки, а также анализ социальных факторов, влияющих на интерес и качество чтения;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b/>
          <w:i/>
          <w:sz w:val="24"/>
          <w:szCs w:val="24"/>
          <w:lang w:val="ru-RU"/>
        </w:rPr>
      </w:pPr>
    </w:p>
    <w:p w:rsidR="00F15B11" w:rsidRPr="00A26B63" w:rsidRDefault="00F15B11" w:rsidP="00951B63">
      <w:pPr>
        <w:pStyle w:val="aff4"/>
        <w:ind w:left="426" w:firstLine="567"/>
        <w:contextualSpacing/>
        <w:jc w:val="center"/>
        <w:rPr>
          <w:rFonts w:ascii="Times New Roman" w:hAnsi="Times New Roman"/>
          <w:b/>
          <w:i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i/>
          <w:sz w:val="24"/>
          <w:szCs w:val="24"/>
          <w:lang w:val="ru-RU"/>
        </w:rPr>
        <w:t>2.  Этап обучения педагогических кадров.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Одной из важных проблем, без решения которой  ситуация с грамотностью чтения вряд   ли   может   измениться,   является   кадровая   проблема,   которая   складывается   из нескольких     моментов:     низкий     уровень     читательской     компетентности     самих преподавателей,      неумение      мотивировать      учащихся      на      чтение,      отсутствие квалифицированных   школьных   библиотекарей.   Исходя   из   перечисленных   проблем, можно    выделить    приоритетные    направления    деятельности    по    переподготовке    и подготовке кадров: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- повышение уровня читательской компетентности педагогов и библиотекаря ОУ,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переподготовка  по  использованию  технологий  обучения  чтению  в  контекстах  всех </w:t>
      </w:r>
      <w:r w:rsidR="002236A8" w:rsidRPr="00A26B63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учебных дисциплин; </w:t>
      </w:r>
    </w:p>
    <w:p w:rsidR="00F15B11" w:rsidRPr="00A26B63" w:rsidRDefault="00F15B11" w:rsidP="00951B63">
      <w:pPr>
        <w:pStyle w:val="aff4"/>
        <w:ind w:left="426" w:firstLine="567"/>
        <w:contextualSpacing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sz w:val="24"/>
          <w:szCs w:val="24"/>
          <w:lang w:val="ru-RU"/>
        </w:rPr>
        <w:t>3.  Этап  выработки  стратегии,  плана  действий  и  технологий  обучения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sz w:val="24"/>
          <w:szCs w:val="24"/>
          <w:lang w:val="ru-RU"/>
        </w:rPr>
        <w:t xml:space="preserve">чтению.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Необходимо  помнить,  что  выбор  стратегии  и  технологии  обучения  чтению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зависит от поставленных целей. Так как главной целью обучения чтению на совр</w:t>
      </w:r>
      <w:r w:rsidRPr="00A26B63">
        <w:rPr>
          <w:rFonts w:ascii="Times New Roman" w:hAnsi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менном этапе  является  адаптация  людей  в  современных  информационных  условиях,  умение работать  с  различными  видами  текстовой  информацией  и  использовать  чтение  для самообразования  и    саморазвития,  то  при  выборе  технологии  работы  с  текстовой информацией   и   при   планировании   деятельности   ОУ   в   этом   направлении   важно придерживаться следующих общих методологических принципов: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-   принцип   системности   и   последовательности   обучения   чтению   и   работе   с письменными источниками; 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- принцип межпредметной интеграции;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- принцип диалогичности при работе с текстом;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lastRenderedPageBreak/>
        <w:t>-   принцип   активного   взаимодействия   обучающихся   и   учащихся   в   процессе обучения  чтению  (другими  словами,  обучение  должно  осуществляться  на  основе де</w:t>
      </w:r>
      <w:r w:rsidRPr="00A26B63">
        <w:rPr>
          <w:rFonts w:ascii="Times New Roman" w:hAnsi="Times New Roman"/>
          <w:sz w:val="24"/>
          <w:szCs w:val="24"/>
          <w:lang w:val="ru-RU"/>
        </w:rPr>
        <w:t>я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тельностного подхода);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-  принцип  технологичности  процесса  обучения  работе  с  письменными  текстами, которая может достигаться «при следующих условиях: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–   имеются   программы,   где   четко   определены   цели   и   задачи   объединения технических   и   культурно-семантических   навыков   применительно   к   необходимости адаптации   в   сложном   и   динамичном   информационном   пространстве   переходного общества;   установлена   последовательность   обучающих   операций,   обеспечивающих приобретение учащимися социально необходимого уровня читательской компетентности, –    существуют    средства    реализации    таких    учебных    программ    (учебно-методические, технические, профессионально-квалификационные),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– установлены требования к результатам обучения (знания, навыки, необходимые для работы с письменными текстами), соответствующие каждому из его этапов;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–   есть   инструменты   измерения   уровня   читательской   компетентности   (тесты, контрольные задания, рейтинговые шкалы оценок);  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-  принцип  непрерывности  обучения  чтению,  который  дает  возможность  испол</w:t>
      </w:r>
      <w:r w:rsidRPr="00A26B63">
        <w:rPr>
          <w:rFonts w:ascii="Times New Roman" w:hAnsi="Times New Roman"/>
          <w:sz w:val="24"/>
          <w:szCs w:val="24"/>
          <w:lang w:val="ru-RU"/>
        </w:rPr>
        <w:t>ь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зования всех компонентов системы образования;       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- принцип дифференциации при обучении чтению разных категорий читателей.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Кроме того, необходимо  выделить еще два принципа: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1.Вписанность  в  общекультурную  компетентность.  Подразумевается  акцентиров</w:t>
      </w:r>
      <w:r w:rsidRPr="00A26B63">
        <w:rPr>
          <w:rFonts w:ascii="Times New Roman" w:hAnsi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/>
          <w:sz w:val="24"/>
          <w:szCs w:val="24"/>
          <w:lang w:val="ru-RU"/>
        </w:rPr>
        <w:t>ние связи между квалифицированными чтением и работой с письменными текстами, с о</w:t>
      </w:r>
      <w:r w:rsidRPr="00A26B63">
        <w:rPr>
          <w:rFonts w:ascii="Times New Roman" w:hAnsi="Times New Roman"/>
          <w:sz w:val="24"/>
          <w:szCs w:val="24"/>
          <w:lang w:val="ru-RU"/>
        </w:rPr>
        <w:t>д</w:t>
      </w:r>
      <w:r w:rsidRPr="00A26B63">
        <w:rPr>
          <w:rFonts w:ascii="Times New Roman" w:hAnsi="Times New Roman"/>
          <w:sz w:val="24"/>
          <w:szCs w:val="24"/>
          <w:lang w:val="ru-RU"/>
        </w:rPr>
        <w:t>ной стороны,  и  расширением  кругозора,  освоенного  культурного  пространства  –  с  другой. Речь  идет  об  умении  ориентироваться  в  различных  системах  мировоззрения,  ценностей, социокультурных  практик,  нашедших  отражение  в  письменных  текстах;  о  навыках перевода  в  вербальную  и  письменную  форму  других  языков  культуры  и  ли</w:t>
      </w:r>
      <w:r w:rsidRPr="00A26B63">
        <w:rPr>
          <w:rFonts w:ascii="Times New Roman" w:hAnsi="Times New Roman"/>
          <w:sz w:val="24"/>
          <w:szCs w:val="24"/>
          <w:lang w:val="ru-RU"/>
        </w:rPr>
        <w:t>ч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ностных переживаний.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2.Оптимальное     соотношение     технологического     и     культурно-символического аспектов обучения. В рамках образовательных программ важно уделять особое внимание и различению, и сочетанию: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–   структурных   и   культурно-содержательных   аспектов   письменных   текстов различных типов;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– технологий поиска информации и ее качественных характеристик;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–   репрезентации   информации   (в   текстах,   таблицах,   графиках)   и   способов прочтения, интерпретации, понимания их культурной семантики;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– технических приемов работы с письменными текстами и культурной значимости ее конечного результата.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Также  отметим  важность  в  ходе  чтения  обучать  учащихся  самоконтролю  и сам</w:t>
      </w:r>
      <w:r w:rsidRPr="00A26B63">
        <w:rPr>
          <w:rFonts w:ascii="Times New Roman" w:hAnsi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регуляции, без этого не происходит формирования самостоятельности мышления.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Учитывая то, что чтение является одним из видов речемыслительной деятельности, обязательным  элементом  работы  с  текстовой  информацией  должна  быть  работа  по с</w:t>
      </w:r>
      <w:r w:rsidRPr="00A26B63">
        <w:rPr>
          <w:rFonts w:ascii="Times New Roman" w:hAnsi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зданию  вторичных  текстов  (рефератов,  эссе,  конспектов,  тезисных  планов,  обзоров  и т.д.).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b/>
          <w:i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i/>
          <w:sz w:val="24"/>
          <w:szCs w:val="24"/>
          <w:lang w:val="ru-RU"/>
        </w:rPr>
        <w:t>4.  Этап    реализации    единого    режима    работы    школы    с    текстовой и</w:t>
      </w:r>
      <w:r w:rsidRPr="00A26B63">
        <w:rPr>
          <w:rFonts w:ascii="Times New Roman" w:hAnsi="Times New Roman"/>
          <w:b/>
          <w:i/>
          <w:sz w:val="24"/>
          <w:szCs w:val="24"/>
          <w:lang w:val="ru-RU"/>
        </w:rPr>
        <w:t>н</w:t>
      </w:r>
      <w:r w:rsidRPr="00A26B63">
        <w:rPr>
          <w:rFonts w:ascii="Times New Roman" w:hAnsi="Times New Roman"/>
          <w:b/>
          <w:i/>
          <w:sz w:val="24"/>
          <w:szCs w:val="24"/>
          <w:lang w:val="ru-RU"/>
        </w:rPr>
        <w:t xml:space="preserve">формацией.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Реализация  единого  режима  работы  школы  с  текстовой  информацией  должна </w:t>
      </w:r>
    </w:p>
    <w:p w:rsidR="00F15B11" w:rsidRPr="00951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</w:rPr>
      </w:pPr>
      <w:r w:rsidRPr="00951B63">
        <w:rPr>
          <w:rFonts w:ascii="Times New Roman" w:hAnsi="Times New Roman"/>
          <w:sz w:val="24"/>
          <w:szCs w:val="24"/>
        </w:rPr>
        <w:t xml:space="preserve">проходить на разных уровнях: </w:t>
      </w:r>
    </w:p>
    <w:p w:rsidR="00F15B11" w:rsidRPr="00A26B63" w:rsidRDefault="00F15B11" w:rsidP="00890306">
      <w:pPr>
        <w:pStyle w:val="aff4"/>
        <w:numPr>
          <w:ilvl w:val="0"/>
          <w:numId w:val="110"/>
        </w:numPr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учебная  деятельность  (стратегиальный  подход  к  чтению,  работа  с  текстовой информацией</w:t>
      </w:r>
      <w:r w:rsidR="002236A8" w:rsidRPr="00A26B63">
        <w:rPr>
          <w:rFonts w:ascii="Times New Roman" w:hAnsi="Times New Roman"/>
          <w:sz w:val="24"/>
          <w:szCs w:val="24"/>
          <w:lang w:val="ru-RU"/>
        </w:rPr>
        <w:t xml:space="preserve">  на  уроках  всех  предметов)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; </w:t>
      </w:r>
    </w:p>
    <w:p w:rsidR="00F15B11" w:rsidRPr="00A26B63" w:rsidRDefault="00F15B11" w:rsidP="00890306">
      <w:pPr>
        <w:pStyle w:val="aff4"/>
        <w:numPr>
          <w:ilvl w:val="0"/>
          <w:numId w:val="110"/>
        </w:numPr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внеклассная    деятельность    (уроки    поддерживающего    чтения,    создание уголков чтения в классных кабинетах, создание книжных выставок и полок книг-лидеров чтения,  проведение  общешкольной  Недели  Чтения,  организация  работы  литературных </w:t>
      </w:r>
      <w:r w:rsidRPr="00A26B63">
        <w:rPr>
          <w:rFonts w:ascii="Times New Roman" w:hAnsi="Times New Roman"/>
          <w:sz w:val="24"/>
          <w:szCs w:val="24"/>
          <w:lang w:val="ru-RU"/>
        </w:rPr>
        <w:lastRenderedPageBreak/>
        <w:t>гостиных,   литературное   чтение   на   иностранных   языках,   организация   театральных кружков  и  студий,  совместная  работа  со  школьной  библиотекой,  созд</w:t>
      </w:r>
      <w:r w:rsidR="002236A8" w:rsidRPr="00A26B63">
        <w:rPr>
          <w:rFonts w:ascii="Times New Roman" w:hAnsi="Times New Roman"/>
          <w:sz w:val="24"/>
          <w:szCs w:val="24"/>
          <w:lang w:val="ru-RU"/>
        </w:rPr>
        <w:t xml:space="preserve">ание  школьного пресс-центра и выпуск 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школьной газеты, издание школьных литературных альманахов и т.п.); </w:t>
      </w:r>
    </w:p>
    <w:p w:rsidR="00F15B11" w:rsidRPr="00A26B63" w:rsidRDefault="00F15B11" w:rsidP="00890306">
      <w:pPr>
        <w:pStyle w:val="aff4"/>
        <w:numPr>
          <w:ilvl w:val="0"/>
          <w:numId w:val="110"/>
        </w:numPr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внешкольная   деятельность   (организация   совместной   работы   с   другими культурно-воспитательными       институтами:       </w:t>
      </w:r>
      <w:r w:rsidR="002236A8" w:rsidRPr="00A26B63">
        <w:rPr>
          <w:rFonts w:ascii="Times New Roman" w:hAnsi="Times New Roman"/>
          <w:sz w:val="24"/>
          <w:szCs w:val="24"/>
          <w:lang w:val="ru-RU"/>
        </w:rPr>
        <w:t xml:space="preserve">сельской и городской 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 библиотекой,  учреждениями  дополнительного  образования,  учреждениями  культуры, писательскими      организациями      и      читательскими      ассоциациями      и т.д.).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Высоким   уровнем   деятельности   образовательного   учреждения   по   введению единого  режима  работы  школы  с  текстовой  информацией  можно  считать  построение  в школе  единой  читательской  среды,  субъектами  которой  будут  не  только  учащиеся,  но учителя, социальные педагоги, школьные психологи, школьные библиотекари и родит</w:t>
      </w:r>
      <w:r w:rsidRPr="00A26B63">
        <w:rPr>
          <w:rFonts w:ascii="Times New Roman" w:hAnsi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ли.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Низкий  уровень  семейного  чтения  –  один  из  важных  факторов,  влияющих  на  уровень читательской    компетентности    школьников,    поэтому    привлечение    родит</w:t>
      </w:r>
      <w:r w:rsidRPr="00A26B63">
        <w:rPr>
          <w:rFonts w:ascii="Times New Roman" w:hAnsi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лей    к разрешению  проблемы  грамотности  чтения  –  серьезный  и  важный  этап  работы  школы. </w:t>
      </w:r>
    </w:p>
    <w:p w:rsidR="00F15B11" w:rsidRPr="00A26B63" w:rsidRDefault="00F15B11" w:rsidP="00951B63">
      <w:pPr>
        <w:pStyle w:val="aff4"/>
        <w:ind w:left="426" w:firstLine="567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В  качестве  наиболее  </w:t>
      </w:r>
      <w:r w:rsidR="002236A8" w:rsidRPr="00A26B63">
        <w:rPr>
          <w:rFonts w:ascii="Times New Roman" w:hAnsi="Times New Roman"/>
          <w:sz w:val="24"/>
          <w:szCs w:val="24"/>
          <w:lang w:val="ru-RU"/>
        </w:rPr>
        <w:t xml:space="preserve">эффективного 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  вида  деятельности </w:t>
      </w:r>
      <w:r w:rsidR="002236A8" w:rsidRPr="00A26B63">
        <w:rPr>
          <w:rFonts w:ascii="Times New Roman" w:hAnsi="Times New Roman"/>
          <w:sz w:val="24"/>
          <w:szCs w:val="24"/>
          <w:lang w:val="ru-RU"/>
        </w:rPr>
        <w:t xml:space="preserve"> в основной школе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 является проектная деятельность, так как именно в ней имеется возможность реализовать деятел</w:t>
      </w:r>
      <w:r w:rsidRPr="00A26B63">
        <w:rPr>
          <w:rFonts w:ascii="Times New Roman" w:hAnsi="Times New Roman"/>
          <w:sz w:val="24"/>
          <w:szCs w:val="24"/>
          <w:lang w:val="ru-RU"/>
        </w:rPr>
        <w:t>ь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ностный и дифференцированный подходы.  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hAnsi="Times New Roman"/>
          <w:b/>
          <w:i/>
          <w:sz w:val="24"/>
          <w:szCs w:val="24"/>
          <w:lang w:val="ru-RU"/>
        </w:rPr>
      </w:pPr>
      <w:r w:rsidRPr="00A26B63">
        <w:rPr>
          <w:rFonts w:ascii="Times New Roman" w:hAnsi="Times New Roman"/>
          <w:b/>
          <w:i/>
          <w:sz w:val="24"/>
          <w:szCs w:val="24"/>
          <w:lang w:val="ru-RU"/>
        </w:rPr>
        <w:t xml:space="preserve">5.  Этап  рефлексии  и  подведения  итогов  введения  единого  режима  работы школы с текстовой информацией 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В  любой  деятельности    важен  этап  рефлексии,  когда  можно  подвести  итоги сделанному  и  определить  результаты  деятельности,  а  также  соотнести  эти  результаты  с прогнозируемыми    результатам    (с    идеальным    образом    читателя-школьника)    по формированию читательской культуры, включая в себя следующее: 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- рациональную организацию процесса чтения в зависимости от текста, широкого контекста чтения и свойств читателя; 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-  глубокое,  точное,  отчетливое  и  полное  понимание  и  «присвоение»  содерж</w:t>
      </w:r>
      <w:r w:rsidRPr="00A26B63">
        <w:rPr>
          <w:rFonts w:ascii="Times New Roman" w:hAnsi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ния текста,  сопровождающееся  эмоциональным  сопереживанием,  критическим  анализом  и творческой интерпретацией прочитанного; 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-  поиск,  анализ  и  выбор  текста  (книги,  электронного  документа,  базы  данных, поисковых  систем  в  Интернете  и  др.)  для  чтения  в  соответствии  с  интересами  и во</w:t>
      </w:r>
      <w:r w:rsidRPr="00A26B63">
        <w:rPr>
          <w:rFonts w:ascii="Times New Roman" w:hAnsi="Times New Roman"/>
          <w:sz w:val="24"/>
          <w:szCs w:val="24"/>
          <w:lang w:val="ru-RU"/>
        </w:rPr>
        <w:t>з</w:t>
      </w:r>
      <w:r w:rsidRPr="00A26B63">
        <w:rPr>
          <w:rFonts w:ascii="Times New Roman" w:hAnsi="Times New Roman"/>
          <w:sz w:val="24"/>
          <w:szCs w:val="24"/>
          <w:lang w:val="ru-RU"/>
        </w:rPr>
        <w:t xml:space="preserve">можностями читателя, а также – с целью чтения; 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-   выбор   способов   (устного,   письменного)   и   языковых   средств   сохранения прочитанного  на  родном  или  неродном  языках  (высказывание,  суждение,  доклад,  план, тезисы, конспект, аннотация, реферат и т.д.); 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-  читательская  культура  реализуется  в  поступках  читателя  как  проявление  его сопереживания, сотворчества с другими людьми в обществе, с учетом законов природы и общества. </w:t>
      </w:r>
    </w:p>
    <w:p w:rsidR="00F15B11" w:rsidRPr="00A26B63" w:rsidRDefault="00F15B11" w:rsidP="00951B63">
      <w:pPr>
        <w:spacing w:after="0" w:line="240" w:lineRule="auto"/>
        <w:ind w:left="426" w:firstLine="708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 xml:space="preserve">Достижение планируемых результатов освоения междисциплинарной программы «Стратегия смыслового чтения и работы с текстом» в </w:t>
      </w:r>
      <w:r w:rsidR="005A1A86" w:rsidRPr="00A26B63">
        <w:rPr>
          <w:rFonts w:ascii="Times New Roman" w:hAnsi="Times New Roman"/>
          <w:bCs/>
          <w:color w:val="000000"/>
          <w:sz w:val="24"/>
          <w:szCs w:val="24"/>
          <w:lang w:val="ru-RU"/>
        </w:rPr>
        <w:t xml:space="preserve">МБОУ </w:t>
      </w:r>
      <w:r w:rsidR="00197E61">
        <w:rPr>
          <w:rFonts w:ascii="Times New Roman" w:hAnsi="Times New Roman"/>
          <w:bCs/>
          <w:color w:val="000000"/>
          <w:sz w:val="24"/>
          <w:szCs w:val="24"/>
          <w:lang w:val="ru-RU"/>
        </w:rPr>
        <w:t>Гимназии № 4</w:t>
      </w:r>
      <w:r w:rsidRPr="00A26B63">
        <w:rPr>
          <w:rFonts w:ascii="Times New Roman" w:hAnsi="Times New Roman"/>
          <w:bCs/>
          <w:color w:val="000000"/>
          <w:sz w:val="24"/>
          <w:szCs w:val="24"/>
          <w:lang w:val="ru-RU"/>
        </w:rPr>
        <w:t xml:space="preserve"> 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реализуется ч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>е</w:t>
      </w:r>
      <w:r w:rsidRPr="00A26B63">
        <w:rPr>
          <w:rFonts w:ascii="Times New Roman" w:hAnsi="Times New Roman"/>
          <w:color w:val="000000"/>
          <w:sz w:val="24"/>
          <w:szCs w:val="24"/>
          <w:lang w:val="ru-RU"/>
        </w:rPr>
        <w:t xml:space="preserve">рез различные формы учебной и внеучебной деятельности: </w:t>
      </w:r>
    </w:p>
    <w:tbl>
      <w:tblPr>
        <w:tblW w:w="4807" w:type="pct"/>
        <w:tblInd w:w="392" w:type="dxa"/>
        <w:tbl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single" w:sz="8" w:space="0" w:color="8064A2"/>
          <w:insideV w:val="single" w:sz="8" w:space="0" w:color="8064A2"/>
        </w:tblBorders>
        <w:tblLook w:val="04A0" w:firstRow="1" w:lastRow="0" w:firstColumn="1" w:lastColumn="0" w:noHBand="0" w:noVBand="1"/>
      </w:tblPr>
      <w:tblGrid>
        <w:gridCol w:w="1010"/>
        <w:gridCol w:w="4209"/>
        <w:gridCol w:w="4529"/>
      </w:tblGrid>
      <w:tr w:rsidR="00F15B11" w:rsidRPr="00951B63" w:rsidTr="00951B63">
        <w:tc>
          <w:tcPr>
            <w:tcW w:w="518" w:type="pct"/>
            <w:hideMark/>
          </w:tcPr>
          <w:p w:rsidR="00F15B11" w:rsidRPr="00A26B63" w:rsidRDefault="00F15B11" w:rsidP="00951B63">
            <w:pPr>
              <w:spacing w:after="0" w:line="240" w:lineRule="auto"/>
              <w:contextualSpacing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2159" w:type="pct"/>
            <w:hideMark/>
          </w:tcPr>
          <w:p w:rsidR="00F15B11" w:rsidRPr="00951B63" w:rsidRDefault="00F15B11" w:rsidP="00951B6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51B63">
              <w:rPr>
                <w:rFonts w:ascii="Times New Roman" w:hAnsi="Times New Roman"/>
                <w:color w:val="000000"/>
                <w:sz w:val="24"/>
                <w:szCs w:val="24"/>
              </w:rPr>
              <w:t>Учебная деятельность</w:t>
            </w:r>
          </w:p>
        </w:tc>
        <w:tc>
          <w:tcPr>
            <w:tcW w:w="2323" w:type="pct"/>
            <w:hideMark/>
          </w:tcPr>
          <w:p w:rsidR="00F15B11" w:rsidRPr="00951B63" w:rsidRDefault="00F15B11" w:rsidP="00951B6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51B63">
              <w:rPr>
                <w:rFonts w:ascii="Times New Roman" w:hAnsi="Times New Roman"/>
                <w:color w:val="000000"/>
                <w:sz w:val="24"/>
                <w:szCs w:val="24"/>
              </w:rPr>
              <w:t>Внеучебная деятельность</w:t>
            </w:r>
          </w:p>
        </w:tc>
      </w:tr>
      <w:tr w:rsidR="00F15B11" w:rsidRPr="00E47944" w:rsidTr="00951B63">
        <w:tc>
          <w:tcPr>
            <w:tcW w:w="518" w:type="pct"/>
            <w:hideMark/>
          </w:tcPr>
          <w:p w:rsidR="00F15B11" w:rsidRPr="005B6F3E" w:rsidRDefault="00F15B11" w:rsidP="00F15B11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5-6 классы</w:t>
            </w:r>
          </w:p>
        </w:tc>
        <w:tc>
          <w:tcPr>
            <w:tcW w:w="2159" w:type="pct"/>
            <w:hideMark/>
          </w:tcPr>
          <w:p w:rsidR="00F15B11" w:rsidRPr="00A26B63" w:rsidRDefault="00F15B11" w:rsidP="005A1A86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урок, учебно-практические занятия, , </w:t>
            </w:r>
            <w:r w:rsidR="005A1A86"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омашняя работа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, проекты, консу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ации</w:t>
            </w:r>
          </w:p>
        </w:tc>
        <w:tc>
          <w:tcPr>
            <w:tcW w:w="2323" w:type="pct"/>
            <w:hideMark/>
          </w:tcPr>
          <w:p w:rsidR="00F15B11" w:rsidRPr="00A26B63" w:rsidRDefault="00F15B11" w:rsidP="005A1A86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ружки, школьный музей,  конкурсы, 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авки, викторины, КТД, проекты, школьные научные общества, тематич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кие дни, олимпиады</w:t>
            </w:r>
          </w:p>
        </w:tc>
      </w:tr>
      <w:tr w:rsidR="00F15B11" w:rsidRPr="00E47944" w:rsidTr="00951B63">
        <w:tc>
          <w:tcPr>
            <w:tcW w:w="518" w:type="pct"/>
            <w:hideMark/>
          </w:tcPr>
          <w:p w:rsidR="00F15B11" w:rsidRPr="005B6F3E" w:rsidRDefault="00F15B11" w:rsidP="00F15B11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7-8 классы</w:t>
            </w:r>
          </w:p>
        </w:tc>
        <w:tc>
          <w:tcPr>
            <w:tcW w:w="2159" w:type="pct"/>
            <w:hideMark/>
          </w:tcPr>
          <w:p w:rsidR="00F15B11" w:rsidRPr="00A26B63" w:rsidRDefault="00F15B11" w:rsidP="005A1A86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рок, учебно-практические занятия, домашняя работа, предметные недели, проекты, консультации, практикумы, , зачеты, семинары</w:t>
            </w:r>
          </w:p>
        </w:tc>
        <w:tc>
          <w:tcPr>
            <w:tcW w:w="2323" w:type="pct"/>
            <w:hideMark/>
          </w:tcPr>
          <w:p w:rsidR="00F15B11" w:rsidRPr="00A26B63" w:rsidRDefault="00F15B11" w:rsidP="005A1A86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ружки, школьный музей,  конкурсы, 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авки, викторины, КТД, проекты, школьные научные общества, тематич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кие дни, олимпиады, конференции</w:t>
            </w:r>
          </w:p>
        </w:tc>
      </w:tr>
      <w:tr w:rsidR="00F15B11" w:rsidRPr="00E47944" w:rsidTr="00951B63">
        <w:tc>
          <w:tcPr>
            <w:tcW w:w="518" w:type="pct"/>
            <w:hideMark/>
          </w:tcPr>
          <w:p w:rsidR="00F15B11" w:rsidRPr="005B6F3E" w:rsidRDefault="00F15B11" w:rsidP="00F15B11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5B6F3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lastRenderedPageBreak/>
              <w:t>9 классы</w:t>
            </w:r>
          </w:p>
        </w:tc>
        <w:tc>
          <w:tcPr>
            <w:tcW w:w="2159" w:type="pct"/>
            <w:hideMark/>
          </w:tcPr>
          <w:p w:rsidR="00F15B11" w:rsidRPr="00A26B63" w:rsidRDefault="00F15B11" w:rsidP="005A1A86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рок, учебно-практические занятия, домашняя работа, предметные недели, проекты, консультации, практикумы, зачеты, семинары, публичное высту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ление, экзамен, собеседование, </w:t>
            </w:r>
          </w:p>
        </w:tc>
        <w:tc>
          <w:tcPr>
            <w:tcW w:w="2323" w:type="pct"/>
            <w:hideMark/>
          </w:tcPr>
          <w:p w:rsidR="00F15B11" w:rsidRPr="00A26B63" w:rsidRDefault="00F15B11" w:rsidP="00F15B1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ружки, школьный музей, конкурсы, в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авки, викторины, КТД, предметные 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ели, проекты, школьные научные общ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ва, тематические дни, олимпиады, к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ференции, диспуты, поисковые и нау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ч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ые исследования</w:t>
            </w:r>
          </w:p>
        </w:tc>
      </w:tr>
    </w:tbl>
    <w:p w:rsidR="00F15B11" w:rsidRPr="00A26B63" w:rsidRDefault="00F15B11" w:rsidP="00F15B11">
      <w:pPr>
        <w:spacing w:before="100" w:beforeAutospacing="1"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ru-RU"/>
        </w:rPr>
      </w:pP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Поскольку чтение является метапредметным навыком, то составляющие его части будут в структуре всех универсальных учебных действий: 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- в личностные УУД входят мотивация чтения, мотивы учения, отношение к себе и к школе; 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 xml:space="preserve">- в регулятивные УУД - принятие учеником учебной задачи, произвольная регуляция деятельности; 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- в познавательные УУД – логическое и абстрактное мышление, оперативная память, творческое воображение, концентрация внимания, объем словаря.</w:t>
      </w:r>
    </w:p>
    <w:p w:rsidR="00F15B11" w:rsidRPr="00A26B63" w:rsidRDefault="00F15B11" w:rsidP="00F15B11">
      <w:pPr>
        <w:pStyle w:val="aff4"/>
        <w:jc w:val="both"/>
        <w:rPr>
          <w:rFonts w:ascii="Times New Roman" w:hAnsi="Times New Roman"/>
          <w:sz w:val="24"/>
          <w:szCs w:val="24"/>
          <w:lang w:val="ru-RU"/>
        </w:rPr>
      </w:pPr>
    </w:p>
    <w:tbl>
      <w:tblPr>
        <w:tblW w:w="10064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92"/>
        <w:gridCol w:w="4395"/>
        <w:gridCol w:w="2976"/>
        <w:gridCol w:w="1701"/>
      </w:tblGrid>
      <w:tr w:rsidR="00F15B11" w:rsidRPr="00E90C6D" w:rsidTr="002236A8">
        <w:trPr>
          <w:trHeight w:val="855"/>
        </w:trPr>
        <w:tc>
          <w:tcPr>
            <w:tcW w:w="992" w:type="dxa"/>
            <w:tcBorders>
              <w:bottom w:val="single" w:sz="4" w:space="0" w:color="auto"/>
            </w:tcBorders>
          </w:tcPr>
          <w:p w:rsidR="00F15B11" w:rsidRPr="00E90C6D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E90C6D">
              <w:rPr>
                <w:rFonts w:ascii="Times New Roman" w:hAnsi="Times New Roman"/>
                <w:sz w:val="24"/>
                <w:szCs w:val="24"/>
              </w:rPr>
              <w:t>классы</w:t>
            </w:r>
          </w:p>
        </w:tc>
        <w:tc>
          <w:tcPr>
            <w:tcW w:w="4395" w:type="dxa"/>
            <w:tcBorders>
              <w:bottom w:val="single" w:sz="4" w:space="0" w:color="auto"/>
            </w:tcBorders>
          </w:tcPr>
          <w:p w:rsidR="00F15B11" w:rsidRPr="00E90C6D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E90C6D">
              <w:rPr>
                <w:rFonts w:ascii="Times New Roman" w:hAnsi="Times New Roman"/>
                <w:sz w:val="24"/>
                <w:szCs w:val="24"/>
              </w:rPr>
              <w:t>Чему учить</w:t>
            </w:r>
          </w:p>
        </w:tc>
        <w:tc>
          <w:tcPr>
            <w:tcW w:w="2976" w:type="dxa"/>
            <w:tcBorders>
              <w:bottom w:val="single" w:sz="4" w:space="0" w:color="auto"/>
            </w:tcBorders>
          </w:tcPr>
          <w:p w:rsidR="00F15B11" w:rsidRPr="00E90C6D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E90C6D">
              <w:rPr>
                <w:rFonts w:ascii="Times New Roman" w:hAnsi="Times New Roman"/>
                <w:sz w:val="24"/>
                <w:szCs w:val="24"/>
              </w:rPr>
              <w:t>Предметы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F15B11" w:rsidRPr="00E90C6D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E90C6D">
              <w:rPr>
                <w:rFonts w:ascii="Times New Roman" w:hAnsi="Times New Roman"/>
                <w:sz w:val="24"/>
                <w:szCs w:val="24"/>
              </w:rPr>
              <w:t>Стратегии</w:t>
            </w:r>
          </w:p>
        </w:tc>
      </w:tr>
      <w:tr w:rsidR="00F15B11" w:rsidRPr="00E47944" w:rsidTr="002236A8">
        <w:trPr>
          <w:trHeight w:val="165"/>
        </w:trPr>
        <w:tc>
          <w:tcPr>
            <w:tcW w:w="10064" w:type="dxa"/>
            <w:gridSpan w:val="4"/>
            <w:tcBorders>
              <w:top w:val="single" w:sz="4" w:space="0" w:color="auto"/>
            </w:tcBorders>
          </w:tcPr>
          <w:p w:rsidR="00F15B11" w:rsidRPr="00A26B63" w:rsidRDefault="00F15B11" w:rsidP="005A1A86">
            <w:pPr>
              <w:pStyle w:val="aff4"/>
              <w:jc w:val="center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bCs/>
                <w:sz w:val="24"/>
                <w:szCs w:val="24"/>
                <w:lang w:val="ru-RU"/>
              </w:rPr>
              <w:t>Работа с текстом: поиск информации и понимание прочитанного</w:t>
            </w:r>
          </w:p>
        </w:tc>
      </w:tr>
      <w:tr w:rsidR="00F15B11" w:rsidRPr="00E47944" w:rsidTr="002236A8">
        <w:tc>
          <w:tcPr>
            <w:tcW w:w="992" w:type="dxa"/>
          </w:tcPr>
          <w:p w:rsidR="00F15B11" w:rsidRPr="00E90C6D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E90C6D">
              <w:rPr>
                <w:rFonts w:ascii="Times New Roman" w:hAnsi="Times New Roman"/>
                <w:sz w:val="24"/>
                <w:szCs w:val="24"/>
              </w:rPr>
              <w:t>5-6 классы</w:t>
            </w:r>
          </w:p>
        </w:tc>
        <w:tc>
          <w:tcPr>
            <w:tcW w:w="4395" w:type="dxa"/>
          </w:tcPr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риентироваться в содержании текста и понимать его целостный смысл: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E90C6D">
              <w:rPr>
                <w:rFonts w:ascii="Times New Roman" w:hAnsi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главную тему, общую цель или назначение текста;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E90C6D">
              <w:rPr>
                <w:rFonts w:ascii="Times New Roman" w:hAnsi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ыбирать из текста или придумать з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головок, соответствующий содержанию и общему смыслу текста;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E90C6D">
              <w:rPr>
                <w:rFonts w:ascii="Times New Roman" w:hAnsi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формулировать тезис, выражающий общий смысл текста;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E90C6D">
              <w:rPr>
                <w:rFonts w:ascii="Times New Roman" w:hAnsi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бъяснять порядок частей/инструкций, содержащихся в тексте;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•</w:t>
            </w:r>
            <w:r w:rsidRPr="00E90C6D">
              <w:rPr>
                <w:rFonts w:ascii="Times New Roman" w:hAnsi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аходить в тексте требуемую инф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мацию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•</w:t>
            </w:r>
            <w:r w:rsidRPr="00E90C6D">
              <w:rPr>
                <w:rFonts w:ascii="Times New Roman" w:hAnsi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ешать учебно-познавательные и учебно-практические задачи, требу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ю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щие полного и критического понимания текста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2976" w:type="dxa"/>
          </w:tcPr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Литература, русский язык, история, ОБЖ, природ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едение, география, ИЗО, технология, математика, биология, иностранный язык, информатика, общ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твознание</w:t>
            </w:r>
          </w:p>
        </w:tc>
        <w:tc>
          <w:tcPr>
            <w:tcW w:w="1701" w:type="dxa"/>
          </w:tcPr>
          <w:p w:rsidR="00F15B11" w:rsidRPr="00A26B63" w:rsidRDefault="00F15B11" w:rsidP="00F15B11">
            <w:pPr>
              <w:pStyle w:val="aff4"/>
              <w:rPr>
                <w:rStyle w:val="Zag11"/>
                <w:rFonts w:ascii="Times New Roman" w:hAnsi="Times New Roman"/>
                <w:kern w:val="24"/>
                <w:sz w:val="24"/>
                <w:szCs w:val="24"/>
                <w:lang w:val="ru-RU"/>
              </w:rPr>
            </w:pPr>
            <w:r w:rsidRPr="00A26B63">
              <w:rPr>
                <w:rStyle w:val="Zag11"/>
                <w:rFonts w:ascii="Times New Roman" w:hAnsi="Times New Roman"/>
                <w:kern w:val="24"/>
                <w:sz w:val="24"/>
                <w:szCs w:val="24"/>
                <w:lang w:val="ru-RU"/>
              </w:rPr>
              <w:t>Интеракти</w:t>
            </w:r>
            <w:r w:rsidRPr="00A26B63">
              <w:rPr>
                <w:rStyle w:val="Zag11"/>
                <w:rFonts w:ascii="Times New Roman" w:hAnsi="Times New Roman"/>
                <w:kern w:val="24"/>
                <w:sz w:val="24"/>
                <w:szCs w:val="24"/>
                <w:lang w:val="ru-RU"/>
              </w:rPr>
              <w:t>в</w:t>
            </w:r>
            <w:r w:rsidRPr="00A26B63">
              <w:rPr>
                <w:rStyle w:val="Zag11"/>
                <w:rFonts w:ascii="Times New Roman" w:hAnsi="Times New Roman"/>
                <w:kern w:val="24"/>
                <w:sz w:val="24"/>
                <w:szCs w:val="24"/>
                <w:lang w:val="ru-RU"/>
              </w:rPr>
              <w:t>ные подходы   (упражнения, задания)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kern w:val="24"/>
                <w:sz w:val="24"/>
                <w:szCs w:val="24"/>
                <w:lang w:val="ru-RU"/>
              </w:rPr>
            </w:pPr>
            <w:r w:rsidRPr="00A26B63">
              <w:rPr>
                <w:rStyle w:val="Zag11"/>
                <w:rFonts w:ascii="Times New Roman" w:hAnsi="Times New Roman"/>
                <w:kern w:val="24"/>
                <w:sz w:val="24"/>
                <w:szCs w:val="24"/>
                <w:lang w:val="ru-RU"/>
              </w:rPr>
              <w:t>Развитие кр</w:t>
            </w:r>
            <w:r w:rsidRPr="00A26B63">
              <w:rPr>
                <w:rStyle w:val="Zag11"/>
                <w:rFonts w:ascii="Times New Roman" w:hAnsi="Times New Roman"/>
                <w:kern w:val="24"/>
                <w:sz w:val="24"/>
                <w:szCs w:val="24"/>
                <w:lang w:val="ru-RU"/>
              </w:rPr>
              <w:t>и</w:t>
            </w:r>
            <w:r w:rsidRPr="00A26B63">
              <w:rPr>
                <w:rStyle w:val="Zag11"/>
                <w:rFonts w:ascii="Times New Roman" w:hAnsi="Times New Roman"/>
                <w:kern w:val="24"/>
                <w:sz w:val="24"/>
                <w:szCs w:val="24"/>
                <w:lang w:val="ru-RU"/>
              </w:rPr>
              <w:t>тического мышления через чтение и письмо (и</w:t>
            </w:r>
            <w:r w:rsidRPr="00A26B63">
              <w:rPr>
                <w:rStyle w:val="Zag11"/>
                <w:rFonts w:ascii="Times New Roman" w:hAnsi="Times New Roman"/>
                <w:kern w:val="24"/>
                <w:sz w:val="24"/>
                <w:szCs w:val="24"/>
                <w:lang w:val="ru-RU"/>
              </w:rPr>
              <w:t>н</w:t>
            </w:r>
            <w:r w:rsidRPr="00A26B63">
              <w:rPr>
                <w:rStyle w:val="Zag11"/>
                <w:rFonts w:ascii="Times New Roman" w:hAnsi="Times New Roman"/>
                <w:kern w:val="24"/>
                <w:sz w:val="24"/>
                <w:szCs w:val="24"/>
                <w:lang w:val="ru-RU"/>
              </w:rPr>
              <w:t>серт, таблица «З – Х – У», «Чтение про себя», «Чт</w:t>
            </w:r>
            <w:r w:rsidRPr="00A26B63">
              <w:rPr>
                <w:rStyle w:val="Zag11"/>
                <w:rFonts w:ascii="Times New Roman" w:hAnsi="Times New Roman"/>
                <w:kern w:val="24"/>
                <w:sz w:val="24"/>
                <w:szCs w:val="24"/>
                <w:lang w:val="ru-RU"/>
              </w:rPr>
              <w:t>е</w:t>
            </w:r>
            <w:r w:rsidRPr="00A26B63">
              <w:rPr>
                <w:rStyle w:val="Zag11"/>
                <w:rFonts w:ascii="Times New Roman" w:hAnsi="Times New Roman"/>
                <w:kern w:val="24"/>
                <w:sz w:val="24"/>
                <w:szCs w:val="24"/>
                <w:lang w:val="ru-RU"/>
              </w:rPr>
              <w:t>ние в кр</w:t>
            </w:r>
            <w:r w:rsidRPr="00A26B63">
              <w:rPr>
                <w:rStyle w:val="Zag11"/>
                <w:rFonts w:ascii="Times New Roman" w:hAnsi="Times New Roman"/>
                <w:kern w:val="24"/>
                <w:sz w:val="24"/>
                <w:szCs w:val="24"/>
                <w:lang w:val="ru-RU"/>
              </w:rPr>
              <w:t>у</w:t>
            </w:r>
            <w:r w:rsidRPr="00A26B63">
              <w:rPr>
                <w:rStyle w:val="Zag11"/>
                <w:rFonts w:ascii="Times New Roman" w:hAnsi="Times New Roman"/>
                <w:kern w:val="24"/>
                <w:sz w:val="24"/>
                <w:szCs w:val="24"/>
                <w:lang w:val="ru-RU"/>
              </w:rPr>
              <w:t>жок», «Чт</w:t>
            </w:r>
            <w:r w:rsidRPr="00A26B63">
              <w:rPr>
                <w:rStyle w:val="Zag11"/>
                <w:rFonts w:ascii="Times New Roman" w:hAnsi="Times New Roman"/>
                <w:kern w:val="24"/>
                <w:sz w:val="24"/>
                <w:szCs w:val="24"/>
                <w:lang w:val="ru-RU"/>
              </w:rPr>
              <w:t>е</w:t>
            </w:r>
            <w:r w:rsidRPr="00A26B63">
              <w:rPr>
                <w:rStyle w:val="Zag11"/>
                <w:rFonts w:ascii="Times New Roman" w:hAnsi="Times New Roman"/>
                <w:kern w:val="24"/>
                <w:sz w:val="24"/>
                <w:szCs w:val="24"/>
                <w:lang w:val="ru-RU"/>
              </w:rPr>
              <w:t>ние про себя с вопросами», «Чтение с остановкам»</w:t>
            </w:r>
          </w:p>
        </w:tc>
      </w:tr>
      <w:tr w:rsidR="00F15B11" w:rsidRPr="00E47944" w:rsidTr="002236A8">
        <w:tc>
          <w:tcPr>
            <w:tcW w:w="992" w:type="dxa"/>
          </w:tcPr>
          <w:p w:rsidR="00F15B11" w:rsidRPr="00E90C6D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E90C6D">
              <w:rPr>
                <w:rFonts w:ascii="Times New Roman" w:hAnsi="Times New Roman"/>
                <w:sz w:val="24"/>
                <w:szCs w:val="24"/>
              </w:rPr>
              <w:t>7-9 классы</w:t>
            </w:r>
          </w:p>
        </w:tc>
        <w:tc>
          <w:tcPr>
            <w:tcW w:w="4395" w:type="dxa"/>
          </w:tcPr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редвосхищать содержание предметн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го плана текста по заголовку и с опорой на предыдущий опыт;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опоставлять разные точки зрения и разные источники информации по з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данной теме;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ыполнять смысловое свёртывание в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деленных фактов и мыслей;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формировать на основе текста систему аргументов (доводов) для обоснования определённой позиции;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онимать душевное состояние персон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жей текста, сопереживать им;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рганизовывать поиск информации: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риобрести первичный опыт критич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кого отношения к получаемой инф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мации, сопоставления её с информацией из других источников и имеющимся жизненным опытом.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владеть элементарными навыками чтения информации, представленной в наглядно-символической форме, при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етёт опыт работы с текстами, сод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жащими рисунки, таблицы, диаграммы, схемы.</w:t>
            </w:r>
          </w:p>
        </w:tc>
        <w:tc>
          <w:tcPr>
            <w:tcW w:w="2976" w:type="dxa"/>
          </w:tcPr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Литература, русский язык, история, ОБЖ, география, ИЗО, технология, матем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тика, биология, иностр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ый язык, информатика, обществознание</w:t>
            </w:r>
          </w:p>
        </w:tc>
        <w:tc>
          <w:tcPr>
            <w:tcW w:w="1701" w:type="dxa"/>
          </w:tcPr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ловарная карта, гру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овая работа, инсерт, кл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теры, орг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изация ди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куссий «Чт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ие про себя с пометками», «Отношения между вопр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ом и отв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том»</w:t>
            </w:r>
          </w:p>
        </w:tc>
      </w:tr>
      <w:tr w:rsidR="00F15B11" w:rsidRPr="00E47944" w:rsidTr="002236A8">
        <w:tc>
          <w:tcPr>
            <w:tcW w:w="10064" w:type="dxa"/>
            <w:gridSpan w:val="4"/>
          </w:tcPr>
          <w:p w:rsidR="00F15B11" w:rsidRPr="00A26B63" w:rsidRDefault="00F15B11" w:rsidP="005A1A86">
            <w:pPr>
              <w:pStyle w:val="aff4"/>
              <w:jc w:val="center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lastRenderedPageBreak/>
              <w:t>Работа с текстом: преобразование и интерпретация информации</w:t>
            </w:r>
          </w:p>
        </w:tc>
      </w:tr>
      <w:tr w:rsidR="00F15B11" w:rsidRPr="00E90C6D" w:rsidTr="002236A8">
        <w:tc>
          <w:tcPr>
            <w:tcW w:w="992" w:type="dxa"/>
          </w:tcPr>
          <w:p w:rsidR="00F15B11" w:rsidRPr="00E90C6D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E90C6D">
              <w:rPr>
                <w:rFonts w:ascii="Times New Roman" w:hAnsi="Times New Roman"/>
                <w:sz w:val="24"/>
                <w:szCs w:val="24"/>
              </w:rPr>
              <w:t>5-6 классы</w:t>
            </w:r>
          </w:p>
        </w:tc>
        <w:tc>
          <w:tcPr>
            <w:tcW w:w="4395" w:type="dxa"/>
          </w:tcPr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-структурировать текст, используя 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мерацию страниц, списки, ссылки, оглавление;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-проводить проверку правописания; 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пользовать в тексте таблицы, изображ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ния;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-преобразовывать текст, используя н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вые формы представления информации: формулы, графики, диаграммы, табл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цы (в том числе динамические, эл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ронные, в частности в практических задачах), переходить от одного пре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</w:t>
            </w: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тавления данных к другому</w:t>
            </w:r>
          </w:p>
        </w:tc>
        <w:tc>
          <w:tcPr>
            <w:tcW w:w="2976" w:type="dxa"/>
          </w:tcPr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Литература, русский язык, история, ОБЖ, природ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едение, география, ИЗО, технология, математика, биология, иностранный язык, информатика, общ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твознание</w:t>
            </w:r>
          </w:p>
        </w:tc>
        <w:tc>
          <w:tcPr>
            <w:tcW w:w="1701" w:type="dxa"/>
          </w:tcPr>
          <w:p w:rsidR="00F15B11" w:rsidRPr="00A26B63" w:rsidRDefault="00F15B11" w:rsidP="00F15B11">
            <w:pPr>
              <w:pStyle w:val="aff4"/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</w:pPr>
            <w:r w:rsidRPr="00A26B63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  <w:t>Развитие кр</w:t>
            </w:r>
            <w:r w:rsidRPr="00A26B63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  <w:t>и</w:t>
            </w:r>
            <w:r w:rsidRPr="00A26B63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  <w:t>тического мышления через чтение и письмо (чтение с остановками)</w:t>
            </w:r>
          </w:p>
          <w:p w:rsidR="00F15B11" w:rsidRPr="00A26B63" w:rsidRDefault="00F15B11" w:rsidP="00F15B11">
            <w:pPr>
              <w:pStyle w:val="aff4"/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</w:pPr>
            <w:r w:rsidRPr="00A26B63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  <w:t>«Список тем книги», «Че</w:t>
            </w:r>
            <w:r w:rsidRPr="00A26B63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  <w:t>р</w:t>
            </w:r>
            <w:r w:rsidRPr="00A26B63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  <w:t>ты характера»</w:t>
            </w:r>
          </w:p>
          <w:p w:rsidR="00F15B11" w:rsidRPr="00E90C6D" w:rsidRDefault="00F15B11" w:rsidP="00F15B11">
            <w:pPr>
              <w:pStyle w:val="aff4"/>
              <w:rPr>
                <w:rFonts w:ascii="Times New Roman" w:hAnsi="Times New Roman"/>
                <w:color w:val="000000"/>
                <w:kern w:val="24"/>
                <w:sz w:val="24"/>
                <w:szCs w:val="24"/>
              </w:rPr>
            </w:pPr>
            <w:r w:rsidRPr="00E90C6D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</w:rPr>
              <w:t>«Синквейн»</w:t>
            </w:r>
          </w:p>
        </w:tc>
      </w:tr>
      <w:tr w:rsidR="00F15B11" w:rsidRPr="00E47944" w:rsidTr="002236A8">
        <w:tc>
          <w:tcPr>
            <w:tcW w:w="992" w:type="dxa"/>
          </w:tcPr>
          <w:p w:rsidR="00F15B11" w:rsidRPr="00E90C6D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E90C6D">
              <w:rPr>
                <w:rFonts w:ascii="Times New Roman" w:hAnsi="Times New Roman"/>
                <w:sz w:val="24"/>
                <w:szCs w:val="24"/>
              </w:rPr>
              <w:t>7-9 классы</w:t>
            </w:r>
          </w:p>
        </w:tc>
        <w:tc>
          <w:tcPr>
            <w:tcW w:w="4395" w:type="dxa"/>
          </w:tcPr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iCs/>
                <w:color w:val="000000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-в</w:t>
            </w:r>
            <w:r w:rsidRPr="00A26B63">
              <w:rPr>
                <w:rFonts w:ascii="Times New Roman" w:hAnsi="Times New Roman"/>
                <w:iCs/>
                <w:color w:val="000000"/>
                <w:sz w:val="24"/>
                <w:szCs w:val="24"/>
                <w:lang w:val="ru-RU"/>
              </w:rPr>
              <w:t>ыявлять имплицитную информацию текста на основе сопоставления илл</w:t>
            </w:r>
            <w:r w:rsidRPr="00A26B63">
              <w:rPr>
                <w:rFonts w:ascii="Times New Roman" w:hAnsi="Times New Roman"/>
                <w:iCs/>
                <w:color w:val="000000"/>
                <w:sz w:val="24"/>
                <w:szCs w:val="24"/>
                <w:lang w:val="ru-RU"/>
              </w:rPr>
              <w:t>ю</w:t>
            </w:r>
            <w:r w:rsidRPr="00A26B63">
              <w:rPr>
                <w:rFonts w:ascii="Times New Roman" w:hAnsi="Times New Roman"/>
                <w:iCs/>
                <w:color w:val="000000"/>
                <w:sz w:val="24"/>
                <w:szCs w:val="24"/>
                <w:lang w:val="ru-RU"/>
              </w:rPr>
              <w:t>стративного материала с информацией текста, анализа подтекста (использова</w:t>
            </w:r>
            <w:r w:rsidRPr="00A26B63">
              <w:rPr>
                <w:rFonts w:ascii="Times New Roman" w:hAnsi="Times New Roman"/>
                <w:iCs/>
                <w:color w:val="000000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iCs/>
                <w:color w:val="000000"/>
                <w:sz w:val="24"/>
                <w:szCs w:val="24"/>
                <w:lang w:val="ru-RU"/>
              </w:rPr>
              <w:t>ных языковых средств и структуры те</w:t>
            </w:r>
            <w:r w:rsidRPr="00A26B63">
              <w:rPr>
                <w:rFonts w:ascii="Times New Roman" w:hAnsi="Times New Roman"/>
                <w:iCs/>
                <w:color w:val="000000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/>
                <w:iCs/>
                <w:color w:val="000000"/>
                <w:sz w:val="24"/>
                <w:szCs w:val="24"/>
                <w:lang w:val="ru-RU"/>
              </w:rPr>
              <w:t>ста).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2976" w:type="dxa"/>
          </w:tcPr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Литература, русский язык, история, ОБЖ, география, ИЗО, технология, матем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тика, биология, иностр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ый язык, информатика, обществознание</w:t>
            </w:r>
          </w:p>
        </w:tc>
        <w:tc>
          <w:tcPr>
            <w:tcW w:w="1701" w:type="dxa"/>
          </w:tcPr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изуальные методы орг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изации м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териала, т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лица «Кто?Что?, Когда?, Где?, Почему?», </w:t>
            </w:r>
          </w:p>
        </w:tc>
      </w:tr>
      <w:tr w:rsidR="00F15B11" w:rsidRPr="00E47944" w:rsidTr="002236A8">
        <w:tc>
          <w:tcPr>
            <w:tcW w:w="10064" w:type="dxa"/>
            <w:gridSpan w:val="4"/>
          </w:tcPr>
          <w:p w:rsidR="00F15B11" w:rsidRPr="00A26B63" w:rsidRDefault="00F15B11" w:rsidP="005A1A86">
            <w:pPr>
              <w:pStyle w:val="aff4"/>
              <w:jc w:val="center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Работа с текстом: оценка информации</w:t>
            </w:r>
          </w:p>
        </w:tc>
      </w:tr>
      <w:tr w:rsidR="00F15B11" w:rsidRPr="00E47944" w:rsidTr="002236A8">
        <w:tc>
          <w:tcPr>
            <w:tcW w:w="992" w:type="dxa"/>
          </w:tcPr>
          <w:p w:rsidR="00F15B11" w:rsidRPr="00E90C6D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E90C6D">
              <w:rPr>
                <w:rFonts w:ascii="Times New Roman" w:hAnsi="Times New Roman"/>
                <w:sz w:val="24"/>
                <w:szCs w:val="24"/>
              </w:rPr>
              <w:t>5-6 классы</w:t>
            </w:r>
          </w:p>
        </w:tc>
        <w:tc>
          <w:tcPr>
            <w:tcW w:w="4395" w:type="dxa"/>
          </w:tcPr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ткликаться на содержание текста: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вязывать информацию, обнаруженную в тексте, со знаниями из других ист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ч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иков;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ценивать утверждения, сделанные в тексте, исходя из своих представлений о мире;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ткликаться на форму текста: оценивать не только содержание текста, но и его форму, а в целом — мастерство его и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олнения.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2976" w:type="dxa"/>
          </w:tcPr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Литература, русский язык, история, ОБЖ, природ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ведение, география, ИЗО, технология, математика, биология, музыка, ин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транный язык, информ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тика, обществознание</w:t>
            </w:r>
          </w:p>
        </w:tc>
        <w:tc>
          <w:tcPr>
            <w:tcW w:w="1701" w:type="dxa"/>
          </w:tcPr>
          <w:p w:rsidR="00F15B11" w:rsidRPr="00A26B63" w:rsidRDefault="00F15B11" w:rsidP="00F15B11">
            <w:pPr>
              <w:pStyle w:val="aff4"/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</w:pPr>
            <w:r w:rsidRPr="00A26B63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  <w:t>Интеракти</w:t>
            </w:r>
            <w:r w:rsidRPr="00A26B63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  <w:t>в</w:t>
            </w:r>
            <w:r w:rsidRPr="00A26B63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  <w:t>ные подходы</w:t>
            </w:r>
          </w:p>
          <w:p w:rsidR="00F15B11" w:rsidRPr="00A26B63" w:rsidRDefault="00F15B11" w:rsidP="00F15B11">
            <w:pPr>
              <w:pStyle w:val="aff4"/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</w:pPr>
            <w:r w:rsidRPr="00A26B63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  <w:t>Логические цепочки</w:t>
            </w:r>
          </w:p>
          <w:p w:rsidR="00F15B11" w:rsidRPr="00A26B63" w:rsidRDefault="00F15B11" w:rsidP="00F15B11">
            <w:pPr>
              <w:pStyle w:val="aff4"/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</w:pPr>
            <w:r w:rsidRPr="00A26B63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  <w:t>Инсерт</w:t>
            </w:r>
          </w:p>
          <w:p w:rsidR="00F15B11" w:rsidRPr="00A26B63" w:rsidRDefault="00F15B11" w:rsidP="00F15B11">
            <w:pPr>
              <w:pStyle w:val="aff4"/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</w:pPr>
            <w:r w:rsidRPr="00A26B63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  <w:t>Тайм – аут</w:t>
            </w:r>
          </w:p>
          <w:p w:rsidR="00F15B11" w:rsidRPr="00A26B63" w:rsidRDefault="00F15B11" w:rsidP="00F15B11">
            <w:pPr>
              <w:pStyle w:val="aff4"/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</w:pPr>
            <w:r w:rsidRPr="00A26B63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  <w:t>Вопросы п</w:t>
            </w:r>
            <w:r w:rsidRPr="00A26B63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  <w:t>о</w:t>
            </w:r>
            <w:r w:rsidRPr="00A26B63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  <w:t>сле текста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  <w:lang w:val="ru-RU"/>
              </w:rPr>
              <w:t>Проверочный лист</w:t>
            </w:r>
          </w:p>
        </w:tc>
      </w:tr>
      <w:tr w:rsidR="00F15B11" w:rsidRPr="00E90C6D" w:rsidTr="002236A8">
        <w:trPr>
          <w:trHeight w:val="841"/>
        </w:trPr>
        <w:tc>
          <w:tcPr>
            <w:tcW w:w="992" w:type="dxa"/>
          </w:tcPr>
          <w:p w:rsidR="00F15B11" w:rsidRPr="00E90C6D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E90C6D">
              <w:rPr>
                <w:rFonts w:ascii="Times New Roman" w:hAnsi="Times New Roman"/>
                <w:sz w:val="24"/>
                <w:szCs w:val="24"/>
              </w:rPr>
              <w:t>7-9 классы</w:t>
            </w:r>
          </w:p>
        </w:tc>
        <w:tc>
          <w:tcPr>
            <w:tcW w:w="4395" w:type="dxa"/>
          </w:tcPr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- На основе имеющихся знаний, жи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енного опыта подвергать сомнению достоверность имеющейся информации, обнаруживать недостоверность получ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емой информации, пробелы в информ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ции и находить пути восполнения этих пробелов.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- В процессе работы с одним или  н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колькими источниками выявлять с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держащуюся в них противоречивую, конфликтную информацию;</w:t>
            </w:r>
          </w:p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полученный опыт во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с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приятия информационных объектов для обогащения чувственного опыта, выск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зывать оценочные суждения и свою точку зрения о полученном сообщении (прочитанном тексте).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br/>
            </w:r>
            <w:r w:rsidRPr="00E90C6D">
              <w:rPr>
                <w:rFonts w:ascii="Times New Roman" w:hAnsi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/>
                <w:iCs/>
                <w:sz w:val="24"/>
                <w:szCs w:val="24"/>
                <w:lang w:val="ru-RU"/>
              </w:rPr>
              <w:t>критически относиться к рекламной информации;</w:t>
            </w:r>
          </w:p>
          <w:p w:rsidR="00F15B11" w:rsidRPr="00E90C6D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A26B63">
              <w:rPr>
                <w:rFonts w:ascii="Times New Roman" w:hAnsi="Times New Roman"/>
                <w:iCs/>
                <w:sz w:val="24"/>
                <w:szCs w:val="24"/>
                <w:lang w:val="ru-RU"/>
              </w:rPr>
              <w:t>- Находить способы проверки против</w:t>
            </w:r>
            <w:r w:rsidRPr="00A26B63">
              <w:rPr>
                <w:rFonts w:ascii="Times New Roman" w:hAnsi="Times New Roman"/>
                <w:iCs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iCs/>
                <w:sz w:val="24"/>
                <w:szCs w:val="24"/>
                <w:lang w:val="ru-RU"/>
              </w:rPr>
              <w:t xml:space="preserve">речивой информации, </w:t>
            </w:r>
            <w:r w:rsidRPr="00E90C6D">
              <w:rPr>
                <w:rFonts w:ascii="Times New Roman" w:hAnsi="Times New Roman"/>
                <w:sz w:val="24"/>
                <w:szCs w:val="24"/>
              </w:rPr>
              <w:t> </w:t>
            </w:r>
            <w:r w:rsidRPr="00A26B63">
              <w:rPr>
                <w:rFonts w:ascii="Times New Roman" w:hAnsi="Times New Roman"/>
                <w:iCs/>
                <w:sz w:val="24"/>
                <w:szCs w:val="24"/>
                <w:lang w:val="ru-RU"/>
              </w:rPr>
              <w:t>определять д</w:t>
            </w:r>
            <w:r w:rsidRPr="00A26B63">
              <w:rPr>
                <w:rFonts w:ascii="Times New Roman" w:hAnsi="Times New Roman"/>
                <w:iCs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/>
                <w:iCs/>
                <w:sz w:val="24"/>
                <w:szCs w:val="24"/>
                <w:lang w:val="ru-RU"/>
              </w:rPr>
              <w:t xml:space="preserve">стоверную  </w:t>
            </w:r>
            <w:r w:rsidRPr="00E90C6D">
              <w:rPr>
                <w:rFonts w:ascii="Times New Roman" w:hAnsi="Times New Roman"/>
                <w:iCs/>
                <w:sz w:val="24"/>
                <w:szCs w:val="24"/>
              </w:rPr>
              <w:t>информацию.</w:t>
            </w:r>
          </w:p>
        </w:tc>
        <w:tc>
          <w:tcPr>
            <w:tcW w:w="2976" w:type="dxa"/>
          </w:tcPr>
          <w:p w:rsidR="00F15B11" w:rsidRPr="00A26B63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Литература, русский язык, история, ОБЖ, география, ИЗО, технология, матем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тика, биология, иностра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ный язык, информатика, обществознание</w:t>
            </w:r>
          </w:p>
        </w:tc>
        <w:tc>
          <w:tcPr>
            <w:tcW w:w="1701" w:type="dxa"/>
          </w:tcPr>
          <w:p w:rsidR="00F15B11" w:rsidRPr="00E90C6D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E90C6D">
              <w:rPr>
                <w:rStyle w:val="Zag11"/>
                <w:rFonts w:ascii="Times New Roman" w:hAnsi="Times New Roman"/>
                <w:color w:val="000000"/>
                <w:kern w:val="24"/>
                <w:sz w:val="24"/>
                <w:szCs w:val="24"/>
              </w:rPr>
              <w:lastRenderedPageBreak/>
              <w:t>Кластеры, логические цепочки, инсерт</w:t>
            </w:r>
          </w:p>
          <w:p w:rsidR="00F15B11" w:rsidRPr="00E90C6D" w:rsidRDefault="00F15B11" w:rsidP="00F15B11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15B11" w:rsidRDefault="00F15B11" w:rsidP="00F15B11">
      <w:pPr>
        <w:rPr>
          <w:rFonts w:ascii="Times New Roman" w:hAnsi="Times New Roman"/>
          <w:b/>
          <w:sz w:val="24"/>
          <w:szCs w:val="24"/>
        </w:rPr>
      </w:pPr>
    </w:p>
    <w:p w:rsidR="00F15B11" w:rsidRPr="005A1A86" w:rsidRDefault="00F15B11" w:rsidP="005A1A86">
      <w:pPr>
        <w:pStyle w:val="aff4"/>
        <w:spacing w:line="360" w:lineRule="auto"/>
        <w:contextualSpacing/>
        <w:jc w:val="center"/>
        <w:rPr>
          <w:rFonts w:ascii="Times New Roman" w:eastAsia="Calibri" w:hAnsi="Times New Roman"/>
          <w:b/>
          <w:sz w:val="28"/>
          <w:szCs w:val="28"/>
        </w:rPr>
      </w:pPr>
      <w:r w:rsidRPr="005A1A86">
        <w:rPr>
          <w:rFonts w:ascii="Times New Roman" w:eastAsia="Calibri" w:hAnsi="Times New Roman"/>
          <w:b/>
          <w:sz w:val="28"/>
          <w:szCs w:val="28"/>
        </w:rPr>
        <w:t>Система оценки достижения планируемых результатов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eastAsia="Calibri" w:hAnsi="Times New Roman"/>
          <w:sz w:val="24"/>
          <w:szCs w:val="24"/>
          <w:lang w:val="ru-RU"/>
        </w:rPr>
      </w:pPr>
      <w:r w:rsidRPr="00A26B63">
        <w:rPr>
          <w:rFonts w:ascii="Times New Roman" w:eastAsia="Calibri" w:hAnsi="Times New Roman"/>
          <w:sz w:val="24"/>
          <w:szCs w:val="24"/>
          <w:lang w:val="ru-RU"/>
        </w:rPr>
        <w:t xml:space="preserve">Из требований к метапредметным результатам: </w:t>
      </w:r>
    </w:p>
    <w:p w:rsidR="00F15B11" w:rsidRPr="00A26B63" w:rsidRDefault="00F15B11" w:rsidP="00890306">
      <w:pPr>
        <w:pStyle w:val="aff4"/>
        <w:numPr>
          <w:ilvl w:val="0"/>
          <w:numId w:val="111"/>
        </w:numPr>
        <w:ind w:left="426" w:firstLine="708"/>
        <w:contextualSpacing/>
        <w:jc w:val="both"/>
        <w:rPr>
          <w:rFonts w:ascii="Times New Roman" w:eastAsia="Calibri" w:hAnsi="Times New Roman"/>
          <w:sz w:val="24"/>
          <w:szCs w:val="24"/>
          <w:lang w:val="ru-RU"/>
        </w:rPr>
      </w:pPr>
      <w:r w:rsidRPr="00A26B63">
        <w:rPr>
          <w:rFonts w:ascii="Times New Roman" w:eastAsia="Calibri" w:hAnsi="Times New Roman"/>
          <w:sz w:val="24"/>
          <w:szCs w:val="24"/>
          <w:lang w:val="ru-RU"/>
        </w:rPr>
        <w:t>демонстрировать отдельные навыки смыслового чтения текстов различных стилей и жанров;</w:t>
      </w:r>
    </w:p>
    <w:p w:rsidR="00F15B11" w:rsidRPr="00A26B63" w:rsidRDefault="00F15B11" w:rsidP="00890306">
      <w:pPr>
        <w:pStyle w:val="aff4"/>
        <w:numPr>
          <w:ilvl w:val="0"/>
          <w:numId w:val="111"/>
        </w:numPr>
        <w:ind w:left="426" w:firstLine="708"/>
        <w:contextualSpacing/>
        <w:jc w:val="both"/>
        <w:rPr>
          <w:rFonts w:ascii="Times New Roman" w:eastAsia="Calibri" w:hAnsi="Times New Roman"/>
          <w:sz w:val="24"/>
          <w:szCs w:val="24"/>
          <w:lang w:val="ru-RU"/>
        </w:rPr>
      </w:pPr>
      <w:r w:rsidRPr="00A26B63">
        <w:rPr>
          <w:rFonts w:ascii="Times New Roman" w:eastAsia="Calibri" w:hAnsi="Times New Roman"/>
          <w:sz w:val="24"/>
          <w:szCs w:val="24"/>
          <w:lang w:val="ru-RU"/>
        </w:rPr>
        <w:t>осознанно строить речевое высказывание в соответствии с задачами коммуник</w:t>
      </w:r>
      <w:r w:rsidRPr="00A26B63">
        <w:rPr>
          <w:rFonts w:ascii="Times New Roman" w:eastAsia="Calibri" w:hAnsi="Times New Roman"/>
          <w:sz w:val="24"/>
          <w:szCs w:val="24"/>
          <w:lang w:val="ru-RU"/>
        </w:rPr>
        <w:t>а</w:t>
      </w:r>
      <w:r w:rsidRPr="00A26B63">
        <w:rPr>
          <w:rFonts w:ascii="Times New Roman" w:eastAsia="Calibri" w:hAnsi="Times New Roman"/>
          <w:sz w:val="24"/>
          <w:szCs w:val="24"/>
          <w:lang w:val="ru-RU"/>
        </w:rPr>
        <w:t>ции;</w:t>
      </w:r>
    </w:p>
    <w:p w:rsidR="00F15B11" w:rsidRPr="00A26B63" w:rsidRDefault="00F15B11" w:rsidP="00890306">
      <w:pPr>
        <w:pStyle w:val="aff4"/>
        <w:numPr>
          <w:ilvl w:val="0"/>
          <w:numId w:val="111"/>
        </w:numPr>
        <w:ind w:left="426" w:firstLine="708"/>
        <w:contextualSpacing/>
        <w:jc w:val="both"/>
        <w:rPr>
          <w:rFonts w:ascii="Times New Roman" w:eastAsia="Calibri" w:hAnsi="Times New Roman"/>
          <w:sz w:val="24"/>
          <w:szCs w:val="24"/>
          <w:lang w:val="ru-RU"/>
        </w:rPr>
      </w:pPr>
      <w:r w:rsidRPr="00A26B63">
        <w:rPr>
          <w:rFonts w:ascii="Times New Roman" w:eastAsia="Calibri" w:hAnsi="Times New Roman"/>
          <w:sz w:val="24"/>
          <w:szCs w:val="24"/>
          <w:lang w:val="ru-RU"/>
        </w:rPr>
        <w:t>составлять тексты в устной и письменной формах;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eastAsia="Calibri" w:hAnsi="Times New Roman"/>
          <w:sz w:val="24"/>
          <w:szCs w:val="24"/>
          <w:lang w:val="ru-RU"/>
        </w:rPr>
      </w:pPr>
      <w:r w:rsidRPr="00A26B63">
        <w:rPr>
          <w:rFonts w:ascii="Times New Roman" w:eastAsia="Calibri" w:hAnsi="Times New Roman"/>
          <w:sz w:val="24"/>
          <w:szCs w:val="24"/>
          <w:lang w:val="ru-RU"/>
        </w:rPr>
        <w:t>Усложнение требований от начальной школы к основной</w:t>
      </w:r>
    </w:p>
    <w:p w:rsidR="00F15B11" w:rsidRPr="00A26B63" w:rsidRDefault="00F15B11" w:rsidP="00890306">
      <w:pPr>
        <w:pStyle w:val="aff4"/>
        <w:numPr>
          <w:ilvl w:val="0"/>
          <w:numId w:val="112"/>
        </w:numPr>
        <w:ind w:left="426" w:firstLine="708"/>
        <w:contextualSpacing/>
        <w:jc w:val="both"/>
        <w:rPr>
          <w:rFonts w:ascii="Times New Roman" w:eastAsia="Calibri" w:hAnsi="Times New Roman"/>
          <w:i/>
          <w:sz w:val="24"/>
          <w:szCs w:val="24"/>
          <w:lang w:val="ru-RU"/>
        </w:rPr>
      </w:pPr>
      <w:r w:rsidRPr="00A26B63">
        <w:rPr>
          <w:rFonts w:ascii="Times New Roman" w:eastAsia="Calibri" w:hAnsi="Times New Roman"/>
          <w:i/>
          <w:sz w:val="24"/>
          <w:szCs w:val="24"/>
          <w:lang w:val="ru-RU"/>
        </w:rPr>
        <w:t>в ожидаемых умениях (новых, более сложных на уровне основной школы)</w:t>
      </w:r>
    </w:p>
    <w:p w:rsidR="00F15B11" w:rsidRPr="00A26B63" w:rsidRDefault="00F15B11" w:rsidP="00890306">
      <w:pPr>
        <w:pStyle w:val="aff4"/>
        <w:numPr>
          <w:ilvl w:val="0"/>
          <w:numId w:val="112"/>
        </w:numPr>
        <w:ind w:left="426" w:firstLine="708"/>
        <w:contextualSpacing/>
        <w:jc w:val="both"/>
        <w:rPr>
          <w:rFonts w:ascii="Times New Roman" w:eastAsia="Calibri" w:hAnsi="Times New Roman"/>
          <w:i/>
          <w:sz w:val="24"/>
          <w:szCs w:val="24"/>
          <w:lang w:val="ru-RU"/>
        </w:rPr>
      </w:pPr>
      <w:r w:rsidRPr="00A26B63">
        <w:rPr>
          <w:rFonts w:ascii="Times New Roman" w:eastAsia="Calibri" w:hAnsi="Times New Roman"/>
          <w:i/>
          <w:sz w:val="24"/>
          <w:szCs w:val="24"/>
          <w:lang w:val="ru-RU"/>
        </w:rPr>
        <w:t>в усложнении содержания (состава, структуры) предлагаемых для чтения те</w:t>
      </w:r>
      <w:r w:rsidRPr="00A26B63">
        <w:rPr>
          <w:rFonts w:ascii="Times New Roman" w:eastAsia="Calibri" w:hAnsi="Times New Roman"/>
          <w:i/>
          <w:sz w:val="24"/>
          <w:szCs w:val="24"/>
          <w:lang w:val="ru-RU"/>
        </w:rPr>
        <w:t>к</w:t>
      </w:r>
      <w:r w:rsidRPr="00A26B63">
        <w:rPr>
          <w:rFonts w:ascii="Times New Roman" w:eastAsia="Calibri" w:hAnsi="Times New Roman"/>
          <w:i/>
          <w:sz w:val="24"/>
          <w:szCs w:val="24"/>
          <w:lang w:val="ru-RU"/>
        </w:rPr>
        <w:t xml:space="preserve">стов при сохранении одинаковых (на формальном уровне) требований. 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eastAsia="Calibri" w:hAnsi="Times New Roman"/>
          <w:sz w:val="24"/>
          <w:szCs w:val="24"/>
          <w:lang w:val="ru-RU"/>
        </w:rPr>
      </w:pPr>
      <w:r w:rsidRPr="00A26B63">
        <w:rPr>
          <w:rFonts w:ascii="Times New Roman" w:eastAsia="Calibri" w:hAnsi="Times New Roman"/>
          <w:sz w:val="24"/>
          <w:szCs w:val="24"/>
          <w:lang w:val="ru-RU"/>
        </w:rPr>
        <w:t>Для этого необходимы следующие  аспекты работы: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eastAsia="Calibri" w:hAnsi="Times New Roman"/>
          <w:i/>
          <w:sz w:val="24"/>
          <w:szCs w:val="24"/>
          <w:lang w:val="ru-RU"/>
        </w:rPr>
      </w:pPr>
      <w:r w:rsidRPr="00A26B63">
        <w:rPr>
          <w:rFonts w:ascii="Times New Roman" w:eastAsia="Calibri" w:hAnsi="Times New Roman"/>
          <w:i/>
          <w:sz w:val="24"/>
          <w:szCs w:val="24"/>
          <w:lang w:val="ru-RU"/>
        </w:rPr>
        <w:t>Для учителей</w:t>
      </w:r>
    </w:p>
    <w:p w:rsidR="005A1A86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eastAsia="Calibri" w:hAnsi="Times New Roman"/>
          <w:sz w:val="24"/>
          <w:szCs w:val="24"/>
          <w:lang w:val="ru-RU"/>
        </w:rPr>
      </w:pPr>
      <w:r w:rsidRPr="00A26B63">
        <w:rPr>
          <w:rFonts w:ascii="Times New Roman" w:eastAsia="Calibri" w:hAnsi="Times New Roman"/>
          <w:sz w:val="24"/>
          <w:szCs w:val="24"/>
          <w:lang w:val="ru-RU"/>
        </w:rPr>
        <w:t>1.Мониторинг с целью выявления уровня сформированности  смыслового чтения</w:t>
      </w:r>
      <w:r w:rsidR="005A1A86" w:rsidRPr="00A26B63">
        <w:rPr>
          <w:rFonts w:ascii="Times New Roman" w:eastAsia="Calibri" w:hAnsi="Times New Roman"/>
          <w:sz w:val="24"/>
          <w:szCs w:val="24"/>
          <w:lang w:val="ru-RU"/>
        </w:rPr>
        <w:t>.</w:t>
      </w:r>
    </w:p>
    <w:p w:rsidR="005A1A86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eastAsia="Calibri" w:hAnsi="Times New Roman"/>
          <w:sz w:val="24"/>
          <w:szCs w:val="24"/>
          <w:lang w:val="ru-RU"/>
        </w:rPr>
      </w:pPr>
      <w:r w:rsidRPr="00A26B63">
        <w:rPr>
          <w:rFonts w:ascii="Times New Roman" w:eastAsia="Calibri" w:hAnsi="Times New Roman"/>
          <w:sz w:val="24"/>
          <w:szCs w:val="24"/>
          <w:lang w:val="ru-RU"/>
        </w:rPr>
        <w:t xml:space="preserve"> 2.Практикум по подготовке заданий с включение аспектов по смысловому чтению</w:t>
      </w:r>
      <w:r w:rsidR="005A1A86" w:rsidRPr="00A26B63">
        <w:rPr>
          <w:rFonts w:ascii="Times New Roman" w:eastAsia="Calibri" w:hAnsi="Times New Roman"/>
          <w:sz w:val="24"/>
          <w:szCs w:val="24"/>
          <w:lang w:val="ru-RU"/>
        </w:rPr>
        <w:t>.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eastAsia="Calibri" w:hAnsi="Times New Roman"/>
          <w:sz w:val="24"/>
          <w:szCs w:val="24"/>
          <w:lang w:val="ru-RU"/>
        </w:rPr>
      </w:pPr>
      <w:r w:rsidRPr="00A26B63">
        <w:rPr>
          <w:rFonts w:ascii="Times New Roman" w:eastAsia="Calibri" w:hAnsi="Times New Roman"/>
          <w:sz w:val="24"/>
          <w:szCs w:val="24"/>
          <w:lang w:val="ru-RU"/>
        </w:rPr>
        <w:t xml:space="preserve"> 3.Показатели участия </w:t>
      </w:r>
      <w:r w:rsidR="005A1A86" w:rsidRPr="00A26B63">
        <w:rPr>
          <w:rFonts w:ascii="Times New Roman" w:eastAsia="Calibri" w:hAnsi="Times New Roman"/>
          <w:sz w:val="24"/>
          <w:szCs w:val="24"/>
          <w:lang w:val="ru-RU"/>
        </w:rPr>
        <w:t>об</w:t>
      </w:r>
      <w:r w:rsidRPr="00A26B63">
        <w:rPr>
          <w:rFonts w:ascii="Times New Roman" w:eastAsia="Calibri" w:hAnsi="Times New Roman"/>
          <w:sz w:val="24"/>
          <w:szCs w:val="24"/>
          <w:lang w:val="ru-RU"/>
        </w:rPr>
        <w:t>уча</w:t>
      </w:r>
      <w:r w:rsidR="005A1A86" w:rsidRPr="00A26B63">
        <w:rPr>
          <w:rFonts w:ascii="Times New Roman" w:eastAsia="Calibri" w:hAnsi="Times New Roman"/>
          <w:sz w:val="24"/>
          <w:szCs w:val="24"/>
          <w:lang w:val="ru-RU"/>
        </w:rPr>
        <w:t>ю</w:t>
      </w:r>
      <w:r w:rsidRPr="00A26B63">
        <w:rPr>
          <w:rFonts w:ascii="Times New Roman" w:eastAsia="Calibri" w:hAnsi="Times New Roman"/>
          <w:sz w:val="24"/>
          <w:szCs w:val="24"/>
          <w:lang w:val="ru-RU"/>
        </w:rPr>
        <w:t>щихся в конкурсах.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eastAsia="Calibri" w:hAnsi="Times New Roman"/>
          <w:i/>
          <w:sz w:val="24"/>
          <w:szCs w:val="24"/>
          <w:lang w:val="ru-RU"/>
        </w:rPr>
      </w:pPr>
      <w:r w:rsidRPr="00A26B63">
        <w:rPr>
          <w:rFonts w:ascii="Times New Roman" w:eastAsia="Calibri" w:hAnsi="Times New Roman"/>
          <w:i/>
          <w:sz w:val="24"/>
          <w:szCs w:val="24"/>
          <w:lang w:val="ru-RU"/>
        </w:rPr>
        <w:t>Для учеников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26B63">
        <w:rPr>
          <w:rFonts w:ascii="Times New Roman" w:hAnsi="Times New Roman"/>
          <w:sz w:val="24"/>
          <w:szCs w:val="24"/>
          <w:lang w:val="ru-RU"/>
        </w:rPr>
        <w:t>1.Участие  в конкурсах чтецов (разного уровня) (обучающиеся).</w:t>
      </w:r>
    </w:p>
    <w:p w:rsidR="00F15B11" w:rsidRPr="00A26B63" w:rsidRDefault="00F15B11" w:rsidP="00951B63">
      <w:pPr>
        <w:pStyle w:val="aff4"/>
        <w:ind w:left="426" w:firstLine="708"/>
        <w:contextualSpacing/>
        <w:jc w:val="both"/>
        <w:rPr>
          <w:rFonts w:ascii="Times New Roman" w:eastAsia="Calibri" w:hAnsi="Times New Roman"/>
          <w:sz w:val="24"/>
          <w:szCs w:val="24"/>
          <w:lang w:val="ru-RU"/>
        </w:rPr>
      </w:pPr>
      <w:r w:rsidRPr="00A26B63">
        <w:rPr>
          <w:rFonts w:ascii="Times New Roman" w:eastAsia="Calibri" w:hAnsi="Times New Roman"/>
          <w:sz w:val="24"/>
          <w:szCs w:val="24"/>
          <w:lang w:val="ru-RU"/>
        </w:rPr>
        <w:t>2.Конкурс эссе и сочинений (обучающиеся).</w:t>
      </w:r>
    </w:p>
    <w:p w:rsidR="00B574C5" w:rsidRPr="00A26B63" w:rsidRDefault="00B574C5" w:rsidP="00951B63">
      <w:pPr>
        <w:pStyle w:val="aff4"/>
        <w:ind w:left="426" w:firstLine="708"/>
        <w:contextualSpacing/>
        <w:jc w:val="both"/>
        <w:rPr>
          <w:rFonts w:ascii="Times New Roman" w:eastAsia="Calibri" w:hAnsi="Times New Roman"/>
          <w:sz w:val="24"/>
          <w:szCs w:val="24"/>
          <w:lang w:val="ru-RU"/>
        </w:rPr>
      </w:pPr>
    </w:p>
    <w:p w:rsidR="00197E61" w:rsidRPr="003215C0" w:rsidRDefault="00B574C5" w:rsidP="00890306">
      <w:pPr>
        <w:pStyle w:val="a5"/>
        <w:numPr>
          <w:ilvl w:val="1"/>
          <w:numId w:val="114"/>
        </w:numPr>
        <w:rPr>
          <w:rFonts w:ascii="Times New Roman" w:hAnsi="Times New Roman"/>
          <w:b/>
          <w:sz w:val="28"/>
          <w:szCs w:val="28"/>
          <w:lang w:val="ru-RU"/>
        </w:rPr>
      </w:pPr>
      <w:r w:rsidRPr="003215C0">
        <w:rPr>
          <w:rFonts w:ascii="Times New Roman" w:hAnsi="Times New Roman"/>
          <w:b/>
          <w:sz w:val="28"/>
          <w:szCs w:val="28"/>
          <w:lang w:val="ru-RU"/>
        </w:rPr>
        <w:t>Программы отдельных учебных предметов (курсов, модулей)</w:t>
      </w:r>
      <w:r w:rsidR="00197E61" w:rsidRPr="003215C0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</w:p>
    <w:p w:rsidR="00120C20" w:rsidRPr="00972A79" w:rsidRDefault="003215C0" w:rsidP="00120C20">
      <w:pPr>
        <w:pStyle w:val="3"/>
        <w:spacing w:before="0" w:line="360" w:lineRule="auto"/>
        <w:ind w:firstLine="709"/>
        <w:rPr>
          <w:color w:val="auto"/>
          <w:sz w:val="24"/>
          <w:szCs w:val="24"/>
          <w:lang w:val="ru-RU"/>
        </w:rPr>
      </w:pPr>
      <w:r w:rsidRPr="00972A79">
        <w:rPr>
          <w:rFonts w:ascii="Times New Roman" w:hAnsi="Times New Roman"/>
          <w:color w:val="auto"/>
          <w:sz w:val="24"/>
          <w:szCs w:val="24"/>
          <w:lang w:val="ru-RU"/>
        </w:rPr>
        <w:t>2.2.1.</w:t>
      </w:r>
      <w:bookmarkStart w:id="87" w:name="_Toc409691669"/>
      <w:bookmarkStart w:id="88" w:name="_Toc410653994"/>
      <w:bookmarkStart w:id="89" w:name="_Toc284663381"/>
      <w:r w:rsidR="00120C20" w:rsidRPr="00972A79">
        <w:rPr>
          <w:color w:val="auto"/>
          <w:sz w:val="24"/>
          <w:szCs w:val="24"/>
          <w:lang w:val="ru-RU"/>
        </w:rPr>
        <w:t xml:space="preserve"> Русский язык</w:t>
      </w:r>
      <w:bookmarkEnd w:id="87"/>
      <w:bookmarkEnd w:id="88"/>
      <w:bookmarkEnd w:id="89"/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Русский язык – родной язык русского народа и государственный язык Российской Фед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рации, являющийся также средством межнационального общения. Изучение предмета «Русский язык» на уровне основного общего образования нацелено на личностное развитие обучающ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я, так как формирует представление о единстве и многообразии языкового и культурного п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транства России, о русском языке как духовной, нравственной и культурной ценности народ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Изучение русского языка направлено на развитие и совершенствование коммуникат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ой, языковой и культуроведческой компетенций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lastRenderedPageBreak/>
        <w:t>Коммуникативная компетенция – овладение всеми видами речевой деятельности и ос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вами культуры устной и письменной речи, умениями и навыками использования языка в р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личных сферах и ситуациях общения, соответствующих опыту, интересам, психологическим особенностям обучающихся основной школы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Языковая и лингвистическая (языковедческая) компетенции – освоение знаний о языке как знаковой системе и общественном явлении, его устройстве, развитии и функционировании; общих сведений о лингвистике как науке и ученых-русистах; овладение основными нормами русского литературного языка, обогащение словарного запаса и грамматического строя речи обучающихся; формирование способности к анализу и оценке языковых явлений и фактов; овладение умением пользоваться различными лингвистическими словарями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Культуроведческая компетенция – осознание языка как формы выражения национальной культуры, взаимосвязи языка и истории народа, национально-культурной специфики русского языка, овладение нормами русского речевого этикета, культурой межнационального общения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В процессе изучения русского языка создаются предпосылки для восприятия и поним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ия художественной литературы как искусства слова, закладываются основы, необходимые для изучения иностранных языков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Владение русским языком, умение общаться, добиваться успеха в процессе коммуник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ции являются теми характеристиками личности, которые во многом определяют достижения обучающихся практически во всех областях жизни, способствуют их социальной адаптации к изменяющимся условиям современного мир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Речь. Речевая деятельность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Речь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Язык и речь. Речевое общение. Виды речи (устная и письменная, диалогическая и мо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логическая). Тексты устные и письменные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Основные особенности разговорной речи, функциональных стилей (научного, публиц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тического, официально-делового), языка художественной литературы. Основные жанры разг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ворной речи (рассказ, беседа, спор), научного (отзыв, выступление,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доклад, реферат, статья, рецензия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), публицистического (выступление,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статья, интервью, очерк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), официально-делового (расписка,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доверенность,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 заявление,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резюм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) стилей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Текст как продукт речевой деятельности. Функционально-смысловые разновидности текста (повествование, описание, рассуждение).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Функциональные разновидности язык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Анализ текста с точки зрения его темы, цели, основной мысли, основной и дополнител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ой информации, принадлежности к функционально-смысловому типу и функциональной р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новидности языка. 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Лингвостилистический анализ текст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Информационная переработка текста (план, конспект, аннотация, 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тезисы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)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Речевая деятельность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Виды речевой деятельности (говорение, слушание, письмо, чтение).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Нормы речевой д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ятельности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Речевая ситуация и ее компоненты. Речевой акт и его разновидности (сообщения, п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буждения, вопросы, объявления, выражения эмоций, выражения речевого этикета и т. д.). 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П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ралингвистические средства общения.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 Диалоги разного характера (этикетный, диалог-расспрос, диалог-побуждение, диалог – обмен мнениями и др.; сочетание разных видов диал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га). Полилог. Свободная беседа, обсуждение, дискуссия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Адекватное понимание устной и письменной речи в соответствии с условиями и целями общения. 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Овладение различными видами чтения (ознакомительным, изучающим, просмотровым), приемами работы с учебной книгой и другими информационными источниками, включая СМИ и ресурсы Интернет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Создание устных монологических и диалогических высказываний разной коммуник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тивной направленности в зависимости от целей, сферы и ситуации общения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lastRenderedPageBreak/>
        <w:t>Изложение содержания прослушанного или прочитанного текста (подробное, сжатое, выборочное). Написание сочинений; создание письменных текстов разных стилей и жанров (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тезисов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, конспекта, отзыва,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рецензи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, аннотации; письма; расписки,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доверенност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, заявления)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Культура речи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Культура речи и ее основные аспекты: нормативный, коммуникативный, этический.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с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новные критерии культуры речи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Языковая норма, ее функции. Основные нормы русского литературного языка (орфоэп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ческие, лексические, грамматические, стилистические, орфографические, пунктуационные). Варианты норм. Оценка правильности, коммуникативных качеств и эффективности речи. Виды лингвистических словарей и их роль в овладении словарным богатством и нормами соврем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ого русского литературного язык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Речевой этикет. 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Понятие о табуированной лексике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 Культура межнационального общения. Овладение национально-культурными нормами речевого и неречевого поведения в различных ситуациях формального и неформального м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личностного и межкультурного общения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Общие сведения о языке. Основные разделы науки о языке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Общие сведения о языке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Роль языка в жизни человека и общества. Русский язык – национальный язык русского народа, государственный язык Российской Федерации и язык межнационального общения. Ру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кий язык в современном мире. Русский язык как развивающееся явление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Русский язык как один из индоевропейских языков. Русский язык в кругу других славя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н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ских языков. Роль старославянского языка в развитии русского язык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Формы функционирования современного русского языка (литературный язык, понятие о русском литературном языке и его нормах), территориальные диалекты, просторечие, проф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иональные разновидности, жаргон)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Взаимосвязь языка и культуры. Отражение в языке культуры и истории народа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. Взаим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обогащение языков народов России.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 Выявление единиц языка с национально-культурным к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понентом значения в произведениях устного народного творчества, в художественной лите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туре и исторических текстах; объяснение их значения с помощью лингвистических словарей. Пословицы, поговорки, афоризмы и крылатые слова. 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Русский язык – язык русской художественной литературы. Основные изобразительно-выразительные средства русского языка и их использование в речи (метафора, эпитет, срав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ие, гипербола, олицетворение, фразеологизм и др.)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Основные лингвистические словари. Извлечение необходимой информации из словарей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Выдающиеся отечественные лингвисты.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Фонетика, орфоэпия и графика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Звук как единица языка. Система гласных звуков. Система согласных звуков. Изменение звуков в речевом потоке.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Фонетическая транскрипция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. Слог. Ударение, его смыслоразлич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тельная роль, подвижность ударения при формо- и словообразовании. Фонетический анализ слов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Соотношение звука и буквы. Состав русского алфавита, названия букв. Обозначение на письме твердости и мягкости согласных. Способы обозначения [</w:t>
      </w:r>
      <w:r w:rsidRPr="00120C20">
        <w:rPr>
          <w:rFonts w:ascii="Times New Roman" w:hAnsi="Times New Roman" w:cs="Times New Roman"/>
          <w:sz w:val="24"/>
          <w:szCs w:val="24"/>
        </w:rPr>
        <w:t>j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’] на письме. 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Интонация, ее функции. Основные элементы интонации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Орфоэпия как раздел лингвистики. Основные нормы произношения. 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Акцентологич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ские нормы современного русского языка. 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вязь фонетики с графикой и орфографией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Основные нормы произношения слов (нормы, определяющие произношение гласных звуков и произношение согласных звуков; ударение в отдельных грамматических формах) и интонирования предложений. Оценка собственной и чужой речи с точки зрения орфоэпических норм. Применение знаний и умений по фонетике в практике правописания 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и произношения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Выразительные ресурсы фонетики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Морфемика и словообразование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lastRenderedPageBreak/>
        <w:t>Состав слова. Морфема как минимальная значимая единица языка. Основа слова и ок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чание. Виды морфем: корень, приставка, суффикс, окончание. Чередование звуков в морфемах. Морфемный анализ слов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Основные способы образования слов. Исходная (производящая) основа и словообра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ющая морфема. Словообразовательная пара.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Словообразовательная цепочка. Словообразов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тельное гнездо.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 Словообразовательный анализ слов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Применение знаний и умений по морфемике и словообразованию в практике правопис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ния. 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Выразительные ресурсы словообразования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Лексикология и фразеология</w:t>
      </w:r>
    </w:p>
    <w:p w:rsidR="00120C20" w:rsidRPr="00120C20" w:rsidRDefault="00120C20" w:rsidP="00120C20">
      <w:pPr>
        <w:spacing w:after="0" w:line="240" w:lineRule="auto"/>
        <w:ind w:firstLine="709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Слово как единица языка. Лексическое и грамматическое значение слова. Однозначные и многозначные слова; прямое и переносное значения слова. Лексическая сочетаемость. Сино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мы. Антонимы. Омонимы. Паронимы. Активный и пассивный словарный запас. Архаизмы, 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торизмы, неологизмы. 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Окказионализмы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Диалектизмы. 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феры употребления русской лексики. Стилистические пласты лексики (книжный, нейтральный, сниженный). Исконно русские и 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мствованные слова. Фразеологизмы и их признаки. Основные лексические нормы современ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го русского литературного языка (нормы употребления слова в соответствии с его точным л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сическим значением, различение в речи омонимов, антонимов, синонимов, многозначных слов; нормы лексической сочетаемости и др.). 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Лексический анали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слова.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Лексический анали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те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к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ст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Выразительные ресурсы словарного запаса языка.</w:t>
      </w:r>
    </w:p>
    <w:p w:rsidR="00120C20" w:rsidRPr="00D67EAE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Понятие об этимологии как науке о происхождении слов и фразеологизмов. </w:t>
      </w:r>
      <w:r w:rsidRPr="00D67EAE">
        <w:rPr>
          <w:rFonts w:ascii="Times New Roman" w:hAnsi="Times New Roman" w:cs="Times New Roman"/>
          <w:b/>
          <w:i/>
          <w:sz w:val="24"/>
          <w:szCs w:val="24"/>
          <w:lang w:val="ru-RU"/>
        </w:rPr>
        <w:t>Этимол</w:t>
      </w:r>
      <w:r w:rsidRPr="00D67EAE">
        <w:rPr>
          <w:rFonts w:ascii="Times New Roman" w:hAnsi="Times New Roman" w:cs="Times New Roman"/>
          <w:b/>
          <w:i/>
          <w:sz w:val="24"/>
          <w:szCs w:val="24"/>
          <w:lang w:val="ru-RU"/>
        </w:rPr>
        <w:t>о</w:t>
      </w:r>
      <w:r w:rsidRPr="00D67EAE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гический анализ. 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Оценка своей и чужой речи с точки зрения точного, уместного и выразительного слов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употребления.</w:t>
      </w:r>
    </w:p>
    <w:p w:rsidR="00120C20" w:rsidRPr="00D67EAE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D67EAE">
        <w:rPr>
          <w:rFonts w:ascii="Times New Roman" w:hAnsi="Times New Roman" w:cs="Times New Roman"/>
          <w:b/>
          <w:sz w:val="24"/>
          <w:szCs w:val="24"/>
          <w:lang w:val="ru-RU"/>
        </w:rPr>
        <w:t>Морфология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Части речи как лексико-грамматические разряды слов. Классификация частей речи. С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мостоятельные (знаменательные) части речи. Общекатегориальное значение, морфологические и синтаксические свойства каждой самостоятельной (знаменательной) части речи. Служебные части речи. Междометия и звукоподражательные слов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Морфологический анализ слов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Омонимия слов разных частей речи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Основные морфологические нормы русского литературного языка (нормы образования форм имен прилагательных, имен существительных, местоимений, глаголов, причастий и д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причастий, числительных и др.).</w:t>
      </w:r>
    </w:p>
    <w:p w:rsidR="00120C20" w:rsidRPr="00D67EAE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Применение знаний и умений по морфологии в практике правописания. </w:t>
      </w:r>
      <w:r w:rsidRPr="00D67EAE">
        <w:rPr>
          <w:rFonts w:ascii="Times New Roman" w:hAnsi="Times New Roman" w:cs="Times New Roman"/>
          <w:b/>
          <w:i/>
          <w:sz w:val="24"/>
          <w:szCs w:val="24"/>
          <w:lang w:val="ru-RU"/>
        </w:rPr>
        <w:t>Выразительные ресурсы грамматики.</w:t>
      </w:r>
    </w:p>
    <w:p w:rsidR="00120C20" w:rsidRPr="00D67EAE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D67EAE">
        <w:rPr>
          <w:rFonts w:ascii="Times New Roman" w:hAnsi="Times New Roman" w:cs="Times New Roman"/>
          <w:b/>
          <w:sz w:val="24"/>
          <w:szCs w:val="24"/>
          <w:lang w:val="ru-RU"/>
        </w:rPr>
        <w:t>Синтаксис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Единицы синтаксиса русского языка. Словосочетание как синтаксическая единица, его типы. Виды связи в словосочетании. Типы предложений по цели высказывания и эмоционал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ой окраске. Грамматическая основа предложения. Главные и второстепенные члены, способы их выражения. Типы сказуемого. Предложения простые и сложные. Структурные типы простых предложений (двусоставные и односоставные, распространенные – нераспространенные, пр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ложения осложненной и неосложненной структуры, полные и неполные). Типы односоставных предложений. Однородные члены предложения, обособленные члены предложения; обращение; вводные и вставные конструкции. Сложные предложения. Типы сложных предложений. Ср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ства выражения синтаксических отношений между частями сложного предложения. Сложные предложения с различными видами связи. 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Грамматическая синонимия. Выразительные р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сурсы синтаксиса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Способы передачи чужой речи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Синтаксический анализ простого и сложного предложения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Понятие текста, основные признаки текста (членимость, смысловая цельность, свя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ность, </w:t>
      </w:r>
      <w:r w:rsidRPr="00120C20">
        <w:rPr>
          <w:rFonts w:ascii="Times New Roman" w:hAnsi="Times New Roman" w:cs="Times New Roman"/>
          <w:b/>
          <w:i/>
          <w:sz w:val="24"/>
          <w:szCs w:val="24"/>
          <w:lang w:val="ru-RU"/>
        </w:rPr>
        <w:t>заглавие, ключевые слов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)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lastRenderedPageBreak/>
        <w:t>Основные синтаксические нормы современного русского литературного языка (нормы употребления однородных членов в составе простого предложения, нормы построения слож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очиненного предложения; нормы построения сложноподчиненного предложения; место п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даточного определительного в сложноподчиненном предложении; построение сложноподч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енного предложения с придаточным изъяснительным, присоединенным к главной части с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зом чтобы, союзными словами какой, который; нормы построения бессоюзного предложения; нормы построения предложений с прямой и косвенной речью (цитирование в предложении с косвенной речью и др.)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Применение знаний и умений по синтаксису в практике правописания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Правописание: орфография и пунктуация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Орфография. Понятие орфограммы. Правописание гласных и согласных в составе м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фем. Правописание ъ и ь. Слитные, дефисные и раздельные написания. Прописная и строчная буквы. Перенос слов. Соблюдение основных орфографических норм.</w:t>
      </w:r>
    </w:p>
    <w:p w:rsidR="00120C20" w:rsidRPr="00D67EAE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Пунктуация. Знаки препинания и их функции. Одиночные и парные знаки препинания. Знаки препинания в конце предложения, в простом и сложном предложениях, при прямой речи и цитировании, в диалоге. 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>Сочетание знаков препинания. Соблюдение основных пунктуацио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>ных норм.</w:t>
      </w:r>
    </w:p>
    <w:p w:rsidR="003215C0" w:rsidRPr="00120C20" w:rsidRDefault="00120C20" w:rsidP="00120C20">
      <w:pPr>
        <w:spacing w:line="240" w:lineRule="auto"/>
        <w:ind w:left="1200"/>
        <w:rPr>
          <w:rFonts w:ascii="Times New Roman" w:hAnsi="Times New Roman"/>
          <w:b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Орфографический анализ слова и пунктуационный анализ предложения.</w:t>
      </w:r>
    </w:p>
    <w:p w:rsidR="003215C0" w:rsidRPr="00972A79" w:rsidRDefault="003215C0" w:rsidP="003215C0">
      <w:pPr>
        <w:ind w:left="1200"/>
        <w:rPr>
          <w:rFonts w:ascii="Times New Roman" w:hAnsi="Times New Roman"/>
          <w:b/>
          <w:sz w:val="24"/>
          <w:szCs w:val="24"/>
          <w:lang w:val="ru-RU"/>
        </w:rPr>
      </w:pPr>
      <w:r w:rsidRPr="00972A79">
        <w:rPr>
          <w:rFonts w:ascii="Times New Roman" w:hAnsi="Times New Roman"/>
          <w:b/>
          <w:sz w:val="24"/>
          <w:szCs w:val="24"/>
          <w:lang w:val="ru-RU"/>
        </w:rPr>
        <w:t>2.2.2.</w:t>
      </w:r>
      <w:r w:rsidR="00915825" w:rsidRPr="00972A79">
        <w:rPr>
          <w:rFonts w:ascii="Times New Roman" w:hAnsi="Times New Roman"/>
          <w:b/>
          <w:sz w:val="24"/>
          <w:szCs w:val="24"/>
          <w:lang w:val="ru-RU"/>
        </w:rPr>
        <w:t xml:space="preserve"> Литература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Цели и задачи литературного образования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Литература – учебный предмет, направленный на получение знаний о содержании, смыслах и языке произведений словесного творчества, освоение общекультурных навыков чтения, в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риятия и понимания литературных произведений, выражения себя в слове, а также на развитие эмоциональной сферы личности, образного, ассоциативного и логического мышления. Через литературу осуществляется передача от поколения к поколению нравственных и эстетических традиций русской и мировой культуры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Знакомство с фольклорными и литературными произведениями разных времен и народов, их, обсуждение, анализ и интерпретация предоставляют обучающимся возможность эстетического и этического самоопределения, приобщают их к миру многообразных идей и представлений, выработанных человечеством, способствуют формированию гражданской позиции и наци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нально-культурной идентичности, а также умению воспринимать родную культуру в контексте мировой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Стратегическая цель изучения литературы в школе – формирование потребности в качеств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ом чтении, культуры читательского восприятия и понимания литературных текстов. Это пр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олагает постижение художественной литературы как вида искусства, целенаправленное разв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ие способности обучающегося к адекватному восприятию и пониманию смысла самых р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личных литературных произведений и самостоятельному истолкованию прочитанного в устной и письменной форме.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, воспитывается потребность в чтении, рефлексии, формируется худож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твенный вкус. Изучение литературы в основной школе (5-9 классы) закладывает для достиж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ния этих целей необходимый фундамент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Основным объектом изучения литературы как школьного предмета является литературное пр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изведение в его жанрово-родовой и историко-культурной специфике, а предметом литературн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lastRenderedPageBreak/>
        <w:t>го образования в целом – системная деятельность школьников по освоению навыков культу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ного чтения и письма, последовательно формирующихся на уроках литературы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Изучение литературы в школе решает следующие образовательные задачи: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формирование потребности в систематическом чтении как средстве познания мира и себя в этом мире, гармонизации отношений человека и общества, многоаспектного диалога с автором произведения, с разнообразными читательскими позициями; осознание значимости чтения и изучения литературы для своего дальнейшего развития;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формирование отношения к литературе как к одной из основных национально-культурных ц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остей народа, к особому способу познания жизни;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обеспечение культурной самоидентификации, осознание коммуникативно-эстетических в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можностей языка на основе изучения выдающихся произведений российской культуры, культ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ры своего народа, мировой культуры;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развитие представлений о литературном произведении как о художественном мире, особым 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разом построенном автором; овладение процедурами смыслового и эстетического анализа т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та на основе понимания принципиальных отличий литературного художественного текста от научного, делового, публицистического и т. п.;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формирование умений воспринимать, анализировать, критически оценивать и интерпретир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ать прочитанное, осознавать художественную картину жизни, отраженную в литературном произведении, на уровне не только эмоционального восприятия, но и интеллектуального осмысления;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воспитание квалифицированного читателя со сформированным эстетическим вкусом; воспит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ие культуры понимания чужой позиции; ответственного отношения к разнообразным худож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твенным смыслам, а также к ценностным позициям других людей, к культуре других эпох и народов; развитие способности понимать литературные художественные произведения, отр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жающие разные этнокультурные традиции;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воспитание у читателя культуры выражения собственной позиции, способности аргументир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ать свое мнение и оформлять его словесно в устных и письменных высказываниях разных жанров, создавать развернутые высказывания аналитического и интерпретирующего характера, участвовать в обсуждении прочитанного, сознательно планировать свое досуговое чтение; р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итие коммуникативно-эстетических способностей через активизацию речи, творческого мы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ш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ления и воображения, исследовательской и творческой рефлексии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Процесс обучения в основной школе должен быть построен так, чтобы его вектор был напр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лен на решение этих задач, которое может быть условно завершено лишь в старшей школе. Следует учитывать, что и само решение этих задач – специфично, достигаемый результат – не четкий и окончательный; скорее результатом будет создание условий для протекания постоя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ного процесса (именно поэтому многие задачи описываются через термины «формирование», «развитие», которые предполагают процессуальность)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Особенности примерной программы по литературе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lastRenderedPageBreak/>
        <w:tab/>
      </w:r>
      <w:bookmarkStart w:id="90" w:name="_Toc410653996"/>
      <w:bookmarkStart w:id="91" w:name="_Toc410703000"/>
      <w:bookmarkStart w:id="92" w:name="_Toc284662756"/>
      <w:bookmarkStart w:id="93" w:name="_Toc284663383"/>
      <w:r w:rsidRPr="00915825">
        <w:rPr>
          <w:rFonts w:ascii="Times New Roman" w:hAnsi="Times New Roman" w:cs="Times New Roman"/>
          <w:sz w:val="24"/>
          <w:szCs w:val="24"/>
          <w:lang w:val="ru-RU"/>
        </w:rPr>
        <w:t>Примерная программа по литературе строится с учетом:</w:t>
      </w:r>
      <w:bookmarkEnd w:id="90"/>
      <w:bookmarkEnd w:id="91"/>
      <w:bookmarkEnd w:id="92"/>
      <w:bookmarkEnd w:id="93"/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лучших традиций отечественной методики преподавания литературы;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традиций изучения конкретных произведений (прежде всего русской и зарубежной классики), сложившихся в школьной практике;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традиций научного анализа, а также художественной интерпретации средствами литературы и других видов искусств литературных произведений, входящих в национальный литературный канон;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необходимой вариативности любой программы по литературе при сохранении обязательных базовых элементов содержания;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соответствия рекомендуемых к изучению литературных произведений возрастным и психол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гическим особенностям обучающихся;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требований современного исторического контекста;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количества учебного времени, отведенного на изучение литературы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Примерная программа по литературе должна быть, прежде всего, реалистичной по объему и выполнимой. Всего на изучение литературы в основной школе в соответствии с примерным учебным планом планируется отвести 408-442 часа (5 класс – 3 часа в неделю, 6 класс – 2-3 часа в неделю, 7 класс – 2 часа в неделю, 8 класс – 2 часа в неделю, 9 класс – 3 часа в неделю). Ввиду того, что на изучение одного эпического (лироэпического, драматического) произведения (в з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исимости от его объема) уходит в среднем 3-5 часов (в реальности – от 1 часа до 10-12 часов, если речь идет о крупной эпической форме), а на изучение одного лирического произведения – около 1 часа, количество произведений для включения в программу должно соответствовать выделенному количеству часов. Оптимальное количество произведений (на пять лет основной школы): примерно 70-75 эпических (драматических, лироэпических) произведений и 60-65 л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рических произведений. Такое количество текстов позволит, с одной стороны, достаточно п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л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о представить русскую и зарубежную классику и современную литературу разных родов и жанров, а с другой – действительно прочитать рекомендуемые произведения, а не только пог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орить о них в общих чертах, успевая ознакомиться с ними лишь в сокращении или не успевая сделать даже этого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Примерная программа дает автору рабочей программы свободу в распределении материала по годам обучения и четвертям, в выстраивании собственной логики его компоновки. Программа построена как своего рода конструктор, из общих блоков которого можно собирать собств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ую конструкцию.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ых организациях, возможности компоновки – необходимую вариативность. Программу рек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мендуется составлять с учетом возрастных и психологических особенностей учеников и с оп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рой на отечественные традиции преподавания литературы в школе. Так, например, изучение романа «Евгений Онегин» и поэмы «Мертвые души» в силу их сложности для подростков им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ет смысл проводить при завершении основного общего образования в 9 классе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lastRenderedPageBreak/>
        <w:t>В соответствии с действующим законодательством «образовательные программы самост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ельно разрабатываются и утверждаются организацией, осуществляющей образовательную д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ятельность». Это значит, что конкретный учитель, опираясь на ФГОС и примерную программу, разрабатывает собственную рабочую программу в соответствии с локальными нормативными правовыми актами образовательной организации. Он может также воспользоваться программ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ми других авторов (например, авторов того или иного учебника), при необходимости доработав их. При этом он имеет право опираться на какую-то одну линию учебников, использовать н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колько учебников или учебных пособий. Законодательство требует соответствия разработ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ой программы Федеральному государственному образовательному стандарту и учета полож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ний данной примерной образовательной программы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Содержание программы по литературе включает в себя указание литературных произведений и их авторов. Также в программе присутствуют единицы более высокого порядка (жанрово-тематические объединения произведений; группы авторов, обзоры). Отдельно вынесен список теоретических понятий, подлежащих освоению в основной школе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Рабочая программа учебного курса строится на произведениях из трех списков: А, В и С (см. таблицу ниже). Особо подчеркнем, что все эти три списка равноправны по статусу (то есть пр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изведения из них должны быть представлены в рабочих программах); разница их в том, что они включают в себя элементы разных порядков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Список А представляет собой перечень конкретных произведений (например: А.С.Пушкин «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гений Онегин», Н.В.Гоголь «Мертвые души» и т. д.). В инвариантные блоки программ включ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ются все указанные в списке А произведения. В этот список попадают ключевые, базовые пр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изведения литературы, предназначенные для обязательного изучения. Вариативной части в списке А нет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Список В представляет собой перечень авторов; конкретное произведение выбирается состав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елем программ (минимальное количество произведений указано, например: А.Блок. 1 стих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ворение; М.Булгаков. 1 повесть). Иногда в списке В названо произведение – в таком случае речь идет о выборе его фрагментов (например А.Твардовский. «Василий Теркин», главы по в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бору). В программах представляются произведения всех указанных в списке В авторов. В этот список попадают ключевые, базовые для культуры авторы, знакомство с которыми обязательно в школе и в творчестве которых можно выбрать те или иные произведения исходя из потребн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тей конкретного класса. Единство списков в разных рабочих программах скрепляется в списке В фигурой автора; вариативная часть – конкретное произведение, выбор которого оказывается тоже во многом предопределен (традицией изучения в школе, жанром, разработанностью мет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дических подходов и т. п.)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Список С представляет собой перечень авторов, сгруппированных по определенному принципу (тематическому, хронологическому, жанровому и т. п.); конкретного автора и произведение в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бирает составитель программы (минимальное количество произведений указано, например: П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эты пушкинской поры: К.Н.Батюшков, А.А.Дельвиг, Н.М.Языков, Е.А.Баратынский (2-3 стих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ворения на выбор)). В программах указываются произведения писателей всех групп авторов из списка С. Этот жанрово-тематический список строится вокруг важных смысловых точек лит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ратурного процесса, знакомство с которыми для учеников в школе обязательно. Поскольку эти «точки сборки» притягивают к себе нескольких авторов, конкретный выбор произведений ост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тся за составителем программ. Единство рабочих программ скрепляется в списке С пробл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lastRenderedPageBreak/>
        <w:t>но-тематическими и жанровыми блоками; вариативность касается наполнения этих блоков, т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же во многом предопределенного (традицией изучения в школе, разработанностью методич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ких подходов и пр.)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Таким образом, видно, что инвариантная часть программы очень высока и становится ср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твом обеспечения единого образовательного пространства. Единство прошивает программу на разных уровнях: это общие для изучения произведения, общие авторы, общие проблемно-тематические и жанровые блоки. Кроме того – и это самое важное – в логике ФГОС единство образовательного пространства достигается за счет формирования общих компетенций. При смене образовательной организации обучающийся должен попасть не «в то же произведение», которое он оставил в предыдущей школе (при наличии нескольких программ по литературе это физически невозможно и стремиться к достижению такого единства – утопия), а «в ту же с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тему сформированных умений», на тот же уровень владения базовыми предметными комп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тенциями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Дополнительно составители программ могут самостоятельно выбрать литературные произвед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ия (не из списков) для изучения при условии освоения необходимого минимума произведений из всех трех указанных списков. Весьма полезно предложить сделать свой выбор и обуч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щимся; если в течение года на уроках литературы будет рассмотрено хотя бы одно произвед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ие по выбору самих школьников, это может серьезно повысить интерес к предмету и мотив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цию к чтению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Предложенная структура списка позволит обеспечить единство инвариантной части всех пр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грамм и одновременно удовлетворить потребности обучающихся и учителей разных образов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ельных организаций в самостоятельном выборе произведений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Особо подчеркнем, что общность изучаемого списка резко возрастет в старшей школе, где пр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исходит освоение историко-литературного курса (это происходит уже и в 9 классе, где такой курс начинается).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. Средние же классы школы более вариативны по своей природе. Гибкость, вари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ивность нужны здесь потому, что именно в этих классах падает интерес детей к чтению. Одна из причин такого падения интереса состоит как раз в том, что предлагаемое детям чтение не всегда учитывает их собственные потребности и интересы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Отнесенность произведения к конкретному списку учитывается при разработке промежуточн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го и итогового контроля. Ввиду того что изучаются произведения из всех трех списков, к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рольно-измерительные материалы в рамках государственной итоговой аттестации будут оп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раться на использование материала произведений всех указанных списков. Однако сам характер вопросов (тем), предлагаемых для экзамена, различен в зависимости от списка. По произвед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иям из списка А будут формулироваться конкретные вопросы в соответствии с изучаемыми произведениями (примеры тем: «Особенности композиции романа «Герой нашего времени», «Тема чести и долга в «Капитанской дочке» и т. п.). Списки В и С предполагают выбор в зад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ых границах, поэтому темы и вопросы будут носить более общий характер, с тем чтобы об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чающийся для ответа мог самостоятельно выбрать материал (примеры тем: «Тема поэта и п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э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зии в лирике А.С.Пушкина», «Проблема нравственного выбора в прозе о Великой Отечеств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ой войне», «Особенности басен И.А.Крылова» и т. п.). Такой подход согласуется с идеей в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ращаемого в старшие классы сочинения, работая над которым обучающиеся определяют не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lastRenderedPageBreak/>
        <w:t>ходимый для раскрытия темы материал сами. Принципы формирования рабочих программ, з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ложенные в примерную программу, позволяют заранее готовиться к итоговому сочинению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При формировании списков учитывались эстетическая значимость произведения, соответствие его возрастным и психологическим особенностям школьников, а также сложившиеся в образ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ательной отечественной практике традиции преподавания литературы. В таблице представл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ы списки в кратком виде, чтобы легче было увидеть принцип; более детализированные списки представлены после таблицы. В скобках указывается класс, в котором обращение к тому или иному произведению, автору, проблемно-тематическому или жанровому блоку наиболее цел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ообразно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90"/>
        <w:gridCol w:w="2588"/>
        <w:gridCol w:w="3793"/>
      </w:tblGrid>
      <w:tr w:rsidR="00915825" w:rsidRPr="00915825" w:rsidTr="00915825">
        <w:tc>
          <w:tcPr>
            <w:tcW w:w="3190" w:type="dxa"/>
          </w:tcPr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</w:rPr>
              <w:t>Список А</w:t>
            </w:r>
          </w:p>
        </w:tc>
        <w:tc>
          <w:tcPr>
            <w:tcW w:w="2588" w:type="dxa"/>
          </w:tcPr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</w:rPr>
              <w:t>Список В</w:t>
            </w:r>
          </w:p>
        </w:tc>
        <w:tc>
          <w:tcPr>
            <w:tcW w:w="3793" w:type="dxa"/>
          </w:tcPr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</w:rPr>
              <w:t>Список С</w:t>
            </w:r>
          </w:p>
        </w:tc>
      </w:tr>
      <w:tr w:rsidR="00915825" w:rsidRPr="00E47944" w:rsidTr="00915825">
        <w:trPr>
          <w:trHeight w:val="274"/>
        </w:trPr>
        <w:tc>
          <w:tcPr>
            <w:tcW w:w="3190" w:type="dxa"/>
          </w:tcPr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67EAE" w:rsidRDefault="00D67EAE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усские народные сказки «Царевна-Лягушка», «Жена-доказчица», «Лиса и Ж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вль»</w:t>
            </w:r>
            <w:r w:rsidR="00D67EA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 5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ылина «Илья Муромец и Соловей-разбойник</w:t>
            </w:r>
            <w:r w:rsidR="00D67EA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 6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Повесть временных лет» (фрагменты)</w:t>
            </w:r>
            <w:r w:rsidR="00D67EA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5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Повесть о Петре и Февр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и Муромских»</w:t>
            </w:r>
            <w:r w:rsidR="00D67EA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6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Поучение» Владимира М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маха</w:t>
            </w:r>
            <w:r w:rsidR="00D67EA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 7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Слово о полку Игореве»</w:t>
            </w:r>
            <w:r w:rsidR="00D67EA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9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.И. Фонвизин «Недоросль»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7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.М. Карамзин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Бедная Лиза»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8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И.А. Крылов, басни «Волк и 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ягнёнок», «Волк на псарне», «Квартет», «Свинья под д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ом» и др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 6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.С. Грибоедов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Горе от ума»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9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.С. Пушкин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Сказка о мёртвой царевне и семи богатырях»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Евгений Онегин» (9 кл),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Дубровский» (6кл),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Капитанская дочка» (8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.Ю. Лермонтов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Герой нашего времени»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9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.В. Гоголь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«Ревизор» (8 кл), «Мертвые души» (9 кл) 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.С. Тургенев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Муму»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5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А. Н. Островский 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Снегурочка»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8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. С. Лесков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каз «Левша»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6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Л. Н. Толстой «Кавказский 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пленник», «Детство», «П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е бала»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</w:rPr>
              <w:t>(5-8 кл.)</w:t>
            </w:r>
          </w:p>
        </w:tc>
        <w:tc>
          <w:tcPr>
            <w:tcW w:w="2588" w:type="dxa"/>
          </w:tcPr>
          <w:p w:rsidR="00915825" w:rsidRPr="00D67EAE" w:rsidRDefault="00D67EAE" w:rsidP="00915825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ru-RU"/>
              </w:rPr>
            </w:pPr>
            <w:r w:rsidRPr="00D67EAE">
              <w:rPr>
                <w:rFonts w:ascii="Times New Roman" w:hAnsi="Times New Roman" w:cs="Times New Roman"/>
                <w:sz w:val="24"/>
                <w:szCs w:val="24"/>
                <w:u w:val="single"/>
                <w:lang w:val="ru-RU"/>
              </w:rPr>
              <w:lastRenderedPageBreak/>
              <w:t>Русская литература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ревнерусская лит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тура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67EAE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94" w:name="_Toc405145674"/>
            <w:bookmarkStart w:id="95" w:name="_Toc406059017"/>
            <w:bookmarkStart w:id="96" w:name="_Toc409682196"/>
            <w:bookmarkStart w:id="97" w:name="_Toc409691672"/>
            <w:bookmarkStart w:id="98" w:name="_Toc410653998"/>
            <w:bookmarkStart w:id="99" w:name="_Toc410703002"/>
            <w:bookmarkStart w:id="100" w:name="_Toc284662758"/>
            <w:bookmarkStart w:id="101" w:name="_Toc284663385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Слово о погибели Земли Русской», «З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онщина»</w:t>
            </w:r>
            <w:r w:rsidR="00D67EA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фрагме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ты, 9 кл.), 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Житие Сергия Рад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жского»</w:t>
            </w:r>
            <w:r w:rsidR="00D67EA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 8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D67EAE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ru-RU"/>
              </w:rPr>
            </w:pPr>
            <w:r w:rsidRPr="00D67EAE">
              <w:rPr>
                <w:rFonts w:ascii="Times New Roman" w:hAnsi="Times New Roman" w:cs="Times New Roman"/>
                <w:sz w:val="24"/>
                <w:szCs w:val="24"/>
                <w:u w:val="single"/>
                <w:lang w:val="ru-RU"/>
              </w:rPr>
              <w:t>Литература 18 века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. И. Фонвизин «Вс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щая придворная грамматика»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7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. М. Карамзин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 1 повесть по выбору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 кл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М.В. Ломоносов</w:t>
            </w:r>
            <w:bookmarkEnd w:id="94"/>
            <w:bookmarkEnd w:id="95"/>
            <w:bookmarkEnd w:id="96"/>
            <w:bookmarkEnd w:id="97"/>
            <w:bookmarkEnd w:id="98"/>
            <w:bookmarkEnd w:id="99"/>
            <w:bookmarkEnd w:id="100"/>
            <w:bookmarkEnd w:id="101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102" w:name="_Toc405145675"/>
            <w:bookmarkStart w:id="103" w:name="_Toc406059018"/>
            <w:bookmarkStart w:id="104" w:name="_Toc409682197"/>
            <w:bookmarkStart w:id="105" w:name="_Toc409691673"/>
            <w:bookmarkStart w:id="106" w:name="_Toc410653999"/>
            <w:bookmarkStart w:id="107" w:name="_Toc410703003"/>
            <w:bookmarkStart w:id="108" w:name="_Toc284662759"/>
            <w:bookmarkStart w:id="109" w:name="_Toc284663386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2 ст-я, 8-9 кл)</w:t>
            </w:r>
            <w:bookmarkEnd w:id="102"/>
            <w:bookmarkEnd w:id="103"/>
            <w:bookmarkEnd w:id="104"/>
            <w:bookmarkEnd w:id="105"/>
            <w:bookmarkEnd w:id="106"/>
            <w:bookmarkEnd w:id="107"/>
            <w:bookmarkEnd w:id="108"/>
            <w:bookmarkEnd w:id="109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110" w:name="_Toc405145676"/>
            <w:bookmarkStart w:id="111" w:name="_Toc406059019"/>
            <w:bookmarkStart w:id="112" w:name="_Toc409682198"/>
            <w:bookmarkStart w:id="113" w:name="_Toc409691674"/>
            <w:bookmarkStart w:id="114" w:name="_Toc410654000"/>
            <w:bookmarkStart w:id="115" w:name="_Toc410703004"/>
            <w:bookmarkStart w:id="116" w:name="_Toc284662760"/>
            <w:bookmarkStart w:id="117" w:name="_Toc284663387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.Р. Державин</w:t>
            </w:r>
            <w:bookmarkEnd w:id="110"/>
            <w:bookmarkEnd w:id="111"/>
            <w:bookmarkEnd w:id="112"/>
            <w:bookmarkEnd w:id="113"/>
            <w:bookmarkEnd w:id="114"/>
            <w:bookmarkEnd w:id="115"/>
            <w:bookmarkEnd w:id="116"/>
            <w:bookmarkEnd w:id="117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118" w:name="_Toc405145677"/>
            <w:bookmarkStart w:id="119" w:name="_Toc406059020"/>
            <w:bookmarkStart w:id="120" w:name="_Toc409682199"/>
            <w:bookmarkStart w:id="121" w:name="_Toc409691675"/>
            <w:bookmarkStart w:id="122" w:name="_Toc410654001"/>
            <w:bookmarkStart w:id="123" w:name="_Toc410703005"/>
            <w:bookmarkStart w:id="124" w:name="_Toc284662761"/>
            <w:bookmarkStart w:id="125" w:name="_Toc284663388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4 ст-я, 8-9 кл)</w:t>
            </w:r>
            <w:bookmarkEnd w:id="118"/>
            <w:bookmarkEnd w:id="119"/>
            <w:bookmarkEnd w:id="120"/>
            <w:bookmarkEnd w:id="121"/>
            <w:bookmarkEnd w:id="122"/>
            <w:bookmarkEnd w:id="123"/>
            <w:bookmarkEnd w:id="124"/>
            <w:bookmarkEnd w:id="125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. П. Сумароков,  А. Н. Радищев, оды;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А. С. Хомяков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 8-9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126" w:name="_Toc405145680"/>
            <w:bookmarkStart w:id="127" w:name="_Toc406059023"/>
            <w:bookmarkStart w:id="128" w:name="_Toc409682202"/>
            <w:bookmarkStart w:id="129" w:name="_Toc409691678"/>
            <w:bookmarkStart w:id="130" w:name="_Toc410654004"/>
            <w:bookmarkStart w:id="131" w:name="_Toc410703008"/>
            <w:bookmarkStart w:id="132" w:name="_Toc284662764"/>
            <w:bookmarkStart w:id="133" w:name="_Toc284663391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.А. Жуковский</w:t>
            </w:r>
            <w:bookmarkEnd w:id="126"/>
            <w:bookmarkEnd w:id="127"/>
            <w:bookmarkEnd w:id="128"/>
            <w:bookmarkEnd w:id="129"/>
            <w:bookmarkEnd w:id="130"/>
            <w:bookmarkEnd w:id="131"/>
            <w:bookmarkEnd w:id="132"/>
            <w:bookmarkEnd w:id="133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134" w:name="_Toc405145681"/>
            <w:bookmarkStart w:id="135" w:name="_Toc406059024"/>
            <w:bookmarkStart w:id="136" w:name="_Toc409682203"/>
            <w:bookmarkStart w:id="137" w:name="_Toc409691679"/>
            <w:bookmarkStart w:id="138" w:name="_Toc410654005"/>
            <w:bookmarkStart w:id="139" w:name="_Toc410703009"/>
            <w:bookmarkStart w:id="140" w:name="_Toc284662765"/>
            <w:bookmarkStart w:id="141" w:name="_Toc284663392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1-2 баллады, 6 кл; стихотворения, 8 кл., 1-2 элегии, 9 кл)</w:t>
            </w:r>
            <w:bookmarkEnd w:id="134"/>
            <w:bookmarkEnd w:id="135"/>
            <w:bookmarkEnd w:id="136"/>
            <w:bookmarkEnd w:id="137"/>
            <w:bookmarkEnd w:id="138"/>
            <w:bookmarkEnd w:id="139"/>
            <w:bookmarkEnd w:id="140"/>
            <w:bookmarkEnd w:id="141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.С. Пушкин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ирика (15-20 стих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ворений различной тематики, предста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яющих разные пер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ды творчества – на выбор; 5-9 кл, входят в программу каждого класса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Маленькие трагедии» (8-9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«Повести Белкина» ( 6-8 кл). повести, 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эмы (3 на выбор, 8-9 кл 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142" w:name="_Toc405145682"/>
            <w:bookmarkStart w:id="143" w:name="_Toc406059025"/>
            <w:bookmarkStart w:id="144" w:name="_Toc409682204"/>
            <w:bookmarkStart w:id="145" w:name="_Toc409691680"/>
            <w:bookmarkStart w:id="146" w:name="_Toc410654006"/>
            <w:bookmarkStart w:id="147" w:name="_Toc410703010"/>
            <w:bookmarkStart w:id="148" w:name="_Toc284662766"/>
            <w:bookmarkStart w:id="149" w:name="_Toc284663393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казки (1 на выбор, 5 кл)</w:t>
            </w:r>
            <w:bookmarkEnd w:id="142"/>
            <w:bookmarkEnd w:id="143"/>
            <w:bookmarkEnd w:id="144"/>
            <w:bookmarkEnd w:id="145"/>
            <w:bookmarkEnd w:id="146"/>
            <w:bookmarkEnd w:id="147"/>
            <w:bookmarkEnd w:id="148"/>
            <w:bookmarkEnd w:id="149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150" w:name="_Toc405145683"/>
            <w:bookmarkStart w:id="151" w:name="_Toc406059026"/>
            <w:bookmarkStart w:id="152" w:name="_Toc409682205"/>
            <w:bookmarkStart w:id="153" w:name="_Toc409691681"/>
            <w:bookmarkStart w:id="154" w:name="_Toc410654007"/>
            <w:bookmarkStart w:id="155" w:name="_Toc410703011"/>
            <w:bookmarkStart w:id="156" w:name="_Toc284662767"/>
            <w:bookmarkStart w:id="157" w:name="_Toc284663394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.Ю. Лермонтов</w:t>
            </w:r>
            <w:bookmarkEnd w:id="150"/>
            <w:bookmarkEnd w:id="151"/>
            <w:bookmarkEnd w:id="152"/>
            <w:bookmarkEnd w:id="153"/>
            <w:bookmarkEnd w:id="154"/>
            <w:bookmarkEnd w:id="155"/>
            <w:bookmarkEnd w:id="156"/>
            <w:bookmarkEnd w:id="157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ирика (20-25 ст-й на выбор, 5-9 класс, вх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дят в программу ка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ого класса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эмы (3-4  на выбор, 7-8 класс), драмы(1 по выбору, 9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158" w:name="_Toc405145684"/>
            <w:bookmarkStart w:id="159" w:name="_Toc406059027"/>
            <w:bookmarkStart w:id="160" w:name="_Toc409682206"/>
            <w:bookmarkStart w:id="161" w:name="_Toc409691682"/>
            <w:bookmarkStart w:id="162" w:name="_Toc410654008"/>
            <w:bookmarkStart w:id="163" w:name="_Toc410703012"/>
            <w:bookmarkStart w:id="164" w:name="_Toc284662768"/>
            <w:bookmarkStart w:id="165" w:name="_Toc284663395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.В. Гоголь</w:t>
            </w:r>
            <w:bookmarkEnd w:id="158"/>
            <w:bookmarkEnd w:id="159"/>
            <w:bookmarkEnd w:id="160"/>
            <w:bookmarkEnd w:id="161"/>
            <w:bookmarkEnd w:id="162"/>
            <w:bookmarkEnd w:id="163"/>
            <w:bookmarkEnd w:id="164"/>
            <w:bookmarkEnd w:id="165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ести (5-6 из ра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ых циклов, на выбор, 5-9 класс, входят в программу каждого класса), комедии (1 на выбор), критические этюды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9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166" w:name="_Toc405145685"/>
            <w:bookmarkStart w:id="167" w:name="_Toc406059028"/>
            <w:bookmarkStart w:id="168" w:name="_Toc409682207"/>
            <w:bookmarkStart w:id="169" w:name="_Toc409691683"/>
            <w:bookmarkStart w:id="170" w:name="_Toc410654009"/>
            <w:bookmarkStart w:id="171" w:name="_Toc410703013"/>
            <w:bookmarkStart w:id="172" w:name="_Toc284662769"/>
            <w:bookmarkStart w:id="173" w:name="_Toc284663396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.С. Тургенев</w:t>
            </w:r>
            <w:bookmarkEnd w:id="166"/>
            <w:bookmarkEnd w:id="167"/>
            <w:bookmarkEnd w:id="168"/>
            <w:bookmarkEnd w:id="169"/>
            <w:bookmarkEnd w:id="170"/>
            <w:bookmarkEnd w:id="171"/>
            <w:bookmarkEnd w:id="172"/>
            <w:bookmarkEnd w:id="173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4-5 рассказов, 3 пов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и, 4-5 стихотворений в прозе, по выбору,  7-9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. Н. Островский, 1-2 пьесы по выбору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8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.И. Тютчев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10-12 ст-й, 5-7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174" w:name="_Toc405145686"/>
            <w:bookmarkStart w:id="175" w:name="_Toc406059029"/>
            <w:bookmarkStart w:id="176" w:name="_Toc409682208"/>
            <w:bookmarkStart w:id="177" w:name="_Toc409691684"/>
            <w:bookmarkStart w:id="178" w:name="_Toc410654010"/>
            <w:bookmarkStart w:id="179" w:name="_Toc410703014"/>
            <w:bookmarkStart w:id="180" w:name="_Toc284662770"/>
            <w:bookmarkStart w:id="181" w:name="_Toc284663397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.А.Фет</w:t>
            </w:r>
            <w:bookmarkEnd w:id="174"/>
            <w:bookmarkEnd w:id="175"/>
            <w:bookmarkEnd w:id="176"/>
            <w:bookmarkEnd w:id="177"/>
            <w:bookmarkEnd w:id="178"/>
            <w:bookmarkEnd w:id="179"/>
            <w:bookmarkEnd w:id="180"/>
            <w:bookmarkEnd w:id="181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182" w:name="_Toc405145687"/>
            <w:bookmarkStart w:id="183" w:name="_Toc406059030"/>
            <w:bookmarkStart w:id="184" w:name="_Toc409682209"/>
            <w:bookmarkStart w:id="185" w:name="_Toc409691685"/>
            <w:bookmarkStart w:id="186" w:name="_Toc410654011"/>
            <w:bookmarkStart w:id="187" w:name="_Toc410703015"/>
            <w:bookmarkStart w:id="188" w:name="_Toc284662771"/>
            <w:bookmarkStart w:id="189" w:name="_Toc284663398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4-5 ст-й, 5-6 кл)</w:t>
            </w:r>
            <w:bookmarkEnd w:id="182"/>
            <w:bookmarkEnd w:id="183"/>
            <w:bookmarkEnd w:id="184"/>
            <w:bookmarkEnd w:id="185"/>
            <w:bookmarkEnd w:id="186"/>
            <w:bookmarkEnd w:id="187"/>
            <w:bookmarkEnd w:id="188"/>
            <w:bookmarkEnd w:id="189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190" w:name="_Toc405145688"/>
            <w:bookmarkStart w:id="191" w:name="_Toc406059031"/>
            <w:bookmarkStart w:id="192" w:name="_Toc409682210"/>
            <w:bookmarkStart w:id="193" w:name="_Toc409691686"/>
            <w:bookmarkStart w:id="194" w:name="_Toc410654012"/>
            <w:bookmarkStart w:id="195" w:name="_Toc410703016"/>
            <w:bookmarkStart w:id="196" w:name="_Toc284662772"/>
            <w:bookmarkStart w:id="197" w:name="_Toc284663399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.А.Некрасов</w:t>
            </w:r>
            <w:bookmarkEnd w:id="190"/>
            <w:bookmarkEnd w:id="191"/>
            <w:bookmarkEnd w:id="192"/>
            <w:bookmarkEnd w:id="193"/>
            <w:bookmarkEnd w:id="194"/>
            <w:bookmarkEnd w:id="195"/>
            <w:bookmarkEnd w:id="196"/>
            <w:bookmarkEnd w:id="197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198" w:name="_Toc405145689"/>
            <w:bookmarkStart w:id="199" w:name="_Toc406059032"/>
            <w:bookmarkStart w:id="200" w:name="_Toc409682211"/>
            <w:bookmarkStart w:id="201" w:name="_Toc409691687"/>
            <w:bookmarkStart w:id="202" w:name="_Toc410654013"/>
            <w:bookmarkStart w:id="203" w:name="_Toc410703017"/>
            <w:bookmarkStart w:id="204" w:name="_Toc284662773"/>
            <w:bookmarkStart w:id="205" w:name="_Toc284663400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4-5 ст-й, 1-2 поэмы,  5-9 кл)</w:t>
            </w:r>
            <w:bookmarkEnd w:id="198"/>
            <w:bookmarkEnd w:id="199"/>
            <w:bookmarkEnd w:id="200"/>
            <w:bookmarkEnd w:id="201"/>
            <w:bookmarkEnd w:id="202"/>
            <w:bookmarkEnd w:id="203"/>
            <w:bookmarkEnd w:id="204"/>
            <w:bookmarkEnd w:id="205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. М. Достоевский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Бедные люди» (фрагменты), 9 кл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206" w:name="_Toc405145690"/>
            <w:bookmarkStart w:id="207" w:name="_Toc406059033"/>
            <w:bookmarkStart w:id="208" w:name="_Toc409682212"/>
            <w:bookmarkStart w:id="209" w:name="_Toc409691688"/>
            <w:bookmarkStart w:id="210" w:name="_Toc410654014"/>
            <w:bookmarkStart w:id="211" w:name="_Toc410703018"/>
            <w:bookmarkStart w:id="212" w:name="_Toc284662774"/>
            <w:bookmarkStart w:id="213" w:name="_Toc284663401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Н.С.Лесков</w:t>
            </w:r>
            <w:bookmarkEnd w:id="206"/>
            <w:bookmarkEnd w:id="207"/>
            <w:bookmarkEnd w:id="208"/>
            <w:bookmarkEnd w:id="209"/>
            <w:bookmarkEnd w:id="210"/>
            <w:bookmarkEnd w:id="211"/>
            <w:bookmarkEnd w:id="212"/>
            <w:bookmarkEnd w:id="213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1 -2 повести  или ра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каз по выбору, 6-9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. П. Бажов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2-3 сказа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кл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214" w:name="_Toc405145691"/>
            <w:bookmarkStart w:id="215" w:name="_Toc406059034"/>
            <w:bookmarkStart w:id="216" w:name="_Toc409682213"/>
            <w:bookmarkStart w:id="217" w:name="_Toc409691689"/>
            <w:bookmarkStart w:id="218" w:name="_Toc410654015"/>
            <w:bookmarkStart w:id="219" w:name="_Toc410703019"/>
            <w:bookmarkStart w:id="220" w:name="_Toc284662775"/>
            <w:bookmarkStart w:id="221" w:name="_Toc284663402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.Е.Салтыков-Щедрин</w:t>
            </w:r>
            <w:bookmarkEnd w:id="214"/>
            <w:bookmarkEnd w:id="215"/>
            <w:bookmarkEnd w:id="216"/>
            <w:bookmarkEnd w:id="217"/>
            <w:bookmarkEnd w:id="218"/>
            <w:bookmarkEnd w:id="219"/>
            <w:bookmarkEnd w:id="220"/>
            <w:bookmarkEnd w:id="221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2 -3 сказки, 7, 9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222" w:name="_Toc405145692"/>
            <w:bookmarkStart w:id="223" w:name="_Toc406059035"/>
            <w:bookmarkStart w:id="224" w:name="_Toc409682214"/>
            <w:bookmarkStart w:id="225" w:name="_Toc409691690"/>
            <w:bookmarkStart w:id="226" w:name="_Toc410654016"/>
            <w:bookmarkStart w:id="227" w:name="_Toc410703020"/>
            <w:bookmarkStart w:id="228" w:name="_Toc284662776"/>
            <w:bookmarkStart w:id="229" w:name="_Toc284663403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.Н.Толстой</w:t>
            </w:r>
            <w:bookmarkEnd w:id="222"/>
            <w:bookmarkEnd w:id="223"/>
            <w:bookmarkEnd w:id="224"/>
            <w:bookmarkEnd w:id="225"/>
            <w:bookmarkEnd w:id="226"/>
            <w:bookmarkEnd w:id="227"/>
            <w:bookmarkEnd w:id="228"/>
            <w:bookmarkEnd w:id="229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1 повесть, 1 рассказ; 5-8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230" w:name="_Toc405145693"/>
            <w:bookmarkStart w:id="231" w:name="_Toc406059036"/>
            <w:bookmarkStart w:id="232" w:name="_Toc409682215"/>
            <w:bookmarkStart w:id="233" w:name="_Toc409691691"/>
            <w:bookmarkStart w:id="234" w:name="_Toc410654017"/>
            <w:bookmarkStart w:id="235" w:name="_Toc410703021"/>
            <w:bookmarkStart w:id="236" w:name="_Toc284662777"/>
            <w:bookmarkStart w:id="237" w:name="_Toc284663404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.П.Чехов</w:t>
            </w:r>
            <w:bookmarkEnd w:id="230"/>
            <w:bookmarkEnd w:id="231"/>
            <w:bookmarkEnd w:id="232"/>
            <w:bookmarkEnd w:id="233"/>
            <w:bookmarkEnd w:id="234"/>
            <w:bookmarkEnd w:id="235"/>
            <w:bookmarkEnd w:id="236"/>
            <w:bookmarkEnd w:id="237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7-8 рассказов, 6-8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238" w:name="_Toc405145694"/>
            <w:bookmarkStart w:id="239" w:name="_Toc406059037"/>
            <w:bookmarkStart w:id="240" w:name="_Toc409682216"/>
            <w:bookmarkStart w:id="241" w:name="_Toc409691692"/>
            <w:bookmarkStart w:id="242" w:name="_Toc410654018"/>
            <w:bookmarkStart w:id="243" w:name="_Toc410703022"/>
            <w:bookmarkStart w:id="244" w:name="_Toc284662778"/>
            <w:bookmarkStart w:id="245" w:name="_Toc284663405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.А.Блок</w:t>
            </w:r>
            <w:bookmarkEnd w:id="238"/>
            <w:bookmarkEnd w:id="239"/>
            <w:bookmarkEnd w:id="240"/>
            <w:bookmarkEnd w:id="241"/>
            <w:bookmarkEnd w:id="242"/>
            <w:bookmarkEnd w:id="243"/>
            <w:bookmarkEnd w:id="244"/>
            <w:bookmarkEnd w:id="245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 5-6 ст-й, 6, 8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246" w:name="_Toc405145695"/>
            <w:bookmarkStart w:id="247" w:name="_Toc406059038"/>
            <w:bookmarkStart w:id="248" w:name="_Toc409682217"/>
            <w:bookmarkStart w:id="249" w:name="_Toc409691693"/>
            <w:bookmarkStart w:id="250" w:name="_Toc410654019"/>
            <w:bookmarkStart w:id="251" w:name="_Toc410703023"/>
            <w:bookmarkStart w:id="252" w:name="_Toc284662779"/>
            <w:bookmarkStart w:id="253" w:name="_Toc284663406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.А.Ахматова</w:t>
            </w:r>
            <w:bookmarkEnd w:id="246"/>
            <w:bookmarkEnd w:id="247"/>
            <w:bookmarkEnd w:id="248"/>
            <w:bookmarkEnd w:id="249"/>
            <w:bookmarkEnd w:id="250"/>
            <w:bookmarkEnd w:id="251"/>
            <w:bookmarkEnd w:id="252"/>
            <w:bookmarkEnd w:id="253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3 ст-я,  7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254" w:name="_Toc405145699"/>
            <w:bookmarkStart w:id="255" w:name="_Toc406059042"/>
            <w:bookmarkStart w:id="256" w:name="_Toc409682221"/>
            <w:bookmarkStart w:id="257" w:name="_Toc409691697"/>
            <w:bookmarkStart w:id="258" w:name="_Toc410654023"/>
            <w:bookmarkStart w:id="259" w:name="_Toc410703027"/>
            <w:bookmarkStart w:id="260" w:name="_Toc284662783"/>
            <w:bookmarkStart w:id="261" w:name="_Toc284663410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.В.Маяковский</w:t>
            </w:r>
            <w:bookmarkEnd w:id="254"/>
            <w:bookmarkEnd w:id="255"/>
            <w:bookmarkEnd w:id="256"/>
            <w:bookmarkEnd w:id="257"/>
            <w:bookmarkEnd w:id="258"/>
            <w:bookmarkEnd w:id="259"/>
            <w:bookmarkEnd w:id="260"/>
            <w:bookmarkEnd w:id="261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2-3 ст-й, 6-9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262" w:name="_Toc405145700"/>
            <w:bookmarkStart w:id="263" w:name="_Toc406059043"/>
            <w:bookmarkStart w:id="264" w:name="_Toc409682222"/>
            <w:bookmarkStart w:id="265" w:name="_Toc409691698"/>
            <w:bookmarkStart w:id="266" w:name="_Toc410654024"/>
            <w:bookmarkStart w:id="267" w:name="_Toc410703028"/>
            <w:bookmarkStart w:id="268" w:name="_Toc284662784"/>
            <w:bookmarkStart w:id="269" w:name="_Toc284663411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.А.Есенин</w:t>
            </w:r>
            <w:bookmarkEnd w:id="262"/>
            <w:bookmarkEnd w:id="263"/>
            <w:bookmarkEnd w:id="264"/>
            <w:bookmarkEnd w:id="265"/>
            <w:bookmarkEnd w:id="266"/>
            <w:bookmarkEnd w:id="267"/>
            <w:bookmarkEnd w:id="268"/>
            <w:bookmarkEnd w:id="269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3-4 ст-я, 5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270" w:name="_Toc405145701"/>
            <w:bookmarkStart w:id="271" w:name="_Toc406059044"/>
            <w:bookmarkStart w:id="272" w:name="_Toc409682223"/>
            <w:bookmarkStart w:id="273" w:name="_Toc409691699"/>
            <w:bookmarkStart w:id="274" w:name="_Toc410654025"/>
            <w:bookmarkStart w:id="275" w:name="_Toc410703029"/>
            <w:bookmarkStart w:id="276" w:name="_Toc284662785"/>
            <w:bookmarkStart w:id="277" w:name="_Toc284663412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.А.Булгаков</w:t>
            </w:r>
            <w:bookmarkEnd w:id="270"/>
            <w:bookmarkEnd w:id="271"/>
            <w:bookmarkEnd w:id="272"/>
            <w:bookmarkEnd w:id="273"/>
            <w:bookmarkEnd w:id="274"/>
            <w:bookmarkEnd w:id="275"/>
            <w:bookmarkEnd w:id="276"/>
            <w:bookmarkEnd w:id="277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1 повесть, 1-2 пьесы по выбору,  8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278" w:name="_Toc405145702"/>
            <w:bookmarkStart w:id="279" w:name="_Toc406059045"/>
            <w:bookmarkStart w:id="280" w:name="_Toc409682224"/>
            <w:bookmarkStart w:id="281" w:name="_Toc409691700"/>
            <w:bookmarkStart w:id="282" w:name="_Toc410654026"/>
            <w:bookmarkStart w:id="283" w:name="_Toc410703030"/>
            <w:bookmarkStart w:id="284" w:name="_Toc284662786"/>
            <w:bookmarkStart w:id="285" w:name="_Toc284663413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.П.Платонов</w:t>
            </w:r>
            <w:bookmarkEnd w:id="278"/>
            <w:bookmarkEnd w:id="279"/>
            <w:bookmarkEnd w:id="280"/>
            <w:bookmarkEnd w:id="281"/>
            <w:bookmarkEnd w:id="282"/>
            <w:bookmarkEnd w:id="283"/>
            <w:bookmarkEnd w:id="284"/>
            <w:bookmarkEnd w:id="285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 2-3 рассказа по в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ы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ору, 5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286" w:name="_Toc405145703"/>
            <w:bookmarkStart w:id="287" w:name="_Toc406059046"/>
            <w:bookmarkStart w:id="288" w:name="_Toc409682225"/>
            <w:bookmarkStart w:id="289" w:name="_Toc409691701"/>
            <w:bookmarkStart w:id="290" w:name="_Toc410654027"/>
            <w:bookmarkStart w:id="291" w:name="_Toc410703031"/>
            <w:bookmarkStart w:id="292" w:name="_Toc284662787"/>
            <w:bookmarkStart w:id="293" w:name="_Toc284663414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.М.Зощенко</w:t>
            </w:r>
            <w:bookmarkEnd w:id="286"/>
            <w:bookmarkEnd w:id="287"/>
            <w:bookmarkEnd w:id="288"/>
            <w:bookmarkEnd w:id="289"/>
            <w:bookmarkEnd w:id="290"/>
            <w:bookmarkEnd w:id="291"/>
            <w:bookmarkEnd w:id="292"/>
            <w:bookmarkEnd w:id="293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(1-2 рассказа, 6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.Т. Твардовский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1-2  ст-я; «Василий Теркин» –</w:t>
            </w:r>
            <w:r w:rsidR="00D67EA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лавы по выбору, 5, 8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.И. Солженицын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2 рассказа, 8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793" w:type="dxa"/>
          </w:tcPr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усский фольклор:</w:t>
            </w:r>
            <w:r w:rsidR="00D67EA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казки (во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шебные, бытовые, о животных), былины, загадки, пословицы, п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оворки, песни и др. (10 произв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ний разных жанров, 5-6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з древнерусской литературы п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ести, жития, поучения, слова и др. жанры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(2-3 проз-ния по выбору, 5-9 кл.) 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эты пушкинской поры: К.Н.Батюшков, А.А.Дельвиг, Н.М.Языков, Е.А.Баратынский, А. Дельвиг, Д. В. Давыдов, П. А. В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я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земский, Ф. А. Глинка, А. Ф. </w:t>
            </w:r>
            <w:proofErr w:type="gramStart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ерзляков</w:t>
            </w:r>
            <w:proofErr w:type="gramEnd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И. И. Козлов, А. А. Григорьев (2-3 ст-я на выбор, 6,9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эты 2-й половины </w:t>
            </w:r>
            <w:r w:rsidRPr="00915825">
              <w:rPr>
                <w:rFonts w:ascii="Times New Roman" w:hAnsi="Times New Roman" w:cs="Times New Roman"/>
                <w:sz w:val="24"/>
                <w:szCs w:val="24"/>
              </w:rPr>
              <w:t>XIX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.: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.К.Толстой, И. С. Никитин и др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1-2 ст-я на выбор, 5-6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Литературные сказки </w:t>
            </w:r>
            <w:r w:rsidRPr="00915825">
              <w:rPr>
                <w:rFonts w:ascii="Times New Roman" w:hAnsi="Times New Roman" w:cs="Times New Roman"/>
                <w:sz w:val="24"/>
                <w:szCs w:val="24"/>
              </w:rPr>
              <w:t>XIX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ХХ в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: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.Погорельский,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.Ф.Одоевский, В. М. Гаршин, С. Я. Маршак и др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3 сказки на выбор, 5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заики Серебряного века: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.Горький, А.И.Куприн,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.Н.Андреев, И.А.Бунин,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.С.Шмелев, А.С. Грин, Ф. Со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огуб и др. (2-3 рассказа или п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ести на выбор, 5-9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эты Серебряного века: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.Д.Бальмонт,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.А.Бунин,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. Северянин, В. Я. Брюсов, И. Ф. Анненский, В. И. Иванов и  др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2-3 ст-я на выбор, 5.8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эты 20-50-х годов ХХ века: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.А.Заболоцкий,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.И.Хармс,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эффи, и др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3-4 ст-я на выбор, 5-9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исатели – авторы «смеховой культуры»: А. Т Аверченко, В. М. Шукшин, Ф. Искандер, Козьма Прутков и др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1-2 рассказа по выбору, 6, 9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исатели  и поэты – авторы пр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зведений о Великой Отечестве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й войне: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.А.Шолохов, В.Н.Кондратьев,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.В.Быков, В.П.Астафьев, В. К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аев, Б. Васильев,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А. Н. Толстой, А. А. Сурков и др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2-3 повести или рассказа, стих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ворения  – по выбору, 5-8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исатели, изображающие истор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еские события: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Е. Шварц, А. Фадеев и др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7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исатели – авторы произведений о природе: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.М.Пришвин,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.Г.Паустовский, В. П. Астафьев, Ю. П. Казаков и др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1-2 произведения – по выбору, 5-6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исатели – авторы произведений о детях: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.Г.Распутин,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.П.Астафьев, Ф.А.Искандер, Ю.П.Казаков, Кир Булычев и др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3-4 произведения по выбору, 5-6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эты второй половины ХХ века: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.А.Евтушенко, Н.М.Рубцов, Д.Самойлов, Б.Ш.Окуджава, В.С.Высоцкий и др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6-7 ст-й по выбору, 5-8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исатели-эмигранты: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.С.Шмелев, В.В.Набоков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 др.</w:t>
            </w:r>
          </w:p>
          <w:p w:rsidR="00915825" w:rsidRPr="00915825" w:rsidRDefault="00915825" w:rsidP="00972A7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1 произведение – по выбору, 7, 9 кл)</w:t>
            </w:r>
          </w:p>
        </w:tc>
      </w:tr>
      <w:tr w:rsidR="00915825" w:rsidRPr="00915825" w:rsidTr="00915825">
        <w:trPr>
          <w:trHeight w:val="699"/>
        </w:trPr>
        <w:tc>
          <w:tcPr>
            <w:tcW w:w="3190" w:type="dxa"/>
          </w:tcPr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Эсхил «Прометей прик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ванный»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9 кл,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.Шекспир «Ромео и Дж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ьетта» (7 кл), «Гамлет» (9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. Х. Андерсен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Снежная королева»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</w:rPr>
              <w:t>(5 кл.)</w:t>
            </w:r>
          </w:p>
        </w:tc>
        <w:tc>
          <w:tcPr>
            <w:tcW w:w="2588" w:type="dxa"/>
          </w:tcPr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ЗАРУБЕЖНАЯ Л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РАТУРА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Мифы Древней Гр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ции, 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омер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Илиада»  и «Оди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ея») (фрагменты  6 кл), басни Эзопа, Фе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, Лафонтена, Ле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нга (5,9 кл).</w:t>
            </w:r>
            <w:proofErr w:type="gramEnd"/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ревнегреческая тр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едия: Анакреонт, С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кл, Еврипид, Эсхил (1-2 по выбору, 9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анте «Божественная комедия» (фрагменты по выбору, 9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.Шекспир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1–2 сонета, 1-2 ком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и, трагедии по в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ы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ору,  7-9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. де Сервантес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Дон Кихот»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главы по выбору, 7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-Б. Мольер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медии (1 -2 по в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ы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ору, 8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И.-В. Гете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Фауст» (фрагменты по выбору, 9-10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ж. Г. Байрон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1 ст-е и фрагменты одной из поэм по в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ы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ору, 8-9 кл.)</w:t>
            </w:r>
          </w:p>
        </w:tc>
        <w:tc>
          <w:tcPr>
            <w:tcW w:w="3793" w:type="dxa"/>
          </w:tcPr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Зарубежный фольклор легенды, 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баллады, саги, песни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2-3 произведения на выбор, 5-6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имская поэзия: Катулл, Гораций, Овидий, Апулей, Ювенал (фра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енты по выбору, 9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неты Данте, Петрарки, Шек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ира, Бодлера, Верлена (2-3 по выбору, 9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анр баллады: Гёте, Ф. Шиллер, В. Скотт, Стивенсон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 6 кл.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рубежные писатели-сказочники: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Ш.Перро, Э.Т.А. Гофман, 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.Кэрролл, Д.Р.Р.Толкиен, К.Льюис, Р. Киплинг и др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2-3 произведения на выбор, 5-9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Зарубежные писатели </w:t>
            </w:r>
            <w:r w:rsidRPr="00915825">
              <w:rPr>
                <w:rFonts w:ascii="Times New Roman" w:hAnsi="Times New Roman" w:cs="Times New Roman"/>
                <w:sz w:val="24"/>
                <w:szCs w:val="24"/>
              </w:rPr>
              <w:t>XIX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–</w:t>
            </w:r>
            <w:r w:rsidRPr="00915825">
              <w:rPr>
                <w:rFonts w:ascii="Times New Roman" w:hAnsi="Times New Roman" w:cs="Times New Roman"/>
                <w:sz w:val="24"/>
                <w:szCs w:val="24"/>
              </w:rPr>
              <w:t>XX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еков – авторы рассказов и н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елл: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.Мериме, Э. По, О`Генри, О.Уайльд, А.К.Дойл, М. Леблан, А. Кристи, Г. К. Честертон, Ж. Сименон, Дж. Лондон, Э Хеми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уэй, А. Азимов, Р. Шекли  и др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2-3 произведения на выбор, 5-9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Зарубежные писатели- романисты </w:t>
            </w:r>
            <w:r w:rsidRPr="0091582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IX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–ХХ века: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.Дюма, В.Скотт, В.Гюго, Ч.Диккенс, Ф. Купер и  др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1-2 романа по выбору, 5-9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рубежные писатели – авторы произведений о детях и подрос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х: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М.Твен, А.де Сент-Экзюпери, 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.Брэдбери,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.Сэлинджер и  др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2 произведения на выбор, 5-9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рубежные писатели – авторы произведений о животных: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.Киплинг, Дж.Лондон,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Э.Сетон-Томпсон и др.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5825">
              <w:rPr>
                <w:rFonts w:ascii="Times New Roman" w:hAnsi="Times New Roman" w:cs="Times New Roman"/>
                <w:sz w:val="24"/>
                <w:szCs w:val="24"/>
              </w:rPr>
              <w:t>(1-2 произведения на выбор, 5-6 кл)</w:t>
            </w: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15825" w:rsidRPr="00915825" w:rsidRDefault="00915825" w:rsidP="009158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</w:rPr>
      </w:pP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Таким образом, видно, что программа определяет основной костяк произведений, авторов, тем для каждой группы классов (с возможными пересечениями):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5-6 класс: фольклор, древнерусская литература, басни И.А. Крылова, лирика разных эпох (А.С. Пушкин, М.Ю. Лермонтов, поэты пушкинской поры, поэты 2 половины </w:t>
      </w:r>
      <w:r w:rsidRPr="00915825">
        <w:rPr>
          <w:rFonts w:ascii="Times New Roman" w:hAnsi="Times New Roman" w:cs="Times New Roman"/>
          <w:sz w:val="24"/>
          <w:szCs w:val="24"/>
        </w:rPr>
        <w:t>XIX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 века, поэты сер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ряного века, поэты </w:t>
      </w:r>
      <w:r w:rsidRPr="00915825">
        <w:rPr>
          <w:rFonts w:ascii="Times New Roman" w:hAnsi="Times New Roman" w:cs="Times New Roman"/>
          <w:sz w:val="24"/>
          <w:szCs w:val="24"/>
        </w:rPr>
        <w:t>XX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 века), баллады В.А. Жуковского, литературные сказки, повести Н.В. Г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голя, рассказы и повести И.С. Тургенева, Н.С. Лескова, А.П. Чехова; произведения о Великой Отечественной войне; произведения о детях и подростках; произведения современных авторов и др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7-8 класс: произведения М.В. Ломоносова, Г.Р Державина; А.С. Пушкин «Повести Белкина», «Маленькие трагедии», поэмы А.С. Пушкина и М.Ю. Лермонтова; Н.В. Гоголь «Ревизор», п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ести; рассказы А.П. Чехова, произведения А. Платонова и М. Булгакова, А.И. Солженицына и В.М. Шукшина; лирика разных эпох; произведения о Великой Отечественной войне, произв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lastRenderedPageBreak/>
        <w:t>дения о детях и подростках; произведения современных авторов У. Шекспир «Ромео и Джул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тта», сонеты; произведения Сервантеса и Д. Дефо, пьесы Мольера и др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9 класс: «Слово о полку Игореве», произведения </w:t>
      </w:r>
      <w:r w:rsidRPr="00915825">
        <w:rPr>
          <w:rFonts w:ascii="Times New Roman" w:hAnsi="Times New Roman" w:cs="Times New Roman"/>
          <w:sz w:val="24"/>
          <w:szCs w:val="24"/>
        </w:rPr>
        <w:t>XVIII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 (М.В. Ломоносов, Г.Р. Державин, Д.И. Фонвизин, Н.М. Карамзин, В.А. Жуковский), А.С.Грибоедов «Горе от ума», А.С. Пушкин «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гений Онегин», М.Ю.Лермонтов «Герой нашего времени», Н.В. Гоголь «Мертвые души», У.Шекспир «Гамлет», И.-В.Гете «Фауст» и др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Составителям рабочих программ следует помнить, что: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программу каждого класса стоит наполнять разножанровыми произведениями; произведениями на разные темы; произведениями разных эпох; программа каждого года должна демонстрир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ать детям разные грани литературы;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целесообразно возвращаться каждый год к творчеству таких писателей, как А.С. Пушкин, Н.В. Гоголь, А.П. Чехов и др, выстраивая внутри программы 5-9 классов своего рода «вертикали», каждый год наращивая объем прочитанных произведений и надстраивая над уже имеющимися представлениями о мире писателя новые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Примечания: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1. В отечественной традиции преподавания литературы целый ряд произведений авторов из списков В и С устойчиво присутствуют в программах общего образования, что следует учит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вать при осуществлении выбора. К ним, например, относятся: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ушкин. Стихотворения «Няне», «И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И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ущину», «Зимнее утро», «Зимний вечер», «К ***» («Я помню чудное мгновенье»), «Песнь о вещем Олеге», «Анчар», «Туча», «19 октября» («Роняет лес багряный свой убор…»), «К Чаадаеву», «К морю», «Пророк», «На холмах Грузии лежит ночная мгла…», «Я вас любил: любовь еще, быть может…», «Бесы», «Я памятник себе воздвиг нерукотворный…», «Осень», «Два чувства дивно близки нам…»; «Цыганы»; «В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трел», «Метель», «Станционный смотритель»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М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Ю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Лермонтов. Стихотворения «Парус», «Листок», «Тучи», «Смерть Поэта», «Когда волн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тся желтеющая нива…», «Дума», «Поэт» («Отделкой золотой блистает мой кинжал…»), «М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литва» («В минуту жизни трудную…»), «Бородино», «И скучно и грустно», «Нет, не тебя так пылко я люблю…», «Родина», «Пророк», «На севере диком стоит одиноко...», «Ангел», «Три пальмы», «Выхожу один я на дорогу»; поэмы «Песня про царя Ивана Васильевича, молодого опричника и удалого купца Калашникова»; «Мцыри»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Н.В. Гоголь. Повести «Ночь перед Рождеством», «Повесть о том, как поссорились Иван Иван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ич с Иваном Никифоровичем», «Старосветские помещики», «Тарас Бульба», «Невский пр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пект», «Нос», «Шинель», «Записки сумасшедшего», «Портрет»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Ф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И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Тютчев. Стихотворения «Весенняя гроза», «Есть в осени первоначальной…», «С поляны коршун поднялся…», «Фонтан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Фет. Стихотворения «Я пришел к тебе с приветом…», «Учись у них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— у дуба, у бер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зы…», «На стоге сена ночью южной…»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lastRenderedPageBreak/>
        <w:t>И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Тургенев. Повесть «Муму». Рассказ «Певцы». Стихотворения в прозе «Русский язык», «Два богача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Н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Некрасов. Стихотворение «Крестьянские дети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Н. С. Лесков «Левша», «Тупейный художник», «Человек на часах»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Л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олстой. Рассказы «Кавказский пленник», «После бала», повести «Детство», «Отроч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тво»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Чехов. Рассказы «Толстый и тонкий», «Хамелеон», «Смерть чиновника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И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Бунин. Стихотворение «Густой зеленый ельник у дороги…». Рассказ «Подснежник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И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Куприн. Рассказ «Чудесный доктор», «Гамбринус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М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Горький. Рассказ «Челкаш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И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Шмелев. Роман «Лето Господне» (фрагменты)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Блок. Стихотворение «Девушка пела в церковном хоре…», «Ты помнишь? В нашей бухте сонной…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</w:rPr>
        <w:t>B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Маяковский. Стихотворения «Хорошее отношение к лошадям», «Необычайное приключ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ние, бывшее с Владимиром Маяковским летом на даче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</w:rPr>
        <w:t>C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Есенин. Стихотворения «Гой ты, Русь, моя родная…», «Нивы сжаты, рощи голы…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Ахматова. Стихотворения «Перед весной бывают дни такие…», «Родная земля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Н. С. Гумилев Стихотворения «Капитаны», «Слово»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О. Э. Мандельштам Стихотворение «Бессонница. Гомер. Тугие паруса…»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латонов. Рассказы «Цветок на земле», «В прекрасном и яростном мире»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Грин. Повесть «Алые паруса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М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Булгаков. Повесть «Собачье сердце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М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Шолохов. Рассказ «Судьба человека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Н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М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Рубцов. Стихотворения «Звезда полей», «В горнице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</w:rPr>
        <w:t>B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М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Шукшин. Рассказ «Чудик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В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Г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Распутин. Рассказ «Уроки французского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В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Астафьев. Рассказ «Васюткино озеро»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И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олженицын. Рассказ «Матренин двор». Крохотки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Важно помнить, что изучение русской классики продолжится в старшей школе, где обучающ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ся существенно расширят знакомство с авторами, представленными в списках основной шк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лы (например, с Н.А. Некрасовым, Н.С. Лесковым, Л.Н. Толстым, А.П. Чеховым, А.А. Ахмат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lastRenderedPageBreak/>
        <w:t>вой, В.В. Маяковским и т. п.), а также откроют для себя новых авторов (И. А. Гончарова, А. Н. Островского, Ф. М. Достоевского и др.)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2. При составлении программ возможно использовать жанрово-тематические блоки, хорошо з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рекомендовавшие себя на практике. Примеры построения отдельных блоков: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Героический эпос. Карело-финский эпос «Калевала» (фрагменты). «Песнь о Роланде» (фр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г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менты). «Песнь о нибелунгах» (фрагменты). Обобщенное содержание образов героев народного эпоса и национальные черты. Волшебные предметы как атрибуты героя эпоса. Роль гиперболы в создании образа героя эпоса. Культурный герой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Литературная сказка. Х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К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ндерсен. Сказка «Снежная королева». 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огорельский. Сказка «Черная курица, или Подземные жители». 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стровский. «Снегурочка» (сцены). М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алтыков-Щедрин. Сказка «Повесть о том, как один мужик двух генералов прокормил». Сказка фольклорная и сказка литературная (авторская). Сказочные сюжеты, добрые и злые п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онажи, волшебные предметы в литературной сказке. Нравственные проблемы и поучительный характер литературных сказок. Своеобразие сатирических литературных сказок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Жанр басни. Эзоп. Басни «Ворон и Лисица», «Жук и Муравей». Ж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Лафонтен. Басня «Желудь и Тыква». Г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Э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Лессинг. Басня «Свинья и Дуб». История жанра басни. Сюжеты античных басен и их обработки в литературе </w:t>
      </w:r>
      <w:r w:rsidRPr="00915825">
        <w:rPr>
          <w:rFonts w:ascii="Times New Roman" w:hAnsi="Times New Roman" w:cs="Times New Roman"/>
          <w:sz w:val="24"/>
          <w:szCs w:val="24"/>
        </w:rPr>
        <w:t>XVII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—</w:t>
      </w:r>
      <w:r w:rsidRPr="00915825">
        <w:rPr>
          <w:rFonts w:ascii="Times New Roman" w:hAnsi="Times New Roman" w:cs="Times New Roman"/>
          <w:sz w:val="24"/>
          <w:szCs w:val="24"/>
        </w:rPr>
        <w:t>XVIII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в. Аллегория как форма иносказания и средство р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крытия определенных свойств человека. Нравственные проблемы и поучительный характер б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ен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Жанр баллады. И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Гете. Баллада «Лесной царь». Ф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Шиллер. Баллада «Перчатка». В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котт. Баллада «Клятва Мойны». История жанра баллады. Жанровые признаки. Своеобразие балл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ого сюжета. Особая атмосфера таинственного, страшного, сверхъестественного в балладе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Жанр новеллы. П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Мериме. Новелла «Маттео Фальконе». Э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о. Новелла «Низвержение в Мальстрем». О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Генри. Новелла «Дары волхвов». История жанра новеллы. Жанровые признаки. Особая роль необычного сюжета, острого конфликта, драматизма действия в новелле. Стр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гость ее построения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Жанр рассказа. Ф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М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Достоевский. Рассказ «Мальчик у Христа на елке». 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Чехов. Рассказ «Лошадиная фамилия». М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М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Зощенко. Рассказ «Галоша». История жанра рассказа. Жанровые признаки. Особая роль события рассказывания. Жанровые разновидности рассказа: святочный, юмористический, научно-фантастический, детективный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Сказовое повествование. Н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Лесков. Сказ «Левша». П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Бажов. Сказ «Медной горы Хозя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ка». Особенности сказовой манеры повествования. Образ повествователя. Фольклорные трад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ции и образы талантливых людей из народа в сказах русских писателей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Тема детства в русской и зарубежной литературе. 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Чехов. Рассказ «Мальчики». М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М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ришвин. Повесть «Кладовая солнца». М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вен. Повесть «Приключения Тома Сойера» (фрагменты). О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Генри. Новелла «Вождь Краснокожих». Образы детей в произведениях, с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зданных для взрослых и детей. Проблемы взаимоотношений детей с миром взрослых. Серь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ое и смешное в окружающем мире и в детском восприятии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lastRenderedPageBreak/>
        <w:t>Русские и зарубежные писатели о животных. Ю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Казаков. Рассказ «Арктур — гончий пес». В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стафьев. Рассказ «Жизнь Трезора». Дж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Лондон. Повесть «Белый Клык». Э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етон-Томпсон. Рассказ «Королевская аналостанка». Образы животных в произведениях худож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твенной литературы. Нравственные проблемы в произведениях о животных. Животные в жи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и и творчестве писателей-анималистов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Тема природы в русской поэзии. 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К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олстой. Стихотворение «Осень. Обсыпается весь наш бедный сад…». 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Фет. Стихотворение «Чудная картина…». И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Бунин. Стихотворение «Листопад» (фрагмент «Лес, точно терем расписной…»). Н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Заболоцкий. Стихотворение «Гроза идет». Картины родной природы в изображении русских поэтов. Параллелизм как ср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тво создания художественной картины жизни природы и человека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Тема родины в русской поэзии. И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. Никитин. Стихотворение «Русь». 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К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олстой. Стих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ворение «Край ты мой, родимый край…». И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Бунин. Стихотворение «У птицы есть гнездо, у зверя есть нора…». И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еверянин. Стихотворение «Запевка». Образ родины в русской поэзии. Обращение поэтов к картинам русской жизни, изображению родной природы, событий отеч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твенной истории, создание ярких образов русских людей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Военная тема в русской литературе. В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П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Катаев. Повесть «Сын полка» (фрагменты). </w:t>
      </w:r>
      <w:r w:rsidRPr="00915825">
        <w:rPr>
          <w:rFonts w:ascii="Times New Roman" w:hAnsi="Times New Roman" w:cs="Times New Roman"/>
          <w:sz w:val="24"/>
          <w:szCs w:val="24"/>
        </w:rPr>
        <w:t>A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вардовский. Стихотворение «Рассказ танкиста». Д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амойлов. Стихотворение «Сор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ковые». </w:t>
      </w:r>
      <w:r w:rsidRPr="00915825">
        <w:rPr>
          <w:rFonts w:ascii="Times New Roman" w:hAnsi="Times New Roman" w:cs="Times New Roman"/>
          <w:sz w:val="24"/>
          <w:szCs w:val="24"/>
        </w:rPr>
        <w:t>B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Быков. Повесть «Обелиск». Идейно-эмоциональное содержание произведений, посвященных военной теме. Образы русских солдат. Образы детей в произведениях о Великой Отечественной войне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Автобиографические произведения русских писателей. Л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олстой. Повесть «Детство» (фрагменты). М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Горький. Повесть «Детство» (фрагменты). А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.</w:t>
      </w:r>
      <w:r w:rsidRPr="00915825">
        <w:rPr>
          <w:rFonts w:ascii="Times New Roman" w:hAnsi="Times New Roman" w:cs="Times New Roman"/>
          <w:sz w:val="24"/>
          <w:szCs w:val="24"/>
        </w:rPr>
        <w:t> 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Толстой. Повесть «Детство Никиты» (фрагменты). Своеобразие сюжета и образной системы в автобиографических прои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ведениях. Жизнь, изображенная в восприятии ребенка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294" w:name="_Toc405145705"/>
      <w:bookmarkStart w:id="295" w:name="_Toc406059048"/>
      <w:bookmarkStart w:id="296" w:name="_Toc409682227"/>
      <w:bookmarkStart w:id="297" w:name="_Toc409691703"/>
      <w:bookmarkStart w:id="298" w:name="_Toc410654029"/>
      <w:bookmarkStart w:id="299" w:name="_Toc410703033"/>
      <w:bookmarkStart w:id="300" w:name="_Toc284662789"/>
      <w:bookmarkStart w:id="301" w:name="_Toc284663416"/>
      <w:r w:rsidRPr="00915825">
        <w:rPr>
          <w:rFonts w:ascii="Times New Roman" w:hAnsi="Times New Roman" w:cs="Times New Roman"/>
          <w:sz w:val="24"/>
          <w:szCs w:val="24"/>
          <w:lang w:val="ru-RU"/>
        </w:rPr>
        <w:t>3. Основные теоретико-литературные понятия, требующие освоения в основной школе</w:t>
      </w:r>
      <w:bookmarkEnd w:id="294"/>
      <w:bookmarkEnd w:id="295"/>
      <w:bookmarkEnd w:id="296"/>
      <w:bookmarkEnd w:id="297"/>
      <w:bookmarkEnd w:id="298"/>
      <w:bookmarkEnd w:id="299"/>
      <w:bookmarkEnd w:id="300"/>
      <w:bookmarkEnd w:id="301"/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Художественная литература как искусство слова. Художественный образ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Устное народное творчество. Жанры фольклора. Миф и фольклор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Литературные роды (эпос, лирика, драма) и жанры (эпос, роман, повесть, рассказ, притча, б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я; баллада, поэма; ода, послание, элегия; комедия, драма, трагедия)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Основные литературные направления: классицизм, сентиментализм, романтизм, реализм, м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дернизм.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Форма и содержание литературного произведения: тема, проблематика, идея, сюжет, фабула, композиция, точка зрения, эпиграф; стадии развития действия: экспозиция, завязка, развитие действия, кульминация, развязка, эпилог; авторское отступление, лирическое отступление; портрет, пейзаж, интерьер; диалог, монолог; конфликт; автор-повествователь, герой-рассказчик, адресат, читатель; герой, персонаж, действующее лицо, лирический герой, лирический перс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наж, система образов персонажей. </w:t>
      </w:r>
    </w:p>
    <w:p w:rsidR="00915825" w:rsidRPr="00915825" w:rsidRDefault="00915825" w:rsidP="0091582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lastRenderedPageBreak/>
        <w:t>Язык художественного произведения. Изобразительно-выразительные средства в художестве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ном произведении: эпитет, метафора, сравнение, антитеза, оксюморон. Гипербола, литота. А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л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легория. Ирония, юмор, сатира. Анафора. Звукопись, аллитерация, ассонанс.</w:t>
      </w:r>
    </w:p>
    <w:p w:rsidR="00915825" w:rsidRPr="00915825" w:rsidRDefault="00915825" w:rsidP="00915825">
      <w:pPr>
        <w:rPr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Стих и проза. Основы стихосложения: стихотворный метр и размер, ритм, рифма, строфа.</w:t>
      </w:r>
      <w:r w:rsidRPr="00915825">
        <w:rPr>
          <w:lang w:val="ru-RU"/>
        </w:rPr>
        <w:t xml:space="preserve"> </w:t>
      </w:r>
    </w:p>
    <w:p w:rsidR="00915825" w:rsidRPr="00915825" w:rsidRDefault="00915825" w:rsidP="00915825">
      <w:pPr>
        <w:rPr>
          <w:lang w:val="ru-RU"/>
        </w:rPr>
      </w:pPr>
    </w:p>
    <w:p w:rsidR="003215C0" w:rsidRPr="003215C0" w:rsidRDefault="003215C0" w:rsidP="003215C0">
      <w:pPr>
        <w:ind w:left="1200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>2.2.3. Иностранный язык (на примере английского языка)</w:t>
      </w:r>
    </w:p>
    <w:p w:rsidR="003215C0" w:rsidRPr="003215C0" w:rsidRDefault="00197E61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3215C0" w:rsidRPr="003215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Моя семья. </w:t>
      </w:r>
      <w:r w:rsidR="003215C0"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Взаимоотношения в семье. Конфликтные ситуации и способы их решения.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Мои друзья. 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Лучший друг/подруга. Внешность и черты характера. Межличностные вз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имоотношения с друзьями и в школе.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>Свободное время.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 Досуг и увлечения (музыка, чтение; посещение театра, кинотеатра, музея, выставки). Виды отдыха. Поход по магазинам. Карманные деньги. Молодежная мода.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>Здоровый образ жизни.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 Режим труда и отдыха, занятия спортом, здоровое питание, о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каз от вредных привычек.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trike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Спорт. 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Виды спорта. Спортивные игры. Спортивные соревнования.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>Школа.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 Школьная жизнь. Правила поведения в школе.</w:t>
      </w:r>
      <w:r w:rsidRPr="003215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Изучаемые предметы и отнош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ния к ним. Внеклассные мероприятия. Кружки. Школьная форма</w:t>
      </w:r>
      <w:r w:rsidRPr="003215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. 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Каникулы. Переписка с зар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бежными сверстниками.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>Выбор профессии.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 Мир профессий. Проблема выбора профессии. Роль иностранного языка в планах на будущее.</w:t>
      </w: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Путешествия. 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Путешествия по России и странам изучаемого языка. Транспорт.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>Окружающий мир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Природа: растения и животные. Погода. Проблемы экологии. Защита окружающей ср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ды. Жизнь в городе/ в сельской местности.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>Средства массовой информации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Роль средств массовой информации в жизни общества. Средства массовой информации: пресса, телевидение, радио, Интернет.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>Страны изучаемого языка и родная страна</w:t>
      </w:r>
    </w:p>
    <w:p w:rsidR="003215C0" w:rsidRPr="003215C0" w:rsidRDefault="003215C0" w:rsidP="003215C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Страны, столицы, крупные города. Государственные символы. Географическое полож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ние. Климат. Население. Достопримечательности. Культурные особенности: национальные праздники, памятные даты, исторические события, традиции и обычаи. Выдающиеся люди и их вклад в науку и мировую культуру.</w:t>
      </w:r>
    </w:p>
    <w:p w:rsidR="003215C0" w:rsidRPr="003215C0" w:rsidRDefault="003215C0" w:rsidP="003215C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Коммуникативные умения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Говорение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>Диалогическая речь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lastRenderedPageBreak/>
        <w:t>Совершенствование диалогической речи в рамках изучаемого предметного содержания речи: умений вести диалоги разного характера - этикетный, диалог-расспрос, диалог – побу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дение к действию, диалог-обмен мнениями и комбинированный диалог.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Объем диалога от</w:t>
      </w:r>
    </w:p>
    <w:p w:rsidR="003215C0" w:rsidRPr="00915825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- 3 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реплик  (5 класс), 5-6 реплик на уровне углубленного  изучения  </w:t>
      </w:r>
    </w:p>
    <w:p w:rsidR="003215C0" w:rsidRPr="00915825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- 4-6 реплик ( 6-7класс)</w:t>
      </w:r>
    </w:p>
    <w:p w:rsidR="003215C0" w:rsidRPr="00915825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-7-10 реплик (8-9 класс)</w:t>
      </w:r>
    </w:p>
    <w:p w:rsidR="003215C0" w:rsidRPr="003215C0" w:rsidRDefault="003215C0" w:rsidP="003215C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 Продолжительность диалога – до 2,5–3 минут.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>Монологическая речь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Совершенствование умений строить связные высказывания с использованием основных коммуникативных типов речи (повествование, описание, рассуждение (характеристика)), с в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сказыванием своего мнения и краткой аргументацией с опорой и без опоры на зрительную наглядность, прочитанный/прослушанный текст и/или вербальные опоры (ключевые слова, план, вопросы)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Объем монологического высказывания</w:t>
      </w:r>
    </w:p>
    <w:p w:rsidR="003215C0" w:rsidRPr="00915825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6-8 фраз  (5-7 класс) от 8-10 фраз (5-7 класс для углубленного  изучения)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>до 10-12 фраз (8-9 класс). 12-15 фраз (8-9 класс  для углубленного  изучения).</w:t>
      </w:r>
      <w:r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Продолж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тельность монологического высказывания –1,5–2 минуты. </w:t>
      </w:r>
    </w:p>
    <w:p w:rsidR="003215C0" w:rsidRPr="003215C0" w:rsidRDefault="003215C0" w:rsidP="003215C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>Аудирование</w:t>
      </w:r>
    </w:p>
    <w:p w:rsidR="003215C0" w:rsidRPr="003215C0" w:rsidRDefault="003215C0" w:rsidP="003215C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Восприятие на слух и понимание несложных аутентичных аудиотекстов с разной глуб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ной и точностью проникновения в их содержание (с пониманием основного содержания, с в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борочным пониманием) в зависимости от решаемой коммуникативной задачи.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i/>
          <w:sz w:val="24"/>
          <w:szCs w:val="24"/>
          <w:lang w:val="ru-RU"/>
        </w:rPr>
        <w:t>Жанры текстов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: прагматические, информационные, научно-популярные.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i/>
          <w:sz w:val="24"/>
          <w:szCs w:val="24"/>
          <w:lang w:val="ru-RU"/>
        </w:rPr>
        <w:t>Типы текстов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: высказывания собеседников в ситуациях повседневного общения, соо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щение, беседа, интервью, объявление, реклама и др.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Содержание текстов должно соответствовать возрастным особенностям и интересам учащихся и иметь образовательную и воспитательную ценность.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 w:bidi="ar-SA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Аудирование </w:t>
      </w:r>
      <w:r w:rsidRPr="003215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с пониманием основного содержания 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текста предполагает умение опред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лять основную тему и главные факты/события в воспринимаемом на слух тексте. Время звуч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ния текстов для аудирования – до 2 минут.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Аудирование </w:t>
      </w:r>
      <w:r w:rsidRPr="003215C0">
        <w:rPr>
          <w:rFonts w:ascii="Times New Roman" w:hAnsi="Times New Roman" w:cs="Times New Roman"/>
          <w:i/>
          <w:sz w:val="24"/>
          <w:szCs w:val="24"/>
          <w:lang w:val="ru-RU"/>
        </w:rPr>
        <w:t>с выборочным пониманием нужной/ интересующей/ запрашиваемой и</w:t>
      </w:r>
      <w:r w:rsidRPr="003215C0">
        <w:rPr>
          <w:rFonts w:ascii="Times New Roman" w:hAnsi="Times New Roman" w:cs="Times New Roman"/>
          <w:i/>
          <w:sz w:val="24"/>
          <w:szCs w:val="24"/>
          <w:lang w:val="ru-RU"/>
        </w:rPr>
        <w:t>н</w:t>
      </w:r>
      <w:r w:rsidRPr="003215C0">
        <w:rPr>
          <w:rFonts w:ascii="Times New Roman" w:hAnsi="Times New Roman" w:cs="Times New Roman"/>
          <w:i/>
          <w:sz w:val="24"/>
          <w:szCs w:val="24"/>
          <w:lang w:val="ru-RU"/>
        </w:rPr>
        <w:t>формации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 предполагает умение выделить значимую информацию в одном или нескольких н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сложных аутентичных коротких текстах. Время звучания текстов для аудирования – до 1,5 м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нут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3215C0" w:rsidRPr="00915825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lastRenderedPageBreak/>
        <w:t>Аудирование с пониман</w:t>
      </w:r>
      <w:r>
        <w:rPr>
          <w:rFonts w:ascii="Times New Roman" w:hAnsi="Times New Roman" w:cs="Times New Roman"/>
          <w:sz w:val="24"/>
          <w:szCs w:val="24"/>
          <w:lang w:val="ru-RU"/>
        </w:rPr>
        <w:t>ием основного содержания текста (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аудиозаписи аутентичных диалогов, (4—6 реплик) 10-12 (для углубленного   изучения)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 и с выборочным пониманием нужной/ интересующей/ запрашиваемой информации осуществляется на несложных аутентичных текстах, содержащих наряду с изученными и нек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торое количество незнакомых языковых явлений.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>Чтение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Чтение и понимание текстов с различной глубиной и точностью проникновения в их с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держание: с пониманием основного содержания, с выборочным пониманием нужной/ интер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сующей/ запрашиваемой информации, с полным пониманием.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i/>
          <w:sz w:val="24"/>
          <w:szCs w:val="24"/>
          <w:lang w:val="ru-RU"/>
        </w:rPr>
        <w:t>Жанры текстов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: научно-популярные, публицистические, художественные, прагматич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ские.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i/>
          <w:sz w:val="24"/>
          <w:szCs w:val="24"/>
          <w:lang w:val="ru-RU"/>
        </w:rPr>
        <w:t>Типы текстов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: статья, интервью, рассказ, отрывок из художественного произведения, объявление, рецепт, рекламный проспект, стихотворение и др.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Содержание текстов должно соответствовать возрастным особенностям и интересам учащихся, иметь образовательную и воспитательную ценность, воздействовать на эмоционал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ную сферу школьников.</w:t>
      </w:r>
    </w:p>
    <w:p w:rsidR="003215C0" w:rsidRPr="00915825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Чтение с пониманием основного содержания осуществляется на несложных аутентичных текстах в рамках предметного содержания, обозначенного в программе. Тексты могут сод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жать некоторое количество неизученных языковых явлений. Объем текстов для чтения – до 700 слов</w:t>
      </w:r>
      <w:r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(800-900 слов для  углубленного изучения)</w:t>
      </w:r>
    </w:p>
    <w:p w:rsidR="003215C0" w:rsidRPr="00915825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Чтение с выборочным пониманием нужной/ интересующей/ запрашиваемой информации осуществляется на несложных аутентичных текстах, 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содержащих содержащие 3—4 незнакомых слова, о значении которых можно догадаться по контексту или на основе языковой догадки инекоторое количество незнакомых языковых явлений. Объем текста для чтения - около 350 слов (400- 450  слов для углубленного изучения)</w:t>
      </w:r>
    </w:p>
    <w:p w:rsidR="003215C0" w:rsidRPr="00915825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Чтение с полным пониманием осуществляется на несложных аутентичных текстах, п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строенных на изученном языковом материале. Объем т</w:t>
      </w:r>
      <w:r>
        <w:rPr>
          <w:rFonts w:ascii="Times New Roman" w:hAnsi="Times New Roman" w:cs="Times New Roman"/>
          <w:sz w:val="24"/>
          <w:szCs w:val="24"/>
          <w:lang w:val="ru-RU"/>
        </w:rPr>
        <w:t>екста для чтения около 500 слов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>550-600 слов  для углубленного изучения )</w:t>
      </w:r>
    </w:p>
    <w:p w:rsidR="003215C0" w:rsidRPr="00915825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 w:bidi="ar-SA"/>
        </w:rPr>
      </w:pP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Независимо от вида чтения возможно использование двуязычного словаря.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>Письменная речь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Дальнейшее развитие и совершенствование письменной речи, а именно умений:</w:t>
      </w:r>
    </w:p>
    <w:p w:rsidR="003215C0" w:rsidRPr="003215C0" w:rsidRDefault="003215C0" w:rsidP="00C77D42">
      <w:pPr>
        <w:numPr>
          <w:ilvl w:val="0"/>
          <w:numId w:val="13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заполнение анкет и формуляров (указывать имя, фамилию, пол, гражданство, наци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нальность, адрес);</w:t>
      </w:r>
    </w:p>
    <w:p w:rsidR="003215C0" w:rsidRPr="00915825" w:rsidRDefault="003215C0" w:rsidP="00C77D42">
      <w:pPr>
        <w:numPr>
          <w:ilvl w:val="0"/>
          <w:numId w:val="13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написание коротких поздравлений с днем рождения и другими праздниками, выраж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ние пожеланий (объемом 30–40 слов, включая </w:t>
      </w:r>
      <w:r w:rsidRPr="00915825">
        <w:rPr>
          <w:rFonts w:ascii="Times New Roman" w:hAnsi="Times New Roman" w:cs="Times New Roman"/>
          <w:sz w:val="24"/>
          <w:szCs w:val="24"/>
          <w:lang w:val="ru-RU"/>
        </w:rPr>
        <w:t xml:space="preserve">адрес,  50-60 слов для углубленного изучения); </w:t>
      </w:r>
    </w:p>
    <w:p w:rsidR="003215C0" w:rsidRPr="003215C0" w:rsidRDefault="003215C0" w:rsidP="00C77D42">
      <w:pPr>
        <w:numPr>
          <w:ilvl w:val="0"/>
          <w:numId w:val="13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lastRenderedPageBreak/>
        <w:t>написание личного письма, в ответ на письмо-стимул с употреблением формул реч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вого этикета, принятых в стране изучаемого языка с опорой и без опоры на образец (расспр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шивать адресата о его жизни, делах, сообщать то же самое о себе, выражать благодарность, д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вать совет, просить о чем-либо), объем личного письма около 100–120 слов, включая адрес; </w:t>
      </w:r>
    </w:p>
    <w:p w:rsidR="003215C0" w:rsidRPr="003215C0" w:rsidRDefault="003215C0" w:rsidP="00C77D42">
      <w:pPr>
        <w:numPr>
          <w:ilvl w:val="0"/>
          <w:numId w:val="13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составление плана, тезисов устного/письменного сообщения; краткое изложение р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зультатов проектной деятельности.</w:t>
      </w:r>
    </w:p>
    <w:p w:rsidR="003215C0" w:rsidRPr="003215C0" w:rsidRDefault="003215C0" w:rsidP="00C77D42">
      <w:pPr>
        <w:numPr>
          <w:ilvl w:val="0"/>
          <w:numId w:val="13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делать выписки из текстов; составлять небольшие письменные высказывания в соо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ветствии с коммуникативной задачей.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 w:bidi="ar-SA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>Языковые средства и навыки оперирования ими</w:t>
      </w:r>
    </w:p>
    <w:p w:rsidR="003215C0" w:rsidRPr="00D36E78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36E78">
        <w:rPr>
          <w:rFonts w:ascii="Times New Roman" w:hAnsi="Times New Roman" w:cs="Times New Roman"/>
          <w:b/>
          <w:sz w:val="24"/>
          <w:szCs w:val="24"/>
          <w:lang w:val="ru-RU"/>
        </w:rPr>
        <w:t>Орфография и пунктуация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Правильное написание изученных слов. Правильное использование знаков препинания (точки, вопросительного и восклицательного знака) в конце предложения.</w:t>
      </w:r>
    </w:p>
    <w:p w:rsidR="003215C0" w:rsidRPr="00D36E78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 w:bidi="ar-SA"/>
        </w:rPr>
      </w:pPr>
      <w:r w:rsidRPr="00D36E78">
        <w:rPr>
          <w:rFonts w:ascii="Times New Roman" w:hAnsi="Times New Roman" w:cs="Times New Roman"/>
          <w:b/>
          <w:sz w:val="24"/>
          <w:szCs w:val="24"/>
          <w:lang w:val="ru-RU"/>
        </w:rPr>
        <w:t>Фонетическая сторона речи</w:t>
      </w:r>
      <w:r w:rsidRPr="00D36E7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Различения на слух в потоке речи всех звуков иностранного языка и навыки их адеква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ного произношения (без фонематических ошибок, ведущих к сбою в коммуникации). Соблюд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ние правильного ударения в изученных словах. Членение предложений на смысловые группы. Ритмико-интонационные навыки произношения различных типов предложений. Соблюдение правила отсутствия фразового ударения на служебных словах.</w:t>
      </w:r>
    </w:p>
    <w:p w:rsidR="003215C0" w:rsidRPr="00D36E78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36E78">
        <w:rPr>
          <w:rFonts w:ascii="Times New Roman" w:hAnsi="Times New Roman" w:cs="Times New Roman"/>
          <w:b/>
          <w:sz w:val="24"/>
          <w:szCs w:val="24"/>
          <w:lang w:val="ru-RU"/>
        </w:rPr>
        <w:t>Лексическая сторона речи</w:t>
      </w:r>
      <w:r w:rsidRPr="00D36E7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Навыки распознавания и употребления в речи лексических единиц, обслуживающих с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туации общения в рамках тематики основной школы, наиболее распространенных устойчивых словосочетаний, оценочной лексики, реплик-клише речевого этикета, характерных для культ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ры стран изучаемого языка в объеме примерно 1200 единиц (включая 500 усвоенных в начал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ной школе). </w:t>
      </w:r>
    </w:p>
    <w:p w:rsidR="003215C0" w:rsidRPr="00D36E78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Основные способы словообразования: аффиксация, словосложение, конверсия. </w:t>
      </w:r>
      <w:r w:rsidRPr="00D36E78">
        <w:rPr>
          <w:rFonts w:ascii="Times New Roman" w:hAnsi="Times New Roman" w:cs="Times New Roman"/>
          <w:sz w:val="24"/>
          <w:szCs w:val="24"/>
          <w:lang w:val="ru-RU"/>
        </w:rPr>
        <w:t>Мног</w:t>
      </w:r>
      <w:r w:rsidRPr="00D36E78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D36E78">
        <w:rPr>
          <w:rFonts w:ascii="Times New Roman" w:hAnsi="Times New Roman" w:cs="Times New Roman"/>
          <w:sz w:val="24"/>
          <w:szCs w:val="24"/>
          <w:lang w:val="ru-RU"/>
        </w:rPr>
        <w:t xml:space="preserve">значность лексических единиц. Синонимы. Антонимы. Лексическая сочетаемость. </w:t>
      </w:r>
    </w:p>
    <w:p w:rsidR="003215C0" w:rsidRPr="00D36E78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36E78">
        <w:rPr>
          <w:rFonts w:ascii="Times New Roman" w:hAnsi="Times New Roman" w:cs="Times New Roman"/>
          <w:b/>
          <w:sz w:val="24"/>
          <w:szCs w:val="24"/>
          <w:lang w:val="ru-RU"/>
        </w:rPr>
        <w:t>Грамматическая сторона речи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Навыки распознавания и употребления в речи нераспространенных и распространенных простых предложений, сложносочиненных и сложноподчиненных предложений.</w:t>
      </w:r>
    </w:p>
    <w:p w:rsidR="003215C0" w:rsidRPr="00D36E78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Навыки распознавания и употребления в речи коммуникативных типов предложения: повествовательное (утвердительное и отрицательное), вопросительное, побудительное, воскл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цательное. </w:t>
      </w:r>
      <w:r w:rsidRPr="00D36E78">
        <w:rPr>
          <w:rFonts w:ascii="Times New Roman" w:hAnsi="Times New Roman" w:cs="Times New Roman"/>
          <w:sz w:val="24"/>
          <w:szCs w:val="24"/>
          <w:lang w:val="ru-RU"/>
        </w:rPr>
        <w:t>Использование прямого и обратного порядка слов.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Навыки распознавания и употребления в речи существительных в единственном и мн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жественном числе в различных падежах; артиклей; прилагательных и наречий в разных степ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нях сравнения; местоимений (личных, притяжательных, возвратных, указательных, неопред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ленных и их производных, относительных, вопросительных); количественных и порядковых числительных; глаголов в наиболее употребительных видо-временных формах действительного и страдательного залогов, модальных глаголов и их эквивалентов; предлогов. </w:t>
      </w:r>
    </w:p>
    <w:p w:rsidR="003215C0" w:rsidRPr="00D36E78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 w:bidi="ar-SA"/>
        </w:rPr>
      </w:pPr>
      <w:r w:rsidRPr="00D36E78">
        <w:rPr>
          <w:rFonts w:ascii="Times New Roman" w:hAnsi="Times New Roman" w:cs="Times New Roman"/>
          <w:b/>
          <w:sz w:val="24"/>
          <w:szCs w:val="24"/>
          <w:lang w:val="ru-RU"/>
        </w:rPr>
        <w:t>Социокультурные знания и умения.</w:t>
      </w:r>
      <w:r w:rsidRPr="00D36E7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Умение осуществлять межличностное и межкультурное общение, используя знания о национально-культурных особенностях своей страны и страны/стран изучаемого языка, пол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ченные на уроках иностранного языка и в процессе изучения других предметов (знания м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предметного характера). </w:t>
      </w:r>
      <w:r w:rsidRPr="003215C0">
        <w:rPr>
          <w:rFonts w:ascii="Times New Roman" w:hAnsi="Times New Roman" w:cs="Times New Roman"/>
          <w:sz w:val="24"/>
          <w:szCs w:val="24"/>
        </w:rPr>
        <w:t>Это предполагает овладение:</w:t>
      </w:r>
    </w:p>
    <w:p w:rsidR="003215C0" w:rsidRPr="003215C0" w:rsidRDefault="003215C0" w:rsidP="00C77D42">
      <w:pPr>
        <w:numPr>
          <w:ilvl w:val="0"/>
          <w:numId w:val="1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знаниями о значении родного и иностранного языков в современном мире;</w:t>
      </w:r>
    </w:p>
    <w:p w:rsidR="003215C0" w:rsidRPr="003215C0" w:rsidRDefault="003215C0" w:rsidP="00C77D42">
      <w:pPr>
        <w:numPr>
          <w:ilvl w:val="0"/>
          <w:numId w:val="1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сведениями о социокультурном портрете стран, говорящих на иностранном языке, их символике и культурном наследии;</w:t>
      </w:r>
    </w:p>
    <w:p w:rsidR="003215C0" w:rsidRPr="003215C0" w:rsidRDefault="003215C0" w:rsidP="00C77D42">
      <w:pPr>
        <w:numPr>
          <w:ilvl w:val="0"/>
          <w:numId w:val="1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сведениями о социокультурном портрете стран, говорящих на иностранном языке, их символике и культурном наследии; </w:t>
      </w:r>
    </w:p>
    <w:p w:rsidR="003215C0" w:rsidRPr="003215C0" w:rsidRDefault="003215C0" w:rsidP="00C77D42">
      <w:pPr>
        <w:numPr>
          <w:ilvl w:val="0"/>
          <w:numId w:val="1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знаниями о реалиях страны/стран изучаемого языка: традициях (в пита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softHyphen/>
        <w:t>нии, провед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нии выходных дней, основных национальных праздников и т. д.), распространенных образцов фольклора (пословицы и т. д.); </w:t>
      </w:r>
    </w:p>
    <w:p w:rsidR="003215C0" w:rsidRPr="003215C0" w:rsidRDefault="003215C0" w:rsidP="00C77D42">
      <w:pPr>
        <w:numPr>
          <w:ilvl w:val="0"/>
          <w:numId w:val="1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представлениями о сходстве и различиях в традициях своей страны и стран изучаем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го языка; об особенностях образа жизни, быта, культуры (всемирно известных достопримеч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тельностях, выдающихся людях и их вкладе в мировую культуру) страны/стран изучаемого языка; о некоторых произведениях художественной литературы на изучаемом иностранном языке;</w:t>
      </w:r>
    </w:p>
    <w:p w:rsidR="003215C0" w:rsidRPr="003215C0" w:rsidRDefault="003215C0" w:rsidP="00C77D42">
      <w:pPr>
        <w:numPr>
          <w:ilvl w:val="0"/>
          <w:numId w:val="1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умением распознавать и употреблять в устной и письменной речи в ситуациях фо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мального и неформального общения основные нормы речевого этикета, принятые в странах изучаемого языка (реплики-клише, наиболее распространенную оценочную лексику); </w:t>
      </w:r>
    </w:p>
    <w:p w:rsidR="003215C0" w:rsidRPr="003215C0" w:rsidRDefault="003215C0" w:rsidP="00C77D42">
      <w:pPr>
        <w:numPr>
          <w:ilvl w:val="0"/>
          <w:numId w:val="1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умением представлять родную страну и ее культуру на иностранном языке; оказывать помощь зарубежным гостям в нашей стране в ситуациях повседневного общения. </w:t>
      </w:r>
    </w:p>
    <w:p w:rsidR="003215C0" w:rsidRPr="003215C0" w:rsidRDefault="003215C0" w:rsidP="003215C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bidi="ar-SA"/>
        </w:rPr>
      </w:pPr>
      <w:r w:rsidRPr="003215C0">
        <w:rPr>
          <w:rFonts w:ascii="Times New Roman" w:hAnsi="Times New Roman" w:cs="Times New Roman"/>
          <w:b/>
          <w:sz w:val="24"/>
          <w:szCs w:val="24"/>
        </w:rPr>
        <w:t>Компенсаторные умения</w:t>
      </w:r>
      <w:r w:rsidRPr="003215C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15C0" w:rsidRPr="003215C0" w:rsidRDefault="003215C0" w:rsidP="003215C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215C0">
        <w:rPr>
          <w:rFonts w:ascii="Times New Roman" w:hAnsi="Times New Roman" w:cs="Times New Roman"/>
          <w:sz w:val="24"/>
          <w:szCs w:val="24"/>
        </w:rPr>
        <w:t>Совершенствование умений:</w:t>
      </w:r>
    </w:p>
    <w:p w:rsidR="003215C0" w:rsidRPr="003215C0" w:rsidRDefault="003215C0" w:rsidP="00C77D42">
      <w:pPr>
        <w:numPr>
          <w:ilvl w:val="0"/>
          <w:numId w:val="13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переспрашивать, просить повторить, уточняя значение незнакомых слов;</w:t>
      </w:r>
    </w:p>
    <w:p w:rsidR="003215C0" w:rsidRPr="003215C0" w:rsidRDefault="003215C0" w:rsidP="00C77D42">
      <w:pPr>
        <w:numPr>
          <w:ilvl w:val="0"/>
          <w:numId w:val="13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использовать в качестве опоры при порождении собственных высказываний ключ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вые слова, план к тексту, тематический словарь и т. д.; </w:t>
      </w:r>
    </w:p>
    <w:p w:rsidR="003215C0" w:rsidRPr="003215C0" w:rsidRDefault="003215C0" w:rsidP="00C77D42">
      <w:pPr>
        <w:numPr>
          <w:ilvl w:val="0"/>
          <w:numId w:val="13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прогнозировать содержание текста на основе заголовка, редварительно поставленных вопросов и т. д.;</w:t>
      </w:r>
    </w:p>
    <w:p w:rsidR="003215C0" w:rsidRPr="003215C0" w:rsidRDefault="003215C0" w:rsidP="00C77D42">
      <w:pPr>
        <w:numPr>
          <w:ilvl w:val="0"/>
          <w:numId w:val="13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догадываться о значении незнакомых слов по контексту, по используемым собеседн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ком жестам и мимике;</w:t>
      </w:r>
    </w:p>
    <w:p w:rsidR="003215C0" w:rsidRPr="003215C0" w:rsidRDefault="003215C0" w:rsidP="00C77D42">
      <w:pPr>
        <w:numPr>
          <w:ilvl w:val="0"/>
          <w:numId w:val="13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 w:bidi="ar-SA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lastRenderedPageBreak/>
        <w:t>использовать синонимы, антонимы, описание понятия при дефиците языковых средств.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>Общеучебные умения и универсальные способы деятельности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15C0">
        <w:rPr>
          <w:rFonts w:ascii="Times New Roman" w:hAnsi="Times New Roman" w:cs="Times New Roman"/>
          <w:sz w:val="24"/>
          <w:szCs w:val="24"/>
        </w:rPr>
        <w:t>Формирование и совершенствование умений:</w:t>
      </w:r>
    </w:p>
    <w:p w:rsidR="003215C0" w:rsidRPr="003215C0" w:rsidRDefault="003215C0" w:rsidP="00C77D42">
      <w:pPr>
        <w:numPr>
          <w:ilvl w:val="0"/>
          <w:numId w:val="13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работать с информацией: поиск и выделение нужной информации, обобщение, с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кращение, расширение устной и письменной информации, создание второго текста по анал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гии, заполнение таблиц;</w:t>
      </w:r>
    </w:p>
    <w:p w:rsidR="003215C0" w:rsidRPr="003215C0" w:rsidRDefault="003215C0" w:rsidP="00C77D42">
      <w:pPr>
        <w:numPr>
          <w:ilvl w:val="0"/>
          <w:numId w:val="13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работать с разными источниками на иностранном языке: справочными материалами, словарями, интернет-ресурсами, литературой;</w:t>
      </w:r>
    </w:p>
    <w:p w:rsidR="003215C0" w:rsidRPr="003215C0" w:rsidRDefault="003215C0" w:rsidP="00C77D42">
      <w:pPr>
        <w:numPr>
          <w:ilvl w:val="0"/>
          <w:numId w:val="13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планировать и осуществлять учебно-исследовательскую работу: выбор темы исслед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вания, составление плана работы, знакомство с исследовательскими методами (наблюдение, а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кетирование, интервьюирование), анализ полученных данных и их интерпретация, разработка краткосрочного проекта и его устная презентация с аргументацией, ответы на вопросы по пр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екту; участие в работе над долгосрочным проектом, взаимодействие в группе с другими учас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3215C0">
        <w:rPr>
          <w:rFonts w:ascii="Times New Roman" w:hAnsi="Times New Roman" w:cs="Times New Roman"/>
          <w:sz w:val="24"/>
          <w:szCs w:val="24"/>
          <w:lang w:val="ru-RU"/>
        </w:rPr>
        <w:t>никами проектной деятельности;</w:t>
      </w:r>
    </w:p>
    <w:p w:rsidR="003215C0" w:rsidRPr="003215C0" w:rsidRDefault="003215C0" w:rsidP="00C77D42">
      <w:pPr>
        <w:numPr>
          <w:ilvl w:val="0"/>
          <w:numId w:val="13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 xml:space="preserve">самостоятельно работать в классе и дома. 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b/>
          <w:sz w:val="24"/>
          <w:szCs w:val="24"/>
          <w:lang w:val="ru-RU"/>
        </w:rPr>
        <w:t>Специальные учебные умения</w:t>
      </w:r>
    </w:p>
    <w:p w:rsidR="003215C0" w:rsidRPr="003215C0" w:rsidRDefault="003215C0" w:rsidP="003215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Формирование и совершенствование умений:</w:t>
      </w:r>
    </w:p>
    <w:p w:rsidR="003215C0" w:rsidRPr="003215C0" w:rsidRDefault="003215C0" w:rsidP="00C77D42">
      <w:pPr>
        <w:numPr>
          <w:ilvl w:val="0"/>
          <w:numId w:val="1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находить ключевые слова и социокультурные реалии в работе над текстом;</w:t>
      </w:r>
    </w:p>
    <w:p w:rsidR="003215C0" w:rsidRPr="003215C0" w:rsidRDefault="003215C0" w:rsidP="00C77D42">
      <w:pPr>
        <w:numPr>
          <w:ilvl w:val="0"/>
          <w:numId w:val="1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семантизировать слова на основе языковой догадки;</w:t>
      </w:r>
    </w:p>
    <w:p w:rsidR="003215C0" w:rsidRPr="003215C0" w:rsidRDefault="003215C0" w:rsidP="00C77D42">
      <w:pPr>
        <w:numPr>
          <w:ilvl w:val="0"/>
          <w:numId w:val="1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15C0">
        <w:rPr>
          <w:rFonts w:ascii="Times New Roman" w:hAnsi="Times New Roman" w:cs="Times New Roman"/>
          <w:sz w:val="24"/>
          <w:szCs w:val="24"/>
        </w:rPr>
        <w:t>осуществлять словообразовательный анализ;</w:t>
      </w:r>
    </w:p>
    <w:p w:rsidR="003215C0" w:rsidRPr="003215C0" w:rsidRDefault="003215C0" w:rsidP="00C77D42">
      <w:pPr>
        <w:numPr>
          <w:ilvl w:val="0"/>
          <w:numId w:val="1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пользоваться справочным материалом (грамматическим и лингвострановедческим справочниками, двуязычным и толковым словарями, мультимедийными средствами);</w:t>
      </w:r>
    </w:p>
    <w:p w:rsidR="003215C0" w:rsidRDefault="003215C0" w:rsidP="00C77D42">
      <w:pPr>
        <w:numPr>
          <w:ilvl w:val="0"/>
          <w:numId w:val="1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215C0">
        <w:rPr>
          <w:rFonts w:ascii="Times New Roman" w:hAnsi="Times New Roman" w:cs="Times New Roman"/>
          <w:sz w:val="24"/>
          <w:szCs w:val="24"/>
          <w:lang w:val="ru-RU"/>
        </w:rPr>
        <w:t>участвовать в проектной деятельности меж- и метапредметного характера.</w:t>
      </w:r>
      <w:r w:rsidR="00DF1540">
        <w:rPr>
          <w:rFonts w:ascii="Times New Roman" w:hAnsi="Times New Roman" w:cs="Times New Roman"/>
          <w:sz w:val="24"/>
          <w:szCs w:val="24"/>
          <w:lang w:val="ru-RU"/>
        </w:rPr>
        <w:t>ъ</w:t>
      </w:r>
    </w:p>
    <w:p w:rsidR="00DF1540" w:rsidRDefault="00DF1540" w:rsidP="00DF1540">
      <w:pPr>
        <w:tabs>
          <w:tab w:val="left" w:pos="993"/>
        </w:tabs>
        <w:spacing w:after="0" w:line="360" w:lineRule="auto"/>
        <w:ind w:left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B79C7" w:rsidRPr="00AB79C7" w:rsidRDefault="00AB79C7" w:rsidP="00AB79C7">
      <w:pPr>
        <w:pStyle w:val="4"/>
        <w:spacing w:line="360" w:lineRule="auto"/>
        <w:ind w:firstLine="709"/>
        <w:rPr>
          <w:rFonts w:ascii="Times New Roman" w:hAnsi="Times New Roman" w:cs="Times New Roman"/>
          <w:i w:val="0"/>
          <w:color w:val="auto"/>
          <w:sz w:val="24"/>
          <w:szCs w:val="24"/>
          <w:lang w:val="ru-RU"/>
        </w:rPr>
      </w:pPr>
      <w:bookmarkStart w:id="302" w:name="_Toc284663419"/>
      <w:bookmarkStart w:id="303" w:name="_Toc410654031"/>
      <w:bookmarkStart w:id="304" w:name="_Toc409691705"/>
      <w:r w:rsidRPr="00AB79C7">
        <w:rPr>
          <w:rFonts w:ascii="Times New Roman" w:hAnsi="Times New Roman" w:cs="Times New Roman"/>
          <w:i w:val="0"/>
          <w:color w:val="auto"/>
          <w:sz w:val="24"/>
          <w:szCs w:val="24"/>
          <w:lang w:val="ru-RU"/>
        </w:rPr>
        <w:t>2.2.2.4. История России. Всеобщая история</w:t>
      </w:r>
      <w:bookmarkEnd w:id="302"/>
      <w:bookmarkEnd w:id="303"/>
      <w:bookmarkEnd w:id="304"/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i/>
          <w:sz w:val="24"/>
          <w:szCs w:val="24"/>
          <w:lang w:val="ru-RU"/>
        </w:rPr>
        <w:t>Общая характеристика примерной программы по истории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Целью школьного исторического образования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является формирование у учащегося целостной картины российской и мировой истории, учитывающей взаимосвязь всех ее этапов, их значимость для понимания современного места и роли России в мире, важность вклада к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дого народа, его культуры в общую историю страны и мировую историю, формирование л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остной позиции по основным этапам развития российского государства и общества, а также современного образа России. </w:t>
      </w:r>
      <w:proofErr w:type="gramEnd"/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>Современный подход в преподавании истории предполагает единство знаний, ценно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ых отношений и познавательной деятельности школьников. В действующих федеральных г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ударственных образовательных стандартах основного общего образования, принятых в 2009 – 2012 гг., названы следующие </w:t>
      </w: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задачи изучения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истории в школ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</w:p>
    <w:p w:rsidR="00AB79C7" w:rsidRPr="00AB79C7" w:rsidRDefault="00AB79C7" w:rsidP="00AB79C7">
      <w:pPr>
        <w:numPr>
          <w:ilvl w:val="0"/>
          <w:numId w:val="312"/>
        </w:numPr>
        <w:tabs>
          <w:tab w:val="left" w:pos="993"/>
        </w:tabs>
        <w:suppressAutoHyphens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формирование у молодого поколения ориентиров для гражданской, этнонациональной, социальной, культурной самоидентификации в окружающем мире; </w:t>
      </w:r>
    </w:p>
    <w:p w:rsidR="00AB79C7" w:rsidRPr="00AB79C7" w:rsidRDefault="00AB79C7" w:rsidP="00AB79C7">
      <w:pPr>
        <w:numPr>
          <w:ilvl w:val="0"/>
          <w:numId w:val="312"/>
        </w:numPr>
        <w:tabs>
          <w:tab w:val="left" w:pos="993"/>
        </w:tabs>
        <w:suppressAutoHyphens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овладение учащимися знаниями об основных этапах развития человеческого общества с древности до наших дней, при особом внимании к месту и роли России во всемирно-историческом процессе; </w:t>
      </w:r>
    </w:p>
    <w:p w:rsidR="00AB79C7" w:rsidRPr="00AB79C7" w:rsidRDefault="00AB79C7" w:rsidP="00AB79C7">
      <w:pPr>
        <w:numPr>
          <w:ilvl w:val="0"/>
          <w:numId w:val="312"/>
        </w:numPr>
        <w:tabs>
          <w:tab w:val="left" w:pos="993"/>
        </w:tabs>
        <w:suppressAutoHyphens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оспитание учащихся в духе патриотизма, уважения к своему Отечеству многонациональному Российскому государству, в соответствии с идеями взаимопонимания, согласия и мира между людьми и народами, в духе демократических ценностей современного общества; </w:t>
      </w:r>
    </w:p>
    <w:p w:rsidR="00AB79C7" w:rsidRPr="00AB79C7" w:rsidRDefault="00AB79C7" w:rsidP="00AB79C7">
      <w:pPr>
        <w:numPr>
          <w:ilvl w:val="0"/>
          <w:numId w:val="312"/>
        </w:numPr>
        <w:tabs>
          <w:tab w:val="left" w:pos="993"/>
        </w:tabs>
        <w:suppressAutoHyphens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азвитие способностей учащихся анализировать содержащуюся в различных источниках информацию о событиях и явлениях прошлого и настоящего, рассматривать события в соответствии с принципом историзма, в их динамике, взаимосвязи и взаимообусловленности; </w:t>
      </w:r>
    </w:p>
    <w:p w:rsidR="00AB79C7" w:rsidRPr="00AB79C7" w:rsidRDefault="00AB79C7" w:rsidP="00AB79C7">
      <w:pPr>
        <w:numPr>
          <w:ilvl w:val="0"/>
          <w:numId w:val="312"/>
        </w:numPr>
        <w:tabs>
          <w:tab w:val="left" w:pos="993"/>
        </w:tabs>
        <w:suppressAutoHyphens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формирование у школьников умений применять исторические знания в учебной и внешкольной деятельности, в современном поликультурном, полиэтничном и многоконфессиональном обществе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 соответствии с Концепцией нового учебно-методического комплекса по отечественной истории </w:t>
      </w: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базовыми принципам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школьного исторического образования являются: </w:t>
      </w:r>
    </w:p>
    <w:p w:rsidR="00AB79C7" w:rsidRPr="00AB79C7" w:rsidRDefault="00AB79C7" w:rsidP="00AB79C7">
      <w:pPr>
        <w:numPr>
          <w:ilvl w:val="0"/>
          <w:numId w:val="31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идея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реемственност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исторических периодов, в т.ч. </w:t>
      </w:r>
      <w:r w:rsidRPr="00AB79C7">
        <w:rPr>
          <w:rFonts w:ascii="Times New Roman" w:hAnsi="Times New Roman" w:cs="Times New Roman"/>
          <w:i/>
          <w:iCs/>
          <w:sz w:val="24"/>
          <w:szCs w:val="24"/>
          <w:lang w:val="ru-RU"/>
        </w:rPr>
        <w:t>непрерывност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процессов с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овления и развития российской государственности, формирования</w:t>
      </w:r>
      <w:r w:rsidRPr="00AB79C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государственной терри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ии и единого многонационального российского народа, а также его основных символов и ц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остей;</w:t>
      </w:r>
    </w:p>
    <w:p w:rsidR="00AB79C7" w:rsidRPr="00AB79C7" w:rsidRDefault="00AB79C7" w:rsidP="00AB79C7">
      <w:pPr>
        <w:numPr>
          <w:ilvl w:val="0"/>
          <w:numId w:val="31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ассмотрение истории России как </w:t>
      </w:r>
      <w:r w:rsidRPr="00AB79C7">
        <w:rPr>
          <w:rFonts w:ascii="Times New Roman" w:hAnsi="Times New Roman" w:cs="Times New Roman"/>
          <w:i/>
          <w:iCs/>
          <w:sz w:val="24"/>
          <w:szCs w:val="24"/>
          <w:lang w:val="ru-RU"/>
        </w:rPr>
        <w:t>неотъемлемой части мирового исторического пр</w:t>
      </w:r>
      <w:r w:rsidRPr="00AB79C7">
        <w:rPr>
          <w:rFonts w:ascii="Times New Roman" w:hAnsi="Times New Roman" w:cs="Times New Roman"/>
          <w:i/>
          <w:iCs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i/>
          <w:iCs/>
          <w:sz w:val="24"/>
          <w:szCs w:val="24"/>
          <w:lang w:val="ru-RU"/>
        </w:rPr>
        <w:t>цесс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, понимание особенностей ее развития, места и роли в мировой истории и в современном мире; </w:t>
      </w:r>
    </w:p>
    <w:p w:rsidR="00AB79C7" w:rsidRPr="00AB79C7" w:rsidRDefault="00AB79C7" w:rsidP="00AB79C7">
      <w:pPr>
        <w:numPr>
          <w:ilvl w:val="0"/>
          <w:numId w:val="31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ценности гражданского обществ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– верховенство права, социальная солидарность, безопасность, свобода и ответственность; </w:t>
      </w:r>
    </w:p>
    <w:p w:rsidR="00AB79C7" w:rsidRPr="00AB79C7" w:rsidRDefault="00AB79C7" w:rsidP="00AB79C7">
      <w:pPr>
        <w:numPr>
          <w:ilvl w:val="0"/>
          <w:numId w:val="31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оспитательный потенциа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исторического образования, его исключительная роль в формировании российской гражданской идентичности и патриотизма;</w:t>
      </w:r>
    </w:p>
    <w:p w:rsidR="00AB79C7" w:rsidRPr="00AB79C7" w:rsidRDefault="00AB79C7" w:rsidP="00AB79C7">
      <w:pPr>
        <w:numPr>
          <w:ilvl w:val="0"/>
          <w:numId w:val="31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общественное согласи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и уважение как необходимое условие взаимодействия го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дарств и народов в новейшей истории. </w:t>
      </w:r>
    </w:p>
    <w:p w:rsidR="00AB79C7" w:rsidRPr="00AB79C7" w:rsidRDefault="00AB79C7" w:rsidP="00AB79C7">
      <w:pPr>
        <w:numPr>
          <w:ilvl w:val="0"/>
          <w:numId w:val="31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lastRenderedPageBreak/>
        <w:t>познавательное значени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российской, региональной и мировой истории;</w:t>
      </w:r>
    </w:p>
    <w:p w:rsidR="00AB79C7" w:rsidRPr="00AB79C7" w:rsidRDefault="00AB79C7" w:rsidP="00AB79C7">
      <w:pPr>
        <w:numPr>
          <w:ilvl w:val="0"/>
          <w:numId w:val="31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формирование требований к каждому уровню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непрерывного исторического образов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ния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на протяжении всей жизни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Методической основой изучения курса истории в основной школе является системно-деятельностный подход, обеспечивающий достижение личностных, метапредметных и пр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метных образовательных результатов посредством организации активной познавательной д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ельности школьников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Методологическая основа преподавания курса истории в школе зиждется на следующих образовательных и воспитательных приоритетах:</w:t>
      </w:r>
    </w:p>
    <w:p w:rsidR="00AB79C7" w:rsidRPr="00AB79C7" w:rsidRDefault="00AB79C7" w:rsidP="00AB79C7">
      <w:pPr>
        <w:numPr>
          <w:ilvl w:val="0"/>
          <w:numId w:val="31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принцип научности, определяющий соответствие учебных единиц основным резу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атам научных исследований;</w:t>
      </w:r>
    </w:p>
    <w:p w:rsidR="00AB79C7" w:rsidRPr="00AB79C7" w:rsidRDefault="00AB79C7" w:rsidP="00AB79C7">
      <w:pPr>
        <w:numPr>
          <w:ilvl w:val="0"/>
          <w:numId w:val="31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многоуровневое представление истории в единстве локальной, региональной, отеч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твенной и мировой истории, рассмотрение исторического процесса как совокупности усилий многих поколений, народов и государств;</w:t>
      </w:r>
    </w:p>
    <w:p w:rsidR="00AB79C7" w:rsidRPr="00AB79C7" w:rsidRDefault="00AB79C7" w:rsidP="00AB79C7">
      <w:pPr>
        <w:numPr>
          <w:ilvl w:val="0"/>
          <w:numId w:val="31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многофакторный подход к освещению истории всех сторон жизни государства и 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щества; </w:t>
      </w:r>
    </w:p>
    <w:p w:rsidR="00AB79C7" w:rsidRPr="00AB79C7" w:rsidRDefault="00AB79C7" w:rsidP="00AB79C7">
      <w:pPr>
        <w:numPr>
          <w:ilvl w:val="0"/>
          <w:numId w:val="31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исторический подход как основа формирования содержания курса и межпредметных</w:t>
      </w:r>
      <w:r w:rsidRPr="00AB79C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вязей, прежде всего, с учебными предметами социально-гуманитарного цикла; </w:t>
      </w:r>
    </w:p>
    <w:p w:rsidR="00AB79C7" w:rsidRPr="00AB79C7" w:rsidRDefault="00AB79C7" w:rsidP="00AB79C7">
      <w:pPr>
        <w:numPr>
          <w:ilvl w:val="0"/>
          <w:numId w:val="31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антропологический подход, формирующий личностное эмоционально окрашенное восприятие прошлого;</w:t>
      </w:r>
    </w:p>
    <w:p w:rsidR="00AB79C7" w:rsidRPr="00AB79C7" w:rsidRDefault="00AB79C7" w:rsidP="00AB79C7">
      <w:pPr>
        <w:numPr>
          <w:ilvl w:val="0"/>
          <w:numId w:val="31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историко-культурологический подход, формирующий способности к межкультурному диалогу, восприятию и бережному отношению к культурному наследию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i/>
          <w:sz w:val="24"/>
          <w:szCs w:val="24"/>
          <w:lang w:val="ru-RU"/>
        </w:rPr>
        <w:t>Место учебного предмета «История» в Примерном учебном плане основного общего образования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Предмет «История» изучается на уровне основного общего образования в качестве об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зательного предмета в 5-9 классах в общем объеме 374 часа (при 34 неделях учебного года), в 5-8 классах по 2 часа в неделю, в 9 классе – 3 часа в неделю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Изучение предмета «История» как части предметной области «Общественно-научные предметы» основано на межпредметных связях с предметами: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«Обществознание», «География», «Литература», «Русский язык», «Иностранный язык», «Изобразительное искусство», «Музыка», «Информатика», «Математика», «Основы безопасности и жизнедеятельности» и др.</w:t>
      </w:r>
      <w:proofErr w:type="gramEnd"/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Структурно предмет «История» включает учебные курсы по всеобщей истории и ис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ии России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>Знакомство обучающихся на уровне основного общего образования с предметом «Ис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ия» начинается с курса </w:t>
      </w: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всеобщей истори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. Изучение всеобщей истории способствует форм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ованию общей картины исторического пути человечества, разных народов и государств, п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мственности исторических эпох и непрерывности исторических процессов. Преподавание ку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а должно давать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обучающимся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представление о процессах, явлениях и понятиях мировой 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тории, сформировать знания о месте и роли России в мировом историческом процессе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Курс всеобщей истории призван сформировать у учащихся познавательный интерес, б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зовые навыки определения места исторических событий во времени, умения соотносить ис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ические события и процессы, происходившие в разных социальных, национально-культурных, политических, территориальных и иных условиях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 рамках курса всеобщей истории обучающиеся знакомятся с исторической картой как источником информации о расселении человеческих общностей, расположении цивилизаций и государств, местах важнейших событий, динамики развития социокультурных,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экономических и геополитических процессов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 мире. Курс имеет определяющее значение в осознании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обуч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ющимися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культурного многообразия мира, социально-нравственного опыта предшествующих поколений; в формировании толерантного отношения к культурно-историческому наследию народов мира, усвоении назначения и художественных достоинств памятников истории и ку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туры, письменных, изобразительных и вещественных исторических источников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Курс дает возможность обучающимся научиться сопоставлять</w:t>
      </w:r>
      <w:r w:rsidRPr="00AB79C7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азвитие России и других стран в различные исторические периоды, сравнивать исторические ситуации и события, давать оценку наиболее значительным событиям и личностям мировой истории, оценивать различные исторические версии событий и процессов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Курс </w:t>
      </w: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отечественной истори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является важнейшим слагаемым предмета «История». Он должен сочетать историю Российского государства и населяющих его народов, историю рег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ов и локальную историю (прошлое родного города, села). Такой подход будет способствовать осознанию школьниками своей социальной идентичности в широком спектре – как граждан своей страны, жителей своего края, города, представителей определенной этнонациональной и религиозной общности, хранителей традиций рода и семьи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Важная мировоззренческая задача курса отечественной истории заключается в раск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ии как своеобразия и неповторимости российской истории, так и ее связи с ведущими проц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ами мировой истории. Это достигается с помощью </w:t>
      </w:r>
      <w:r w:rsidRPr="00AB79C7">
        <w:rPr>
          <w:rFonts w:ascii="Times New Roman" w:hAnsi="Times New Roman" w:cs="Times New Roman"/>
          <w:b/>
          <w:i/>
          <w:sz w:val="24"/>
          <w:szCs w:val="24"/>
          <w:lang w:val="ru-RU"/>
        </w:rPr>
        <w:t>синхронизации курсов истории России и всеобщей истори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, сопоставления ключевых событий и процессов российской и мировой 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тории, введения в содержание образования элементов региональной истории и компаративных характеристик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i/>
          <w:sz w:val="24"/>
          <w:szCs w:val="24"/>
          <w:lang w:val="ru-RU"/>
        </w:rPr>
        <w:lastRenderedPageBreak/>
        <w:t>Патриотическая основ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исторического образования имеет цель воспитать у молодого поколения гордость за свою страну, осознание ее роли в мировой истории. При этом важно 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центировать внимание на массовом героизме в освободительных войнах, прежде всего Отеч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твенных 1812 и 1941-1945 гг., раскрыв подвиг народа как пример гражданственности и сам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пожертвования во имя Отечества. Вместе с тем, позитивный пафос исторического сознания должна создавать не только гордость военными победами предков. Самое пристальное вним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ие следует уделить достижениям страны в других областях. Предметом патриотической г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дости, несомненно, является великий труд народа по освоению громадных пространств Евразии с ее суровой природой, формирование российского общества на сложной многонациональной и поликонфессиональной основе, в рамках которого преобладали начала взаимовыручки, сог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ия и веротерпимости, создание науки и культуры мирового значения, традиции трудовой и предпринимательской культуры, благотворительности и меценатств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В школьном курсе должен преобладать пафос созидания, позитивный настрой в восп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ятии отечественной истории. Тем не менее, у учащихся не должно сформироваться представ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ие, что история России – это череда триумфальных шествий, успехов и побед. В историческом прошлом нашей страны были и трагические периоды (смуты, революции, гражданские войны, политические репрессии и др.), без освещения которых представление о прошлом во всем его многообразии не может считаться полноценным. Трагедии нельзя замалчивать, но необходимо подчеркивать, что русский и другие народы нашей страны находили силы вместе преодолевать выпавшие на их долю тяжелые испытания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Россия – крупнейшая многонациональная и поликонфессиональная страна в мире. В с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зи с этим необходимо расширить объем учебного материала по истории народов России, делая акцент на </w:t>
      </w:r>
      <w:r w:rsidRPr="00AB79C7">
        <w:rPr>
          <w:rFonts w:ascii="Times New Roman" w:hAnsi="Times New Roman" w:cs="Times New Roman"/>
          <w:b/>
          <w:i/>
          <w:sz w:val="24"/>
          <w:szCs w:val="24"/>
          <w:lang w:val="ru-RU"/>
        </w:rPr>
        <w:t>взаимодействии культур и религий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, укреплении экономических, социальных, по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ических и других связей между народами. Следует подчеркнуть, что присоединение к России и пребывание в составе Российского государства имело положительное значение для народов нашей страны: безопасность от внешних врагов, прекращение внутренних смут и междоусобиц, культурное и экономическое развитие, распространение просвещения, образования, здра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хранения и др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Одной из главных задач школьного курса истории является </w:t>
      </w:r>
      <w:r w:rsidRPr="00AB79C7">
        <w:rPr>
          <w:rFonts w:ascii="Times New Roman" w:hAnsi="Times New Roman" w:cs="Times New Roman"/>
          <w:b/>
          <w:i/>
          <w:sz w:val="24"/>
          <w:szCs w:val="24"/>
          <w:lang w:val="ru-RU"/>
        </w:rPr>
        <w:t>формирование гражданской общероссийской идентичност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, при этом необходимо сделать акцент на идее гражданств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ости, прежде всего при решении проблемы взаимодействия государства и общества. С этим связана и проблема гражданской активности, прав и обязанностей граждан, строительства гражданского общества, формирования правового сознания.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Следует уделить внимание исто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ческому опыту гражданской активности, местного самоуправления (общинное самоуправление, земские соборы, земство, гильдии, научные общества, общественные организации и ассоц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>ции, политические партии и организации, общества взаимопомощи, кооперативы и т. д.), 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ловного представительства. </w:t>
      </w:r>
      <w:proofErr w:type="gramEnd"/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еобходимо увеличить количество учебного времени на изучение материалов по </w:t>
      </w:r>
      <w:r w:rsidRPr="00AB79C7">
        <w:rPr>
          <w:rFonts w:ascii="Times New Roman" w:hAnsi="Times New Roman" w:cs="Times New Roman"/>
          <w:b/>
          <w:i/>
          <w:sz w:val="24"/>
          <w:szCs w:val="24"/>
          <w:lang w:val="ru-RU"/>
        </w:rPr>
        <w:t>ист</w:t>
      </w:r>
      <w:r w:rsidRPr="00AB79C7">
        <w:rPr>
          <w:rFonts w:ascii="Times New Roman" w:hAnsi="Times New Roman" w:cs="Times New Roman"/>
          <w:b/>
          <w:i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b/>
          <w:i/>
          <w:sz w:val="24"/>
          <w:szCs w:val="24"/>
          <w:lang w:val="ru-RU"/>
        </w:rPr>
        <w:t>рии культуры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, имея в виду в первую очередь социокультурный материал, историю повседн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ости, традиций народов России. Культура не должна быть на периферии школьного курса о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чественной истории. Школьники должны знать и понимать достижения российской культуры Средневековья, Нового времени и ХХ века, великие произведения художественной литературы, музыки, живописи, театра, кино, выдающиеся открытия российских ученых и т. д. Важно отм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тить неразрывную связь российской и мировой культуры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Концептуально важно сформировать у учащихся представление о процессе историческ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го развития как многофакторном явлении. При этом на различных стадиях исторического р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ития ведущим и определяющим могут быть либо экономические, либо внутриполитические или внешнеполитические факторы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Концепцией нового учебно-методического комплекса по отечественной истории в кач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тве</w:t>
      </w: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аиболее оптимальной предложена модель, при которой </w:t>
      </w: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изучение истории будет стр</w:t>
      </w: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иться по линейной системе с 5 по 10 классы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. За счет более подробного изучения историч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ких периодов обучающиеся смогут как освоить базовые исторические категории, персоналии, события и закономерности, так и получить навыки историографического анализа, глубокого проблемного осмысления материалов (преимущественно в ходе изучения периодов истории Нового и Новейшего времени), сравнительного анализ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Историческое образование в выпускном классе средней школы может иметь диффер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цированный характер.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В соответствии с запросами школьников, возможностями образовате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ой организации изучение истории осуществляется на базовом и/или углубленном уровнях.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Образовательной организации предоставляется возможность формирования индивидуального учебного плана, реализации одного или нескольких профилей обучения. 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В случае обучения на профильном уровне учащиеся (в соответствии с требованиями ФГОС) должны сформировать знания о месте и роли исторической науки в системе научных дисциплин, представления об историографии; овладеть системными историческими знаниями, пониманием места и роли России в мировой истории; овладеть приемами работы с историч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кими источниками, умениями самостоятельно анализировать документальную базу по исто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ческой тематике;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сформировать умение сопоставлять и оценивать различные исторические в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ии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История России. Всеобщая история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История России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От Древней Руси к Российскому государству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lastRenderedPageBreak/>
        <w:t>Введение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оль и место России в мировой истории. Проблемы периодизации российской истории. Источники по истории России. Основные этапы развития исторической мысли в России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Народы и государства на территории нашей страны в древности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Заселение территории нашей страны человеком. Каменный век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Особенности перехода от присваивающего хозяйства к </w:t>
      </w:r>
      <w:proofErr w:type="gramStart"/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роизводящему</w:t>
      </w:r>
      <w:proofErr w:type="gramEnd"/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на территории Северной Евразии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Ареалы древнейшего земледелия и скотоводства. Появление металлических орудий и их влияние на пе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вобытное общество. Центры древнейшей металлургии в Северной Евразии. Кочевые общества евразийских степей в эпоху бронзы и раннем железном </w:t>
      </w:r>
      <w:proofErr w:type="gramStart"/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еке</w:t>
      </w:r>
      <w:proofErr w:type="gramEnd"/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. Степь и ее роль в распростран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нии культурных взаимовлияний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ароды, проживавшие на этой территории до середины </w:t>
      </w:r>
      <w:r w:rsidRPr="00AB79C7">
        <w:rPr>
          <w:rFonts w:ascii="Times New Roman" w:hAnsi="Times New Roman" w:cs="Times New Roman"/>
          <w:sz w:val="24"/>
          <w:szCs w:val="24"/>
        </w:rPr>
        <w:t>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тысячелетия до н.э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Античные города-государства Северного Причерноморья. Боспорское царство. Скифское царство. Де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бент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Восточная Европа в середине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тыс. н.э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еликое переселение народов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Миграция готов. Нашествие гуннов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опрос о славянской прародине и происхождении славян. Расселение славян, их разделение на три ветви – вост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ых, западных и южных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лавянские общности Восточной Европы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Их соседи – балты и ф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о-угры. Хозяйство восточных славян, их общественный строй и политическая организация. Возникновение княжеской власти. Традиционные верования. Страны и народы Восточной 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опы, Сибири и Дальнего Востока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. Тюркский каганат. Хазарский каганат. Волжская Булгария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Образование государства Русь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торические условия складывания русской государственности: природно-климатический фактор и политические процессы в Европе в конце </w:t>
      </w:r>
      <w:r w:rsidRPr="00AB79C7">
        <w:rPr>
          <w:rFonts w:ascii="Times New Roman" w:hAnsi="Times New Roman" w:cs="Times New Roman"/>
          <w:i/>
          <w:sz w:val="24"/>
          <w:szCs w:val="24"/>
        </w:rPr>
        <w:t>I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тыс. н. э. Формирование новой политической и этнической карты континент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Государства Центральной и Западной Европы. Первые известия о Руси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Проблема об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зования Древнерусского государства. Начало династии Рюриковичей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Формирование территории государства Русь. Дань и полюдье. Первые русские князья. Отношения с Византийской империей, странами Центральной, Западной и Северной Европы, кочевниками европейских степей. Русь в международной торговле. Путь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из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аряг в греки. Волжский торговый путь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ринятие христианства и его значение. Византийское наследие на Руси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Русь в конце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– начале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I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в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Территория и население государства Русь/Русская земля. Крупнейшие города Руси. Н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город как центр освоения Севера Восточной Европы, колонизация Русской равнины. Терри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иально-политическая структура Руси: волости. Органы власти: князь, посадник, тысяцкий, 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че. Внутриполитическое развитие. Борьба за власть между сыновьями Владимира Святого. Ярослав Мудрый. Русь при Ярославичах. Владимир Мономах. Русская церковь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Общественный строй Руси: дискуссии в исторической науке. Князья, дружина. Духов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тво. Городское население. Купцы. Категории рядового и зависимого населения. Древнерусское право: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Русская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Правда,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церковные уставы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Русь в социально-политическом контексте Евразии. Внешняя политика и междунар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ые связи: отношения с Византией, печенегами, половцами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(Дешт-и-Кипчак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),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транами Це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тральной, Западной и Северной Европы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Культурное пространство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Русь в культурном контексте Евразии. Картина мира средневекового человека. Пов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дневная жизнь, сельский и городской быт. Положение женщины. Дети и их воспитание. Кал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дарь и хронология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Древнерусская культура. Формирование единого культурного пространства. Кирилло-мефодиевская традиция на Руси. Письменность. Распространение грамотности, берестяные грамоты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«Новгородская псалтирь». «Остромирово Евангелие»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Появление древнерусской 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тературы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«Слово о Законе и Благодати»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Произведения летописного жанра. «Повесть врем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ых лет». Первые русские жития. Произведения Владимира Мономаха. Иконопись. Искусство книги. Архитектура. Начало храмового строительства: Десятинная церковь, София Киевская, София Новгородская. Материальная культура. Ремесло. Военное дело и оружие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Русь в середине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I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– начале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II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в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Формирование системы земель – самостоятельных государств. Важнейшие земли, управляемые ветвями княжеского рода Рюриковичей: Черниговская, Смоленская, Галицкая, Волынская, Суздальская. Земли, имевшие особый статус: Киевская и Новгородская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Эволюция общественного строя и права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Внешняя политика русских земель в евразийском контексте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Формирование региональных центров культуры: летописание и памятники литературы: Киево-Печерский патерик, моление Даниила Заточника, «Слово о полку Игореве». Белокам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ые храмы Северо-Восточной Руси: Успенский собор во Владимире, церковь Покрова на Н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ли, Георгиевский собор Юрьева-Польского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Русские земли в середине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II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-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IV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Возникновение Монгольской империи. Завоевания Чингисхана и его потомков. Походы Батыя на Восточную Европу. Возникновение Золотой орды. Судьбы русских земель после м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гольского нашествия. Система зависимости русских земель от ордынских ханов (т.н. «орды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кое иго»)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Южные и западные русские земли. Возникновение Литовского государства и включение в его состав части русских земель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еверо-западные земли: Новгородская и Псковская. Полит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ческий строй Новгорода и Пскова. Роль вече и князя. Новгород в системе балтийских связей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Ордена крестоносцев и борьба с их экспансией на западных границах Руси. Александр Невский: его взаимоотношения с Ордой. Княжества Северо-Восточной Руси. Борьба за великое княжение Владимирское. Противостояние Твери и Москвы. Усиление Московского княжества. Дмитрий Донской. Куликовская битва. Закрепление первенствующего положения московских князей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Перенос митрополичьей кафедры в Москву. Роль православной церкви в ордынский п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иод русской истории. Сергий Радонежский. Расцвет раннемосковского искусства. Соборы Кремля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Народы и государства степной зоны Восточной Европы и Сибири в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II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-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V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вв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Золотая орда: государственный строй, население, экономика, культура. Города и коч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ые степи. Принятие ислама. Ослабление государства во второй половине </w:t>
      </w:r>
      <w:r w:rsidRPr="00AB79C7">
        <w:rPr>
          <w:rFonts w:ascii="Times New Roman" w:hAnsi="Times New Roman" w:cs="Times New Roman"/>
          <w:sz w:val="24"/>
          <w:szCs w:val="24"/>
        </w:rPr>
        <w:t>XIV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, нашествие Тимур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Распад Золотой орды, образование татарских ханств. Казанское ханство. Сибирское х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тво. Астраханское ханство. Ногайская орда. Крымское ханство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Касимовское ханство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Дикое поле. Народы Северного Кавказ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Итальянские фактории Причерноморья (Каффа, Тана, Со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л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дайя и </w:t>
      </w:r>
      <w:proofErr w:type="gramStart"/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др</w:t>
      </w:r>
      <w:proofErr w:type="gramEnd"/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) и их роль в системе торговых и политических связей Руси с Западом и Востоком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Культурное пространство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Изменения </w:t>
      </w:r>
      <w:proofErr w:type="gramStart"/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 представлениях о картине мира в Евразии в связи с завершением</w:t>
      </w:r>
      <w:proofErr w:type="gramEnd"/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монгол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ь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ких завоеваний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Культурное взаимодействие цивилизаций. Межкультурные связи и комму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кации (взаимодействие и взаимовлияние русской культуры и культур народов Евразии). Ле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писание. Памятники Куликовского цикла. Жития. Епифаний Премудрый. Архитектура. Изоб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зительное искусство. Феофан Грек. Андрей Рублев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Формирование единого Русского государства в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V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веке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Борьба за русские земли между Литовским и Московским государствами. Объединение русских земель вокруг Москвы. Междоусобная война в Московском княжестве второй четверти </w:t>
      </w:r>
      <w:r w:rsidRPr="00AB79C7">
        <w:rPr>
          <w:rFonts w:ascii="Times New Roman" w:hAnsi="Times New Roman" w:cs="Times New Roman"/>
          <w:sz w:val="24"/>
          <w:szCs w:val="24"/>
        </w:rPr>
        <w:t>XV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Василий Темный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Новгород и Псков в </w:t>
      </w:r>
      <w:r w:rsidRPr="00AB79C7">
        <w:rPr>
          <w:rFonts w:ascii="Times New Roman" w:hAnsi="Times New Roman" w:cs="Times New Roman"/>
          <w:i/>
          <w:sz w:val="24"/>
          <w:szCs w:val="24"/>
        </w:rPr>
        <w:t>XV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в.: политический строй, отношения с Москвой, Ливонским орденом, Ганзой, Великим княжеством Литовским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Падение Византии и рост ц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ковно-политической роли Москвы в православном мире. Теория «Москва – третий Рим». Иван </w:t>
      </w:r>
      <w:r w:rsidRPr="00AB79C7">
        <w:rPr>
          <w:rFonts w:ascii="Times New Roman" w:hAnsi="Times New Roman" w:cs="Times New Roman"/>
          <w:sz w:val="24"/>
          <w:szCs w:val="24"/>
        </w:rPr>
        <w:t>I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. Присоединение Новгорода и Твери. Ликвидация зависимости от Орды. Расширение меж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ародных связей Московского государства. Принятие общерусского Судебник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Формирование аппарата управления единого государства. Перемены в устройстве двора великого князя: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>вая государственная символика; царский титул и регалии; дворцовое и церковное строите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тво. Московский Кремль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Культурное пространство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Изменения восприятия мира. Сакрализация великокняжеской власти. Флорентийская уния. Установление автокефалии русской церкви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нутрицерковная борьба (иосифляне и н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тяжатели, ереси)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Развитие культуры единого Русского государства. Летописание: общеру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кое и региональное. Житийная литература. «Хожение за три моря» Афанасия Никитина. Арх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тектура. Изобразительное искусство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овседневная жизнь горожан и сельских жителей в дре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нерусский и раннемосковский периоды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Региональный компонент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Наш регион в древности и средневековье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Россия</w:t>
      </w:r>
      <w:proofErr w:type="gramStart"/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В</w:t>
      </w:r>
      <w:proofErr w:type="gramEnd"/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V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–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VI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вв.: от великого княжества к царствуРоссия в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V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веке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Княжение Василия </w:t>
      </w:r>
      <w:r w:rsidRPr="00AB79C7">
        <w:rPr>
          <w:rFonts w:ascii="Times New Roman" w:hAnsi="Times New Roman" w:cs="Times New Roman"/>
          <w:sz w:val="24"/>
          <w:szCs w:val="24"/>
        </w:rPr>
        <w:t>I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. Завершение объединения русских земель вокруг Москвы: при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динение Псковской, Смоленской, Рязанской земель. Отмирание удельной системы. Укреп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ие великокняжеской власти. Внешняя политика Московского княжества в первой трети </w:t>
      </w:r>
      <w:r w:rsidRPr="00AB79C7">
        <w:rPr>
          <w:rFonts w:ascii="Times New Roman" w:hAnsi="Times New Roman" w:cs="Times New Roman"/>
          <w:sz w:val="24"/>
          <w:szCs w:val="24"/>
        </w:rPr>
        <w:t>XV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: война с Великим княжеством Литовским, отношения с Крымским и Казанским ханствами, п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ольства в европейские государств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Органы государственной власти. Приказная система: формирование первых приказных учреждений. Боярская дума, ее роль в управлении государством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«Малая дума»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Местничество. Местное управление: наместники и волостели, система кормлений. Государство и церковь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егентство Елены Глинской. Сопротивление удельных князей великокняжеской власти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Мятеж князя Андрея Старицкого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Унификация денежной системы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тародубская война с Польшей и Литвой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ериод боярского правления. Борьба за власть между боярскими кланами Шуйских, Бельских и Глинских. Губная реформа. Московское восстание 1547 г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Ереси Матвея Башкина и Феодосия Косого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ринятие Иваном </w:t>
      </w:r>
      <w:r w:rsidRPr="00AB79C7">
        <w:rPr>
          <w:rFonts w:ascii="Times New Roman" w:hAnsi="Times New Roman" w:cs="Times New Roman"/>
          <w:sz w:val="24"/>
          <w:szCs w:val="24"/>
        </w:rPr>
        <w:t>IV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царского титула. Реформы середины </w:t>
      </w:r>
      <w:r w:rsidRPr="00AB79C7">
        <w:rPr>
          <w:rFonts w:ascii="Times New Roman" w:hAnsi="Times New Roman" w:cs="Times New Roman"/>
          <w:sz w:val="24"/>
          <w:szCs w:val="24"/>
        </w:rPr>
        <w:t>XV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«Избранная рада»: ее состав и значение. Появление Земских соборов: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дискуссии о характере народного представ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тельства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Отмена кормлений. Система налогообложения. Судебник 1550 г. Стоглавый собор. Земская реформа – формирование органов местного самоуправления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нешняя политика России в </w:t>
      </w:r>
      <w:r w:rsidRPr="00AB79C7">
        <w:rPr>
          <w:rFonts w:ascii="Times New Roman" w:hAnsi="Times New Roman" w:cs="Times New Roman"/>
          <w:sz w:val="24"/>
          <w:szCs w:val="24"/>
        </w:rPr>
        <w:t>XV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Создание стрелецких полков и «Уложение о слу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бе». Присоединение Казанского и Астраханского ханств. Значение включения Среднего и Н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его Поволжья в состав Российского государства. Войны с Крымским ханством. Набег Девлет-Гирея 1571 г. и сожжение Москвы. Битва при Молодях. Ливонская война: причины и характер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Ликвидация Ливонского ордена. Причины и результаты поражения России в Ливонской войне. Поход Ермака Тимофеевича на Сибирское ханство. Начало присоединения к России Западной Сибири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оциальная структура российского общества. Дворянство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лужилые и неслужилые л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ю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ди. Формирование Государева двора и «служилых городов»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Торгово-ремесленное население городов. Духовенство. Начало закрепощения крестьян: указ о «заповедных летах». Формиро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ие вольного казачеств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Многонациональный состав населения Русского государств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Финно-угорские народы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. Народы Поволжья после присоединения к России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лужилые татары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ыходцы из стран Е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ропы на государевой службе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осуществование религий в Российском государстве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Русская Православная церковь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Мусульманское духовенство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оссия в конце </w:t>
      </w:r>
      <w:r w:rsidRPr="00AB79C7">
        <w:rPr>
          <w:rFonts w:ascii="Times New Roman" w:hAnsi="Times New Roman" w:cs="Times New Roman"/>
          <w:sz w:val="24"/>
          <w:szCs w:val="24"/>
        </w:rPr>
        <w:t>XV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Опричнина, дискуссия о ее причинах и характере. Опричный т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ор. Разгром Новгорода и Псков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Московские казни 1570 г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езультаты и последствия опр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ины. Противоречивость личности Ивана Грозного и проводимых им преобразований. Цена реформ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Царь Федор Иванович. Борьба за власть в боярском окружении. Правление Бориса Го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ова. Учреждение патриаршеств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Тявзинский мирный договор со Швецией: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осстановление п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зиций России в Прибалтике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Противостояние с Крымским ханством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Отражение набега Гази-Гирея в 1591 г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Строительство российских крепостей и засечных черт. Продолжение закреп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щения крестьянства: указ об «Урочных летах». Пресечение царской династии Рюриковичей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Смута в России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Династический кризис. Земский собор 1598 г. и избрание на царство Бориса Годунова. Политика Бориса Годунова,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 т.ч. в отношении боярства. Опала семейства Романовых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Голод 1601-1603 гг. и обострение социально-экономического кризис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мутное время начала </w:t>
      </w:r>
      <w:r w:rsidRPr="00AB79C7">
        <w:rPr>
          <w:rFonts w:ascii="Times New Roman" w:hAnsi="Times New Roman" w:cs="Times New Roman"/>
          <w:sz w:val="24"/>
          <w:szCs w:val="24"/>
        </w:rPr>
        <w:t>XV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, дискуссия о его причинах. Самозванцы и самозванство. Личность Лжедмитрия </w:t>
      </w:r>
      <w:r w:rsidRPr="00AB79C7">
        <w:rPr>
          <w:rFonts w:ascii="Times New Roman" w:hAnsi="Times New Roman" w:cs="Times New Roman"/>
          <w:sz w:val="24"/>
          <w:szCs w:val="24"/>
        </w:rPr>
        <w:t>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и его политика. Восстание 1606 г. и убийство самозванц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Царь Василий Шуйский. Восстание Ивана Болотникова. Перерастание внутреннего к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зиса в гражданскую войну. Лжедмитрий </w:t>
      </w:r>
      <w:r w:rsidRPr="00AB79C7">
        <w:rPr>
          <w:rFonts w:ascii="Times New Roman" w:hAnsi="Times New Roman" w:cs="Times New Roman"/>
          <w:sz w:val="24"/>
          <w:szCs w:val="24"/>
        </w:rPr>
        <w:t>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. Вторжение на территорию России польско-литовских отрядов. Тушинский лагерь самозванца под Москвой. Оборона Троице-Сергиева м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астыря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Выборгский договор между Россией и Швецией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оход войска М.В. Скопина-Шуйского и Я.-П. Делагарди и распад тушинского лагеря. Открытое вступление в войну против России Речи Посполитой. Оборона Смоленск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Свержение Василия Шуйского и переход власти к «семибоярщине». Договор об изб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ии на престол польского принца Владислава и вступление польско-литовского гарнизона в Москву. Подъем национально-освободительного движения. Патриарх Гермоген. Московское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>восстание 1611 г. и сожжение города оккупантами. Первое и второе ополчения. Захват Новг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ода шведскими войсками. «Совет всей земли». Освобождение Москвы в 1612 г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Земский собор 1613 г. и его роль в укреплении государственности. Избрание на царство Михаила Федоровича Романов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Борьба с казачьими выступлениями против центральной вл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сти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толбовский мир со Швецией: утрата выхода к Балтийскому морю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родолжение войны с Речью Посполитой. Поход принца Владислава на Москву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Заключение Деулинского перемирия с Речью Посполитой. Итоги и последствия Смутного времени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Россия в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VI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веке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оссия при первых Романовых. Царствование Михаила Федоровича. Восстановление экономического потенциала страны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родолжение закрепощения крестьян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Земские соборы. Роль патриарха Филарета в управлении государством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Царь Алексей Михайлович. Укрепление самодержавия. Ослабление роли Боярской думы в управлении государством. Развитие приказного строя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риказ Тайных дел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Усиление воев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кой власти в уездах и постепенная ликвидация земского самоуправления. Затухание деяте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ости Земских соборов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равительство Б.И.</w:t>
      </w:r>
      <w:r w:rsidRPr="00AB79C7">
        <w:rPr>
          <w:rFonts w:ascii="Times New Roman" w:hAnsi="Times New Roman" w:cs="Times New Roman"/>
          <w:i/>
          <w:sz w:val="24"/>
          <w:szCs w:val="24"/>
        </w:rPr>
        <w:t> 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Морозова и И.Д. Милославского: итоги его де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я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тельности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атриарх Никон. Раскол в Церкви. Протопоп Аввакум, формирование религиозной традиции старообрядчеств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Царь Федор Алексеевич. Отмена местничества. Налоговая (податная) реформ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Экономическое развитие России в </w:t>
      </w:r>
      <w:r w:rsidRPr="00AB79C7">
        <w:rPr>
          <w:rFonts w:ascii="Times New Roman" w:hAnsi="Times New Roman" w:cs="Times New Roman"/>
          <w:sz w:val="24"/>
          <w:szCs w:val="24"/>
        </w:rPr>
        <w:t>XV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Первые мануфактуры. Ярмарки. Укрепление внутренних торговых связей и развитие хозяйственной специализации регионов Российского государств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Торговый и Новоторговый уставы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Торговля с европейскими странами, Приб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тикой, Востоком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оциальная структура российского общества.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Государев двор, служилый город, дух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енство, торговые люди, посадское население, стрельцы, служилые иноземцы, казаки, крес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яне, холопы.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Русская деревня в </w:t>
      </w:r>
      <w:r w:rsidRPr="00AB79C7">
        <w:rPr>
          <w:rFonts w:ascii="Times New Roman" w:hAnsi="Times New Roman" w:cs="Times New Roman"/>
          <w:sz w:val="24"/>
          <w:szCs w:val="24"/>
        </w:rPr>
        <w:t>XV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Городские восстания середины </w:t>
      </w:r>
      <w:r w:rsidRPr="00AB79C7">
        <w:rPr>
          <w:rFonts w:ascii="Times New Roman" w:hAnsi="Times New Roman" w:cs="Times New Roman"/>
          <w:sz w:val="24"/>
          <w:szCs w:val="24"/>
        </w:rPr>
        <w:t>XV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Соляной бунт в Москве. Псковско-Новгородское восстание. Соборное уложение 1649 г. Юридическое офо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ление крепостного права и территория его распространения. Русский Север, Дон и Сибирь как регионы, свободные от крепостничеств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Денежная реформа 1654 г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Медный бунт. Побеги к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тьян на Дон и в Сибирь. Восстание Степана Разин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нешняя политика России в </w:t>
      </w:r>
      <w:r w:rsidRPr="00AB79C7">
        <w:rPr>
          <w:rFonts w:ascii="Times New Roman" w:hAnsi="Times New Roman" w:cs="Times New Roman"/>
          <w:sz w:val="24"/>
          <w:szCs w:val="24"/>
        </w:rPr>
        <w:t>XV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Возобновление дипломатических контактов со ст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ами Европы и Азии после Смуты. Смоленская война. Поляновский мир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Контакты с прав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лавным населением Речи Посполитой: противодействие полонизации, распространению к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толичества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Контакты с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Запорожской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Сечью. Восстание Богдана Хмельницкого. Переясл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кая рада. Вхождение Украины в состав России. Война между Россией и Речью Посполитой 1654-1667 гг. Андрусовское перемирие. Русско-шведская война 1656-1658 гг. и ее результаты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>Конфликты с Османской империей. «Азовское осадное сидение». «Чигиринская война» и Б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чисарайский мирный договор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Отношения России со странами Западной Европы. Военные столкновения с манчжурами и империей Цин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Культурное пространство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Эпоха Великих географических открытий и русские географические открытия. Плавание Семена Дежнева. Выход к Тихому океану. Походы Ерофея Хабарова и Василия Пояркова и 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ледование бассейна реки Амур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Коч – корабль русских первопроходцев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Освоение Поволжья, Урала и Сибири. Калмыцкое ханство. Ясачное налогообложение. Переселение русских на 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ые земли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Миссионерство и христианизация. Межэтнические отношения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Формирование многонациональной элиты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Изменения в картине мира человека в </w:t>
      </w:r>
      <w:r w:rsidRPr="00AB79C7">
        <w:rPr>
          <w:rFonts w:ascii="Times New Roman" w:hAnsi="Times New Roman" w:cs="Times New Roman"/>
          <w:i/>
          <w:sz w:val="24"/>
          <w:szCs w:val="24"/>
        </w:rPr>
        <w:t>XVI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–</w:t>
      </w:r>
      <w:r w:rsidRPr="00AB79C7">
        <w:rPr>
          <w:rFonts w:ascii="Times New Roman" w:hAnsi="Times New Roman" w:cs="Times New Roman"/>
          <w:i/>
          <w:sz w:val="24"/>
          <w:szCs w:val="24"/>
        </w:rPr>
        <w:t>XVII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вв. и повседневная жизнь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Жилище и предметы быта. Семья и семейные отношения. Религия и суеверия. Синтез европейской и 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точной культур в быту высших слоев населения страны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Архитектура. Дворцово-храмовый ансамбль Соборной площади в Москве. Шатровый стиль в архитектуре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Антонио Солари, Алевиз Фрязин, Петрок Малой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обор Покрова на Рву. Монастырские ансамбли (Кирилло-Белозерский, Соловецкий, Новый Иерусалим). Крепости (Китай-город, Смоленский, Казанский, Тобольский Астраханский, Ростовский кремли). Федор Конь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риказ каменных дел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Деревянное зодчество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Изобразительное искусство. Симон Ушаков. Ярославская школа иконописи. Парсунная живопись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Летописание и начало книгопечатания. Лицевой свод. Домострой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Переписка Ивана Грозного с князем Андреем Курбским. Публицистика Смутного времени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Усиление светского начала в российской культуре. Симеон Полоцкий. Немецкая слобода как проводник европ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кого культурного влияния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Посадская сатира </w:t>
      </w:r>
      <w:r w:rsidRPr="00AB79C7">
        <w:rPr>
          <w:rFonts w:ascii="Times New Roman" w:hAnsi="Times New Roman" w:cs="Times New Roman"/>
          <w:i/>
          <w:sz w:val="24"/>
          <w:szCs w:val="24"/>
        </w:rPr>
        <w:t>XVII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в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Развитие образования и научных знаний. Школы при Аптекарском и Посольском прик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зах. «Синопсис» Иннокентия Гизеля - первое учебное пособие по истории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Региональный компонент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аш регион в </w:t>
      </w:r>
      <w:r w:rsidRPr="00AB79C7">
        <w:rPr>
          <w:rFonts w:ascii="Times New Roman" w:hAnsi="Times New Roman" w:cs="Times New Roman"/>
          <w:sz w:val="24"/>
          <w:szCs w:val="24"/>
        </w:rPr>
        <w:t>XV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Pr="00AB79C7">
        <w:rPr>
          <w:rFonts w:ascii="Times New Roman" w:hAnsi="Times New Roman" w:cs="Times New Roman"/>
          <w:sz w:val="24"/>
          <w:szCs w:val="24"/>
        </w:rPr>
        <w:t>XV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в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Россия в конце</w:t>
      </w:r>
      <w:proofErr w:type="gramStart"/>
      <w:r w:rsidRPr="00AB79C7">
        <w:rPr>
          <w:rFonts w:ascii="Times New Roman" w:hAnsi="Times New Roman" w:cs="Times New Roman"/>
          <w:b/>
          <w:bCs/>
          <w:sz w:val="24"/>
          <w:szCs w:val="24"/>
        </w:rPr>
        <w:t>XVII</w:t>
      </w:r>
      <w:proofErr w:type="gramEnd"/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-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VII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ВЕКАХ: от царства к империи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Россия в эпоху преобразований Петра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Причины и предпосылки преобразований (дискуссии по этому вопросу). Россия и Ев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а в конце </w:t>
      </w:r>
      <w:r w:rsidRPr="00AB79C7">
        <w:rPr>
          <w:rFonts w:ascii="Times New Roman" w:hAnsi="Times New Roman" w:cs="Times New Roman"/>
          <w:sz w:val="24"/>
          <w:szCs w:val="24"/>
        </w:rPr>
        <w:t>XV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ека. Модернизация как жизненно важная национальная задач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Начало царствования Петра </w:t>
      </w:r>
      <w:r w:rsidRPr="00AB79C7">
        <w:rPr>
          <w:rFonts w:ascii="Times New Roman" w:hAnsi="Times New Roman" w:cs="Times New Roman"/>
          <w:sz w:val="24"/>
          <w:szCs w:val="24"/>
        </w:rPr>
        <w:t>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, борьба за власть. Правление царевны Софьи. Стрелецкие бунты. Хованщина. Первые шаги на пути преобразований. Азовские походы. Великое посо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тво и его значение. Сподвижники Петра </w:t>
      </w:r>
      <w:r w:rsidRPr="00AB79C7">
        <w:rPr>
          <w:rFonts w:ascii="Times New Roman" w:hAnsi="Times New Roman" w:cs="Times New Roman"/>
          <w:sz w:val="24"/>
          <w:szCs w:val="24"/>
        </w:rPr>
        <w:t>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Cs/>
          <w:sz w:val="24"/>
          <w:szCs w:val="24"/>
          <w:u w:val="single"/>
          <w:lang w:val="ru-RU"/>
        </w:rPr>
        <w:t>Экономическая политика.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троительство заводов и мануфактур, верфей. Создание базы металлургической индустрии на Урале. Оружейные заводы и корабельные верфи. Роль госуд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тва в создании промышленности. Основание Екатеринбурга. Преобладание крепостного и подневольного труда. Принципы меркантилизма и протекционизма. Таможенный тариф 1724 г. Введение подушной подати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Cs/>
          <w:sz w:val="24"/>
          <w:szCs w:val="24"/>
          <w:u w:val="single"/>
          <w:lang w:val="ru-RU"/>
        </w:rPr>
        <w:t>Социальная политика.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Консолидация дворянского сословия, повышение его роли в управлении страной. Указ о единонаследии и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Табель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о рангах. Противоречия в политике по 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ошению к купечеству и городским сословиям: расширение их прав в местном управлении и усиление налогового гнета. Положение крестьян. Переписи населения (ревизии)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Cs/>
          <w:sz w:val="24"/>
          <w:szCs w:val="24"/>
          <w:u w:val="single"/>
          <w:lang w:val="ru-RU"/>
        </w:rPr>
        <w:t>Реформы управления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Реформы местного управления (бурмистры и Ратуша), городская и областная (губернская) реформы. Сенат, коллегии, органы надзора и суда. Усиление центра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зации и бюрократизации управления. Генеральный регламент. Санкт-Петербург — новая с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лиц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ервые гвардейские полки. Создание регулярной армии, военного флота. Рекрутские наборы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Cs/>
          <w:sz w:val="24"/>
          <w:szCs w:val="24"/>
          <w:u w:val="single"/>
          <w:lang w:val="ru-RU"/>
        </w:rPr>
        <w:t>Церковная реформа</w:t>
      </w:r>
      <w:r w:rsidRPr="00AB79C7">
        <w:rPr>
          <w:rFonts w:ascii="Times New Roman" w:hAnsi="Times New Roman" w:cs="Times New Roman"/>
          <w:sz w:val="24"/>
          <w:szCs w:val="24"/>
          <w:u w:val="single"/>
          <w:lang w:val="ru-RU"/>
        </w:rPr>
        <w:t>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Упразднение патриаршества, учреждение синода. Положение к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фессий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Cs/>
          <w:sz w:val="24"/>
          <w:szCs w:val="24"/>
          <w:u w:val="single"/>
          <w:lang w:val="ru-RU"/>
        </w:rPr>
        <w:t xml:space="preserve">Оппозиция реформам Петра </w:t>
      </w:r>
      <w:r w:rsidRPr="00AB79C7">
        <w:rPr>
          <w:rFonts w:ascii="Times New Roman" w:hAnsi="Times New Roman" w:cs="Times New Roman"/>
          <w:bCs/>
          <w:sz w:val="24"/>
          <w:szCs w:val="24"/>
          <w:u w:val="single"/>
        </w:rPr>
        <w:t>I</w:t>
      </w:r>
      <w:r w:rsidRPr="00AB79C7">
        <w:rPr>
          <w:rFonts w:ascii="Times New Roman" w:hAnsi="Times New Roman" w:cs="Times New Roman"/>
          <w:bCs/>
          <w:sz w:val="24"/>
          <w:szCs w:val="24"/>
          <w:u w:val="single"/>
          <w:lang w:val="ru-RU"/>
        </w:rPr>
        <w:t>.</w:t>
      </w:r>
      <w:r w:rsidRPr="00AB79C7">
        <w:rPr>
          <w:rFonts w:ascii="Times New Roman" w:hAnsi="Times New Roman" w:cs="Times New Roman"/>
          <w:sz w:val="24"/>
          <w:szCs w:val="24"/>
          <w:u w:val="single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оциальные движения в первой четверти </w:t>
      </w:r>
      <w:r w:rsidRPr="00AB79C7">
        <w:rPr>
          <w:rFonts w:ascii="Times New Roman" w:hAnsi="Times New Roman" w:cs="Times New Roman"/>
          <w:sz w:val="24"/>
          <w:szCs w:val="24"/>
        </w:rPr>
        <w:t>XVI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о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тания в Астрахани, Башкирии, на Дону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Дело царевича Алексея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Cs/>
          <w:sz w:val="24"/>
          <w:szCs w:val="24"/>
          <w:u w:val="single"/>
          <w:lang w:val="ru-RU"/>
        </w:rPr>
        <w:t>Внешняя политика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Северная война. Причины и цели войны. Неудачи в начале войны и их преодоление.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Битва при д. Лесной и победа под Полтавой.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Прутский поход. Борьба за гег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монию на Балтике. Сражения у м. Гангут и о. Гренгам. Ништадтский мир и его последствия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Закрепление России на берегах Балтики. Провозглашение России империей. Каспийский поход Петра </w:t>
      </w:r>
      <w:r w:rsidRPr="00AB79C7">
        <w:rPr>
          <w:rFonts w:ascii="Times New Roman" w:hAnsi="Times New Roman" w:cs="Times New Roman"/>
          <w:sz w:val="24"/>
          <w:szCs w:val="24"/>
        </w:rPr>
        <w:t>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Cs/>
          <w:sz w:val="24"/>
          <w:szCs w:val="24"/>
          <w:u w:val="single"/>
          <w:lang w:val="ru-RU"/>
        </w:rPr>
        <w:t xml:space="preserve">Преобразования Петра </w:t>
      </w:r>
      <w:r w:rsidRPr="00AB79C7">
        <w:rPr>
          <w:rFonts w:ascii="Times New Roman" w:hAnsi="Times New Roman" w:cs="Times New Roman"/>
          <w:bCs/>
          <w:sz w:val="24"/>
          <w:szCs w:val="24"/>
          <w:u w:val="single"/>
        </w:rPr>
        <w:t>I</w:t>
      </w:r>
      <w:r w:rsidRPr="00AB79C7">
        <w:rPr>
          <w:rFonts w:ascii="Times New Roman" w:hAnsi="Times New Roman" w:cs="Times New Roman"/>
          <w:bCs/>
          <w:sz w:val="24"/>
          <w:szCs w:val="24"/>
          <w:u w:val="single"/>
          <w:lang w:val="ru-RU"/>
        </w:rPr>
        <w:t xml:space="preserve"> в области культуры.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Доминирование светского начала в ку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урной политике. Влияние культуры стран зарубежной Европы. Привлечение иностранных специалистов. Введение нового летоисчисления, гражданского шрифта и гражданской печати. Первая газета «Ведомости». Создание сети школ и специальных учебных заведений. Развитие науки. Открытие Академии наук в Петербурге. Кунсткамера. Светская живопись, портрет п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овской эпохи. Скульптура и архитектура. Памятники раннего барокко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овседневная жизнь и быт правящей элиты и основной массы населения. Перемены в образе жизни российского дворянств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Новые формы социальной коммуникации в дворянской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lastRenderedPageBreak/>
        <w:t xml:space="preserve">среде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Ассамблеи, балы, фейерверки, светские государственные праздники. «Европейский» стиль в одежде, развлечениях, питании. Изменения в положении женщин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Итоги, последствия и значение петровских преобразований. Образ Петра</w:t>
      </w:r>
      <w:r w:rsidRPr="00AB79C7">
        <w:rPr>
          <w:rFonts w:ascii="Times New Roman" w:hAnsi="Times New Roman" w:cs="Times New Roman"/>
          <w:sz w:val="24"/>
          <w:szCs w:val="24"/>
        </w:rPr>
        <w:t> 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 русской культуре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После Петра Великого: эпоха «дворцовых переворотов»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Причины нестабильности политического строя. Дворцовые перевороты. Фаворитизм. Создание Верховного тайного совета. Крушение политической карьеры А.Д.Меншикова. «К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диции верховников» и приход к власти Анн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ы Иоа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новны. «Кабинет министров». Роль Э.Бирона, А.И.Остермана, А.П.Волынского, Б.Х.Миниха в управлении и политической жизни страны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Укрепление границ империи на Украине и на юго-восточной окраине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ереход Младш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го жуза в Казахстане под суверенитет Российской империи. Война с Османской империей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Россия при Елизавете Петровне. Экономическая и финансовая политика. Деятельность П.И.Шувалова. Создание Дворянского и Купеческого банков. Усиление роли косвенных на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гов. Ликвидация внутренних таможен. Распространение монополий в промышленности и внешней торговле. Основание Московского университета. М.В. Ломоносов и И.И. Шувалов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оссия в международных конфликтах 1740-х – 1750-х гг. Участие в Семилетней войне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етр </w:t>
      </w:r>
      <w:r w:rsidRPr="00AB79C7">
        <w:rPr>
          <w:rFonts w:ascii="Times New Roman" w:hAnsi="Times New Roman" w:cs="Times New Roman"/>
          <w:sz w:val="24"/>
          <w:szCs w:val="24"/>
        </w:rPr>
        <w:t>I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. Манифест «о вольности дворянской». Переворот 28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июня 1762 г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Россия в 1760-х – 1790- гг. Правление Екатерины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I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и Павла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нутренняя политика Екатерины </w:t>
      </w:r>
      <w:r w:rsidRPr="00AB79C7">
        <w:rPr>
          <w:rFonts w:ascii="Times New Roman" w:hAnsi="Times New Roman" w:cs="Times New Roman"/>
          <w:sz w:val="24"/>
          <w:szCs w:val="24"/>
        </w:rPr>
        <w:t>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. Личность императрицы. Идеи Просвещения. «П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вещенный абсолютизм», его особенности в России. Секуляризация церковных земель. Д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ельность Уложенной комиссии. Экономическая и финансовая политика правительства. Начало выпуска ассигнаций. Отмена монополий, умеренность таможенной политики. Вольное эко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мическое общество. Губернская реформа. Жалованные грамоты дворянству и городам. По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жение сословий. Дворянство – «первенствующее сословие» империи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ривлечение представ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телей сословий к местному управлению. Создание дворянских обществ в губерниях и уездах. Расширение привилегий гильдейского купечества в налоговой сфере и городском управлении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ациональная политик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Унификация управления на окраинах империи. Ликвидация украинского гетманства. Формирование Кубанского Оренбургского и Сибирского казачества. Основание Ростова-на-Дону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Активизация деятельности по привлечению иностранцев в Ро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ию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Расселение колонистов в Новороссии, Поволжье, других регионах. Укрепление начал 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лерантности и веротерпимости по отношению к неправославным и нехристианским конфес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ям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Экономическое развитие России во второй половине </w:t>
      </w:r>
      <w:r w:rsidRPr="00AB79C7">
        <w:rPr>
          <w:rFonts w:ascii="Times New Roman" w:hAnsi="Times New Roman" w:cs="Times New Roman"/>
          <w:sz w:val="24"/>
          <w:szCs w:val="24"/>
        </w:rPr>
        <w:t>XVI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ека. Крестьяне: крепостные, государственные, монастырские. Условия жизни крепостной деревни. Права помещика по 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ношению к своим крепостным. Барщинное и оброчное хозяйство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Дворовые люди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Роль к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остного строя в экономике страны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Промышленность в городе и деревне. Роль государства, купечества, помещиков в раз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тии промышленности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Крепостной и вольнонаемный труд. Привлечение крепостных оброчных крестьян к работе на мануфактурах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азвитие крестьянских промыслов.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ост текстильной промышленности: распространение производства хлопчатобумажных тканей. Начало изве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ых предпринимательских династий: Морозовы, Рябушинские, Гарелины, Прохоровы, Деми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ы и др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нутренняя и внешняя торговля. Торговые пути внутри страны. </w:t>
      </w:r>
      <w:proofErr w:type="gramStart"/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одно-транспортные</w:t>
      </w:r>
      <w:proofErr w:type="gramEnd"/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системы: Вышневолоцкая, Тихвинская, Мариинская и др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Ярмарки и их роль во внутренней т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говле. Макарьевская, Ирбитская, Свенская, Коренная ярмарки. Ярмарки на Украине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артнеры России во внешней торговле в Европе и в мире. Обеспечение активного внешнеторгового б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ланс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Обострение социальных противоречий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Чумной бунт в Москве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осстание под предво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тельством Емельяна Пугачев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Антидворянский и антикрепостнический характер движения. Роль казачества, народов Урала и Поволжья в восстании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лияние восстания на внутреннюю политику и развитие общественной мысли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нешняя политика России второй половины </w:t>
      </w:r>
      <w:r w:rsidRPr="00AB79C7">
        <w:rPr>
          <w:rFonts w:ascii="Times New Roman" w:hAnsi="Times New Roman" w:cs="Times New Roman"/>
          <w:sz w:val="24"/>
          <w:szCs w:val="24"/>
        </w:rPr>
        <w:t>XVI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, ее основные задачи. Н.И.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анин и А.А.Безбородко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Борьба России за выход к Черному морю. Войны с Османской империей. П.А.Румянцев, А.Суворов, Ф.Ф.Ушаков, победы российских войск под их руководством. Присоединение К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ма и Северного Причерноморья. Организация управления Новороссией. Строительство новых городов и портов. Основание Пятигорска, Севастополя, Одессы, Херсона. Г.А.Потемкин. П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тешествие Екатерины </w:t>
      </w:r>
      <w:r w:rsidRPr="00AB79C7">
        <w:rPr>
          <w:rFonts w:ascii="Times New Roman" w:hAnsi="Times New Roman" w:cs="Times New Roman"/>
          <w:sz w:val="24"/>
          <w:szCs w:val="24"/>
        </w:rPr>
        <w:t>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на юг в 1787 г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Участие России в разделах Речи Посполитой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олитика России в Польше до начала 1770-х гг.: стремление к усилению российского влияния в условиях сохранения польского гос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у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дарства. Участие России в разделах Польши вместе с империей Габсбургов и Пруссией. Пе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ый, второй и третий разделы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хождение в состав России украинских и белорусских земель. Присоединение Литвы и Курляндии. Борьба Польши за национальную независимость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осст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ние под предводительством Тадеуша Костюшко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Участие России в борьбе с революционной Францией. Итальянский и Швейцарский п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ходы А.В.Суворова. Действия эскадры Ф.Ф.Ушакова в Средиземном море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Культурное пространство Российской империи в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VII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в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Определяющее влияние идей Просвещения в российской общественной мысли, пуб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цистике и литературе. Литература народов России в </w:t>
      </w:r>
      <w:r w:rsidRPr="00AB79C7">
        <w:rPr>
          <w:rFonts w:ascii="Times New Roman" w:hAnsi="Times New Roman" w:cs="Times New Roman"/>
          <w:sz w:val="24"/>
          <w:szCs w:val="24"/>
        </w:rPr>
        <w:t>XVI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Первые журналы. Общественные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идеи в произведениях А.П.Сумарокова, Г.Р.Державина, Д.И.Фонвизин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Н.И.Новиков, матер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алы о положении крепостных крестьян в его журналах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А.Н.Радищев и его «Путешествие из Петербурга в Москву»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усская культура и культура народов России в </w:t>
      </w:r>
      <w:r w:rsidRPr="00AB79C7">
        <w:rPr>
          <w:rFonts w:ascii="Times New Roman" w:hAnsi="Times New Roman" w:cs="Times New Roman"/>
          <w:sz w:val="24"/>
          <w:szCs w:val="24"/>
        </w:rPr>
        <w:t>XVI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еке. Развитие новой светской культуры после преобразований Петра </w:t>
      </w:r>
      <w:r w:rsidRPr="00AB79C7">
        <w:rPr>
          <w:rFonts w:ascii="Times New Roman" w:hAnsi="Times New Roman" w:cs="Times New Roman"/>
          <w:sz w:val="24"/>
          <w:szCs w:val="24"/>
        </w:rPr>
        <w:t>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. Укрепление взаимосвязей с культурой стран заруб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ой Европы. Масонство в России. Распространение в России основных стилей и жанров ев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ейской художественной культуры (барокко, классицизм, рококо и т. п.)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клад в развитие ру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кой культуры ученых, художников, мастеров, прибывших из-за рубежа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Усиление внимания к жизни и культуре русского народа и историческому прошлому России к концу столетия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Культура и быт российских сословий. Дворянство: жизнь и быт дворянской усадьбы. Духовенство. Купечество. Крестьянство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оссийская наука в </w:t>
      </w:r>
      <w:r w:rsidRPr="00AB79C7">
        <w:rPr>
          <w:rFonts w:ascii="Times New Roman" w:hAnsi="Times New Roman" w:cs="Times New Roman"/>
          <w:sz w:val="24"/>
          <w:szCs w:val="24"/>
        </w:rPr>
        <w:t>XVI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еке. Академия наук в Петербурге. Изучение страны – главная задача российской науки. Географические экспедиции. Вторая Камчатская экспедиция. Осв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ие Аляски и Западного побережья Северной Америки. Российско-американская компания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ледования в области отечественной истории. Изучение российской словесности и развитие литературного языка. Российская академия. Е.Р.Дашкова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М.В. Ломоносов и его выдающаяся роль в становлении российской науки и образования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Образование в России в </w:t>
      </w:r>
      <w:r w:rsidRPr="00AB79C7">
        <w:rPr>
          <w:rFonts w:ascii="Times New Roman" w:hAnsi="Times New Roman" w:cs="Times New Roman"/>
          <w:sz w:val="24"/>
          <w:szCs w:val="24"/>
        </w:rPr>
        <w:t>XVI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Основные педагогические идеи. Воспитание «новой п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роды» людей. Основание воспитательных домов в Санкт-Петербурге и Москве, Института «благородных девиц» в Смольном монастыре. Сословные учебные заведения для юношества из дворянства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Московский университет – первый российский университет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усская архитектура </w:t>
      </w:r>
      <w:r w:rsidRPr="00AB79C7">
        <w:rPr>
          <w:rFonts w:ascii="Times New Roman" w:hAnsi="Times New Roman" w:cs="Times New Roman"/>
          <w:sz w:val="24"/>
          <w:szCs w:val="24"/>
        </w:rPr>
        <w:t>XVI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Строительство Петербурга, формирование его городского план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Регулярный характер застройки Петербурга и других городов. Барокко в архитектуре Москвы и Петербурга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Переход к классицизму,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создание архитектурных ассамблей в стиле классицизма в обеих столицах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.И.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Баженов, М.Ф.Казаков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Изобразительное искусство в России, его выдающиеся мастера и произведения. Ака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мия художеств в Петербурге. Расцвет жанра парадного портрета в середине </w:t>
      </w:r>
      <w:r w:rsidRPr="00AB79C7">
        <w:rPr>
          <w:rFonts w:ascii="Times New Roman" w:hAnsi="Times New Roman" w:cs="Times New Roman"/>
          <w:sz w:val="24"/>
          <w:szCs w:val="24"/>
        </w:rPr>
        <w:t>XVI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Новые ве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я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ния в изобразительном искусстве в конце столетия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Народы России в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VII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в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Управление окраинами империи. Башкирские восстания. Политика по отношению к 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ламу. Освоение Новороссии, Поволжья и Южного Урала. Немецкие переселенцы. Формиро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ие черты оседлости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Россия при Павле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Основные принципы внутренней политики Павла </w:t>
      </w:r>
      <w:r w:rsidRPr="00AB79C7">
        <w:rPr>
          <w:rFonts w:ascii="Times New Roman" w:hAnsi="Times New Roman" w:cs="Times New Roman"/>
          <w:sz w:val="24"/>
          <w:szCs w:val="24"/>
        </w:rPr>
        <w:t>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. Укрепление абсолютизма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через о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т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каз от принципов «просвещенного абсолютизма» 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усиление бюрократического и полицейского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характера государства и личной власти императора. Личность Павла </w:t>
      </w:r>
      <w:r w:rsidRPr="00AB79C7">
        <w:rPr>
          <w:rFonts w:ascii="Times New Roman" w:hAnsi="Times New Roman" w:cs="Times New Roman"/>
          <w:sz w:val="24"/>
          <w:szCs w:val="24"/>
        </w:rPr>
        <w:t>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и ее влияние на политику страны. Указы о престолонаследии, и о «трехдневной барщине»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олитика Павла </w:t>
      </w:r>
      <w:r w:rsidRPr="00AB79C7">
        <w:rPr>
          <w:rFonts w:ascii="Times New Roman" w:hAnsi="Times New Roman" w:cs="Times New Roman"/>
          <w:sz w:val="24"/>
          <w:szCs w:val="24"/>
        </w:rPr>
        <w:t>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по отношению к дворянству, взаимоотношение со столичной знатью, меры в области внешней политики и причины дворцового переворота 11 марта 1801 год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нутренняя политика. Ограничение дворянских привилегий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Региональный компонент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аш регион 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в </w:t>
      </w:r>
      <w:r w:rsidRPr="00AB79C7">
        <w:rPr>
          <w:rFonts w:ascii="Times New Roman" w:hAnsi="Times New Roman" w:cs="Times New Roman"/>
          <w:bCs/>
          <w:sz w:val="24"/>
          <w:szCs w:val="24"/>
        </w:rPr>
        <w:t>XVIII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в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Российфская империя в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IX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– начале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X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вв.</w:t>
      </w:r>
    </w:p>
    <w:p w:rsidR="00AB79C7" w:rsidRPr="00AB79C7" w:rsidRDefault="00AB79C7" w:rsidP="00AB79C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4"/>
          <w:szCs w:val="24"/>
          <w:u w:val="single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u w:val="single"/>
          <w:lang w:val="ru-RU"/>
        </w:rPr>
        <w:t>Россия на пути к реформам (1801–1861)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Александровская эпоха: государственный либерализм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роекты либеральных реформ Александра </w:t>
      </w:r>
      <w:r w:rsidRPr="00AB79C7">
        <w:rPr>
          <w:rFonts w:ascii="Times New Roman" w:hAnsi="Times New Roman" w:cs="Times New Roman"/>
          <w:sz w:val="24"/>
          <w:szCs w:val="24"/>
        </w:rPr>
        <w:t>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. Внешние и внутренние факторы. Негл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ый комитет и «молодые друзья» императора. Реформы государственного управления. М.М. Сперанский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Отечественная война 1812 г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Эпоха 1812 года. Война России с Францией 1805-1807 гг. Тильзитский мир. Война со Швецией 1809 г. и присоединение Финляндии. Война с Турцией и Бухарестский мир 1812 г. Отечественная война 1812 г. – важнейшее событие российской и мировой истории </w:t>
      </w:r>
      <w:r w:rsidRPr="00AB79C7">
        <w:rPr>
          <w:rFonts w:ascii="Times New Roman" w:hAnsi="Times New Roman" w:cs="Times New Roman"/>
          <w:sz w:val="24"/>
          <w:szCs w:val="24"/>
        </w:rPr>
        <w:t>XIX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В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кий конгресс и его решения. Священный союз. Возрастание роли России после победы над Наполеоном и Венского конгресс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Либеральные и охранительные тенденции во внутренней политике. Польская консти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ция 1815 г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оенные поселения. Дворянская оппозиция самодержавию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Тайные организации: Союз спасения, Союз благоденствия, Северное и Южное общества. Восстание декабристов 14 декабря 1825 г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Николаевское самодержавие: государственный консерватизм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еформаторские и консервативные тенденции в политике Николая </w:t>
      </w:r>
      <w:r w:rsidRPr="00AB79C7">
        <w:rPr>
          <w:rFonts w:ascii="Times New Roman" w:hAnsi="Times New Roman" w:cs="Times New Roman"/>
          <w:sz w:val="24"/>
          <w:szCs w:val="24"/>
        </w:rPr>
        <w:t>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. Экономическая п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литика в условиях политической консервации. Государственная регламентация общественной жизни: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централизация управления, политическая полиция, кодификация законов, цензура, поп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чительство об образовании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Крестьянский вопрос. Реформа государственных крестьян П.Д.Киселева 1837-1841 гг. Официальная идеология: «православие, самодержавие, нар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ость»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Формирование профессиональной бюрократии. Прогрессивное чиновничество: у ист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ков либерального реформаторств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Расширение империи: русско-иранская и русско-турецкая войны. Россия и Западная 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опа: особенности взаимного восприятия. «Священный союз». Россия и революции в Европе. Восточный вопрос. Распад Венской системы в Европе. Крымская война. Героическая оборона Севастополя. Парижский мир 1856 г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lastRenderedPageBreak/>
        <w:t xml:space="preserve">Крепостнический социум. Деревня и город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ословная структура российского общества. Крепостное хозяйство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омещик и кресть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я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нин, конфликты и сотрудничество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Промышленный переворот и его особенности в России. Начало железнодорожного строительств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Москва и Петербург: спор двух столиц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Города как административные, торговые и промышленные центры. Городское самоуправление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Культурное пространство империи в первой половине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IX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в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Национальные корни отечественной культуры и западные влияния. Государственная п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литика в области культуры. Основные стили в художественной культуре: романтизм, клас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цизм, реализм. Ампир как стиль империи. Культ гражданственности. Золотой век русской ли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атуры. Формирование русской музыкальной школы. Театр, живопись, архитектура. Развитие науки и техники. Географические экспедиции. Открытие Антарктиды. Деятельность Русского географического общества. Школы и университеты. Народная культур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Культура повседневн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ти: обретение комфорта. Жизнь в городе и в усадьбе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Российская культура как часть европ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кой культуры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Пространство империи: этнокультурный облик страны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ароды России в первой половине </w:t>
      </w:r>
      <w:r w:rsidRPr="00AB79C7">
        <w:rPr>
          <w:rFonts w:ascii="Times New Roman" w:hAnsi="Times New Roman" w:cs="Times New Roman"/>
          <w:sz w:val="24"/>
          <w:szCs w:val="24"/>
        </w:rPr>
        <w:t>XIX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Многообразие культур и религий Российской империи. Православная церковь и основные конфессии (католичество, протестантство, ислам, иудаизм, буддизм). Взаимодействие народов. Особенности административного управления на окраинах империи. Царство Польское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ольское восстание 1830–1831 гг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Присоединение Г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зии и Закавказья. Кавказская война. Движение Шамиля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Формирование гражданского правосознания. Основные течения общественной мысли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Западное просвещение и образованное меньшинство: кризис традиционного миров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приятия. «Золотой век» дворянской культуры. Идея служения как основа дворянской идент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ости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Эволюция дворянской оппозиционности. Формирование генерации просвещенных людей: от свободы для немногих к свободе для всех. Появление научных и литературных обществ, тайных политических организаций. Распространение либеральных идей. Декабристы – дворя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кие революционеры. Культура и этика декабристов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Общественная жизнь в 1830 – 1850-е гг. Роль литературы, печати, университетов в ф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мировании независимого общественного мнения. Общественная мысль: официальная идео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гия, славянофилы и западники, зарождение социалистической мысли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кладывание теории ру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кого социализма. А.И.Герцен. Влияние немецкой философии и французского социализма на ру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скую общественную мысль. Россия и Европа как центральный пункт общественных дебатов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u w:val="single"/>
          <w:lang w:val="ru-RU"/>
        </w:rPr>
        <w:t>Россия в эпоху реформ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Преобразования Александра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I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: социальная и правовая модернизация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>Реформы 1860-1870-х гг. – движение к правовому государству и гражданскому общ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тву. Крестьянская реформа 1861 г. и ее последствия. Крестьянская община. Земская и гор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кая реформы. Становление общественного самоуправления. Судебная реформа и развитие правового сознания. Военные реформы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Утверждение начал всесословности в правовом строе страны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Конституционный вопрос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Многовекторность внешней политики империи. Завершение Кавказской войны. При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динение Средней Азии. Россия и Балканы. Русско-турецкая война 1877-1878 гг. Россия на Дальнем Востоке. Основание Хабаровска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«Народное самодержавие» Александра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II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Идеология самобытного развития России. Государственный национализм. Реформы и «контрреформы»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олитика консервативной стабилизации. Ограничение общественной сам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деятельности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Местное самоуправление и самодержавие. Независимость суда и админист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ция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рава университетов и власть попечителей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Печать и цензура. Экономическая модер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зация через государственное вмешательство в экономику. Форсированное развитие промы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ш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ленности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Финансовая политик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Консервация аграрных отношений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ространство империи. Основные сферы и направления внешнеполитических интересов. Упрочение статуса великой державы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Освоение государственной территории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Пореформенный социум. Сельское хозяйство и промышленность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Традиции и новации в жизни пореформенной деревни. Общинное землевладение и к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тьянское хозяйство. Взаимозависимость помещичьего и крестьянского хозяйств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омещичье «оскудение». Социальные типы крестьян и помещиков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Дворяне-предприниматели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Индустриализация и урбанизация. Железные дороги и их роль в экономической и соц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льной модернизации. Миграции сельского населения в города. Рабочий вопрос и его особ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ости в России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Государственные, общественные и частнопредпринимательские способы его решения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Культурное пространство империи во второй половине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IX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в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Культура и быт народов России во второй половине </w:t>
      </w:r>
      <w:r w:rsidRPr="00AB79C7">
        <w:rPr>
          <w:rFonts w:ascii="Times New Roman" w:hAnsi="Times New Roman" w:cs="Times New Roman"/>
          <w:sz w:val="24"/>
          <w:szCs w:val="24"/>
        </w:rPr>
        <w:t>XIX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Развитие городской куль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ы. Технический прогресс и перемены в повседневной жизни. Развитие транспорта, связи. Рост образования и распространение грамотности. Появление массовой печати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Роль печатного сл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ва в формировании общественного мнения. Народная, элитарная и массовая культура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осс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кая культура </w:t>
      </w:r>
      <w:r w:rsidRPr="00AB79C7">
        <w:rPr>
          <w:rFonts w:ascii="Times New Roman" w:hAnsi="Times New Roman" w:cs="Times New Roman"/>
          <w:sz w:val="24"/>
          <w:szCs w:val="24"/>
        </w:rPr>
        <w:t>XIX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как часть мировой культуры. Становление национальной научной школы и ее вклад в мировое научное знание. Достижения российской науки. Создание Российского 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орического общества. Общественная значимость художественной культуры. Литература, ж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опись, музыка, театр. Архитектура и градостроительство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Этнокультурный облик империи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>Основные регионы Российской империи и их роль в жизни страны. Поляки. Евреи. 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мяне. Татары и другие народы Волго-Уралья. Кавказские народы. Народы Средней Азии. На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ды Сибири и Дальнего Востока. Народы Российской империи во второй половине </w:t>
      </w:r>
      <w:r w:rsidRPr="00AB79C7">
        <w:rPr>
          <w:rFonts w:ascii="Times New Roman" w:hAnsi="Times New Roman" w:cs="Times New Roman"/>
          <w:sz w:val="24"/>
          <w:szCs w:val="24"/>
        </w:rPr>
        <w:t>XIX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р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овое положение различных этносов и конфессий. Процессы национального и религиозного во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з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рождения у народов Российской империи. Национальная политика самодержавия: между уч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том своеобразия и стремлением к унификации. Укрепление автономии Финляндии. Польское восстание 1863 г. Еврейский вопрос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Национальные движения народов России. Взаимодействие национальных культур и народов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Формирование гражданского общества и основные направления общественных движений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Общественная жизнь в 1860 – 1890-х гг. Рост общественной самодеятельности. Расш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ение публичной сферы (общественное самоуправление, печать, образование, суд). Феномен интеллигенции. Общественные организации. Благотворительность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Студенческое движение. Рабочее движение. Женское движение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Идейные течения и общественное движение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лияние позитивизма, дарвинизма, мар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к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сизма и других направлений европейской общественной мысли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Консервативная мысль. Нац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ализм. Либерализм и его особенности в России. Русский социализм. Русский анархизм. Формы политической</w:t>
      </w:r>
      <w:r w:rsidRPr="00AB79C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ппозиции: земское движение, революционное подполье и эмиграция. Народ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чество и его эволюция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Народнические кружки: идеология и практика. Большое общество пр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аганды. «Хождение в народ». «Земля и воля» и ее раскол. «Черный передел» и «Народная в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ля»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Политический терроризм. Распространение марксизма и формирование социал-демократии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Группа «Освобождение труда». «Союз борьбы за освобождение рабочего класса». </w:t>
      </w:r>
      <w:proofErr w:type="gramStart"/>
      <w:r w:rsidRPr="00AB79C7">
        <w:rPr>
          <w:rFonts w:ascii="Times New Roman" w:hAnsi="Times New Roman" w:cs="Times New Roman"/>
          <w:i/>
          <w:sz w:val="24"/>
          <w:szCs w:val="24"/>
        </w:rPr>
        <w:t>I 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ъезд РСДРП.</w:t>
      </w:r>
      <w:proofErr w:type="gramEnd"/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Кризис империи в начале ХХ века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На пороге нового века: динамика и противоречия развития Экономический рост. П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мышленное развитие. Новая география экономики. Урбанизация и облик городов. Новонико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евск (Новосибирск) – пример нового транспортного и промышленного центр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Отечественный и иностранный капитал, его роль в индустриализации страны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Россия – мировой экспортер хлеба. Аграрный вопрос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Демография, социальная стратификация. Разложение сословных структур. Формиро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ие новых социальных страт. Буржуазия. Рабочие: социальная характеристика и борьба за п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а. Средние городские слои. Типы сельского землевладения и хозяйства. Помещики и крес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яне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оложение женщины в обществе. Церковь в условиях кризиса имперской идеологии. Ра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пространение светской этики и культуры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>Имперский центр и регионы. Национальная политика, этнические элиты и национально-культурные движения. Россия в системе международных отношений. Политика на Дальнем 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токе. Русско-японская война 1904-1905 гг. Оборона Порт-Артура. Цусимское сражение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Первая российская революция 1905-1907 гг. Начало парламентаризма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иколай </w:t>
      </w:r>
      <w:r w:rsidRPr="00AB79C7">
        <w:rPr>
          <w:rFonts w:ascii="Times New Roman" w:hAnsi="Times New Roman" w:cs="Times New Roman"/>
          <w:sz w:val="24"/>
          <w:szCs w:val="24"/>
        </w:rPr>
        <w:t>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и его окружение. Деятельность В.К. Плеве на посту министра внутренних дел. Оппозиционное либеральное движение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«Союз освобождения». «Банкетная кампания»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редпосылки Первой российской революции. Формы социальных протестов. Борьба профессиональных революционеров с государством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Политический терроризм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«Кровавое воскресенье» 9 января 1905 г. Выступления рабочих, крестьян, средних г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одских слоев, солдат и матросов. «Булыгинская конституция». Всероссийская октябрьская п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литическая стачка. Манифест 17 октября 1905 г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Формирование многопартийной системы. Политические партии, массовые движения и их лидеры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Неонароднические партии и организации (социалисты-революционеры)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Социал-демократия: большевики и меньшевики. Либеральные партии (кадеты, октябристы)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Наци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нальные парти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. Правомонархические партии в борьбе с революцией. Советы и профсоюзы. Декабрьское 1905 г. вооруженное восстание в Москве. Особенности революционных выступ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ий в 1906-1907 гг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Избирательный закон 11 декабря 1905 г. Избирательная кампания в </w:t>
      </w:r>
      <w:r w:rsidRPr="00AB79C7">
        <w:rPr>
          <w:rFonts w:ascii="Times New Roman" w:hAnsi="Times New Roman" w:cs="Times New Roman"/>
          <w:i/>
          <w:sz w:val="24"/>
          <w:szCs w:val="24"/>
        </w:rPr>
        <w:t>I 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Государственную думу. Основные государственные законы 23 апреля 1906 г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Деятельность </w:t>
      </w:r>
      <w:r w:rsidRPr="00AB79C7">
        <w:rPr>
          <w:rFonts w:ascii="Times New Roman" w:hAnsi="Times New Roman" w:cs="Times New Roman"/>
          <w:sz w:val="24"/>
          <w:szCs w:val="24"/>
        </w:rPr>
        <w:t>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AB79C7">
        <w:rPr>
          <w:rFonts w:ascii="Times New Roman" w:hAnsi="Times New Roman" w:cs="Times New Roman"/>
          <w:sz w:val="24"/>
          <w:szCs w:val="24"/>
        </w:rPr>
        <w:t>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Государственной думы: итоги и уроки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Общество и власть после революции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Уроки революции: политическая стабилизация и социальные преобразования. П.А.Столыпин: программа системных реформ, масштаб и результаты. Незавершенность пре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азований и нарастание социальных противоречий. </w:t>
      </w:r>
      <w:proofErr w:type="gramStart"/>
      <w:r w:rsidRPr="00AB79C7">
        <w:rPr>
          <w:rFonts w:ascii="Times New Roman" w:hAnsi="Times New Roman" w:cs="Times New Roman"/>
          <w:sz w:val="24"/>
          <w:szCs w:val="24"/>
        </w:rPr>
        <w:t>I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AB79C7">
        <w:rPr>
          <w:rFonts w:ascii="Times New Roman" w:hAnsi="Times New Roman" w:cs="Times New Roman"/>
          <w:sz w:val="24"/>
          <w:szCs w:val="24"/>
        </w:rPr>
        <w:t>IV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Государственная дума.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Идейно-политический спектр. Общественный и социальный подъем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Национальные партии и фракции в Государственной Думе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Обострение международной обстановки. Блоковая система и участие в ней России. Р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ия в преддверии мировой катастрофы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«Серебряный век» российской культуры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овые явления в художественной литературе и искусстве. Мировоззренческие ценности и стиль жизни. Литература начала </w:t>
      </w:r>
      <w:r w:rsidRPr="00AB79C7">
        <w:rPr>
          <w:rFonts w:ascii="Times New Roman" w:hAnsi="Times New Roman" w:cs="Times New Roman"/>
          <w:sz w:val="24"/>
          <w:szCs w:val="24"/>
        </w:rPr>
        <w:t>XX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ека. Живопись. «Мир искусства». Архитектура. Скуль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ура. Драматический театр: традиции и новаторство. Музыка. «Русские сезоны» в Париже. З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ождение российского кинематографа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азвитие народного просвещения: попытка преодоления разрыва между образованным обществом и народом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Открытия российских ученых. Достижения гуманитарных наук. Формирование русской философской школы. Вклад России начала </w:t>
      </w:r>
      <w:r w:rsidRPr="00AB79C7">
        <w:rPr>
          <w:rFonts w:ascii="Times New Roman" w:hAnsi="Times New Roman" w:cs="Times New Roman"/>
          <w:sz w:val="24"/>
          <w:szCs w:val="24"/>
        </w:rPr>
        <w:t>XX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в. в мировую культуру. 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Региональный компонент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аш регион 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в </w:t>
      </w:r>
      <w:r w:rsidRPr="00AB79C7">
        <w:rPr>
          <w:rFonts w:ascii="Times New Roman" w:hAnsi="Times New Roman" w:cs="Times New Roman"/>
          <w:bCs/>
          <w:sz w:val="24"/>
          <w:szCs w:val="24"/>
        </w:rPr>
        <w:t>XIX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в.</w:t>
      </w:r>
    </w:p>
    <w:p w:rsidR="00AB79C7" w:rsidRPr="00AB79C7" w:rsidRDefault="00AB79C7" w:rsidP="00AB79C7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Всеобщая история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История Древнего мир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Что изучает история.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Историческая хронология (счет лет «до н.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э.» и «н.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э.»). Историч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кая карта.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Источники исторических знаний. Вспомогательные исторические науки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Первобытность.</w:t>
      </w:r>
      <w:r w:rsidRPr="00AB79C7">
        <w:rPr>
          <w:rFonts w:ascii="Times New Roman" w:hAnsi="Times New Roman" w:cs="Times New Roman"/>
          <w:b/>
          <w:bCs/>
          <w:i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асселение древнейшего человека. Человек разумный. Условия жизни и занятия первобытных людей. Представления об окружающем мире, верования первобытных людей. Древнейшие земледельцы и скотоводы: трудовая деятельность, изобретения. От ро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ой общины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к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соседской. Появление ремесел и торговли. Возникновение древнейших циви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заций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Древний мир: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понятие и хронология. Карта Древнего мира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Древний Восток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Древние цивилизации Месопотамии. Условия жизни и занятия населения. Города-государства. Мифы и сказания. Письменность. Древний Вавилон. Законы Хаммурапи. Ново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илонское царство: завоевания, легендарные памятники города Вавилона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Древний Египет. Условия жизни и занятия населения. Управление государством (фа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он, чиновники). Религиозные верования египтян. Жрецы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Фараон-реформатор Эхнатон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о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ые походы. Рабы. Познания древних египтян. Письменность. Храмы и пирамиды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Восточное Средиземноморье в древности. Финикия: природные условия, занятия жи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лей. Развитие ремесел и торговли. Финикийский алфавит. Палестина: расселение евреев, Из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льское царство. Занятия населения. Религиозные верования. Ветхозаветные сказания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Ассирия: завоевания ассирийцев, культурные сокровища Ниневии, гибель империи. Персидская держава: военные походы, управление империей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Древняя Индия. Природные условия, занятия населения. Древние города-государства. Общественное устройство, варны. Религиозные верования, легенды и сказания. Возникновение буддизма. Культурное наследие Древней Индии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Древний Китай. Условия жизни и хозяйственная деятельность населения. Создание об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ъ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диненного государства. Империи Цинь и Хань. Жизнь в империи: правители и подданные, п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ложение различных групп населения. Развитие ремесел и торговли. Великий шелковый путь. Религиозно-философские учения (конфуцианство). Научные знания и изобретения. Храмы. 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ликая Китайская стена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lastRenderedPageBreak/>
        <w:t xml:space="preserve">Античный мир: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понятие. Карта античного мира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Д</w:t>
      </w:r>
      <w:proofErr w:type="gramEnd"/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ревняя Греция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Население Древней Греции: условия жизни и занятия. Древнейшие государства на К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те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Государства ахейской Греции (Микены, Тиринф и др.)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Троянская война. «Илиада» и «Од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ея». Верования древних греков. Сказания о богах и героях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Греческие города-государства: политический строй, аристократия и демос. Развитие земледелия и ремесла. Великая греческая колонизация. Афины: утверждение демократии. Зак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ы Солона,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реформы Клисфена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парта: основные группы населения, политическое устройство. Спартанское воспитание. Организация военного дела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Классическая Греция. Греко-персидские войны: причины, участники, крупнейшие с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жения, герои. Причины победы греков. Афинская демократия при Перикле. Хозяйственная жизнь в древнегреческом обществе. Рабство. Пелопоннесская война. Возвышение Македонии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Культура Древней Греции. Развитие наук. Греческая философия. Школа и образование. Литература. Архитектура и скульптура. Быт и досуг древних греков. Театр. Спортивные сос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зания; Олимпийские игры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Период эллинизма. Македонские завоевания. Держава Александра Македонского и ее распад. Эллинистические государства Востока. Культура эллинистического мира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Древний Рим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Население Древней Италии: условия жизни и занятия. Этруски. Легенды об основании Рима. Рим эпохи царей. Римская республика. Патриции и плебеи. Управление и законы. Ве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ания древних римлян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Завоевание Римом Италии. Войны с Карфагеном; Ганнибал. Римская армия. Установ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ие господства Рима в Средиземноморье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Реформы Гракхов. Рабство в Древнем Риме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От республики к империи. Гражданские войны в Риме. Гай Юлий Цезарь. Установление императорской власти; Октавиан Август. Римская империя: территория, управление. Возник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ение и распространение христианства. Разделение Римской империи на Западную и Вост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ую части. Рим и варвары. Падение Западной Римской империи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Культура Древнего Рима. Римская литература, золотой век поэзии. Ораторское иску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тво; Цицерон. Развитие наук. Архитектура и скульптура. Пантеон. Быт и досуг римлян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Историческое и культурное наследие древних цивилизаций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История средних веков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Средние века: понятие и хронологические рамки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Р</w:t>
      </w:r>
      <w:proofErr w:type="gramEnd"/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аннее Средневековье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Начало Средневековья. Великое переселение народов. Образование варварских ко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левств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ароды Европы в раннее Средневековье. Франки: расселение, занятия, общественное устройство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Законы франков; «</w:t>
      </w:r>
      <w:proofErr w:type="gramStart"/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алическая</w:t>
      </w:r>
      <w:proofErr w:type="gramEnd"/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правда»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Держава Каролингов: этапы формирования,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>короли и подданные. Карл Великий. Распад Каролингской империи. Образование государств во Франции, Германии, Италии. Священная Римская империя. Британия и Ирландия в раннее Средневековье. Норманны: общественный строй, завоевания. Ранние славянские государства. Складывание феодальных отношений в странах Европы. Христианизация Европы. Светские правители и папы. Культура раннего Средневековья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изантийская империя в </w:t>
      </w:r>
      <w:r w:rsidRPr="00AB79C7">
        <w:rPr>
          <w:rFonts w:ascii="Times New Roman" w:hAnsi="Times New Roman" w:cs="Times New Roman"/>
          <w:sz w:val="24"/>
          <w:szCs w:val="24"/>
        </w:rPr>
        <w:t>IV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—</w:t>
      </w:r>
      <w:r w:rsidRPr="00AB79C7">
        <w:rPr>
          <w:rFonts w:ascii="Times New Roman" w:hAnsi="Times New Roman" w:cs="Times New Roman"/>
          <w:sz w:val="24"/>
          <w:szCs w:val="24"/>
        </w:rPr>
        <w:t>XI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в.: территория, хозяйство, управление. Византийские императоры; Юстиниан. Кодификация законов. Власть императора и церковь. Внешняя по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ика Византии: отношения с соседями, вторжения славян и арабов. Культура Византии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Арабы в </w:t>
      </w:r>
      <w:r w:rsidRPr="00AB79C7">
        <w:rPr>
          <w:rFonts w:ascii="Times New Roman" w:hAnsi="Times New Roman" w:cs="Times New Roman"/>
          <w:sz w:val="24"/>
          <w:szCs w:val="24"/>
        </w:rPr>
        <w:t>V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—Х</w:t>
      </w:r>
      <w:r w:rsidRPr="00AB79C7">
        <w:rPr>
          <w:rFonts w:ascii="Times New Roman" w:hAnsi="Times New Roman" w:cs="Times New Roman"/>
          <w:sz w:val="24"/>
          <w:szCs w:val="24"/>
        </w:rPr>
        <w:t>I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в.: расселение, занятия. Возникновение и распространение ислама. З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оевания арабов. Арабский халифат, его расцвет и распад. Арабская культура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Зрелое Средневековье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Средневековое европейское общество. Аграрное производство. Феодальное землевла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ие. Феодальная иерархия. Знать и рыцарство: социальный статус, образ жизни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Крестьянство: феодальная зависимость, повинности, условия жизни. Крестьянская 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щина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Города — центры ремесла, торговли, культуры. Городские сословия. Цехи и гильдии. Городское управление. Борьба городов и сеньоров. Средневековые города-республики. Облик средневековых городов. Быт горожан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Церковь и духовенство. Разделение христианства на католицизм и православие. От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шения светской власти и церкви. Крестовые походы: цели, участники, результаты. Духовно-рыцарские ордены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Ереси: причины возникновения и распространения. Преследование ерет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ков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Государства Европы в </w:t>
      </w:r>
      <w:r w:rsidRPr="00AB79C7">
        <w:rPr>
          <w:rFonts w:ascii="Times New Roman" w:hAnsi="Times New Roman" w:cs="Times New Roman"/>
          <w:sz w:val="24"/>
          <w:szCs w:val="24"/>
        </w:rPr>
        <w:t>X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—Х</w:t>
      </w:r>
      <w:r w:rsidRPr="00AB79C7">
        <w:rPr>
          <w:rFonts w:ascii="Times New Roman" w:hAnsi="Times New Roman" w:cs="Times New Roman"/>
          <w:sz w:val="24"/>
          <w:szCs w:val="24"/>
        </w:rPr>
        <w:t>V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в. Усиление королевской власти в странах Западной Европы. Сословно-представительная монархия. Образование централизованных государств в Англии, Франции. Столетняя война; Ж.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д’Арк. Германские государства в </w:t>
      </w:r>
      <w:r w:rsidRPr="00AB79C7">
        <w:rPr>
          <w:rFonts w:ascii="Times New Roman" w:hAnsi="Times New Roman" w:cs="Times New Roman"/>
          <w:sz w:val="24"/>
          <w:szCs w:val="24"/>
        </w:rPr>
        <w:t>X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—</w:t>
      </w:r>
      <w:r w:rsidRPr="00AB79C7">
        <w:rPr>
          <w:rFonts w:ascii="Times New Roman" w:hAnsi="Times New Roman" w:cs="Times New Roman"/>
          <w:sz w:val="24"/>
          <w:szCs w:val="24"/>
        </w:rPr>
        <w:t>XV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в. Реконк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та и образование централизованных государств на Пиренейском полуострове. Итальянские республики в </w:t>
      </w:r>
      <w:r w:rsidRPr="00AB79C7">
        <w:rPr>
          <w:rFonts w:ascii="Times New Roman" w:hAnsi="Times New Roman" w:cs="Times New Roman"/>
          <w:sz w:val="24"/>
          <w:szCs w:val="24"/>
        </w:rPr>
        <w:t>X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—</w:t>
      </w:r>
      <w:r w:rsidRPr="00AB79C7">
        <w:rPr>
          <w:rFonts w:ascii="Times New Roman" w:hAnsi="Times New Roman" w:cs="Times New Roman"/>
          <w:sz w:val="24"/>
          <w:szCs w:val="24"/>
        </w:rPr>
        <w:t>XV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в. Экономическое и социальное развитие европейских стран. Обост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ие социальных противоречий в </w:t>
      </w:r>
      <w:r w:rsidRPr="00AB79C7">
        <w:rPr>
          <w:rFonts w:ascii="Times New Roman" w:hAnsi="Times New Roman" w:cs="Times New Roman"/>
          <w:sz w:val="24"/>
          <w:szCs w:val="24"/>
        </w:rPr>
        <w:t>XIV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(Жакерия, восстание Уота Тайлера)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Гуситское движ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ие в Чехии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изантийская империя и славянские государства в </w:t>
      </w:r>
      <w:r w:rsidRPr="00AB79C7">
        <w:rPr>
          <w:rFonts w:ascii="Times New Roman" w:hAnsi="Times New Roman" w:cs="Times New Roman"/>
          <w:sz w:val="24"/>
          <w:szCs w:val="24"/>
        </w:rPr>
        <w:t>X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—</w:t>
      </w:r>
      <w:r w:rsidRPr="00AB79C7">
        <w:rPr>
          <w:rFonts w:ascii="Times New Roman" w:hAnsi="Times New Roman" w:cs="Times New Roman"/>
          <w:sz w:val="24"/>
          <w:szCs w:val="24"/>
        </w:rPr>
        <w:t>XV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в. Экспансия турок-османов и падение Византии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Культура средневековой Европы. Представления средневекового человека о мире. Место религии в жизни человека и общества. Образование: школы и университеты. Сословный хар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ер культуры. Средневековый эпос. Рыцарская литература. Городской и крестьянский фоль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>лор. Романский и готический стили в художественной культуре. Развитие знаний о природе и человеке. Гуманизм. Раннее Возрождение: художники и их творения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Страны Востока в Средние века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Османская империя: завоевания турок-османов, управление империей,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оложение покоренных народо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. Монгольская держава: общественный строй монгольских племен, завоевания Чингисхана и его потомков, управление подчиненными территориями. Китай: империи, правители и подданные, борьба против завоевателей. Япония в Средние века. Индия: раздробленность индийских княжеств, вторжение мусульман,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Делийский султанат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Культура народов Востока. Литература. Архитектура. Традиционные искусства и ремесла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Государства доколумбовой Америки.</w:t>
      </w:r>
      <w:r w:rsidRPr="00AB79C7">
        <w:rPr>
          <w:rFonts w:ascii="Times New Roman" w:hAnsi="Times New Roman" w:cs="Times New Roman"/>
          <w:b/>
          <w:bCs/>
          <w:i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бщественный строй. Религиозные верования населения. Культура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Историческое и культурное наследие Средневековья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История Нового времени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овое время: понятие и хронологические рамки. 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Европа в конце Х</w:t>
      </w:r>
      <w:proofErr w:type="gramStart"/>
      <w:r w:rsidRPr="00AB79C7">
        <w:rPr>
          <w:rFonts w:ascii="Times New Roman" w:hAnsi="Times New Roman" w:cs="Times New Roman"/>
          <w:b/>
          <w:bCs/>
          <w:sz w:val="24"/>
          <w:szCs w:val="24"/>
        </w:rPr>
        <w:t>V</w:t>
      </w:r>
      <w:proofErr w:type="gramEnd"/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 xml:space="preserve">— 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начале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VII 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в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еликие географические открытия: предпосылки, участники, результаты. Политические, экономические и культурные последствия географических открытий. Старый и Новый Свет. Экономическое и социальное развитие европейских стран в </w:t>
      </w:r>
      <w:r w:rsidRPr="00AB79C7">
        <w:rPr>
          <w:rFonts w:ascii="Times New Roman" w:hAnsi="Times New Roman" w:cs="Times New Roman"/>
          <w:sz w:val="24"/>
          <w:szCs w:val="24"/>
        </w:rPr>
        <w:t>XV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— начале </w:t>
      </w:r>
      <w:r w:rsidRPr="00AB79C7">
        <w:rPr>
          <w:rFonts w:ascii="Times New Roman" w:hAnsi="Times New Roman" w:cs="Times New Roman"/>
          <w:sz w:val="24"/>
          <w:szCs w:val="24"/>
        </w:rPr>
        <w:t>XVII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. Возникно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ие мануфактур. Развитие товарного производства. Расширение внутреннего и мирового рынка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Абсолютные монархии. Англия, Франция, монархия Габсбургов в </w:t>
      </w:r>
      <w:r w:rsidRPr="00AB79C7">
        <w:rPr>
          <w:rFonts w:ascii="Times New Roman" w:hAnsi="Times New Roman" w:cs="Times New Roman"/>
          <w:sz w:val="24"/>
          <w:szCs w:val="24"/>
        </w:rPr>
        <w:t>XVI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— начале </w:t>
      </w:r>
      <w:r w:rsidRPr="00AB79C7">
        <w:rPr>
          <w:rFonts w:ascii="Times New Roman" w:hAnsi="Times New Roman" w:cs="Times New Roman"/>
          <w:sz w:val="24"/>
          <w:szCs w:val="24"/>
        </w:rPr>
        <w:t>XVII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.: внутреннее развитие и внешняя политика. Образование национальных государств в Европе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Начало Реформации; М.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Лютер. Развитие Реформации и Крестьянская война в Германии. Распространение протестантизма в Европе. Борьба католической церкви против реформаци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ого движения. Религиозные войны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Нидерландская революция: цели, участники, формы борьбы. Итоги и значение рево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ции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Международные отношения в раннее Новое время. Военные конфликты между европ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кими державами. Османская экспансия. Тридцатилетняя война; Вестфальский мир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Страны Европы и Северной Америки в середине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VI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—Х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VIII 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в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Английская революция </w:t>
      </w:r>
      <w:r w:rsidRPr="00AB79C7">
        <w:rPr>
          <w:rFonts w:ascii="Times New Roman" w:hAnsi="Times New Roman" w:cs="Times New Roman"/>
          <w:sz w:val="24"/>
          <w:szCs w:val="24"/>
        </w:rPr>
        <w:t>XVII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.: причины, участники, этапы. О.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Кромвель. Итоги и з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чение революции. Экономическое и социальное развитие Европы в </w:t>
      </w:r>
      <w:r w:rsidRPr="00AB79C7">
        <w:rPr>
          <w:rFonts w:ascii="Times New Roman" w:hAnsi="Times New Roman" w:cs="Times New Roman"/>
          <w:sz w:val="24"/>
          <w:szCs w:val="24"/>
        </w:rPr>
        <w:t>XV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—Х</w:t>
      </w:r>
      <w:r w:rsidRPr="00AB79C7">
        <w:rPr>
          <w:rFonts w:ascii="Times New Roman" w:hAnsi="Times New Roman" w:cs="Times New Roman"/>
          <w:sz w:val="24"/>
          <w:szCs w:val="24"/>
        </w:rPr>
        <w:t>VIII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в.: начало промышленного переворота, развитие мануфактурного производства, положение сословий. 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солютизм: «старый порядок» и новые веяния. Век Просвещения: развитие естественных наук, французские просветители </w:t>
      </w:r>
      <w:r w:rsidRPr="00AB79C7">
        <w:rPr>
          <w:rFonts w:ascii="Times New Roman" w:hAnsi="Times New Roman" w:cs="Times New Roman"/>
          <w:sz w:val="24"/>
          <w:szCs w:val="24"/>
        </w:rPr>
        <w:t>XVIII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. Война североамериканских колоний за независимость. 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азование Соединенных Штатов Америки; «отцы-основатели»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Французская революция </w:t>
      </w:r>
      <w:r w:rsidRPr="00AB79C7">
        <w:rPr>
          <w:rFonts w:ascii="Times New Roman" w:hAnsi="Times New Roman" w:cs="Times New Roman"/>
          <w:sz w:val="24"/>
          <w:szCs w:val="24"/>
        </w:rPr>
        <w:t>XVIII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.: причины, участники. Начало и основные этапы ре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люции. Политические течения и деятели революции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рограммные и государственные док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у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менты. Революционные войны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Итоги и значение революции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Европейская культура </w:t>
      </w:r>
      <w:r w:rsidRPr="00AB79C7">
        <w:rPr>
          <w:rFonts w:ascii="Times New Roman" w:hAnsi="Times New Roman" w:cs="Times New Roman"/>
          <w:sz w:val="24"/>
          <w:szCs w:val="24"/>
        </w:rPr>
        <w:t>XV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—</w:t>
      </w:r>
      <w:r w:rsidRPr="00AB79C7">
        <w:rPr>
          <w:rFonts w:ascii="Times New Roman" w:hAnsi="Times New Roman" w:cs="Times New Roman"/>
          <w:sz w:val="24"/>
          <w:szCs w:val="24"/>
        </w:rPr>
        <w:t>XVIII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в. Развитие науки: переворот в естествознании, в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икновение новой картины мира; выдающиеся ученые и изобретатели. Высокое Возрождение: художники и их произведения. Мир человека в литературе раннего Нового времени. Стили х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дожественной культуры </w:t>
      </w:r>
      <w:r w:rsidRPr="00AB79C7">
        <w:rPr>
          <w:rFonts w:ascii="Times New Roman" w:hAnsi="Times New Roman" w:cs="Times New Roman"/>
          <w:sz w:val="24"/>
          <w:szCs w:val="24"/>
        </w:rPr>
        <w:t>XV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—</w:t>
      </w:r>
      <w:r w:rsidRPr="00AB79C7">
        <w:rPr>
          <w:rFonts w:ascii="Times New Roman" w:hAnsi="Times New Roman" w:cs="Times New Roman"/>
          <w:sz w:val="24"/>
          <w:szCs w:val="24"/>
        </w:rPr>
        <w:t>XVIII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в. (барокко, классицизм). Становление театра. Меж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ародные отношения середины </w:t>
      </w:r>
      <w:r w:rsidRPr="00AB79C7">
        <w:rPr>
          <w:rFonts w:ascii="Times New Roman" w:hAnsi="Times New Roman" w:cs="Times New Roman"/>
          <w:sz w:val="24"/>
          <w:szCs w:val="24"/>
        </w:rPr>
        <w:t>XVI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—</w:t>
      </w:r>
      <w:r w:rsidRPr="00AB79C7">
        <w:rPr>
          <w:rFonts w:ascii="Times New Roman" w:hAnsi="Times New Roman" w:cs="Times New Roman"/>
          <w:sz w:val="24"/>
          <w:szCs w:val="24"/>
        </w:rPr>
        <w:t>XVIII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. Европейские конфликты и дипломатия. Сем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летняя война. Разделы Речи Посполитой. Колониальные захваты европейских держав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Страны Востока в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V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—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VIII 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вв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Османская империя: от могущества к упадку. Индия: держава Великих Моголов, начало проникновения англичан, британские завоевания. Империя Цин в Китае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Образование центр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лизованного государства и установление сегуната Токугава в Японии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Страны Европы и Северной Америки в первой половине Х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Х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 </w:t>
      </w:r>
      <w:proofErr w:type="gramStart"/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в</w:t>
      </w:r>
      <w:proofErr w:type="gramEnd"/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Империя Наполеона во Франции: внутренняя и внешняя политика. Наполеоновские в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ы. Падение империи. Венский конгресс; Ш.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М.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алейран. Священный союз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Развитие индустриального общества. Промышленный переворот, его особенности в странах Европы и США. Изменения в социальной структуре общества. Распространение соц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листических идей; социалисты-утописты. Выступления рабочих. Политическое развитие ев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пейских стран в 1815—1849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гг.: социальные и национальные движения, реформы и революции. Оформление консервативных, либеральных, радикальных политических течений и партий; в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икновение марксизма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Страны Европы и Северной Америки во второй половине Х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Х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 </w:t>
      </w:r>
      <w:proofErr w:type="gramStart"/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в</w:t>
      </w:r>
      <w:proofErr w:type="gramEnd"/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Великобритания в Викторианскую эпоху: «мастерская мира», рабочее движение, вну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енняя и внешняя политика, расширение колониальной империи. Франция — от Второй имп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ии к Третьей республике: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нутренняя и внешняя политика, франко-германская война, колон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альные войны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Образование единого государства в Италии;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К.</w:t>
      </w:r>
      <w:r w:rsidRPr="00AB79C7">
        <w:rPr>
          <w:rFonts w:ascii="Times New Roman" w:hAnsi="Times New Roman" w:cs="Times New Roman"/>
          <w:i/>
          <w:sz w:val="24"/>
          <w:szCs w:val="24"/>
        </w:rPr>
        <w:t> 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Кавур, Дж.</w:t>
      </w:r>
      <w:r w:rsidRPr="00AB79C7">
        <w:rPr>
          <w:rFonts w:ascii="Times New Roman" w:hAnsi="Times New Roman" w:cs="Times New Roman"/>
          <w:i/>
          <w:sz w:val="24"/>
          <w:szCs w:val="24"/>
        </w:rPr>
        <w:t> 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Гарибальди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Объе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ение германских государств, провозглашение Германской империи; О.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Бисмарк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Габсбургская монархия: австро-венгерский дуализм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Соединенные Штаты Америки во второй половине Х</w:t>
      </w:r>
      <w:r w:rsidRPr="00AB79C7">
        <w:rPr>
          <w:rFonts w:ascii="Times New Roman" w:hAnsi="Times New Roman" w:cs="Times New Roman"/>
          <w:sz w:val="24"/>
          <w:szCs w:val="24"/>
        </w:rPr>
        <w:t>I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в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.: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экономика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>, социальные 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ошения, политическая жизнь. Север и Юг. Гражданская война (1861—1865). А.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Линкольн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Экономическое и социально-политическое развитие стран Европы и США в конце Х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Х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 </w:t>
      </w:r>
      <w:proofErr w:type="gramStart"/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в</w:t>
      </w:r>
      <w:proofErr w:type="gramEnd"/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Завершение промышленного переворота. Индустриализация. Монополистический кап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ализм. Технический прогре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сс в пр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омышленности и сельском хозяйстве. Развитие транспорта и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>сре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дств св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язи. Миграция из Старого в Новый Свет. Положение основных социальных групп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Расширение спектра общественных движений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абочее движение и профсоюзы. Образование социалистических партий; идеологи и руководители социалистического движения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Страны Азии в Х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Х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 </w:t>
      </w:r>
      <w:proofErr w:type="gramStart"/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в</w:t>
      </w:r>
      <w:proofErr w:type="gramEnd"/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Османская империя: традиционные устои и попытки проведения реформ. Индия: распад державы Великих Моголов, установление британского колониального господства, освобо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тельные восстания. Китай: империя Цин, «закрытие» страны, «опиумные войны», движение тайпинов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Япония: внутренняя и внешняя политика сегуната Токугава, преобразования эпохи Мэйдзи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Война за независимость в Латинской Америке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Колониальное общество. Освободительная борьба: задачи, участники, формы выступ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ий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.</w:t>
      </w:r>
      <w:r w:rsidRPr="00AB79C7">
        <w:rPr>
          <w:rFonts w:ascii="Times New Roman" w:hAnsi="Times New Roman" w:cs="Times New Roman"/>
          <w:i/>
          <w:sz w:val="24"/>
          <w:szCs w:val="24"/>
        </w:rPr>
        <w:t> 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Д.</w:t>
      </w:r>
      <w:r w:rsidRPr="00AB79C7">
        <w:rPr>
          <w:rFonts w:ascii="Times New Roman" w:hAnsi="Times New Roman" w:cs="Times New Roman"/>
          <w:i/>
          <w:sz w:val="24"/>
          <w:szCs w:val="24"/>
        </w:rPr>
        <w:t> 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Туссен-Лувертюр, С.</w:t>
      </w:r>
      <w:r w:rsidRPr="00AB79C7">
        <w:rPr>
          <w:rFonts w:ascii="Times New Roman" w:hAnsi="Times New Roman" w:cs="Times New Roman"/>
          <w:i/>
          <w:sz w:val="24"/>
          <w:szCs w:val="24"/>
        </w:rPr>
        <w:t> 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Боливар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Провозглашение независимых государств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Народы Африки в Новое время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Колониальные империи. Колониальные порядки и традиционные общественные от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шения. Выступления против колонизаторов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Развитие культуры в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IX 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в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Научные открытия и технические изобретения. Распространение образования. Секуля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зация и демократизация культуры. Изменения в условиях жизни людей. Стили художественной культуры: классицизм, романтизм, реализм, импрессионизм. Театр. Рождение кинематографа. Деятели культуры: жизнь и творчество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Международные отношения в 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XIX 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в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Внешнеполитические интересы великих держав и политика союзов в Европе. Восточный вопрос. Колониальные захваты и колониальные империи. Старые и новые лидеры индуст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льного мира. Активизация борьбы за передел мира. Формирование военно-политических б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ков великих держав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Историческое и культурное наследие Нового времени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 xml:space="preserve">Новейшая история. 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Мир к началу </w:t>
      </w:r>
      <w:r w:rsidRPr="00AB79C7">
        <w:rPr>
          <w:rFonts w:ascii="Times New Roman" w:hAnsi="Times New Roman" w:cs="Times New Roman"/>
          <w:sz w:val="24"/>
          <w:szCs w:val="24"/>
        </w:rPr>
        <w:t>XX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. Новейшая история: понятие, периодизация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Мир в 1900—1914</w:t>
      </w:r>
      <w:r w:rsidRPr="00AB79C7">
        <w:rPr>
          <w:rFonts w:ascii="Times New Roman" w:hAnsi="Times New Roman" w:cs="Times New Roman"/>
          <w:b/>
          <w:bCs/>
          <w:sz w:val="24"/>
          <w:szCs w:val="24"/>
        </w:rPr>
        <w:t> </w:t>
      </w:r>
      <w:r w:rsidRPr="00AB79C7">
        <w:rPr>
          <w:rFonts w:ascii="Times New Roman" w:hAnsi="Times New Roman" w:cs="Times New Roman"/>
          <w:b/>
          <w:bCs/>
          <w:sz w:val="24"/>
          <w:szCs w:val="24"/>
          <w:lang w:val="ru-RU"/>
        </w:rPr>
        <w:t>гг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Страны Европы и США в 1900—1914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гг.: технический прогресс, экономическое раз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тие. Урбанизация, миграция. Положение основных групп населения. Социальные движения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оциальные и политические реформы; Д.</w:t>
      </w:r>
      <w:r w:rsidRPr="00AB79C7">
        <w:rPr>
          <w:rFonts w:ascii="Times New Roman" w:hAnsi="Times New Roman" w:cs="Times New Roman"/>
          <w:i/>
          <w:sz w:val="24"/>
          <w:szCs w:val="24"/>
        </w:rPr>
        <w:t> 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Ллойд Джордж.</w:t>
      </w:r>
    </w:p>
    <w:p w:rsidR="00AB79C7" w:rsidRPr="00AB79C7" w:rsidRDefault="00AB79C7" w:rsidP="00AB79C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Страны Азии и Латинской Америки в 1900—1917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гг.: традиционные общественные 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ошения и проблемы модернизации. Подъем освободительных движений в колониальных и з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исимых странах. Революции первых десятилетий ХХ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в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в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странах Азии (Турция, Иран, Китай)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>Мексиканская революция 1910—1917</w:t>
      </w:r>
      <w:r w:rsidRPr="00AB79C7">
        <w:rPr>
          <w:rFonts w:ascii="Times New Roman" w:hAnsi="Times New Roman" w:cs="Times New Roman"/>
          <w:sz w:val="24"/>
          <w:szCs w:val="24"/>
        </w:rPr>
        <w:t> 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гг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Руководители освободительной борьбы (Сунь Ятсен, Э.</w:t>
      </w:r>
      <w:r w:rsidRPr="00AB79C7">
        <w:rPr>
          <w:rFonts w:ascii="Times New Roman" w:hAnsi="Times New Roman" w:cs="Times New Roman"/>
          <w:i/>
          <w:sz w:val="24"/>
          <w:szCs w:val="24"/>
        </w:rPr>
        <w:t> 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Сапата, Ф.</w:t>
      </w:r>
      <w:r w:rsidRPr="00AB79C7">
        <w:rPr>
          <w:rFonts w:ascii="Times New Roman" w:hAnsi="Times New Roman" w:cs="Times New Roman"/>
          <w:i/>
          <w:sz w:val="24"/>
          <w:szCs w:val="24"/>
        </w:rPr>
        <w:t> 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Вилья).</w:t>
      </w: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>Синхронизация курсов всеобщей истории и истории России</w:t>
      </w:r>
    </w:p>
    <w:p w:rsidR="00AB79C7" w:rsidRPr="00AB79C7" w:rsidRDefault="00AB79C7" w:rsidP="00AB79C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W w:w="10490" w:type="dxa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32"/>
        <w:gridCol w:w="4397"/>
        <w:gridCol w:w="4961"/>
      </w:tblGrid>
      <w:tr w:rsidR="00AB79C7" w:rsidTr="00AB79C7">
        <w:tc>
          <w:tcPr>
            <w:tcW w:w="1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9C7" w:rsidRPr="00AB79C7" w:rsidRDefault="00AB79C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9C7" w:rsidRPr="00AB79C7" w:rsidRDefault="00AB79C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  <w:p w:rsidR="00AB79C7" w:rsidRPr="00AB79C7" w:rsidRDefault="00AB79C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79C7">
              <w:rPr>
                <w:rFonts w:ascii="Times New Roman" w:hAnsi="Times New Roman" w:cs="Times New Roman"/>
                <w:b/>
                <w:sz w:val="24"/>
                <w:szCs w:val="24"/>
              </w:rPr>
              <w:t>Всеобщая история</w:t>
            </w: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9C7" w:rsidRPr="00AB79C7" w:rsidRDefault="00AB79C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B79C7" w:rsidRPr="00AB79C7" w:rsidRDefault="00AB79C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79C7">
              <w:rPr>
                <w:rFonts w:ascii="Times New Roman" w:hAnsi="Times New Roman" w:cs="Times New Roman"/>
                <w:b/>
                <w:sz w:val="24"/>
                <w:szCs w:val="24"/>
              </w:rPr>
              <w:t>История России</w:t>
            </w:r>
          </w:p>
        </w:tc>
      </w:tr>
      <w:tr w:rsidR="00AB79C7" w:rsidRPr="00E47944" w:rsidTr="00AB79C7">
        <w:tc>
          <w:tcPr>
            <w:tcW w:w="1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B79C7">
              <w:rPr>
                <w:rFonts w:ascii="Times New Roman" w:hAnsi="Times New Roman" w:cs="Times New Roman"/>
                <w:sz w:val="24"/>
                <w:szCs w:val="24"/>
              </w:rPr>
              <w:t>5 класс</w:t>
            </w:r>
          </w:p>
        </w:tc>
        <w:tc>
          <w:tcPr>
            <w:tcW w:w="4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ИСТОРИЯ ДРЕВНЕГО МИРА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Первобытность.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Древний Восток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Античный мир. Древняя Греция. Дре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в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ний Рим.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Народы и государства на территории нашей страны в древности</w:t>
            </w:r>
            <w:r w:rsidRPr="00AB79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</w:tc>
      </w:tr>
      <w:tr w:rsidR="00AB79C7" w:rsidTr="00AB79C7">
        <w:tc>
          <w:tcPr>
            <w:tcW w:w="1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B79C7">
              <w:rPr>
                <w:rFonts w:ascii="Times New Roman" w:hAnsi="Times New Roman" w:cs="Times New Roman"/>
                <w:sz w:val="24"/>
                <w:szCs w:val="24"/>
              </w:rPr>
              <w:t xml:space="preserve">6 класс </w:t>
            </w:r>
          </w:p>
        </w:tc>
        <w:tc>
          <w:tcPr>
            <w:tcW w:w="4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9C7" w:rsidRPr="00AB79C7" w:rsidRDefault="00AB79C7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ИСТОРИЯ СРЕДНИХ ВЕКОВ. 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</w:rPr>
              <w:t>VI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-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</w:rPr>
              <w:t>XV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вв.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Раннее Средневековье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Зрелое Средневековье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Страны Востока в Средние века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Государства доколумбовой Америки.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ОТ ДРЕВНЕЙ РУСИ К РОССИЙСКОМУ ГОСУДАРСТВУ.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</w:rPr>
              <w:t>VIII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–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</w:rPr>
              <w:t>XV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вв.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Восточная Европа в середине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тыс. н.э.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Образование государства Русь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Русь в конце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– начале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I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в.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Культурное пространство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Русь в середине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I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– начале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II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в.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Русские земли в середине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II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-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IV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в</w:t>
            </w:r>
            <w:r w:rsidRPr="00AB79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Народы и государства степной зоны Восто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ч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ной Европы и Сибири в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II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-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V 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вв.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Культурное пространство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Формирование единого Русского государства в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V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веке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Культурное пространство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B79C7">
              <w:rPr>
                <w:rFonts w:ascii="Times New Roman" w:hAnsi="Times New Roman" w:cs="Times New Roman"/>
                <w:sz w:val="24"/>
                <w:szCs w:val="24"/>
              </w:rPr>
              <w:t>Региональный компонент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B79C7" w:rsidTr="00AB79C7">
        <w:tc>
          <w:tcPr>
            <w:tcW w:w="1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B79C7">
              <w:rPr>
                <w:rFonts w:ascii="Times New Roman" w:hAnsi="Times New Roman" w:cs="Times New Roman"/>
                <w:sz w:val="24"/>
                <w:szCs w:val="24"/>
              </w:rPr>
              <w:t>7 класс</w:t>
            </w:r>
          </w:p>
        </w:tc>
        <w:tc>
          <w:tcPr>
            <w:tcW w:w="4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ИСТОРИЯ НОВОГО ВРЕМЕНИ. 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</w:rPr>
              <w:t>XVI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-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</w:rPr>
              <w:t>XVII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вв. От абсолютизма к па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р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ламентаризму. Первые буржуазные революции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Европа в конце Х</w:t>
            </w:r>
            <w:proofErr w:type="gramStart"/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V</w:t>
            </w:r>
            <w:proofErr w:type="gramEnd"/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</w:t>
            </w:r>
            <w:r w:rsidRPr="00AB79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—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начале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VII 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в.</w:t>
            </w:r>
          </w:p>
          <w:p w:rsidR="00AB79C7" w:rsidRPr="00AB79C7" w:rsidRDefault="00AB79C7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Европа в конце Х</w:t>
            </w:r>
            <w:proofErr w:type="gramStart"/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V</w:t>
            </w:r>
            <w:proofErr w:type="gramEnd"/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</w:t>
            </w:r>
            <w:r w:rsidRPr="00AB79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—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начале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VII 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в.</w:t>
            </w:r>
          </w:p>
          <w:p w:rsidR="00AB79C7" w:rsidRPr="00AB79C7" w:rsidRDefault="00AB79C7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Страны Европы и Северной Америки в середине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VI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—Х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VIII 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в.</w:t>
            </w:r>
          </w:p>
          <w:p w:rsidR="00AB79C7" w:rsidRPr="00AB79C7" w:rsidRDefault="00AB79C7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Страны Востока в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V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—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VIII 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вв.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 xml:space="preserve">РОССИЯ В </w:t>
            </w: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XVI</w:t>
            </w: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 xml:space="preserve"> – </w:t>
            </w: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XVII</w:t>
            </w: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 xml:space="preserve"> ВЕКАХ: ОТ В</w:t>
            </w: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Е</w:t>
            </w: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ЛИКОГО КНЯЖЕСТВА К ЦАРСТВУ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Россия в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V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веке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Смута в России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Россия в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VI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веке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Культурное пространство</w:t>
            </w: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 xml:space="preserve">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B79C7">
              <w:rPr>
                <w:rFonts w:ascii="Times New Roman" w:hAnsi="Times New Roman" w:cs="Times New Roman"/>
                <w:sz w:val="24"/>
                <w:szCs w:val="24"/>
              </w:rPr>
              <w:t>Региональный компонент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B79C7" w:rsidRPr="00E47944" w:rsidTr="00AB79C7">
        <w:tc>
          <w:tcPr>
            <w:tcW w:w="1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B79C7">
              <w:rPr>
                <w:rFonts w:ascii="Times New Roman" w:hAnsi="Times New Roman" w:cs="Times New Roman"/>
                <w:sz w:val="24"/>
                <w:szCs w:val="24"/>
              </w:rPr>
              <w:t>8 класс</w:t>
            </w:r>
          </w:p>
        </w:tc>
        <w:tc>
          <w:tcPr>
            <w:tcW w:w="4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ИСТОРИЯ НОВОГО ВРЕМЕНИ. 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</w:rPr>
              <w:t>XVIII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в.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Эпоха Просвещения.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Эпоха промышленного переворота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еликая французская революция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 xml:space="preserve">РОССИЯ В КОНЦЕ </w:t>
            </w: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XVII</w:t>
            </w: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 xml:space="preserve"> - </w:t>
            </w: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XVIII</w:t>
            </w: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 xml:space="preserve"> ВЕКАХ: ОТ ЦАРСТВА К ИМПЕРИИ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Россия в эпоху преобразований Петра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 I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После Петра Великого: эпоха «дворцовых переворотов»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Россия в 1760-х – 1790- гг. Правление Екат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е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рины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I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и Павла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I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Культурное пространство Российской имп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е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рии в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VII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в.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Народы России в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VII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в.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Россия при Павле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I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Региональный компонент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AB79C7" w:rsidTr="00AB79C7">
        <w:tc>
          <w:tcPr>
            <w:tcW w:w="1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B79C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 класс</w:t>
            </w:r>
          </w:p>
        </w:tc>
        <w:tc>
          <w:tcPr>
            <w:tcW w:w="4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ИСТОРИЯ НОВОГО ВРЕМЕНИ. 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</w:rPr>
              <w:t>XIX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в.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Мир к началу 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</w:rPr>
              <w:t>XX 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в. Новейшая ист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</w:t>
            </w:r>
            <w:r w:rsidRPr="00AB79C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рия.</w:t>
            </w:r>
            <w:r w:rsidRPr="00AB79C7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</w:t>
            </w:r>
            <w:r w:rsidRPr="00AB79C7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Становление и расцвет инд</w:t>
            </w:r>
            <w:r w:rsidRPr="00AB79C7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у</w:t>
            </w:r>
            <w:r w:rsidRPr="00AB79C7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стриального общества. До начала Первой мировой войны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AB79C7" w:rsidRPr="00AB79C7" w:rsidRDefault="00AB79C7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Страны Европы и Северной Америки в первой половине Х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Х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 </w:t>
            </w:r>
            <w:proofErr w:type="gramStart"/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в</w:t>
            </w:r>
            <w:proofErr w:type="gramEnd"/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.</w:t>
            </w:r>
          </w:p>
          <w:p w:rsidR="00AB79C7" w:rsidRPr="00AB79C7" w:rsidRDefault="00AB79C7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Страны Европы и Северной Америки во второй половине Х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Х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 </w:t>
            </w:r>
            <w:proofErr w:type="gramStart"/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в</w:t>
            </w:r>
            <w:proofErr w:type="gramEnd"/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.</w:t>
            </w:r>
          </w:p>
          <w:p w:rsidR="00AB79C7" w:rsidRPr="00AB79C7" w:rsidRDefault="00AB79C7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Экономическое и социально-политическое развитие стран Европы и США в конце Х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Х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 </w:t>
            </w:r>
            <w:proofErr w:type="gramStart"/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в</w:t>
            </w:r>
            <w:proofErr w:type="gramEnd"/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.</w:t>
            </w:r>
          </w:p>
          <w:p w:rsidR="00AB79C7" w:rsidRPr="00AB79C7" w:rsidRDefault="00AB79C7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Страны Азии в Х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Х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 </w:t>
            </w:r>
            <w:proofErr w:type="gramStart"/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в</w:t>
            </w:r>
            <w:proofErr w:type="gramEnd"/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.</w:t>
            </w:r>
          </w:p>
          <w:p w:rsidR="00AB79C7" w:rsidRPr="00AB79C7" w:rsidRDefault="00AB79C7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Война за независимость в Латинской Америке</w:t>
            </w:r>
          </w:p>
          <w:p w:rsidR="00AB79C7" w:rsidRPr="00AB79C7" w:rsidRDefault="00AB79C7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Народы Африки в Новое время</w:t>
            </w:r>
          </w:p>
          <w:p w:rsidR="00AB79C7" w:rsidRPr="00AB79C7" w:rsidRDefault="00AB79C7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Развитие культуры в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IX 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в.</w:t>
            </w:r>
          </w:p>
          <w:p w:rsidR="00AB79C7" w:rsidRPr="00AB79C7" w:rsidRDefault="00AB79C7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Международные отношения в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IX 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в.</w:t>
            </w:r>
          </w:p>
          <w:p w:rsidR="00AB79C7" w:rsidRPr="00AB79C7" w:rsidRDefault="00AB79C7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Мир в 1900—1914 гг.</w:t>
            </w:r>
          </w:p>
          <w:p w:rsidR="00AB79C7" w:rsidRPr="00AB79C7" w:rsidRDefault="00AB79C7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V</w:t>
            </w: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 xml:space="preserve">. РОССИЙСКАЯ ИМПЕРИЯ В </w:t>
            </w: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XIX</w:t>
            </w: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 xml:space="preserve"> – НАЧАЛЕ </w:t>
            </w: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XX</w:t>
            </w:r>
            <w:r w:rsidRPr="00AB79C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 xml:space="preserve"> ВВ.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u w:val="single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u w:val="single"/>
                <w:lang w:val="ru-RU"/>
              </w:rPr>
              <w:t>Россия на пути к реформам (1801–1861)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Александровская эпоха: государственный л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и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берализм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Отечественная война 1812 г.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Николаевское самодержавие: государстве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н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ный консерватизм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Крепостнический социум. Деревня и город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Культурное пространство империи в первой половине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IX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в.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Пространство империи: этнокультурный о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б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лик страны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Формирование гражданского правосознания. Основные течения общественной мысли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u w:val="single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u w:val="single"/>
                <w:lang w:val="ru-RU"/>
              </w:rPr>
              <w:t>Россия в эпоху реформ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Преобразования Александра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I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: социальная и правовая модернизация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«Народное самодержавие» Александра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 III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Пореформенный социум. Сельское хозяйство и промышленность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Культурное пространство империи во второй половине 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XIX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в.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Этнокультурный облик империи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Формирование гражданского общества и о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с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новные направления общественных движ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е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ний</w:t>
            </w:r>
            <w:r w:rsidRPr="00AB79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u w:val="single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u w:val="single"/>
                <w:lang w:val="ru-RU"/>
              </w:rPr>
              <w:t>Кризис империи в начале ХХ века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Первая российская революция 1905-1907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</w:rPr>
              <w:t> </w:t>
            </w: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гг. Начало парламентаризма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Общество и власть после революции 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AB79C7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«Серебряный век» российской культуры</w:t>
            </w:r>
          </w:p>
          <w:p w:rsidR="00AB79C7" w:rsidRPr="00AB79C7" w:rsidRDefault="00AB79C7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B79C7">
              <w:rPr>
                <w:rFonts w:ascii="Times New Roman" w:hAnsi="Times New Roman" w:cs="Times New Roman"/>
                <w:sz w:val="24"/>
                <w:szCs w:val="24"/>
              </w:rPr>
              <w:t>Региональный компонент</w:t>
            </w:r>
          </w:p>
        </w:tc>
      </w:tr>
    </w:tbl>
    <w:p w:rsid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B79C7" w:rsidRDefault="00AB79C7" w:rsidP="00AB79C7">
      <w:pPr>
        <w:pStyle w:val="3"/>
        <w:spacing w:before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AB79C7" w:rsidRPr="00AB79C7" w:rsidRDefault="00AB79C7" w:rsidP="00AB79C7">
      <w:pPr>
        <w:pStyle w:val="3"/>
        <w:spacing w:before="0" w:line="360" w:lineRule="auto"/>
        <w:ind w:firstLine="709"/>
        <w:rPr>
          <w:color w:val="auto"/>
          <w:sz w:val="24"/>
          <w:szCs w:val="24"/>
          <w:lang w:val="ru-RU"/>
        </w:rPr>
      </w:pPr>
      <w:bookmarkStart w:id="305" w:name="_Toc284663420"/>
      <w:bookmarkStart w:id="306" w:name="_Toc410654032"/>
      <w:bookmarkStart w:id="307" w:name="_Toc409691706"/>
      <w:r w:rsidRPr="00AB79C7">
        <w:rPr>
          <w:color w:val="auto"/>
          <w:sz w:val="24"/>
          <w:szCs w:val="24"/>
        </w:rPr>
        <w:t>2.2.2.</w:t>
      </w:r>
      <w:r w:rsidRPr="00AB79C7">
        <w:rPr>
          <w:color w:val="auto"/>
          <w:sz w:val="24"/>
          <w:szCs w:val="24"/>
          <w:lang w:val="ru-RU"/>
        </w:rPr>
        <w:t>5</w:t>
      </w:r>
      <w:r w:rsidRPr="00AB79C7">
        <w:rPr>
          <w:color w:val="auto"/>
          <w:sz w:val="24"/>
          <w:szCs w:val="24"/>
        </w:rPr>
        <w:t>. Обществознание</w:t>
      </w:r>
      <w:bookmarkEnd w:id="305"/>
      <w:bookmarkEnd w:id="306"/>
      <w:bookmarkEnd w:id="307"/>
    </w:p>
    <w:p w:rsidR="00AB79C7" w:rsidRPr="00AB79C7" w:rsidRDefault="00AB79C7" w:rsidP="00AB79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Изучение предмета «Обществознание» в части формирования у обучающихся научного мировоззрения, освоения общенаучных методов (наблюдение, измерение, эксперимент, мо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лирование), освоения практического применения научных знаний основано на межпредметных связях с предметами: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«История», «Биология», «География», «Изобразительное искусство», «Иностранный язык», «Информатика», «Литература», «Музыка», «Основы безопасности и ж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едеятельности», «Русский язык», «Технология», «Физика», «Химия» и др. Обществоведческие знания помогают понимать исторические и современные социальные процессы и вносят вклад в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>формирование у обучающихся при изучении других предметов представлений о мире и чело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ке.</w:t>
      </w:r>
    </w:p>
    <w:p w:rsidR="00AB79C7" w:rsidRPr="00AB79C7" w:rsidRDefault="00AB79C7" w:rsidP="00AB79C7">
      <w:pPr>
        <w:spacing w:after="0" w:line="360" w:lineRule="auto"/>
        <w:ind w:left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B79C7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</w:rPr>
        <w:t>Человек. Деятельность человека</w:t>
      </w:r>
    </w:p>
    <w:p w:rsidR="00AB79C7" w:rsidRPr="00AB79C7" w:rsidRDefault="00AB79C7" w:rsidP="00AB79C7">
      <w:pPr>
        <w:tabs>
          <w:tab w:val="left" w:pos="111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Биологическое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и социальное в человеке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Черты сходства и различий человека и живо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т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ного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Индивид, индивидуальность, личность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Основные возрастные периоды жизни человека. Отношения между поколениями. Особенности подросткового возраста. Способности и потр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ости человека.</w:t>
      </w: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собые потребности людей с ограниченными возможностями. Понятие д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ельности. Многообразие видов деятельности. Игра, труд, учение. Познание человеком мира и самого себя. Общение. Роль деятельности в жизни человека и общества. Человек в малой гру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пе. Межличностные отношения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Личные и деловые отношения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Лидерство. Межличностные конфликты и способы их разрешения.</w:t>
      </w:r>
    </w:p>
    <w:p w:rsidR="00AB79C7" w:rsidRPr="00AB79C7" w:rsidRDefault="00AB79C7" w:rsidP="00AB79C7">
      <w:pPr>
        <w:spacing w:after="0" w:line="360" w:lineRule="auto"/>
        <w:ind w:left="709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</w:pPr>
      <w:r w:rsidRPr="00AB79C7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  <w:t>Общество</w:t>
      </w:r>
    </w:p>
    <w:p w:rsidR="00AB79C7" w:rsidRPr="00E47944" w:rsidRDefault="00AB79C7" w:rsidP="00AB79C7">
      <w:pPr>
        <w:tabs>
          <w:tab w:val="left" w:pos="111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>Общество как форма жизнедеятельности людей. Взаимосвязь общества и природы. Ра</w:t>
      </w: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>з</w:t>
      </w: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витие общества. </w:t>
      </w:r>
      <w:r w:rsidRPr="00AB79C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бщественный прогресс.</w:t>
      </w: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Основные сферы жизни общества и их взаимоде</w:t>
      </w: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>й</w:t>
      </w: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>ствие. Типы обществ. Усиление взаимосвязей стран и народов. Глобальные проблемы совр</w:t>
      </w: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>менности. Опасность международного терроризма. Экологический кризис и пути его разреш</w:t>
      </w: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ния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овременные средства связи и коммуникации, их влияние на нашу жизнь.</w:t>
      </w:r>
      <w:r w:rsidRPr="00AB79C7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E47944">
        <w:rPr>
          <w:rFonts w:ascii="Times New Roman" w:hAnsi="Times New Roman" w:cs="Times New Roman"/>
          <w:sz w:val="24"/>
          <w:szCs w:val="24"/>
          <w:lang w:val="ru-RU"/>
        </w:rPr>
        <w:t>Современное российское общество, особенности его развития.</w:t>
      </w:r>
    </w:p>
    <w:p w:rsidR="00AB79C7" w:rsidRPr="00E47944" w:rsidRDefault="00AB79C7" w:rsidP="00AB79C7">
      <w:pPr>
        <w:spacing w:after="0" w:line="360" w:lineRule="auto"/>
        <w:ind w:left="709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</w:pPr>
      <w:r w:rsidRPr="00E47944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  <w:t>Социальные нормы</w:t>
      </w:r>
    </w:p>
    <w:p w:rsidR="00AB79C7" w:rsidRPr="00B34DFD" w:rsidRDefault="00AB79C7" w:rsidP="00AB79C7">
      <w:pPr>
        <w:tabs>
          <w:tab w:val="left" w:pos="1114"/>
        </w:tabs>
        <w:spacing w:after="0" w:line="36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val="ru-RU"/>
        </w:rPr>
      </w:pP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Социальные нормы как регуляторы поведения человека в обществе. </w:t>
      </w:r>
      <w:r w:rsidRPr="00AB79C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бщественные нр</w:t>
      </w:r>
      <w:r w:rsidRPr="00AB79C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а</w:t>
      </w:r>
      <w:r w:rsidRPr="00AB79C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вы, традиции и обычаи.</w:t>
      </w: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Как усваиваются социальные нормы. Общественные ценности. Гра</w:t>
      </w: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>ж</w:t>
      </w: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>данственность и патриотизм. Уважение социального многообразия.</w:t>
      </w:r>
      <w:r w:rsidRPr="00AB79C7">
        <w:rPr>
          <w:rFonts w:ascii="Times New Roman" w:eastAsia="Calibri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Мораль, ее основные пр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ципы. Нравственность. Моральные нормы и нравственный выбор. Роль морали в жизни чело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ка и общества. Золотое правило нравственности. Гуманизм. Добро и зло. Долг. Совесть. М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альная ответственность.</w:t>
      </w: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Право, его роль в жизни человека, общества и государства. Основные признаки права. Право и мораль: общее и различия.</w:t>
      </w: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оциализация личности.</w:t>
      </w:r>
      <w:r w:rsidRPr="00AB79C7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</w:t>
      </w:r>
      <w:r w:rsidRPr="00AB79C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собенности с</w:t>
      </w:r>
      <w:r w:rsidRPr="00AB79C7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</w:t>
      </w:r>
      <w:r w:rsidRPr="00AB79C7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циализации в подростковом возрасте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тклоняющееся поведение. Опасность наркомании и 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коголизма для человека и общества. </w:t>
      </w:r>
      <w:r w:rsidRPr="00B34DFD">
        <w:rPr>
          <w:rFonts w:ascii="Times New Roman" w:hAnsi="Times New Roman" w:cs="Times New Roman"/>
          <w:sz w:val="24"/>
          <w:szCs w:val="24"/>
          <w:lang w:val="ru-RU"/>
        </w:rPr>
        <w:t>Социальный контроль. Социальная значимость здорового образа жизни.</w:t>
      </w:r>
    </w:p>
    <w:p w:rsidR="00AB79C7" w:rsidRPr="00B34DFD" w:rsidRDefault="00AB79C7" w:rsidP="00AB79C7">
      <w:pPr>
        <w:spacing w:after="0" w:line="360" w:lineRule="auto"/>
        <w:ind w:left="709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</w:pPr>
      <w:r w:rsidRPr="00B34DFD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  <w:t>Сфера духовной культуры</w:t>
      </w:r>
    </w:p>
    <w:p w:rsidR="00AB79C7" w:rsidRPr="00D679F8" w:rsidRDefault="00AB79C7" w:rsidP="00AB79C7">
      <w:pPr>
        <w:tabs>
          <w:tab w:val="left" w:pos="1311"/>
        </w:tabs>
        <w:spacing w:after="0" w:line="360" w:lineRule="auto"/>
        <w:ind w:firstLine="709"/>
        <w:jc w:val="both"/>
        <w:rPr>
          <w:rFonts w:ascii="Times New Roman" w:eastAsiaTheme="minorHAnsi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Культура, ее многообразие и основные формы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аука в жизни современного общества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Научно-технический прогресс в современном обществе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Развитие науки в России.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бразование, его значимость в условиях информационного общества. Система образования в Российской Ф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дерации. Уровни общего образования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Государственная итоговая аттестация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. Самообразов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ие.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елигия как форма культуры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Мировые религии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Роль религии в жизни общества. Свобода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совести. Искусство как элемент духовной культуры общества. </w:t>
      </w:r>
      <w:r w:rsidRPr="00D679F8">
        <w:rPr>
          <w:rFonts w:ascii="Times New Roman" w:hAnsi="Times New Roman" w:cs="Times New Roman"/>
          <w:i/>
          <w:sz w:val="24"/>
          <w:szCs w:val="24"/>
          <w:lang w:val="ru-RU"/>
        </w:rPr>
        <w:t xml:space="preserve">Влияние искусства на развитие личности. </w:t>
      </w:r>
    </w:p>
    <w:p w:rsidR="00AB79C7" w:rsidRPr="00D679F8" w:rsidRDefault="00AB79C7" w:rsidP="00AB79C7">
      <w:pPr>
        <w:spacing w:after="0" w:line="360" w:lineRule="auto"/>
        <w:ind w:left="709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</w:pPr>
      <w:r w:rsidRPr="00D679F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  <w:t>Социальная сфера жизни общества</w:t>
      </w:r>
    </w:p>
    <w:p w:rsidR="00AB79C7" w:rsidRPr="00AB79C7" w:rsidRDefault="00AB79C7" w:rsidP="00AB79C7">
      <w:pPr>
        <w:tabs>
          <w:tab w:val="left" w:pos="111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Социальная структура общества. Социальные общности и группы. Социальный статус личности. Социальные роли. Основные социальные роли в подростковом возрасте. Социальная мобильность. Семья и семейные отношения. Функции семьи. Семейные ценности и традиции. Основные роли членов семьи. </w:t>
      </w:r>
      <w:r w:rsidRPr="00AB79C7"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Досуг семьи. 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>Социальные конфликты и пути их разрешения. Э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>т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нос и нация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Национальное самосознани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. Отношения между нациями. Россия – многонац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нальное государство. 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>Социальная политика Российского государства.</w:t>
      </w:r>
    </w:p>
    <w:p w:rsidR="00AB79C7" w:rsidRPr="00D679F8" w:rsidRDefault="00AB79C7" w:rsidP="00AB79C7">
      <w:pPr>
        <w:spacing w:after="0" w:line="360" w:lineRule="auto"/>
        <w:ind w:left="709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</w:pPr>
      <w:r w:rsidRPr="00D679F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  <w:t>Политическая сфера жизни общества</w:t>
      </w:r>
    </w:p>
    <w:p w:rsidR="00AB79C7" w:rsidRPr="00AB79C7" w:rsidRDefault="00AB79C7" w:rsidP="00AB79C7">
      <w:pPr>
        <w:tabs>
          <w:tab w:val="left" w:pos="1321"/>
        </w:tabs>
        <w:spacing w:after="0" w:line="360" w:lineRule="auto"/>
        <w:ind w:firstLine="709"/>
        <w:jc w:val="both"/>
        <w:rPr>
          <w:rFonts w:ascii="Times New Roman" w:eastAsiaTheme="minorHAnsi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Политика и власть. Роль политики в жизни общества. Государство, его существенные признаки. Функции государства. Внутренняя и внешняя политика государства. Формы правл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ия. Формы государственно-территориального устройства. Политический режим. Демократия, ее основные признаки и ценности. Выборы и референдумы. Разделение властей. Участие гр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дан в политической жизни. Опасность политического экстремизма. Политические партии и движения, их роль в общественной жизни. Гражданское общество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Правовое государство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Местное самоуправление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Межгосударственные отношения. Межгосударственные конфли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к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ты и способы их разрешения.</w:t>
      </w:r>
    </w:p>
    <w:p w:rsidR="00AB79C7" w:rsidRPr="00AB79C7" w:rsidRDefault="00AB79C7" w:rsidP="00AB79C7">
      <w:pPr>
        <w:spacing w:after="0" w:line="360" w:lineRule="auto"/>
        <w:ind w:left="709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AB79C7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Гражданин и государство</w:t>
      </w:r>
    </w:p>
    <w:p w:rsidR="00AB79C7" w:rsidRPr="00AB79C7" w:rsidRDefault="00AB79C7" w:rsidP="00AB79C7">
      <w:pPr>
        <w:tabs>
          <w:tab w:val="left" w:pos="111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sz w:val="24"/>
          <w:szCs w:val="24"/>
          <w:lang w:val="ru-RU"/>
        </w:rPr>
        <w:t>Наше государство – Российская Федерация. Конституция Российской Федерации – 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овной закон государства. Конституционные основы государственного строя Российской Фе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рации. Государственные символы России. Россия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-ф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>едеративное государство. Субъекты фед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рации.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рганы государственной власти и управления в Российской Федерации. Президент Р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ийской Федерации, его основные функции. Федеральное Собрание Российской Федерации. Правительство Российской Федерации. Судебная система Российской Федерации. Правоохр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нительные органы. Гражданство Российской Федерации. Конституционные п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рава и свободы человека и гражданина в Российской Федерации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Конституционные обязанности гражданина Российской Федерации. 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>Взаимоотношения органов государственной власти и граждан. Мех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>низмы реализации и защиты прав и свобод человека и гражданина в РФ.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Основные междун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>родные документы о правах человека и правах ребенка.</w:t>
      </w:r>
    </w:p>
    <w:p w:rsidR="00AB79C7" w:rsidRPr="00AB79C7" w:rsidRDefault="00AB79C7" w:rsidP="00AB79C7">
      <w:pPr>
        <w:spacing w:after="0" w:line="360" w:lineRule="auto"/>
        <w:ind w:left="709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</w:pPr>
      <w:r w:rsidRPr="00AB79C7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  <w:t>Основы российского законодательства</w:t>
      </w:r>
    </w:p>
    <w:p w:rsidR="00AB79C7" w:rsidRPr="00AB79C7" w:rsidRDefault="00AB79C7" w:rsidP="00AB79C7">
      <w:pPr>
        <w:tabs>
          <w:tab w:val="left" w:pos="111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>Система российского законодательства. Источники права. Нормативный правовой акт. Правоотношения. Правоспособность и дееспособность. Признаки и виды правонарушений. П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>нятие, виды и функции юридической ответственности. Презумпция невиновности. Гражданские правоотношения. Основные виды гражданско-правовых договоров. Право собственности. Пр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>а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lastRenderedPageBreak/>
        <w:t xml:space="preserve">ва потребителей, защита прав потребителей. Способы защиты гражданских прав. Право на труд и трудовые правоотношения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рудовой договор и его значение в регулировании трудовой де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ельности человека. Семья под защитой государства. Права и обязанности детей и родителей. Защита интересов и прав детей, оставшихся без попечения родителей. Особенности адми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стративно-правовых отношений. Административные правонарушения. Виды административн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го наказания.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Уголовное право, основные понятия и принципы. 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Понятие и виды преступлений. Необходимая оборона. Цели наказания. Виды наказаний. Особенности правового статуса нес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 xml:space="preserve">вершеннолетнего. Права ребенка и их защита. Дееспособность </w:t>
      </w:r>
      <w:proofErr w:type="gramStart"/>
      <w:r w:rsidRPr="00AB79C7">
        <w:rPr>
          <w:rFonts w:ascii="Times New Roman" w:hAnsi="Times New Roman" w:cs="Times New Roman"/>
          <w:sz w:val="24"/>
          <w:szCs w:val="24"/>
          <w:lang w:val="ru-RU"/>
        </w:rPr>
        <w:t>малолетних</w:t>
      </w:r>
      <w:proofErr w:type="gramEnd"/>
      <w:r w:rsidRPr="00AB79C7">
        <w:rPr>
          <w:rFonts w:ascii="Times New Roman" w:hAnsi="Times New Roman" w:cs="Times New Roman"/>
          <w:sz w:val="24"/>
          <w:szCs w:val="24"/>
          <w:lang w:val="ru-RU"/>
        </w:rPr>
        <w:t>. Дееспособность несовершеннолетних в возрасте от 14 до 18 лет. Особенности регулирования труда работников в возрасте до 18 лет. Правовое регулирование в сфере образования. Особенности уголовной о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AB79C7">
        <w:rPr>
          <w:rFonts w:ascii="Times New Roman" w:hAnsi="Times New Roman" w:cs="Times New Roman"/>
          <w:sz w:val="24"/>
          <w:szCs w:val="24"/>
          <w:lang w:val="ru-RU"/>
        </w:rPr>
        <w:t>ветственности и наказания несовершеннолетних.</w:t>
      </w:r>
      <w:r w:rsidRPr="00AB79C7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bCs/>
          <w:i/>
          <w:sz w:val="24"/>
          <w:szCs w:val="24"/>
          <w:lang w:val="ru-RU"/>
        </w:rPr>
        <w:t>Международное гуманитарное право. Ме</w:t>
      </w:r>
      <w:r w:rsidRPr="00AB79C7">
        <w:rPr>
          <w:rFonts w:ascii="Times New Roman" w:hAnsi="Times New Roman" w:cs="Times New Roman"/>
          <w:bCs/>
          <w:i/>
          <w:sz w:val="24"/>
          <w:szCs w:val="24"/>
          <w:lang w:val="ru-RU"/>
        </w:rPr>
        <w:t>ж</w:t>
      </w:r>
      <w:r w:rsidRPr="00AB79C7">
        <w:rPr>
          <w:rFonts w:ascii="Times New Roman" w:hAnsi="Times New Roman" w:cs="Times New Roman"/>
          <w:bCs/>
          <w:i/>
          <w:sz w:val="24"/>
          <w:szCs w:val="24"/>
          <w:lang w:val="ru-RU"/>
        </w:rPr>
        <w:t>дународно-правовая защита жертв вооруженных конфликтов.</w:t>
      </w:r>
    </w:p>
    <w:p w:rsidR="00AB79C7" w:rsidRPr="00AB79C7" w:rsidRDefault="00AB79C7" w:rsidP="00AB79C7">
      <w:pPr>
        <w:spacing w:after="0" w:line="360" w:lineRule="auto"/>
        <w:ind w:left="709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</w:pPr>
      <w:r w:rsidRPr="00AB79C7">
        <w:rPr>
          <w:rFonts w:ascii="Times New Roman" w:eastAsia="Calibri" w:hAnsi="Times New Roman" w:cs="Times New Roman"/>
          <w:b/>
          <w:color w:val="000000"/>
          <w:sz w:val="24"/>
          <w:szCs w:val="24"/>
          <w:shd w:val="clear" w:color="auto" w:fill="FFFFFF"/>
          <w:lang w:val="ru-RU"/>
        </w:rPr>
        <w:t>Экономика</w:t>
      </w:r>
    </w:p>
    <w:p w:rsidR="00AB79C7" w:rsidRPr="00D679F8" w:rsidRDefault="00AB79C7" w:rsidP="00AB79C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Понятие экономики. Роль экономики в жизни общества. Товары и услуги. Ресурсы и п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о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 xml:space="preserve">требности, ограниченность ресурсов. Производство 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noBreakHyphen/>
        <w:t xml:space="preserve"> основа экономики. Распределение. Обмен. Потребление. Факторы производства. Производительность труда. Разделение труда и специал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и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зация. Собственность. Торговля и ее формы. Реклама. Деньги и их функции. Инфляция, ее п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о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 xml:space="preserve">следствия. Типы экономических систем. Рынок и рыночный механизм. Предпринимательская деятельность. Издержки, выручка, прибыль. </w:t>
      </w:r>
      <w:r w:rsidRPr="00AB79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Виды рынков. Рынок капиталов. 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Рынок труда. К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а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ким должен быть современный работник. Выбор профессии. Заработная плата и стимулиров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а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ние труда. Роль государства в экономике. Экономические цели и функции государства. Гос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у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 xml:space="preserve">дарственный бюджет. Налоги. Банковские услуги, предоставляемые гражданам. </w:t>
      </w:r>
      <w:r w:rsidRPr="00AB79C7">
        <w:rPr>
          <w:rFonts w:ascii="Times New Roman" w:eastAsia="Calibri" w:hAnsi="Times New Roman" w:cs="Times New Roman"/>
          <w:i/>
          <w:snapToGrid w:val="0"/>
          <w:sz w:val="24"/>
          <w:szCs w:val="24"/>
          <w:lang w:val="ru-RU"/>
        </w:rPr>
        <w:t>Страховые услуги.</w:t>
      </w:r>
      <w:r w:rsidRPr="00AB79C7">
        <w:rPr>
          <w:rFonts w:ascii="Times New Roman" w:eastAsia="Calibri" w:hAnsi="Times New Roman" w:cs="Times New Roman"/>
          <w:snapToGrid w:val="0"/>
          <w:sz w:val="24"/>
          <w:szCs w:val="24"/>
          <w:lang w:val="ru-RU"/>
        </w:rPr>
        <w:t xml:space="preserve"> 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Формы сбережения граждан. Страховые услуги. Экономические функции домохозя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й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ства. Потребление домашних хозяйств. Семейный бюджет. Источники доходов и расходы с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е</w:t>
      </w:r>
      <w:r w:rsidRPr="00AB79C7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 xml:space="preserve">мьи. </w:t>
      </w:r>
      <w:r w:rsidRPr="00D679F8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  <w:t>Планирование семейного бюджета.</w:t>
      </w:r>
    </w:p>
    <w:p w:rsidR="00AB79C7" w:rsidRPr="00AB79C7" w:rsidRDefault="00AB79C7" w:rsidP="00DF1540">
      <w:pPr>
        <w:tabs>
          <w:tab w:val="left" w:pos="993"/>
        </w:tabs>
        <w:spacing w:after="0" w:line="360" w:lineRule="auto"/>
        <w:ind w:left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DF1540" w:rsidRPr="00972A79" w:rsidRDefault="00DF1540" w:rsidP="00DF1540">
      <w:pPr>
        <w:spacing w:after="0" w:line="360" w:lineRule="auto"/>
        <w:ind w:firstLine="709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972A79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2.2.2.7. География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аж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ч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в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го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е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«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»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ет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я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з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у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б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а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>ю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щихся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н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ъ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,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ц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я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б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з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 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ц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-э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э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с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ц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 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 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ц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 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лов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 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жающей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я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тел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е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т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э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ы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б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щ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ве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5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-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 естеств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-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,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этому 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6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ет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«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я»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щ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э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и, эт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ч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ц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л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ы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 э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и</w:t>
      </w:r>
      <w:r w:rsidRPr="00BB3DFB">
        <w:rPr>
          <w:rFonts w:ascii="Times New Roman" w:eastAsia="Times New Roman" w:hAnsi="Times New Roman" w:cs="Times New Roman"/>
          <w:spacing w:val="5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кт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х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ы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5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з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5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 о 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вяз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ст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ществ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ц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об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щ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ства в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ц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лом.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щ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ов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ж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т 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к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ю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ц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в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й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ц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ц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лов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и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кв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й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о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ета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«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» в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ю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ает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щ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 акт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 ге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и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ской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ц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 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 в 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м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 во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а.</w:t>
      </w:r>
    </w:p>
    <w:p w:rsidR="00DF1540" w:rsidRPr="00BB3DFB" w:rsidRDefault="00DF1540" w:rsidP="00DF1540">
      <w:pPr>
        <w:tabs>
          <w:tab w:val="left" w:pos="426"/>
          <w:tab w:val="left" w:pos="709"/>
          <w:tab w:val="left" w:pos="4280"/>
          <w:tab w:val="left" w:pos="6180"/>
          <w:tab w:val="left" w:pos="7100"/>
          <w:tab w:val="left" w:pos="8880"/>
        </w:tabs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Развитие</w:t>
      </w:r>
      <w:r w:rsidRPr="00BB3DFB">
        <w:rPr>
          <w:rFonts w:ascii="Times New Roman" w:eastAsia="Times New Roman" w:hAnsi="Times New Roman" w:cs="Times New Roman"/>
          <w:b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ческ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b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й о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Зе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b/>
          <w:spacing w:val="5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в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т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ает г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.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 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и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.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в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и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.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 э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у 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в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я: 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i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ешест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в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я Ма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ко </w:t>
      </w:r>
      <w:r w:rsidRPr="00BB3DFB">
        <w:rPr>
          <w:rFonts w:ascii="Times New Roman" w:eastAsia="Times New Roman" w:hAnsi="Times New Roman" w:cs="Times New Roman"/>
          <w:i/>
          <w:spacing w:val="-4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о и 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фа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я 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н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а.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Эпоха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е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(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е 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во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света, м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го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 xml:space="preserve"> п</w:t>
      </w:r>
      <w:r w:rsidRPr="00BB3DFB">
        <w:rPr>
          <w:rFonts w:ascii="Times New Roman" w:eastAsia="Times New Roman" w:hAnsi="Times New Roman" w:cs="Times New Roman"/>
          <w:i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и</w:t>
      </w:r>
      <w:r w:rsidRPr="00BB3DFB">
        <w:rPr>
          <w:rFonts w:ascii="Times New Roman" w:eastAsia="Times New Roman" w:hAnsi="Times New Roman" w:cs="Times New Roman"/>
          <w:i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i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нди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ю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,</w:t>
      </w:r>
      <w:r w:rsidRPr="00BB3DFB">
        <w:rPr>
          <w:rFonts w:ascii="Times New Roman" w:eastAsia="Times New Roman" w:hAnsi="Times New Roman" w:cs="Times New Roman"/>
          <w:i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i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све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i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ешест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в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).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Зн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л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 г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ы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й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овременные географические методы исследования Земли. </w:t>
      </w:r>
    </w:p>
    <w:p w:rsidR="00DF1540" w:rsidRPr="00BB3DFB" w:rsidRDefault="00DF1540" w:rsidP="00DF1540">
      <w:pPr>
        <w:tabs>
          <w:tab w:val="left" w:pos="426"/>
          <w:tab w:val="left" w:pos="709"/>
          <w:tab w:val="left" w:pos="4280"/>
          <w:tab w:val="left" w:pos="6180"/>
          <w:tab w:val="left" w:pos="7100"/>
          <w:tab w:val="left" w:pos="8880"/>
        </w:tabs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b/>
          <w:spacing w:val="6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 xml:space="preserve">Земля 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во Вс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ен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Зе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мл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b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ед</w:t>
      </w:r>
      <w:r w:rsidRPr="00BB3DFB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b/>
          <w:spacing w:val="-4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я.</w:t>
      </w:r>
      <w:r w:rsidRPr="00BB3DFB">
        <w:rPr>
          <w:rFonts w:ascii="Times New Roman" w:eastAsia="Times New Roman" w:hAnsi="Times New Roman" w:cs="Times New Roman"/>
          <w:b/>
          <w:spacing w:val="6"/>
          <w:sz w:val="24"/>
          <w:szCs w:val="24"/>
          <w:lang w:val="ru-RU"/>
        </w:rPr>
        <w:t xml:space="preserve"> 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 –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асть 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е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.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л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5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са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 xml:space="preserve"> н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 xml:space="preserve"> н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шу 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ту и</w:t>
      </w:r>
      <w:r w:rsidRPr="00BB3DFB">
        <w:rPr>
          <w:rFonts w:ascii="Times New Roman" w:eastAsia="Times New Roman" w:hAnsi="Times New Roman" w:cs="Times New Roman"/>
          <w:i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знь 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лю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i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Ф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а 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зм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л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 Д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 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ц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. См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 в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. 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и и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 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са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в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щ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кр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 св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м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я и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DF1540" w:rsidRPr="00BB3DFB" w:rsidRDefault="00DF1540" w:rsidP="00DF1540">
      <w:pPr>
        <w:tabs>
          <w:tab w:val="left" w:pos="426"/>
          <w:tab w:val="left" w:pos="709"/>
          <w:tab w:val="left" w:pos="4280"/>
          <w:tab w:val="left" w:pos="6180"/>
          <w:tab w:val="left" w:pos="7100"/>
          <w:tab w:val="left" w:pos="8880"/>
        </w:tabs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об</w:t>
      </w:r>
      <w:r w:rsidRPr="00BB3DFB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ен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е земн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й </w:t>
      </w:r>
      <w:r w:rsidRPr="00BB3DFB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ве</w:t>
      </w:r>
      <w:r w:rsidRPr="00BB3DFB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. План и карта. </w:t>
      </w:r>
    </w:p>
    <w:p w:rsidR="00DF1540" w:rsidRPr="00BB3DFB" w:rsidRDefault="00DF1540" w:rsidP="00DF1540">
      <w:pPr>
        <w:tabs>
          <w:tab w:val="left" w:pos="1240"/>
          <w:tab w:val="left" w:pos="3160"/>
          <w:tab w:val="left" w:pos="4280"/>
          <w:tab w:val="left" w:pos="6180"/>
          <w:tab w:val="left" w:pos="7100"/>
          <w:tab w:val="left" w:pos="888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ы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ж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 зе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й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 мест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,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ск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а, космические снимки. Масшт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Ориентирование на местности: определение сторон горизонта по компасу и местным признакам. 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собенности ориентирования в мегаполисе и в природе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 мест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 Усл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н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 К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тавить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е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став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е 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ст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ше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пл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мест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/учебного кабинета/комнаты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я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а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–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б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орм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ц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Содержание и значение карт. Топографические карты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асшт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лов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 зн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 к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.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я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ет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п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л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д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 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: г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ск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ш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р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.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с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: г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ск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я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а.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 г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т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з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ъ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к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, расстояний, абсолютных высо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п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е.</w:t>
      </w:r>
    </w:p>
    <w:p w:rsidR="00DF1540" w:rsidRPr="00BB3DFB" w:rsidRDefault="00DF1540" w:rsidP="00DF1540">
      <w:pPr>
        <w:tabs>
          <w:tab w:val="left" w:pos="426"/>
          <w:tab w:val="left" w:pos="709"/>
          <w:tab w:val="left" w:pos="4280"/>
          <w:tab w:val="left" w:pos="6180"/>
          <w:tab w:val="left" w:pos="7100"/>
          <w:tab w:val="left" w:pos="8880"/>
        </w:tabs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Человечество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а Зе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е. 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ак люди заселяли Землю.Ч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л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ть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сел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я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 Ра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 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ав.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ты.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Г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в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 xml:space="preserve"> 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 к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е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.</w:t>
      </w:r>
    </w:p>
    <w:p w:rsidR="00DF1540" w:rsidRPr="00BB3DFB" w:rsidRDefault="00DF1540" w:rsidP="00DF1540">
      <w:pPr>
        <w:tabs>
          <w:tab w:val="left" w:pos="1240"/>
          <w:tab w:val="left" w:pos="3160"/>
          <w:tab w:val="left" w:pos="4280"/>
          <w:tab w:val="left" w:pos="6180"/>
          <w:tab w:val="left" w:pos="7100"/>
          <w:tab w:val="left" w:pos="888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DF1540" w:rsidRPr="00BB3DFB" w:rsidRDefault="00DF1540" w:rsidP="00DF1540">
      <w:pPr>
        <w:tabs>
          <w:tab w:val="left" w:pos="426"/>
          <w:tab w:val="left" w:pos="709"/>
          <w:tab w:val="left" w:pos="4280"/>
          <w:tab w:val="left" w:pos="6180"/>
          <w:tab w:val="left" w:pos="7100"/>
          <w:tab w:val="left" w:pos="8880"/>
        </w:tabs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 xml:space="preserve">Природа 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.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lastRenderedPageBreak/>
        <w:t>Л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то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b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Ли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–</w:t>
      </w:r>
      <w:r w:rsidRPr="00BB3DFB">
        <w:rPr>
          <w:rFonts w:ascii="Times New Roman" w:eastAsia="Times New Roman" w:hAnsi="Times New Roman" w:cs="Times New Roman"/>
          <w:spacing w:val="5"/>
          <w:sz w:val="24"/>
          <w:szCs w:val="24"/>
          <w:lang w:val="ru-RU"/>
        </w:rPr>
        <w:t xml:space="preserve"> «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м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н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к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я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. 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е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7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 мине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зн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мые и 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х 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 в ж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и 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ме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го 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б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щ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ст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 зе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 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ы и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х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я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 земной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х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: зе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я,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ь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ф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 xml:space="preserve">Способы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ж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фа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 и ка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мы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фа</w:t>
      </w:r>
      <w:r w:rsidRPr="00BB3DFB">
        <w:rPr>
          <w:rFonts w:ascii="Times New Roman" w:eastAsia="Times New Roman" w:hAnsi="Times New Roman" w:cs="Times New Roman"/>
          <w:spacing w:val="5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–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в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б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м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в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 теч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ы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е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л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 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ю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ие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5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р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у и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ию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л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ь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ю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ной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ы</w:t>
      </w:r>
      <w:r w:rsidRPr="00BB3DFB">
        <w:rPr>
          <w:rFonts w:ascii="Times New Roman" w:eastAsia="Times New Roman" w:hAnsi="Times New Roman" w:cs="Times New Roman"/>
          <w:spacing w:val="7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 Р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ь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д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.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Мет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i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че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я г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i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б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Ми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.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 xml:space="preserve"> 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ссле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вате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д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i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б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и 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ры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я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а с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ц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м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лов,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х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х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Г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дрос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ер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b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 г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д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ы. 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нн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сти М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ир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го</w:t>
      </w:r>
      <w:r w:rsidRPr="00BB3DFB">
        <w:rPr>
          <w:rFonts w:ascii="Times New Roman" w:eastAsia="Times New Roman" w:hAnsi="Times New Roman" w:cs="Times New Roman"/>
          <w:i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i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ро</w:t>
      </w:r>
      <w:r w:rsidRPr="00BB3DFB">
        <w:rPr>
          <w:rFonts w:ascii="Times New Roman" w:eastAsia="Times New Roman" w:hAnsi="Times New Roman" w:cs="Times New Roman"/>
          <w:i/>
          <w:spacing w:val="5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а воды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й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еан и 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 ча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 Св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тва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д 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 – темп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т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 и 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 Д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 в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ы в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 – во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 теч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Разно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зие</w:t>
      </w:r>
      <w:r w:rsidRPr="00BB3DFB">
        <w:rPr>
          <w:rFonts w:ascii="Times New Roman" w:eastAsia="Times New Roman" w:hAnsi="Times New Roman" w:cs="Times New Roman"/>
          <w:i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ши.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Че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век и</w:t>
      </w:r>
      <w:r w:rsidRPr="00BB3DFB">
        <w:rPr>
          <w:rFonts w:ascii="Times New Roman" w:eastAsia="Times New Roman" w:hAnsi="Times New Roman" w:cs="Times New Roman"/>
          <w:i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ид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сф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ши.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ек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 г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е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ст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9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кт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зера и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х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 и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,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т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а.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е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еж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 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ые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а. 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ер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b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ч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т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i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в 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челов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ка.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д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шной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лю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i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пр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за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 xml:space="preserve"> по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в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.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т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.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а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т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л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 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е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т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га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 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 и ат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ек 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т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ат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9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л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та 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i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р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люд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.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 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л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т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в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ь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ю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ы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е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и.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ф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. Вет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т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 воз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.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ь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емп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т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 шир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 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й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т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еп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ые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. Постр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ие розы ветров. 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ж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ь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д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.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ты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Ц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ц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 атм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ер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b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–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я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а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ти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знь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ши: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я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ст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 ж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б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з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в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ствие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в 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 земн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е 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бо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зд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ст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 че</w:t>
      </w:r>
      <w:r w:rsidRPr="00BB3DFB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века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на 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ир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од</w:t>
      </w:r>
      <w:r w:rsidRPr="00BB3DFB">
        <w:rPr>
          <w:rFonts w:ascii="Times New Roman" w:eastAsia="Times New Roman" w:hAnsi="Times New Roman" w:cs="Times New Roman"/>
          <w:i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 xml:space="preserve"> О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хр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при</w:t>
      </w:r>
      <w:r w:rsidRPr="00BB3DFB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ru-RU"/>
        </w:rPr>
        <w:t>ро</w:t>
      </w:r>
      <w:r w:rsidRPr="00BB3DFB">
        <w:rPr>
          <w:rFonts w:ascii="Times New Roman" w:eastAsia="Times New Roman" w:hAnsi="Times New Roman" w:cs="Times New Roman"/>
          <w:i/>
          <w:spacing w:val="1"/>
          <w:sz w:val="24"/>
          <w:szCs w:val="24"/>
          <w:lang w:val="ru-RU"/>
        </w:rPr>
        <w:t>ды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.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гра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ф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чес</w:t>
      </w:r>
      <w:r w:rsidRPr="00BB3DFB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b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b/>
          <w:spacing w:val="6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b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среда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н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b/>
          <w:spacing w:val="6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 о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й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ке.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з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д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твие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 о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п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ксы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ест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ти.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и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ф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й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л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ь и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ы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я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ы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лов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 н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д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 Введение.</w:t>
      </w:r>
    </w:p>
    <w:p w:rsidR="00DF1540" w:rsidRPr="00BB3DFB" w:rsidRDefault="00DF1540" w:rsidP="00DF154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lastRenderedPageBreak/>
        <w:t>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о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ают в к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е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 мат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 и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?</w:t>
      </w:r>
      <w:r w:rsidRPr="00BB3DFB">
        <w:rPr>
          <w:rFonts w:ascii="Times New Roman" w:eastAsia="Times New Roman" w:hAnsi="Times New Roman" w:cs="Times New Roman"/>
          <w:spacing w:val="5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т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сл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а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 г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й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орм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ц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з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.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н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ю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у 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к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х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б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ъ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ш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.</w:t>
      </w:r>
    </w:p>
    <w:p w:rsidR="00DF1540" w:rsidRPr="00BB3DFB" w:rsidRDefault="00DF1540" w:rsidP="00DF1540">
      <w:pPr>
        <w:tabs>
          <w:tab w:val="left" w:pos="426"/>
          <w:tab w:val="left" w:pos="709"/>
          <w:tab w:val="left" w:pos="4280"/>
          <w:tab w:val="left" w:pos="6180"/>
          <w:tab w:val="left" w:pos="7100"/>
          <w:tab w:val="left" w:pos="8880"/>
        </w:tabs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Население Земли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ароды, языки и религии. Народы и языки мира. Отличительные признаки народов м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а. Языковые семьи. Международные языки. Основные религии мира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Города и сельские поселения. Различие городов и сельских поселений. Крупнейшие г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ода мира и городские агломерации. Типы городов и сельских поселений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траны мира. Многообразие стран мира. Республика. Монархия. Экономически разв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ые страны мира. Зависимость стран друг от друга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Географическая исследовательская практика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(Учимся с «Полярной звездой»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2). Из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чение населения по картам и диаграммам: численность, размещение и средняя плотность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Практикум.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нализ карты «Народы и плотность населения мира». 2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пределение на карте крупнейших городов мира. 3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оставление таблицы «Самые многонаселенные страны м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а».</w:t>
      </w:r>
    </w:p>
    <w:p w:rsidR="00DF1540" w:rsidRPr="00BB3DFB" w:rsidRDefault="00DF1540" w:rsidP="00DF1540">
      <w:pPr>
        <w:tabs>
          <w:tab w:val="left" w:pos="426"/>
          <w:tab w:val="left" w:pos="709"/>
          <w:tab w:val="left" w:pos="4280"/>
          <w:tab w:val="left" w:pos="6180"/>
          <w:tab w:val="left" w:pos="7100"/>
          <w:tab w:val="left" w:pos="8880"/>
        </w:tabs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Природа Земли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азвитие земной коры. Формирование облика Земли. Цикличность тектонических п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цессов в развитии земной коры. Геологические эры. Литосферные плиты. Суть гипотезы А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Вегенера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Земная кора на карте. Платформа и ее строение. Карта строения земной коры. Складч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ые области. Складчато-глыбовые и возрожденные горы. Размещение на Земле гор и равнин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риродные ресурсы земной коры. Природные ресурсы и их использование человеком. Формирование магматических, метаморфических и осадочных горных пород. Размещение п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лезных ископаемых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Практикум.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бозначение на контурной карте крупнейших платформ и горных с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тем. 2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пределение по карте строения земной коры закономерностей размещения топливных и рудных полезных ископаемых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емпература воздуха на разных широтах. Распределение температур на Земле. Тепловые пояса. Изотермы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Давление воздуха и осадки на разных широтах. Распределение атмосферного давления и осадков на земном шаре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бщая циркуляция атмосферы. Типы воздушных масс и их свойства. Пассаты. Западные ветры умеренных широт. Восточные (стоковые) ветры полярных областей. Муссоны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Климатические пояса и области Земли. Роль климатических факторов в формировании климата. Зональность климата. Основные и переходные климатические пояса. Климат западных и восточных побережий материков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Практикум.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нализ карты «Среднегодовое количество осадков». 2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нализ карты «Климатические пояса и области Земли». 3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писание одного из климатических поясов по пл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у: а)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азвание; б)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оложение относительно экватора и полюсов; в)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господствующие воздушные массы; г)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редние температуры января и июля; д)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годовое количество осадков; е)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климатические различия и их причины; ж)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риспособленность населения к климатическим условиям данного пояса. 4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зучение климатической диаграммы. 5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нализ погоды в различных частях земного шара на основе прогнозов Интернета, телевидения, газет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кеанические течения. Причины образования океанических течений. Виды океанич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ких течений. Основные поверхностные течения Мирового океана. Океан и атмосфера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еки и озера Земли. Зависимость рек от рельефа и климата. Крупнейшие реки Земли. Распространение озер на Земле. Крупнейшие озера мира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ru-RU"/>
        </w:rPr>
        <w:t xml:space="preserve">Природные комплексы и регионы. 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риродные зоны Земли. Понятие «природная з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а». Причины смены природных зон. Изменение природных зон под воздействием человека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Практикум.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Установление закономерностей смены природных зон Земли при анализе 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lastRenderedPageBreak/>
        <w:t>карты «Природные зоны Земли». 2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писание природных зон по плану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кеаны. Мировой океан как природный комплекс Земли. Океаны Земл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Тихий, 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лантический, Индийский, Северный Ледовитый. Особенности природы океанов. Освоение Ок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на человеком. Экологические проблемы Мирового океана. Использование и охрана Мирового океана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Практикум.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писание океана по плану. 2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равнение океанов (по выбору)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атерики. Материки как природные комплексы Земли. Материк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Евразия, Африка, Северная Америка, Южная Америка, Антарктида, Австралия. Последовательность изучения материков и стран. Описание материка. Описание страны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Практикум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1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Установление сходства и различия материков на основе карт и рисунков учебника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Как мир делится на части и как объединяется. Материки и части света. Географический регион. Понятие «граница». Естественные и условные границы. Объединение стран в организ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ции и союзы. Организация Объединенных Наций (ООН). Сотрудничество стран. Диалог кул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ур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ru-RU"/>
        </w:rPr>
        <w:t>Материки и страны</w:t>
      </w:r>
      <w:r w:rsidRPr="00BB3DFB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фрика: образ материка. Географическое положение, размеры и очертания Африки. Крайние точки. Береговая линия. Особенности земной коры и рельефа м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ерика. Полезные ископаемые. Особенности климата. Особенности внутренних вод, их завис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ость от рельефа и климата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фрика в мире. История освоения Африки. Население Африки и его численность. Рас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вый и этнический состав. Мозаика культур. Крупные города. Занятия африканцев. Африк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беднейший материк мира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утешествие по Африке. Путешествие с учебником и картой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способ освоения геог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фического пространства. Географические маршруты (траверзы) по Африке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аршрут Касабланк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Триполи. Узкая полоса африканских субтропиков, страны М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гриба, Атласские горы: особенности природы. Занятия населения. Культура. Карфаген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п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ятник Всемирного культурного наследия. Сахар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«желтое море» песка. Особенности п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оды Сахары. Занятия населения. Кочевое животноводство. Проблемы опустынивания, голода. Маршрут Томбукту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Лагос. Саванна: особенности природы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аршрут Лагос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озеро Виктория. Лагос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крупнейший город Нигерии. Население. Ниге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одна из крупнейших рек континента. Особенности влажных экваториальных лесов. Река Конго. Пигмеи. Массив Рувензори. Маршрут озеро Виктория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Индийский океан. Как о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азовалось озеро Виктория. Исток Нила. Килиманджаро. Национальные парки Танзании. Зан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ия населения. Маршрут Дар-эс-Салам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мыс Доброй Надежды. Особенности природных зон. Полезные ископаемые. ЮАР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Египет. Визитная карточка. Место на карте. Место в мире. Древнейшая цивилизация. Население. Происхождение египтян, занятия, образ жизни. Река Нил. Египет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мировой ту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тический центр. Столица Каир. Памятники Всемирного культурного наследия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Географическая исследовательская практика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(Учимся с «Полярной звездой»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4). Р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аботка проекта «Создание национального парка в Танзании»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Практикум.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пределение: а)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географических координат крайних точек Африки; б)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ротяженности Африки в градусах и километрах (по градусной сетке) по 20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в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д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2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бозначение на контурной карте Африки изучаемых географических объектов. 3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писание по климатической карте климата отдельных пунктов (температура января и июля, продолжительность зимы и лета, господствующие ветры, годовое количество осадков и расп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деление их по временам года). 4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писание Египта по типовому плану. 5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абота с картами п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ешествий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встралия: образ материка. Особенности географического положения. Размеры мате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ка. Крайние точки. Береговая линия. Остров Тасмания. Особенности рельефа Австралии. Бол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шой Водораздельный хребет. Полезные ископаемые. Климат. Распределение температур и осадков. Воздействие пассатов на восточные районы Австралии. Речная сеть. Подземные воды. Природные зоны. Своеобразие органического мира Австралии и прилегающих островов. Ист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lastRenderedPageBreak/>
        <w:t>рия освоения материка. Австралийский Союз. Столица Канберра. Население. Занятия насел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ия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утешествие по Австралии. Маршрут Перт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озеро Эйр-Норт. Особенности природы. Занятия населения. Маршрут озеро Эйр-Норт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Сидней. Особенности растительного и живо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ого мира. Река Дарлинг. Сидней. Маршрут Сидней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Большой Водораздельный хребет. Большой Барьерный риф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памятник Всемирного природного наследия. Океания. Меланезия. Микронезия. Полинезия. Особенности природы островов Океании. Папуасы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иклухо-Маклай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Практикум.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пределение по карте географического положения Австралии. 2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бозначение на карте географических объектов маршрута путешествия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нтарктида: образ материка. Особенности географического положения. Размеры мат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ика. Ледовый материк. Строение Антарктиды. Особенности климата. Открытие материка Ф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Ф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Беллинсгаузеном 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Лазаревым. Растительный и животный мир. Условия жизни и работы на полярных станциях. Проблемы охраны природы Антарктиды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Географическая исследовательская практика.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азработка проекта «Как использовать человеку Антарктиду?»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Практикум.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пределение по карте крайних точек Антарктиды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Южная Америка: образ материка. Географическое положение Южной Америки в ср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ении с географическим положением Африки. Крайние точки Южной Америки. Строение зе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ой коры и рельеф Южной Америки в сравнении со строением земной коры и рельефом Аф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ки. Высотная поясность Анд. Особенности климата Южной Америки. Внутренние воды. Ам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зонк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самая длинная река мира. Ориноко. Водопад Анхель. Растительный и животный мир. Южная Америк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родина многих культурных растений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Латинская Америка в мире. Влияние испанской и португальской колонизации на жизнь коренного населения. Латиноамериканцы. Метисы. Мулаты. Самбо. Крупнейшие государства. Природные ресурсы и их использование. Хозяйственная деятельность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утешествие по Южной Америке. Маршрут Огненная Земля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Буэнос-Айрес. Аргент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второе по площади государство на материке. Особенности природы. Река Парана. Ма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ш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ут Буэнос-Айрес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Рио-де-Жанейро. Рельеф. Водопад Игуасу. Растительный и животный мир. Население и его занятия. Бразильское плоскогорье. Полезные ископаемые. Город Бразилиа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мазония. Амазонская сельва. Особенности растительного и животного мира. Проблема сокращения площади влажных экваториальных лесов. Маршрут Манаус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Анды. Амазонк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самая длинная и самая полноводная река мира. Уникальность фауны Амазонки. Перу: особе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ости природы. Население и его хозяйственная деятельность. Памятники Всемирного культу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ого наследия. Маршрут Лим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Каракас. Особенности природы Эквадора, Колумбии, Венес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элы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Бразилия. Визитная карточка. Место на карте. Место в мире. Бразильцы: происхождение, занятия, образ жизни. Особенности хозяйства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Географическая исследовательская практика.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азработка проекта «Хозяйственное осв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ение Амазонии с учетом сохранения ее животного и растительного мира»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Практикум.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писание Амазонки по плану. 2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писание страны (по выбору) по плану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еверная Америка: образ материка. Особенности географического положения. Крайние точки. Размеры материка. Строение земной коры и его влияние на рельеф. Климатические ос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бенности Северной Америки. Внутренние воды. Крупнейшие реки. Великие озера. Водопады (Йосемит, Ниагарский). Природные зоны. Почвы. Растительный и животный мир. Памятники Всемирного природного наследия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нгло-Саксонская Америка. Освоение Северной Америки. США и Канада: сходство и различия. США и Канад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центры мировой экономики и культуры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утешествие по Северной Америке. Вест-Индия. Природа островов Карибского моря. Маршрут Вест-Индия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Мехико. Полуостров Юкатан. Древние индейские цивилизации. Ме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иканский залив. Мехико. Маршрут Мехико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Лос-Анджелес. Мексиканское нагорье. Река Рио-Гранде. Плато Колорадо. Большой каньон реки Колорадо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lastRenderedPageBreak/>
        <w:t>Маршрут Лос-Анджелес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Сан-Франциско. Особенности природы Южной Калифорнии. Большая Калифорнийская долина. Маршрут Сан-Франциско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Чикаго. Сьерра-Невада. Бол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шое Соленое озеро. Великие равнины. Североамериканские степи. «Пшеничный» и «кукуру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ый» пояса. Маршрут Чикаго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Нью-Йорк. Аппалачи. Вашингтон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столица США. Нью-Йорк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финансовый и торговый центр. Маршрут Ниагарский водопад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река Св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Лаврентия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оединенные Штаты Америки. Визитная карточка. Место на карте. Место в мире. Ам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иканцы: происхождение, занятия, образ жизни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Практикум.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равнительная характеристика природных богатств горного пояса и равнин Северной Америки (по выбору)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Евразия: образ материка. Особенности географического положения. Крайние точки. Р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еры материка. Строение земной коры и рельеф Евразии. Влияние древнего оледенения на 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льеф Евразии. Стихийные природные явления на территории Евразии. Особенности климата. Влияние рельефа на климат материка. Различие климата западных и восточных побережий м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ерика. Крупнейшие реки и озера материка. Природные зоны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Европа в мире. Географическое положение. Исторические особенности освоения и зас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ления. Европейцы. Городское и сельское население. Образ жизни европейцев. Северная, Зап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ая, Восточная, Южная Европа. Особенности хозяйства стран Европы. Европейский союз (ЕС). Политическая карта Европы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утешествие по Европе. Маршрут Исландия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Пиренейский полуостров. Остров 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ландия: особенности природы, населения и хозяйства. Остров Великобритания. Маршрут Л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абон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Мадрид. Природа. Население. Хозяйство. Португалия, Испания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средиземноморские страны. Атлантическое побережье Европы: особенности природы. Занятия населения. Культу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ые ценности. Города. Уникальные культурные ландшафты. Маршрут Амстердам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Сто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гольм. Северное море. Живописная природа фьордов. Нидерланды, Норвегия. Швеция: особая культура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аршрут Стокгольм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Севастополь. Польша, Белоруссия, Украина: особенности п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оды, население. Занятия жителей. Долина Дуная. Придунайские страны. Маршрут Шва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ц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вальд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Сицилия. Альпы: особенности природы. Рим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мировая сокровищница. Маршрут Мессин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Стамбул. Полуостров Пелопоннес. Греция: особенности природы, истории, культ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ы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Германия. Визитная карточка. Место на карте. Место в мире. Жители Германии: про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хождение, занятия, образ жизни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Франция. Визитная карточка. Место на карте. Место в мире. Жители Франции: про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хождение, занятия, образ жизни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Великобритания. Визитная карточка. Место на карте. Место в мире. Жители Великоб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ании: происхождение, занятия, образ жизни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зия в мире. Географическое положение и особенности природы региона. Население. Крупнейшие по численности населения государства Азии. Крупнейшие городские агломерации Азии. Культура, традиции и верования народов Азии. Многообразие природных ресурсов. В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окоразвитые страны Азии. Политическая карта Азии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утешествие по Азии. Маршрут пролив Босфо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Мертвое море. Средиземноморье: особенности природы. Население и хозяйство. Турция. Иерусалим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центр трех религий. Маршрут Мертвое море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Персидский залив. Саудовская Аравия: природные ландшафты, жизнь населения. Крупнейшие нефтяные месторождения Персидского залива. Маршрут Пе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идский залив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Ташкент. Особенности природы Иранского нагорья. Полезные ископаемые. Туркмения, Узбекистан: особенности природы. Древнейшие город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Самарканд, Хива, Бух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а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аршрут Ташкент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Катманду. Тянь-Шань, Памир. Озеро Иссык-Куль. Пустыня Такла-Макан. Тибетское нагорье. Лхас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религиозный центр ламаизма. Гималаи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аршрут Катманду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Бангкок. Непал. Культура выращивания риса. Ганг и Брахмапу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а. Бангкок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«Венеция Востока». Маршрут Бангкок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Шанхай. Сиамский залив. Шельф Южно-Китайского моря: месторождения нефти. Дельта Меконга: особенности природы. Зан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lastRenderedPageBreak/>
        <w:t>тия населения. Шанхай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многомиллионный город, торговый и финансовый центр. Маршрут Шанхай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Владивосток. Япония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крупнейшая промышленная держава мира. Природа и х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зяйство Японских островов. Население, культура Японии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Китай. Визитная карточка. Место на карте. Место в мире. Китайцы: происхождение, з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ятия, образ жизни. Рост численности населения Китая и меры по его ограничению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ндия. Визитная карточка. Место на карте. Место в мире. Жители Индии: происхожд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ие, занятия, образ жизни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Географическая исследовательская практика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(Учимся с «Полярной звездой»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5). Уч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тие в проекте «Традиции и обычаи народов мира»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  <w:t>Практикум.</w:t>
      </w:r>
      <w:r w:rsidRPr="00BB3D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оставление по картам сравнительного географического описания стран (по выбору). 2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Знакомство с туристической схемой столицы одного из государств Евразии (по выбору). 3.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Установление различий в численности и плотности населения различных регионов Азии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Calibri" w:eastAsia="Calibri" w:hAnsi="Calibri" w:cs="Calibri"/>
          <w:color w:val="000000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оссия в мире. Россия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крупнейшая по площади страна мира. Природные ресурсы. Россия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— многонациональное государство. Вклад русских писателей, композиторов, художн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ков в мировую культуру.</w:t>
      </w:r>
    </w:p>
    <w:p w:rsidR="00DF1540" w:rsidRPr="00BB3DFB" w:rsidRDefault="00DF1540" w:rsidP="00DF1540">
      <w:pPr>
        <w:widowControl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ru-RU"/>
        </w:rPr>
      </w:pPr>
    </w:p>
    <w:p w:rsidR="00DF1540" w:rsidRPr="00BB3DFB" w:rsidRDefault="00DF1540" w:rsidP="00DF1540">
      <w:pPr>
        <w:tabs>
          <w:tab w:val="left" w:pos="426"/>
          <w:tab w:val="left" w:pos="709"/>
          <w:tab w:val="left" w:pos="4280"/>
          <w:tab w:val="left" w:pos="6180"/>
          <w:tab w:val="left" w:pos="7100"/>
          <w:tab w:val="left" w:pos="8880"/>
        </w:tabs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b/>
          <w:spacing w:val="6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Взаимодействие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ды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ще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b/>
          <w:spacing w:val="6"/>
          <w:sz w:val="24"/>
          <w:szCs w:val="24"/>
          <w:lang w:val="ru-RU"/>
        </w:rPr>
        <w:t xml:space="preserve"> </w:t>
      </w:r>
    </w:p>
    <w:p w:rsidR="00DF1540" w:rsidRPr="00BB3DFB" w:rsidRDefault="00DF1540" w:rsidP="00DF154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position w:val="-1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й г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с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бол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ж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тел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ь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ю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 Степ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в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 челов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р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у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9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ат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б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х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и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ь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еж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 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ни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ства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ль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ов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2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4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Fonts w:ascii="Times New Roman" w:eastAsia="Times New Roman" w:hAnsi="Times New Roman" w:cs="Times New Roman"/>
          <w:spacing w:val="3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з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ие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й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ел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ь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м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 этапе (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ж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ю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з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х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pacing w:val="5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п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и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од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ы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BB3DFB">
        <w:rPr>
          <w:rFonts w:ascii="Times New Roman" w:eastAsia="Times New Roman" w:hAnsi="Times New Roman" w:cs="Times New Roman"/>
          <w:spacing w:val="6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ж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дн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BB3DFB">
        <w:rPr>
          <w:rFonts w:ascii="Times New Roman" w:eastAsia="Times New Roman" w:hAnsi="Times New Roman" w:cs="Times New Roman"/>
          <w:spacing w:val="7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др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ф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ая</w:t>
      </w:r>
      <w:r w:rsidRPr="00BB3DFB">
        <w:rPr>
          <w:rFonts w:ascii="Times New Roman" w:eastAsia="Times New Roman" w:hAnsi="Times New Roman" w:cs="Times New Roman"/>
          <w:spacing w:val="7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а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а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ц</w:t>
      </w:r>
      <w:r w:rsidRPr="00BB3DFB">
        <w:rPr>
          <w:rFonts w:ascii="Times New Roman" w:eastAsia="Times New Roman" w:hAnsi="Times New Roman" w:cs="Times New Roman"/>
          <w:spacing w:val="1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я,</w:t>
      </w:r>
      <w:r w:rsidRPr="00BB3DFB">
        <w:rPr>
          <w:rFonts w:ascii="Times New Roman" w:eastAsia="Times New Roman" w:hAnsi="Times New Roman" w:cs="Times New Roman"/>
          <w:spacing w:val="6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Ю</w:t>
      </w:r>
      <w:r w:rsidRPr="00BB3DFB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КО</w:t>
      </w:r>
      <w:r w:rsidRPr="00BB3DFB">
        <w:rPr>
          <w:rFonts w:ascii="Times New Roman" w:eastAsia="Times New Roman" w:hAnsi="Times New Roman" w:cs="Times New Roman"/>
          <w:spacing w:val="5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 </w:t>
      </w:r>
      <w:r w:rsidRPr="00BB3DFB">
        <w:rPr>
          <w:rFonts w:ascii="Times New Roman" w:eastAsia="Times New Roman" w:hAnsi="Times New Roman" w:cs="Times New Roman"/>
          <w:spacing w:val="1"/>
          <w:position w:val="-1"/>
          <w:sz w:val="24"/>
          <w:szCs w:val="24"/>
          <w:lang w:val="ru-RU"/>
        </w:rPr>
        <w:t>др</w:t>
      </w:r>
      <w:r w:rsidRPr="00BB3DFB">
        <w:rPr>
          <w:rFonts w:ascii="Times New Roman" w:eastAsia="Times New Roman" w:hAnsi="Times New Roman" w:cs="Times New Roman"/>
          <w:position w:val="-1"/>
          <w:sz w:val="24"/>
          <w:szCs w:val="24"/>
          <w:lang w:val="ru-RU"/>
        </w:rPr>
        <w:t>.).</w:t>
      </w:r>
    </w:p>
    <w:p w:rsidR="00DF1540" w:rsidRPr="00BB3DFB" w:rsidRDefault="00DF1540" w:rsidP="00DF1540">
      <w:pPr>
        <w:tabs>
          <w:tab w:val="left" w:pos="426"/>
          <w:tab w:val="left" w:pos="709"/>
          <w:tab w:val="left" w:pos="4280"/>
          <w:tab w:val="left" w:pos="6180"/>
          <w:tab w:val="left" w:pos="7100"/>
          <w:tab w:val="left" w:pos="8880"/>
        </w:tabs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 xml:space="preserve"> России в мире.</w:t>
      </w:r>
    </w:p>
    <w:p w:rsidR="00DF1540" w:rsidRPr="00BB3DFB" w:rsidRDefault="00DF1540" w:rsidP="00DF1540">
      <w:pPr>
        <w:spacing w:before="100" w:after="100" w:line="240" w:lineRule="auto"/>
        <w:ind w:left="708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оссия на карте мира. Уникальность географического положения России. Площадь т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итории России. Крайние точки. Место России среди других государств мира. Госуд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венная граница Росси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оссия на карте часовых поясов. Часовые пояса. Местное время. Поясное время. 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ретное время. Летнее время. Линия перемены дат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ирование по карте России. Районирование. Географический район. Прир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ые и экономические районы. Административно-территориальное деление Росси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Формирование территории России. Заселение территории России. Вклад исследов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елей, путешественников в освоение территории России. Русские первопроходцы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ак,  И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осквитин,  С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Дежнев,  В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Беринг,  В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Поярков, Е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абаров,  С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рашенинников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бозначение на контурной карте государственной границы России.  2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ение разницы во времени на карте часовых поясов. 3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ирование по ф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ической карте России.</w:t>
      </w:r>
    </w:p>
    <w:p w:rsidR="00DF1540" w:rsidRPr="00BB3DFB" w:rsidRDefault="00DF1540" w:rsidP="00DF1540">
      <w:pPr>
        <w:spacing w:before="100" w:after="100" w:line="240" w:lineRule="auto"/>
        <w:ind w:left="708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</w:rPr>
        <w:t>    </w:t>
      </w:r>
      <w:r w:rsidRPr="00BB3DFB">
        <w:rPr>
          <w:rFonts w:ascii="Times New Roman" w:eastAsia="Times New Roman" w:hAnsi="Times New Roman" w:cs="Times New Roman"/>
          <w:b/>
          <w:i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Россияне </w:t>
      </w:r>
    </w:p>
    <w:p w:rsidR="00DF1540" w:rsidRPr="00BB3DFB" w:rsidRDefault="00DF1540" w:rsidP="00DF1540">
      <w:pPr>
        <w:spacing w:before="100" w:after="100" w:line="240" w:lineRule="auto"/>
        <w:ind w:left="708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аселение России. Воспроизводство населения. Естественный прирост. Отрицате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ь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ый естественный прирост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проблема для России. Традиционный и современный типы воспроизводства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исленность населения. Темпы роста численности населения. Демографический к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ис. Демографические потери. Демографические проблемы и их решение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играции населения. Мигранты. Этические нормы в отношении мигрантов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«Демографический портрет» населения России. Демографическая ситуация. По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озрастная структура населения Росси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ынок труда. Трудоспособный возраст. Трудовые ресурсы. Экономически активное население. Безработные. Трудовые ресурсы родного края. Рынок труда родного края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lastRenderedPageBreak/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Этнос. Этническая территория. Этническая структура регионов России. Россия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многонациональное государство. Национальный состав. Языковая семья. Языковая группа. Значение русского языка для народов России. Религии Росси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змещение населения. Зона очагового заселения. Зона сплошного заселения. Гл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ая полоса расселения. Плотность населения России. Роль крупных городов в размещ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ии населения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сселение и урбанизация. Типы поселений. Городской и сельский образ жизни. Влияние урбанизации на окружающую среду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орода и сельские поселения. Типы городов. Сельская местность. Функции сельской местност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Практикум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Определение  по  картам  и  статистическим материалам закономер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ей изменения численности населения, особенностей его национального состава и 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банизации (в ходе изучения темы).</w:t>
      </w:r>
    </w:p>
    <w:p w:rsidR="00DF1540" w:rsidRPr="00BB3DFB" w:rsidRDefault="00DF1540" w:rsidP="00DF1540">
      <w:pPr>
        <w:spacing w:before="100" w:after="100" w:line="240" w:lineRule="auto"/>
        <w:ind w:left="708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    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Природа </w:t>
      </w:r>
    </w:p>
    <w:p w:rsidR="00DF1540" w:rsidRPr="00BB3DFB" w:rsidRDefault="00DF1540" w:rsidP="00DF1540">
      <w:pPr>
        <w:spacing w:before="100" w:after="100" w:line="240" w:lineRule="auto"/>
        <w:ind w:left="708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стория развития земной коры. Геологическое летосчисление. Геохронологическая шкала. Эра. Эпоха складчатости. Геологическая карта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собенности рельефа России. Тектонические структуры. Платформы и геосинкли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ли. Связь рельефа с тектоническим строением территори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кульптура поверхности. Влияние внешних сил на рельеф России. Выветривание. Эрозия. Оледенение. Многолетняя мерзлота. Влияние человеческой деятельности на 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льеф и ее последствия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Полезные ископаемые России. Рудные и нерудные полезные ископаемые. Основные месторождения полезных ископаемых. Рациональное использование полезных ископ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ых. Стихийные явления на территории России: землетрясения, извержения вулканов, снежные лавины, сели, оползни, просадки грунта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1.Ннесение на к/к основных форм рельефа страны. 2. Определение зав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имости  между  строением,  рельефом  и  полезными  ископаемым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лимат России. Понятие «солнечная радиация». Прямая и рассеянная радиация. Суммарная радиация. Радиационный баланс. Поступление солнечной радиации на 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ерхность Земли. Изменение солнечной радиации по сезонам года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тмосферная циркуляция. Воздушные массы над территорией России. Западный 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енос воздушных масс. Влияние соседних территорий на климат России. Атмосферный фронт. Теплый и холодный атмосферные фронты. Циклон и антициклон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лияние на климат России ее географического положения. Климатические особен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и зимнего и летнего сезонов года. Синоптическая карта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лиматические пояса и типы климата России. Климатические особенности России. Климат своего региона. Комфортность климата. Влияние климатических условий на з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овье и жизнь человека. Климат и хозяйственная деятельность людей. Влияние климата на сельское хозяйство. Агроклиматические ресурсы. Коэффициент увлажнения. Учет климатических условий в жилищном строительстве. Неблагоприятные климатические явления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исание  климата  одного  из  районов  территории  Росси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оссия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морская держава. Особенности российских морей. Принадлежность морей к бассейнам океанов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Атлантического, Тихого и Северного Ледовитого. Ресурсы м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ей и их использование человеком. Рекреационное значение морей. Экологические п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блемы морей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бозначение на контурной карте морей, омывающих берега Росси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  Реки России. Режим рек России. Типы питания рек. Водоносность реки. Расход воды. Годовой сток. Падение реки. Уклон реки. Особенности российских рек. Крупнейшие 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и России. Использование рек в хозяйственной деятельности. Охрана речных вод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зера России. Распространение озер. Крупнейшие озера. Типы озер России. Болота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Распространение болот. Верховые и низинные болота. Значение болот. Подземные воды. Артезианский бассейн. Водные ресурсы родного края. Ледники. Значение ледников. Охрана водных ресурсов Росси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Причины, по которым люди издревле селились на берегах рек и морей. Значение рек в жизни общества. Единая глубоководная система европейской части России. Морские пути России. Морские порты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Географическая исследовательская практика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(Учимся с «Полярной звездой»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1). Решаем проблему: преобразование рек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бозначение на контурной карте крупных рек России. 2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ение падения и уклона одной из российских рек (по выбору)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DF1540" w:rsidRPr="00BB3DFB" w:rsidRDefault="00DF1540" w:rsidP="00DF1540">
      <w:pPr>
        <w:spacing w:before="100" w:after="100" w:line="240" w:lineRule="auto"/>
        <w:ind w:left="708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Почва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особое природное тело. Отличие почвы от горной породы. Строение почвы. Механический состав и структура почвы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Почвообразующие факторы. Типы почв. Зональность почв. Земельные и почвенные ресурсы. Рациональное использование почв. Защита почвы от эрозии. Почвы своего края.</w:t>
      </w:r>
    </w:p>
    <w:p w:rsidR="00DF1540" w:rsidRPr="00BB3DFB" w:rsidRDefault="00DF1540" w:rsidP="00DF1540">
      <w:pPr>
        <w:spacing w:before="100" w:after="100" w:line="240" w:lineRule="auto"/>
        <w:ind w:left="708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DF1540" w:rsidRPr="00BB3DFB" w:rsidRDefault="00DF1540" w:rsidP="00DF1540">
      <w:pPr>
        <w:spacing w:before="100" w:after="100" w:line="240" w:lineRule="auto"/>
        <w:ind w:left="708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Природно-хозяйственные зоны </w:t>
      </w:r>
    </w:p>
    <w:p w:rsidR="00DF1540" w:rsidRPr="00BB3DFB" w:rsidRDefault="00DF1540" w:rsidP="00DF1540">
      <w:pPr>
        <w:spacing w:before="100" w:after="100" w:line="240" w:lineRule="auto"/>
        <w:ind w:left="708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ональность в природе и жизни людей. Понятия «природная зона» и «природно-хозяйственная зона». Занятия людей в различных природных зонах. Зональная специа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ация сельского хозяйства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нализ карт «Природные зоны России» и «Природно-хозяйственные зоны России». 2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опоставление карты природных зон, графика «Смена природных зон с севера на юг» и таблицы «Природно-хозяйственные зоны России» Приложения. 3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исание особенностей жизни и хозяйственной деятельности людей в разных прир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ых зонах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еверные безлесные зоны. Зоны арктических пустынь, тундры и лесотундры. О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бенности географического положения. Климат. Растительный и животный мир. Занятия населения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Лесные зоны. Зоны тайги, смешанных и широколиственных лесов. Россия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лесная держава. Особенности таежной зоны. Занятия населения. Особенности зоны смешанных и широколиственных лесов. Охрана лесных ресурсов Росси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епи и лесостепи. Особенности лесостепной и степной зон. Степи и лесостепи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главный сельскохозяйственный район страны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Южные безлесные зоны. Зона полупустынь и пустынь. Особенности зоны полу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ынь и пустынь. Занятия жителей полупустынь. Оазис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убтропики. Особенности климата. Растительный и животный мир. Степень осво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ости зоны. Высотная поясность. Особенности жизни и хозяйства в горах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оставление характеристики природно-хозяйственной зоны по плану. 2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исание зависимости жизни и быта населения от природных условий зоны (прир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ая зона по выбору). 3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исание природно-хозяйственной зоны своей местности.</w:t>
      </w:r>
    </w:p>
    <w:p w:rsidR="00DF1540" w:rsidRPr="00BB3DFB" w:rsidRDefault="00DF1540" w:rsidP="00DF1540">
      <w:pPr>
        <w:spacing w:before="100" w:after="100" w:line="240" w:lineRule="auto"/>
        <w:ind w:left="708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Хозяйство </w:t>
      </w:r>
    </w:p>
    <w:p w:rsidR="00DF1540" w:rsidRPr="00BB3DFB" w:rsidRDefault="00DF1540" w:rsidP="00DF1540">
      <w:pPr>
        <w:spacing w:before="100" w:after="100" w:line="240" w:lineRule="auto"/>
        <w:ind w:left="708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Понятия «экономика» и «хозяйство». Этапы развития хозяйства России. Секторы хозя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ва. Территориальное разделение труда. Тенденции развития хозяйства в рыночных условиях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Цикличность развития хозяйства. «Циклы Кондратьева». Особенности хозяйства России. Структура хозяйства своей области, края. Типы предприятий. Понятия «отрасль хозяйства» и «межотраслевой комплекс»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опливно-энергетический комплекс. Состав. Особенности топливной промышленности. Топливно-энергетический баланс. Главные угольные бассейны страны. Значение к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плекса в хозяйстве страны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lastRenderedPageBreak/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ефтяная и газовая промышленность. Особенности размещения нефтяной и газовой промышленности. Основные месторождения. Перспективы газовой промышленности. Экологические проблемы отрасли и пути их решения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Электроэнергетика. Роль электроэнергетики в хозяйстве страны. Типы электрост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ций, энергосистема. Размещение электростанций по территории страны. Проблемы и перспективы электроэнергетики. Основные источники загрязнения окружающей среды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Географическая исследовательская практика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ыбор места для строительства эл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ростанции с учетом факторов, влияющих на размещение (на примере ГЭС)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оставление схемы «Структура ТЭК»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  <w:t>Металлургия. История развития металлургического комплекса. Состав и его значение в хозяйстве страны. Особенности размещения предприятий черной и цветной металл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ии. Типы предприятий. Основные центры черной и цветной металлургии. Влияние м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аллургического производства на состояние окружающей среды и здоровье человека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Установление основных факторов размещения предприятий черной и цветной металлурги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ашиностроение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ключевая отрасль экономики. Состав и значение машиностроения. Факторы размещения. Специализация. Кооперирование. Размещение отдельных отр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лей машиностроения. Проблемы и перспективы развития машиностроения. Повышение качества продукции машиностроения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имическая промышленность. Состав химической промышленности. Роль химической промышленности в хозяйстве страны. Особенности размещения предприятий хими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кой промышленности. Связь химической промышленности с другими отраслями. В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действие химической промышленности на окружающую среду. Пути решения эколо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ских проблем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Лесопромышленный комплекс. Состав лесопромышленного комплекса. Лесной фонд России. Главные районы лесозаготовок. Механическая обработка древесины. Целлюл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о-бумажная промышленность. Проблемы лесопромышленного комплекса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ельское хозяйство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важнейшая отрасль экономики. Растениеводство. Сельскох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яйственные угодья: состав и назначение. Главные сельскохозяйственные районы Р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ии. Особенности зернового хозяйства. Главные районы возделывания. Технические культуры. Районы возделывания технических культур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Животноводство. Особенности животноводства Росси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i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Географическая исследовательская практика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(Учимся с «Полярной звездой»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2). Агропромышленный комплекс. Состав АПК. Взаимосвязь отраслей АПК. Проблемы АПК. АПК своего района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Пищевая промышленность. Состав пищевой промышленности. Связь пищевой п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ышленности с другими отраслями. Легкая промышленность. История развития легкой промышленности. Проблемы легкой промышленност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ранспорт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«кровеносная» система страны. Значение транспорта в хозяйстве и жизни населения. Россия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страна дорог. Виды транспорта, их особенности. Уровень развития транспорта. Грузооборот и пассажирооборот. Транспортные узлы. Транспортная ма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раль. Главные железнодорожные и речные пути. Судоходные каналы. Главные м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кие порты. Внутригородской транспорт. Смена транспортной парадигмы в России. В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мосвязь различных видов транспорта. Транспорт и экологические проблемы. Особ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ости транспорта своей местност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оставление характеристики одного из видов транспорта (по выбору)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фера услуг. Состав и значение сферы услуг. Виды услуг. Территориальная организация сферы обслуживания.  Территориальная система обслуживания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Географическая исследовательская практика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(Учимся с «Полярной звездой»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3). Особенности развития сферы услуг своей местност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ценка степени доступности сферы услуг и удовлетворения потреб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тей различных слоев населения на примере своей местности.  </w:t>
      </w:r>
    </w:p>
    <w:p w:rsidR="00DF1540" w:rsidRPr="00BB3DFB" w:rsidRDefault="00DF1540" w:rsidP="00DF1540">
      <w:pPr>
        <w:spacing w:before="100" w:after="100" w:line="240" w:lineRule="auto"/>
        <w:ind w:left="708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lastRenderedPageBreak/>
        <w:t xml:space="preserve">Наше наследие </w:t>
      </w:r>
    </w:p>
    <w:p w:rsidR="00DF1540" w:rsidRPr="00BB3DFB" w:rsidRDefault="00DF1540" w:rsidP="00DF1540">
      <w:pPr>
        <w:spacing w:before="100" w:after="100" w:line="240" w:lineRule="auto"/>
        <w:ind w:left="708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ерриториальная организация общества. Этапы развития территориальной организации общества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лияние мировых процессов на жизнь россиян. Территориальный комплекс. П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одно-территориальные и социально-экономические комплексы. Взаимосвязи в к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плексе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онятие «наследие». Всемирное наследие. Природное и культурное наследие России. Экологическая ситуация. Виды экологических ситуаций. Понятие «качество жизни». Идеи устойчивого развития общества. Стратегия развития России и своего региона в 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XXI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Географическая исследовательская практика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зработка проекта «Сохранение п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одного и культурного наследия России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наш нравственный долг».</w:t>
      </w:r>
    </w:p>
    <w:p w:rsidR="00DF1540" w:rsidRPr="00BB3DFB" w:rsidRDefault="00DF1540" w:rsidP="00DF1540">
      <w:pPr>
        <w:tabs>
          <w:tab w:val="left" w:pos="426"/>
          <w:tab w:val="left" w:pos="709"/>
          <w:tab w:val="left" w:pos="4280"/>
          <w:tab w:val="left" w:pos="6180"/>
          <w:tab w:val="left" w:pos="7100"/>
          <w:tab w:val="left" w:pos="8880"/>
        </w:tabs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</w:pPr>
    </w:p>
    <w:p w:rsidR="00DF1540" w:rsidRPr="00BB3DFB" w:rsidRDefault="00DF1540" w:rsidP="00DF1540">
      <w:pPr>
        <w:tabs>
          <w:tab w:val="left" w:pos="426"/>
          <w:tab w:val="left" w:pos="709"/>
          <w:tab w:val="left" w:pos="4280"/>
          <w:tab w:val="left" w:pos="6180"/>
          <w:tab w:val="left" w:pos="7100"/>
          <w:tab w:val="left" w:pos="8880"/>
        </w:tabs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pacing w:val="6"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Регионы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сси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Понятия «район» и «районирование». Подходы к районированию. Вклад П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П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еменова-Тян-Шанского, Н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Баранского в районирование России. Соотношение районов по населению, площади территории, условиям и степени хозяйственного освоения. Районирование и адми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ративно-территориальное деление. Крупные регионы России. Европейская Россия. Азиатская Россия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собенности природных регионов России. Восточно-Европейская и Западно-Сибирская равнины. Урал и горы Южной Сибири. Восточная и Северо-Восточная Сибирь. Северный К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аз и Дальний Восток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Экологическая ситуация в России. Виды экологических ситуаций. Экологические п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блемы. Экологическая безопасность России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Географическая исследовательская практик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Учимся с «Полярной звездой»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— 1, 2 и 3). Готовимся к экзамену. Изучаем изображения Земли из Космоса. Анализируем проблему. 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ыявление особенностей изображения Земли с помощью космических снимков и компьютерных программ. 2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ценка экологической ситуации в различных регионах России на основе экологической карты, материалов периодической печати.</w:t>
      </w:r>
    </w:p>
    <w:p w:rsidR="00DF1540" w:rsidRPr="00BB3DFB" w:rsidRDefault="00DF1540" w:rsidP="00DF1540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ЕВРОПЕЙСКАЯ РОССИЯ 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Центральная Россия</w:t>
      </w:r>
      <w:r w:rsidRPr="00BB3DFB">
        <w:rPr>
          <w:rFonts w:ascii="Times New Roman" w:eastAsia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Пространство Центральной России. Состав территории. Своеоб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ие географического положения. Особенности природы. Природные ресурсы. Крупнейшие 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и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Центральная Россия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историческое ядро Русского государства. Освоение территории и степень заселенности. Специфика населения. Условия жизни и занятия населения. Города Ц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ральной России. Золотое кольцо России. Памятники Всемирного природного и культурного наследия. Современные проблемы и перспективы Центральной России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Центральный район. Географическое положение. Особенности развития хозяйства. 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сли специализации. Крупные промышленные и культурные центры. Города науки. Проблемы сельской местности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олго-Вятский район. Своеобразие района. Москва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столица России. Московская 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ломерация. Функции Москвы. Подмосковье. 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Центрально-Черноземный район. Особенности и проблемы. Специализация хозяйства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Географическая исследовательская практика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(Учимся с «Полярной звездой»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4 и 5). Работаем с текстом. Готовимся к дискуссии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оздание образа региона на основе текста и карт учебника, других источ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ов информации.</w:t>
      </w:r>
    </w:p>
    <w:p w:rsidR="00DF1540" w:rsidRPr="00BB3DFB" w:rsidRDefault="00DF1540" w:rsidP="00DF154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Северо-Запад 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еографическое положение. Состав и соседи района. Природа района. Оценка природно-ресурсного потенциала. Этапы освоения территории. Древние города Северо-Запада. Великий Новгород. Отрасли специализации. Крупнейшие порты. Особенности сельской местности. О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бенности географического положения Калининградской области. Анклав. Влияние природных условий и ресурсов на развитие хозяйства области. Главные отрасли специализации. Проблемы и перспективы развития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анкт-Петербург. Особенности планировки и облика. Промышленность, наука, куль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у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. Экологические проблемы города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Географическая исследовательская практика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(Учимся с «Полярной звездой»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6). 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даем электронную презентацию «Санкт-Петербург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вторая столица России»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Подготовка сообщения «Санкт-Петербург в системе мировых культурных ценностей».</w:t>
      </w:r>
    </w:p>
    <w:p w:rsidR="00DF1540" w:rsidRPr="00BB3DFB" w:rsidRDefault="00DF1540" w:rsidP="00DF154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Calibri" w:eastAsia="Calibri" w:hAnsi="Calibri" w:cs="Calibri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b/>
          <w:i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Европейский Север 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еографическое положение. Состав и соседи района. Оценка природно-ресурсного 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енциала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Этапы освоения территории. Роль моря на разных этапах развития района. Население. Традиции и быт населения. Коренные жители. Крупные города. Архангельск, Мурманск, В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логда. Деревянная архитектура, художественные промыслы. Специализация района. Проблемы и перспективы развития Европейского Севера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Географическая исследовательская практика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(Учимся с «Полярной звездой»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7). 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авляем карту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1. Оценка природно-ресурсного потенциала района на основе тематических карт. 2. Составление туристического маршрута по природным и историческим местам района.</w:t>
      </w:r>
    </w:p>
    <w:p w:rsidR="00DF1540" w:rsidRPr="00BB3DFB" w:rsidRDefault="00DF1540" w:rsidP="00DF154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Северный Кавказ 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еографическое положение. Состав и соседи района. Особенности природных условий и ресурсов, их влияние на жизнь населения и развитие хозяйства. Высотная поясность. Выход к морям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Этапы освоения территории. Густая населенность района. Этническая и религиозная пестрота Северного Кавказа. Быт, традиции, занятия населения. Крупные города: Ростов-на-Дону, Новороссийск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собенности современного хозяйства. АПК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главное направление специализации р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на. Рекреационная зона. Города-курорты: Сочи, Анапа, Минеральные Воды. Проблемы и п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пективы развития Северного Кавказа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Географическая исследовательская практика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(Учимся с «Полярной звездой»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8). Р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батываем проект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ценка природных условий и ресурсов Северного Кавказа на основе 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атических карт. 2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оставление прогноза перспектив развития рекреационного хозяйства.</w:t>
      </w:r>
    </w:p>
    <w:p w:rsidR="00DF1540" w:rsidRPr="00BB3DFB" w:rsidRDefault="00DF1540" w:rsidP="00DF154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Calibri" w:eastAsia="Calibri" w:hAnsi="Calibri" w:cs="Calibri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Поволжье 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еографическое положение. Состав и соседи района. Природные условия и ресурсы. Волга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главная хозяйственная ось района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своение территории и население. Этническое разнообразие и взаимодействие народов Поволжья. Крупные города. Волжские города-миллионеры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Хозяйственное развитие района. Отрасли специализации. Экологические проблемы и перспективы развития Поволжья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Географическая исследовательская практика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(Учимся с «Полярной звездой»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9). Г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овимся к дискуссии «Экологические проблемы Поволжья».</w:t>
      </w:r>
    </w:p>
    <w:p w:rsidR="00DF1540" w:rsidRPr="00BB3DFB" w:rsidRDefault="00DF1540" w:rsidP="00DF154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Урал 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воеобразие географического положения. Состав и соседи района. Роль Урала в обес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нии связей европейской и азиатской частей России. Природные условия и ресурсы, их о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бенности. Высотная поясность. Полезные ископаемые. Ильменский заповедник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Этапы освоения территории и развития хозяйства Урала. Старейший горнопромышл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ый район России. Специализация района. Современное хозяйство Урала. 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аселение. Национальный состав. Быт и традиции народов Урала. Крупные города У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ла: Екатеринбург, Пермь, Ижевск, Уфа, Челябинск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lastRenderedPageBreak/>
        <w:t xml:space="preserve">Географическая исследовательская практика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(Учимся с «Полярной звездой»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10). Анализируем ситуацию «Специфика проблем Урала»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равнение природных условий, ресурсов и особенностей хозяйственного развития западной и восточной частей Урала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DF1540" w:rsidRPr="00BB3DFB" w:rsidRDefault="00DF1540" w:rsidP="00DF1540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АЗИАТСКАЯ РОССИЯ </w:t>
      </w:r>
    </w:p>
    <w:p w:rsidR="00DF1540" w:rsidRPr="00BB3DFB" w:rsidRDefault="00DF1540" w:rsidP="00DF154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Сибирь 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ространство Сибири. Состав территории. Географическое положение. Природные условия и ресурсы. Особенности речной сети. Многолетняя мерзлота. 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аселение и освоение территории. Население. Жизнь, быт и занятия населения. Кор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ые народы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оль транспорта в освоении территории. Транссибирская магистраль. Хозяйственное развитие. Отрасли специализации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Западная Сибирь. Состав района. Главная топливная база России. Отрасли специализ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ции Западной Сибири. Заболоченность территории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одна из проблем района. Крупные го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да: Новосибирск, Омск. Проблемы и перспективы развития. 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равнение отраслей специализации Урала и Западной Сибири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    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осточная Сибирь. Состав района. Отрасли специализации Восточной Сибири. Байкал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объект Всемирного природного наследия. Крупные города: Красноярск, Иркутск. Проблемы и перспективы развития района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Географическая исследовательская практика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(Учимся с «Полярной звездой»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11). Разрабатываем проект «Путешествие по Транссибирской железной дороге»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равнение природных условий и ресурсов Западной и Восточной Сибири с целью выявления перспектив развития хозяйства (с использованием географических карт). 2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оздание (описание) образа Восточной Сибири на основе материала параграфа и допол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ельной литературы.</w:t>
      </w:r>
    </w:p>
    <w:p w:rsidR="00DF1540" w:rsidRPr="00BB3DFB" w:rsidRDefault="00DF1540" w:rsidP="00DF154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Дальний Восток 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Уникальность географического положения. Состав и соседи района. Геологическая «м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лодость» района. Сейсмичность. Вулканизм. Полезные ископаемые. Природные контрасты. 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а Амур и ее притоки. Своеобразие растительного и животного мира. Уссурийская тайга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— уникальный природный комплекс. Охрана природы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своение территории. Исследователи Дальнего Востока. Население. Коренные народы. Особенности половозрастного состава населения. 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сновные отрасли специализации. Значение морского транспорта. Портовое хозяйство. Крупные города Дальнего Востока. Проблемы и перспективы развития Дальнего Востока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Географическая исследовательская практика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(Учимся с «Полярной звездой»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— 12). Разрабатываем проект «Развитие Дальнего Востока в первой половине 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XXI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ека».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Практикум.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1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ценка географического положения Дальнего Востока и его влияния на хозяйство региона (с использованием географических карт). 2.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зработка и обоснование ва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анта прокладки новых железных дорог по Сибири и Дальнему Востоку.Соседи России. Место России в мире. Экономические, культурные, информационные, торговые, политические связи России со странами ближнего и дальнего зарубежья. Соотношение экспорта и импорта. Расш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ение внешних экономических связей с другими государствами.</w:t>
      </w:r>
    </w:p>
    <w:p w:rsidR="00DF1540" w:rsidRPr="00BB3DFB" w:rsidRDefault="00DF1540" w:rsidP="00DF154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фера влияния России. Геополитическое и экономическое влияние.</w:t>
      </w:r>
    </w:p>
    <w:p w:rsidR="00DF1540" w:rsidRPr="00BB3DFB" w:rsidRDefault="00DF1540" w:rsidP="00DF1540">
      <w:pPr>
        <w:tabs>
          <w:tab w:val="left" w:pos="426"/>
          <w:tab w:val="left" w:pos="709"/>
          <w:tab w:val="left" w:pos="4280"/>
          <w:tab w:val="left" w:pos="6180"/>
          <w:tab w:val="left" w:pos="7100"/>
          <w:tab w:val="left" w:pos="8880"/>
        </w:tabs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Географическая исследовательская практик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Учимся с «Полярной звездой»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— 13 и 14). </w:t>
      </w:r>
      <w:r w:rsidRPr="00BB3DFB">
        <w:rPr>
          <w:rFonts w:ascii="Times New Roman" w:eastAsia="Times New Roman" w:hAnsi="Times New Roman" w:cs="Times New Roman"/>
          <w:sz w:val="24"/>
          <w:szCs w:val="24"/>
        </w:rPr>
        <w:t>Готовим реферат. Изучаем свой край</w:t>
      </w:r>
    </w:p>
    <w:p w:rsidR="00DF1540" w:rsidRPr="00BB3DFB" w:rsidRDefault="00DF1540" w:rsidP="00DF1540">
      <w:pPr>
        <w:tabs>
          <w:tab w:val="left" w:pos="5428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</w:rPr>
        <w:t>Пр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</w:rPr>
        <w:t>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</w:rPr>
        <w:t>м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</w:rPr>
        <w:t>е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</w:rPr>
        <w:t>р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</w:rPr>
        <w:t>ны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</w:rPr>
        <w:t xml:space="preserve">е 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т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</w:rPr>
        <w:t>е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</w:rPr>
        <w:t>м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</w:rPr>
        <w:t>ы</w:t>
      </w:r>
      <w:r w:rsidRPr="00BB3DFB">
        <w:rPr>
          <w:rFonts w:ascii="Times New Roman" w:eastAsia="Times New Roman" w:hAnsi="Times New Roman" w:cs="Times New Roman"/>
          <w:b/>
          <w:spacing w:val="-4"/>
          <w:sz w:val="24"/>
          <w:szCs w:val="24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</w:rPr>
        <w:t>п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</w:rPr>
        <w:t>р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</w:rPr>
        <w:t>а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</w:rPr>
        <w:t>к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</w:rPr>
        <w:t>т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</w:rPr>
        <w:t>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</w:rPr>
        <w:t>ческ</w:t>
      </w:r>
      <w:r w:rsidRPr="00BB3DFB">
        <w:rPr>
          <w:rFonts w:ascii="Times New Roman" w:eastAsia="Times New Roman" w:hAnsi="Times New Roman" w:cs="Times New Roman"/>
          <w:b/>
          <w:spacing w:val="-4"/>
          <w:sz w:val="24"/>
          <w:szCs w:val="24"/>
        </w:rPr>
        <w:t>и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</w:rPr>
        <w:t>х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</w:rPr>
        <w:t xml:space="preserve"> </w:t>
      </w:r>
      <w:r w:rsidRPr="00BB3DFB">
        <w:rPr>
          <w:rFonts w:ascii="Times New Roman" w:eastAsia="Times New Roman" w:hAnsi="Times New Roman" w:cs="Times New Roman"/>
          <w:b/>
          <w:sz w:val="24"/>
          <w:szCs w:val="24"/>
        </w:rPr>
        <w:t>р</w:t>
      </w:r>
      <w:r w:rsidRPr="00BB3DFB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а</w:t>
      </w:r>
      <w:r w:rsidRPr="00BB3DFB">
        <w:rPr>
          <w:rFonts w:ascii="Times New Roman" w:eastAsia="Times New Roman" w:hAnsi="Times New Roman" w:cs="Times New Roman"/>
          <w:b/>
          <w:spacing w:val="-1"/>
          <w:sz w:val="24"/>
          <w:szCs w:val="24"/>
        </w:rPr>
        <w:t>бо</w:t>
      </w:r>
      <w:r w:rsidRPr="00BB3DFB">
        <w:rPr>
          <w:rFonts w:ascii="Times New Roman" w:eastAsia="Times New Roman" w:hAnsi="Times New Roman" w:cs="Times New Roman"/>
          <w:b/>
          <w:spacing w:val="1"/>
          <w:sz w:val="24"/>
          <w:szCs w:val="24"/>
        </w:rPr>
        <w:t>т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исание и нанесение на контурную карту географических объектов изученных маршрутов путешественников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ение зенитального положения Солнца в разные периоды года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Определение координат географических объектов по карте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ение положения объектов относительно друг друга: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ение направлений и расстояний по глобусу и карте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ение высот и глубин географических объектов с использованием шкалы высот и глубин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Определение азимута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Ориентирование на местност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Составление плана местност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бота с коллекциями минералов, горных пород, полезных ископаемых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бота с картографическими источниками: нанесение элементов рельефа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исание элементов рельефа. Определение и объяснение изменений элементов рельефа своей местности под воздействием хозяйственной деятельности человека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бота с картографическими источниками: нанесение объектов гидрограф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Описание объектов гидрограф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Ведение дневника погоды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ение средних температур, амплитуды и построение графиков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бота с графическими и статистическими данными, построение розы ветров, диаграмм облачности и осадков по имеющимся данным, анализ полученных данных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ешение задач на определение высоты местности по разности атмосферного д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ления, расчет температуры воздуха в зависимости от высоты местност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зучение природных комплексов своей местност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исание основных компонентов природы океанов Земл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оздание презентационных материалов об океанах на основе различных источ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ов информац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исание основных компонентов природы материков Земл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Описание природных зон Земл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оздание презентационных материалов о материке на основе различных источ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ов информац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ение ГП и оценка его влияния на природу и жизнь людей в Рос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бота с картографическими источниками: нанесение особенностей географи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кого положения Рос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ценивание динамики изменения границ России и их значения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аписание эссе о роли русских землепроходцев и исследователей в освоении и изучении территории Рос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Решение задач на определение разницы во времени различных территорий Р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Выявление взаимозависимостей тектонической структуры, формы рельефа, п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лезных ископаемых на территории Рос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бота с картографическими источниками: нанесение элементов рельефа Рос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Описание элементов рельефа Рос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Построение профиля своей местност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бота с картографическими источниками: нанесение объектов гидрографии Р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ии 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B3DFB">
        <w:rPr>
          <w:rFonts w:ascii="Times New Roman" w:eastAsia="Times New Roman" w:hAnsi="Times New Roman" w:cs="Times New Roman"/>
          <w:sz w:val="24"/>
          <w:szCs w:val="24"/>
        </w:rPr>
        <w:t>Описание объектов гидрографии Рос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ение закономерностей распределения солнечной радиации, радиацион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го баланс, выявление особенностей распределения средних температур января и июля на тер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тории Рос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спределение количества осадков на территории России, работа с климатогр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мам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исание характеристики климата своего региона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исание основных компонентов природы Рос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оздание презентационных материалов о природе России на основе различных источников информац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равнение особенностей природы отдельных регионов страны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ение видов особо охраняемых природных территорий России и их о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бенностей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бота с разными источниками информации: чтение и анализ диаграмм, граф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ов, схем, карт и статистических материалов для определения особенностей географии насе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ия Рос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ение особенностей размещения крупных народов Рос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ение, вычисление и сравнение показателей естественного прироста на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ления в разных частях Рос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тение и анализ половозрастных пирамид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ценивание демографической ситуации России и отдельных ее территорий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ение величины миграционного прироста населения в разных частях Р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ение видов и направлений внутренних и внешних миграций, объяснение причин, составление схемы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Объяснение различий в обеспеченности трудовыми ресурсами отдельных рег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ов Рос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ценивание уровня урбанизации отдельных регионов Рос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Описание основных компонентов природы своей местност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оздание презентационных материалов о природе, проблемах и особенностях населения своей местности на основе различных источников информац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бота с картографическими источниками: нанесение субъектов, экономических районов и федеральных округов РФ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Работа с разными источниками информации: чтение и анализ диаграмм, граф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ков, схем, карт и статистических материалов для определения особенностей хозяйства Росс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равнение двух и более экономических районов России по заданным характе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тикам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оздание презентационных материалов об экономических районах России на 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нове различных источников информации.</w:t>
      </w:r>
    </w:p>
    <w:p w:rsidR="00DF1540" w:rsidRPr="00BB3DFB" w:rsidRDefault="00DF1540" w:rsidP="00C77D42">
      <w:pPr>
        <w:numPr>
          <w:ilvl w:val="0"/>
          <w:numId w:val="19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Составление картосхем и других графических материалов, отражающих эконом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ческие, политические и культурные взаимосвязи России с другими государствами.</w:t>
      </w:r>
    </w:p>
    <w:p w:rsidR="00BB3DFB" w:rsidRPr="00972A79" w:rsidRDefault="00BB3DFB" w:rsidP="00C77D42">
      <w:pPr>
        <w:pStyle w:val="a5"/>
        <w:widowControl w:val="0"/>
        <w:numPr>
          <w:ilvl w:val="3"/>
          <w:numId w:val="190"/>
        </w:numPr>
        <w:tabs>
          <w:tab w:val="left" w:pos="1820"/>
        </w:tabs>
        <w:spacing w:after="0" w:line="370" w:lineRule="exact"/>
        <w:ind w:left="2880" w:hanging="360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bookmarkStart w:id="308" w:name="_Toc405513919"/>
      <w:bookmarkStart w:id="309" w:name="_Toc284662797"/>
      <w:bookmarkStart w:id="310" w:name="_Toc284663424"/>
      <w:r w:rsidRPr="00972A79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2.2.2.8.Математика</w:t>
      </w:r>
    </w:p>
    <w:p w:rsidR="00BB3DFB" w:rsidRPr="00BB3DFB" w:rsidRDefault="00BB3DFB" w:rsidP="00BB3DFB">
      <w:pPr>
        <w:spacing w:after="0" w:line="360" w:lineRule="auto"/>
        <w:ind w:firstLine="709"/>
        <w:jc w:val="both"/>
        <w:outlineLvl w:val="1"/>
        <w:rPr>
          <w:rFonts w:ascii="Times New Roman" w:eastAsia="@Arial Unicode MS" w:hAnsi="Times New Roman" w:cs="Times New Roman"/>
          <w:b/>
          <w:bCs/>
          <w:sz w:val="28"/>
          <w:szCs w:val="28"/>
          <w:lang w:val="ru-RU" w:eastAsia="ru-RU"/>
        </w:rPr>
      </w:pPr>
    </w:p>
    <w:bookmarkEnd w:id="308"/>
    <w:bookmarkEnd w:id="309"/>
    <w:bookmarkEnd w:id="310"/>
    <w:p w:rsidR="00BB3DFB" w:rsidRPr="00BB3DFB" w:rsidRDefault="00BB3DFB" w:rsidP="00BB3DFB">
      <w:pPr>
        <w:widowControl w:val="0"/>
        <w:spacing w:after="0" w:line="240" w:lineRule="auto"/>
        <w:ind w:left="20" w:right="20" w:firstLine="72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держание курсов математики 5-6 классов, алгебры и геометрии 7-9 классов объеди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о как в исторически сложившиеся линии (числовая, алгебраическая, геометрическая, функц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нальная и др.), так и в относительно новые (стохастическая линия, «реальная математика»). В содержание включены две дополнительные темы: множества и математика в историческом развитии.</w:t>
      </w:r>
    </w:p>
    <w:p w:rsidR="00BB3DFB" w:rsidRPr="00BB3DFB" w:rsidRDefault="00BB3DFB" w:rsidP="00BB3DFB">
      <w:pPr>
        <w:widowControl w:val="0"/>
        <w:spacing w:after="0" w:line="240" w:lineRule="auto"/>
        <w:ind w:left="2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BB3DFB" w:rsidRPr="00BB3DFB" w:rsidRDefault="00BB3DFB" w:rsidP="00BB3DFB">
      <w:pPr>
        <w:widowControl w:val="0"/>
        <w:spacing w:after="0" w:line="240" w:lineRule="auto"/>
        <w:ind w:left="20" w:right="20" w:firstLine="72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гласно ФГОС основного общего образования в курс математики введен раздел «Л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гика», который не предполагает дополнительных часов на изучении и встраивается в разл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ч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ые темы курсов математики и информатики и предваряется ознакомлением с элементами т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ии множеств.</w:t>
      </w:r>
    </w:p>
    <w:p w:rsidR="00BB3DFB" w:rsidRPr="00BB3DFB" w:rsidRDefault="00BB3DFB" w:rsidP="00BB3DFB">
      <w:pPr>
        <w:widowControl w:val="0"/>
        <w:spacing w:after="0" w:line="240" w:lineRule="auto"/>
        <w:ind w:left="2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ножества и отношения между ними.</w:t>
      </w:r>
    </w:p>
    <w:p w:rsidR="00BB3DFB" w:rsidRPr="00BB3DFB" w:rsidRDefault="00BB3DFB" w:rsidP="00BB3DFB">
      <w:pPr>
        <w:widowControl w:val="0"/>
        <w:spacing w:after="0" w:line="240" w:lineRule="auto"/>
        <w:ind w:left="20" w:right="20" w:firstLine="720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Множество, </w:t>
      </w:r>
      <w:r w:rsidRPr="00BB3DFB">
        <w:rPr>
          <w:rFonts w:ascii="Times New Roman" w:eastAsia="Times New Roman" w:hAnsi="Times New Roman" w:cs="Times New Roman"/>
          <w:i/>
          <w:iCs/>
          <w:sz w:val="24"/>
          <w:szCs w:val="24"/>
          <w:lang w:val="ru-RU" w:eastAsia="ru-RU"/>
        </w:rPr>
        <w:t>характеристическое свойство множеств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, элемент множества, </w:t>
      </w:r>
      <w:r w:rsidRPr="00BB3DFB">
        <w:rPr>
          <w:rFonts w:ascii="Times New Roman" w:eastAsia="Times New Roman" w:hAnsi="Times New Roman" w:cs="Times New Roman"/>
          <w:i/>
          <w:iCs/>
          <w:sz w:val="24"/>
          <w:szCs w:val="24"/>
          <w:lang w:val="ru-RU" w:eastAsia="ru-RU"/>
        </w:rPr>
        <w:t>пустое, конечное, бесконечное множеств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. Подмножество. Отношение</w:t>
      </w:r>
      <w:r w:rsidRPr="00BB3DFB">
        <w:rPr>
          <w:rFonts w:ascii="Times New Roman" w:eastAsia="Times New Roman" w:hAnsi="Times New Roman" w:cs="Times New Roman"/>
          <w:i/>
          <w:iCs/>
          <w:sz w:val="24"/>
          <w:szCs w:val="24"/>
          <w:lang w:val="ru-RU" w:eastAsia="ru-RU"/>
        </w:rPr>
        <w:t xml:space="preserve"> 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принадлежности, включения, равенства. Элементы множества, способы задания множеств, </w:t>
      </w:r>
      <w:r w:rsidRPr="00BB3DFB">
        <w:rPr>
          <w:rFonts w:ascii="Times New Roman" w:eastAsia="Times New Roman" w:hAnsi="Times New Roman" w:cs="Times New Roman"/>
          <w:i/>
          <w:iCs/>
          <w:sz w:val="24"/>
          <w:szCs w:val="24"/>
          <w:lang w:val="ru-RU" w:eastAsia="ru-RU"/>
        </w:rPr>
        <w:t>распознавание подмножеств и элементов подмножеств с использованием кругов Эйлера.</w:t>
      </w:r>
    </w:p>
    <w:p w:rsidR="00BB3DFB" w:rsidRPr="00BB3DFB" w:rsidRDefault="00BB3DFB" w:rsidP="00BB3DFB">
      <w:pPr>
        <w:widowControl w:val="0"/>
        <w:spacing w:after="0" w:line="240" w:lineRule="auto"/>
        <w:ind w:left="20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перации над множествами.</w:t>
      </w:r>
    </w:p>
    <w:p w:rsidR="00BB3DFB" w:rsidRPr="00BB3DFB" w:rsidRDefault="00BB3DFB" w:rsidP="00BB3DFB">
      <w:pPr>
        <w:widowControl w:val="0"/>
        <w:spacing w:after="0" w:line="240" w:lineRule="auto"/>
        <w:ind w:left="20" w:right="20" w:firstLine="700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Пересечение и объединение множеств. </w:t>
      </w:r>
      <w:r w:rsidRPr="00BB3DFB">
        <w:rPr>
          <w:rFonts w:ascii="Times New Roman" w:eastAsia="Times New Roman" w:hAnsi="Times New Roman" w:cs="Times New Roman"/>
          <w:i/>
          <w:iCs/>
          <w:sz w:val="24"/>
          <w:szCs w:val="24"/>
          <w:lang w:val="ru-RU" w:eastAsia="ru-RU"/>
        </w:rPr>
        <w:t>Разность множеств, дополнение множества. Интерпретация операций над множествами с помощью кругов Эйлера.</w:t>
      </w:r>
    </w:p>
    <w:p w:rsidR="00BB3DFB" w:rsidRPr="00BB3DFB" w:rsidRDefault="00BB3DFB" w:rsidP="00BB3DFB">
      <w:pPr>
        <w:widowControl w:val="0"/>
        <w:spacing w:after="0" w:line="240" w:lineRule="auto"/>
        <w:ind w:left="20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Элементы логики.</w:t>
      </w:r>
    </w:p>
    <w:p w:rsidR="00BB3DFB" w:rsidRPr="00BB3DFB" w:rsidRDefault="00BB3DFB" w:rsidP="00BB3DFB">
      <w:pPr>
        <w:widowControl w:val="0"/>
        <w:spacing w:after="0" w:line="240" w:lineRule="auto"/>
        <w:ind w:left="20" w:right="20" w:firstLine="700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Определение. Утверждения. Аксиомы и теоремы. Доказательство. Доказательство от противного. Теорема, обратная данной. Пример и контрпример. </w:t>
      </w:r>
    </w:p>
    <w:p w:rsidR="00BB3DFB" w:rsidRPr="00BB3DFB" w:rsidRDefault="00BB3DFB" w:rsidP="00BB3DFB">
      <w:pPr>
        <w:widowControl w:val="0"/>
        <w:spacing w:after="0" w:line="240" w:lineRule="auto"/>
        <w:ind w:left="20" w:right="20" w:firstLine="700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ысказывания.</w:t>
      </w:r>
    </w:p>
    <w:p w:rsidR="00BB3DFB" w:rsidRPr="00BB3DFB" w:rsidRDefault="00BB3DFB" w:rsidP="00BB3DFB">
      <w:pPr>
        <w:widowControl w:val="0"/>
        <w:spacing w:after="0" w:line="240" w:lineRule="auto"/>
        <w:ind w:left="20" w:right="20" w:firstLine="700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стинность и ложность высказывания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 w:cs="Times New Roman"/>
          <w:b/>
          <w:bCs/>
          <w:sz w:val="24"/>
          <w:szCs w:val="24"/>
          <w:lang w:val="ru-RU" w:eastAsia="ru-RU"/>
        </w:rPr>
      </w:pPr>
    </w:p>
    <w:p w:rsidR="00BB3DFB" w:rsidRPr="00BB3DFB" w:rsidRDefault="00BB3DFB" w:rsidP="00BB3DFB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 w:cs="Times New Roman"/>
          <w:b/>
          <w:bCs/>
          <w:sz w:val="24"/>
          <w:szCs w:val="24"/>
          <w:lang w:val="ru-RU" w:eastAsia="ru-RU"/>
        </w:rPr>
      </w:pPr>
      <w:r w:rsidRPr="00BB3DFB">
        <w:rPr>
          <w:rFonts w:ascii="Times New Roman" w:eastAsia="@Arial Unicode MS" w:hAnsi="Times New Roman" w:cs="Times New Roman"/>
          <w:b/>
          <w:bCs/>
          <w:sz w:val="24"/>
          <w:szCs w:val="24"/>
          <w:lang w:val="ru-RU" w:eastAsia="ru-RU"/>
        </w:rPr>
        <w:t>Содержание курса математики в 5–6 классах</w:t>
      </w:r>
    </w:p>
    <w:p w:rsidR="00BB3DFB" w:rsidRPr="00BB3DFB" w:rsidRDefault="00BB3DFB" w:rsidP="00BB3DFB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</w:pPr>
      <w:r w:rsidRPr="00BB3DFB"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  <w:lastRenderedPageBreak/>
        <w:t>Натуральные числа и нуль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Натуральный ряд чисел и его свойства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Натуральное число, множество натуральных чисел и его свойства, изображение нат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ральных чисел точками на числовой прямой. Использование свойств натуральных чисел в 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шении задач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Запись и чтение натуральных чисел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цами, чтение и запись натуральных чисел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Округление натуральных чисел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Необходимость округления. Правило округления натуральных чисел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Сравнение натуральных чисел и числа 0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онятие о сравнении двух чисел, математическая запись сравнений, способы сравнения чисел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Действия с натуральными числами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Сложение и вычитание, их компоненты, связь между ними, нахождение суммы и разн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ти, изменение суммы и разности при изменении компонентов сложения и вычитания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Умножение и деление, их компоненты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Переместительный и сочетательный законы сложения и умножения, распределительный закон умножения, 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обоснование алгоритмов выполнения действий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Степень с натуральным показателем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Запись числа в виде суммы разрядных слагаемых, порядок выполнения действий в в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ражениях, содержащих степень, вычисление значений выражений, содержащих степень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Числовые выражен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Числовое выражение и его значение, порядок выполнения действий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Деление с остатком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Деление с остатком и без остатка на множестве натуральных чисел, свойства деления с остатком. Практические задачи на деление с остатком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Свойства и признаки делимости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Свойство делимости суммы (разности) на число. Признаки делимости на 2, 3, 5, 9, 10. 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Признаки делимости на 4, 6, 8, 11. Обоснование признаков делимост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. Решение практических задач с применением признаков делимости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Разложение числа на простые множители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Простые и составные числа, 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решето Эратосфена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Разложение натурального числа на множители, разложение на простые множители. 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К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личество делителей числа, процесс разложения на множители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Алгебраические выражен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Использование букв для обозначения чисел, вычисление значения алгебраического в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ражения, применение алгебраических выражений для записи свойств арифметических д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ствий, преобразование алгебраических выражений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Делители и кратные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Делитель и его свойства, общий делитель, наибольший общий делитель, взаимно п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тые числа, нахождение наибольшего общего делителя. Кратное и его свойства, общее кратное, наименьшее общее кратное, способы нахождения наименьшего общего кратного.</w:t>
      </w:r>
    </w:p>
    <w:p w:rsidR="00BB3DFB" w:rsidRPr="00BB3DFB" w:rsidRDefault="00BB3DFB" w:rsidP="00BB3DFB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</w:pPr>
      <w:r w:rsidRPr="00BB3DFB"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  <w:t>Дроби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Обыкновенные дроби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Доля, часть, дробное число, дробь. Дробное число как результат деления. Правильные и неправильные дроби, смешанное число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Запись натурального числа в виде дроби с заданным знаменателем, преобразование см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шанного числа в неправильную дробь и наоборот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Приведение дробей к общему знаменателю. Сравнение обыкновенных дробей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lastRenderedPageBreak/>
        <w:t>Сложение и вычитание обыкновенных дробей. Умножение и деление обыкновенных дробей. Распределительный закон умножения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Арифметические действия со смешанными числами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Разные приемы выполнения действий с дробными числами.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ab/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Способы рационализации вычислений и их применение при изучении математик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>Десятичные дроби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Целая и дробная часть десятичной дроби. Преобразование десятичных дробей в обыкн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Преобразование обыкновенных дробей в десятичные дроби.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Конечные и бесконечные десятичные дроб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>Отношение двух чисел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>Масштаб на плане и карте.</w:t>
      </w: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>Пропорции. Свойства пропорций, применение пропорций и отношений при решении задач.</w:t>
      </w: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>Среднее арифметическое чисел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>Среднее арифметическое двух чисел. Изображение среднего арифметического двух ч</w:t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>сел на числовой прямой. Решение практических задач с применением среднего арифметическ</w:t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го. </w:t>
      </w:r>
      <w:r w:rsidRPr="00BB3DFB">
        <w:rPr>
          <w:rFonts w:ascii="Times New Roman" w:hAnsi="Times New Roman" w:cs="Times New Roman"/>
          <w:bCs/>
          <w:i/>
          <w:sz w:val="24"/>
          <w:szCs w:val="24"/>
          <w:lang w:val="ru-RU"/>
        </w:rPr>
        <w:t>Среднее арифметическое нескольких чисел.</w:t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>Проценты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Вычисление процентов от числа и числа по известному проценту, выражение отношения в процентах. Решение практических задач с процентами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>Диаграммы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Столбчатые и круговые диаграммы. Извлечение информации из диаграмм. </w:t>
      </w:r>
      <w:r w:rsidRPr="00BB3DFB">
        <w:rPr>
          <w:rFonts w:ascii="Times New Roman" w:hAnsi="Times New Roman" w:cs="Times New Roman"/>
          <w:bCs/>
          <w:i/>
          <w:sz w:val="24"/>
          <w:szCs w:val="24"/>
          <w:lang w:val="ru-RU"/>
        </w:rPr>
        <w:t>Изображение диаграмм по числовым данным</w:t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>.</w:t>
      </w: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</w:p>
    <w:p w:rsidR="00BB3DFB" w:rsidRPr="00BB3DFB" w:rsidRDefault="00BB3DFB" w:rsidP="00BB3DFB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Theme="majorEastAsia" w:hAnsi="Times New Roman" w:cs="Times New Roman"/>
          <w:i/>
          <w:iCs/>
          <w:spacing w:val="15"/>
          <w:sz w:val="24"/>
          <w:szCs w:val="24"/>
          <w:lang w:val="ru-RU"/>
        </w:rPr>
      </w:pPr>
      <w:r w:rsidRPr="00BB3DFB">
        <w:rPr>
          <w:rFonts w:ascii="Times New Roman" w:eastAsiaTheme="majorEastAsia" w:hAnsi="Times New Roman" w:cs="Times New Roman"/>
          <w:i/>
          <w:iCs/>
          <w:spacing w:val="15"/>
          <w:sz w:val="24"/>
          <w:szCs w:val="24"/>
          <w:lang w:val="ru-RU"/>
        </w:rPr>
        <w:t>Рациональные числа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>Положительные и отрицательные числа</w:t>
      </w:r>
    </w:p>
    <w:p w:rsidR="00BB3DFB" w:rsidRPr="00BB3DFB" w:rsidRDefault="00BB3DFB" w:rsidP="00BB3DFB">
      <w:pPr>
        <w:pStyle w:val="71"/>
        <w:shd w:val="clear" w:color="auto" w:fill="auto"/>
        <w:spacing w:line="240" w:lineRule="auto"/>
        <w:ind w:left="20" w:firstLine="0"/>
        <w:jc w:val="left"/>
        <w:rPr>
          <w:sz w:val="24"/>
          <w:szCs w:val="24"/>
          <w:lang w:eastAsia="ru-RU"/>
        </w:rPr>
      </w:pPr>
      <w:r w:rsidRPr="00BB3DFB">
        <w:rPr>
          <w:sz w:val="24"/>
          <w:szCs w:val="24"/>
        </w:rPr>
        <w:t>Изображение чисел на числовой прямой. Сравнение чисел. Модуль числа, геометрическая и</w:t>
      </w:r>
      <w:r w:rsidRPr="00BB3DFB">
        <w:rPr>
          <w:sz w:val="24"/>
          <w:szCs w:val="24"/>
        </w:rPr>
        <w:t>н</w:t>
      </w:r>
      <w:r w:rsidRPr="00BB3DFB">
        <w:rPr>
          <w:sz w:val="24"/>
          <w:szCs w:val="24"/>
        </w:rPr>
        <w:t>терпретация модуля числа. Действия с положительными и отрицательными числами. Множ</w:t>
      </w:r>
      <w:r w:rsidRPr="00BB3DFB">
        <w:rPr>
          <w:sz w:val="24"/>
          <w:szCs w:val="24"/>
        </w:rPr>
        <w:t>е</w:t>
      </w:r>
      <w:r w:rsidRPr="00BB3DFB">
        <w:rPr>
          <w:sz w:val="24"/>
          <w:szCs w:val="24"/>
        </w:rPr>
        <w:t xml:space="preserve">ство целых чисел. </w:t>
      </w:r>
      <w:r w:rsidRPr="00BB3DFB">
        <w:rPr>
          <w:sz w:val="24"/>
          <w:szCs w:val="24"/>
          <w:lang w:eastAsia="ru-RU"/>
        </w:rPr>
        <w:t>Понятие о рациональном числе.</w:t>
      </w:r>
      <w:r w:rsidRPr="00BB3DFB">
        <w:rPr>
          <w:sz w:val="24"/>
          <w:szCs w:val="24"/>
        </w:rPr>
        <w:t>Действия с рациональными числами.</w:t>
      </w:r>
    </w:p>
    <w:p w:rsidR="00BB3DFB" w:rsidRPr="00BB3DFB" w:rsidRDefault="00BB3DFB" w:rsidP="00BB3DFB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</w:pPr>
      <w:r w:rsidRPr="00BB3DFB"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  <w:t>Решение текстовых задач</w:t>
      </w:r>
    </w:p>
    <w:p w:rsidR="00BB3DFB" w:rsidRPr="00BB3DFB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Единицы измерений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: длины, площади, объёма, массы, времени, скорости, а также зав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имости между величинами. Зависимости между величинами: скорость, время, расстояние; производительность, время, работа; цена, количество, стоимость и др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Задачи на все арифметические действ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Решение арифметическим методом простых задач 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и задач повышенной трудности. 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пользование таблиц, схем, чертежей, других средств представления данных при решении зад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чи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План и этапы решения задачи. Анализ решения. Проверка решения, проверка обратным действием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Решение задач на движение  и работу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Анализ возможных ситуаций взаимного расположения объектов при их движении, со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ношения объёмов выполняемых работ при совместной работе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Решение задач на нахождение части числа и числа по его части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Решение задач на проценты. Применение пропорций при решении задач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Логические задачи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Решение логических задач. </w:t>
      </w:r>
      <w:r w:rsidRPr="00BB3DFB">
        <w:rPr>
          <w:rFonts w:ascii="Times New Roman" w:hAnsi="Times New Roman" w:cs="Times New Roman"/>
          <w:bCs/>
          <w:i/>
          <w:sz w:val="24"/>
          <w:szCs w:val="24"/>
          <w:lang w:val="ru-RU"/>
        </w:rPr>
        <w:t>Решение логических задач с помощью графов, таблиц</w:t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. </w:t>
      </w:r>
    </w:p>
    <w:p w:rsidR="00BB3DFB" w:rsidRPr="00BB3DFB" w:rsidRDefault="00BB3DFB" w:rsidP="00BB3DFB">
      <w:pPr>
        <w:widowControl w:val="0"/>
        <w:tabs>
          <w:tab w:val="left" w:pos="6918"/>
        </w:tabs>
        <w:spacing w:after="0" w:line="240" w:lineRule="auto"/>
        <w:ind w:left="2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сновные методы решения текстовых задач: арифметический, перебор</w:t>
      </w:r>
    </w:p>
    <w:p w:rsidR="00BB3DFB" w:rsidRPr="00BB3DFB" w:rsidRDefault="00BB3DFB" w:rsidP="00BB3DFB">
      <w:pPr>
        <w:widowControl w:val="0"/>
        <w:spacing w:after="0" w:line="240" w:lineRule="auto"/>
        <w:ind w:left="2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ариантов.</w:t>
      </w:r>
    </w:p>
    <w:p w:rsidR="00BB3DFB" w:rsidRPr="00BB3DFB" w:rsidRDefault="00BB3DFB" w:rsidP="00BB3DFB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Theme="majorEastAsia" w:hAnsi="Times New Roman" w:cs="Times New Roman"/>
          <w:i/>
          <w:iCs/>
          <w:spacing w:val="15"/>
          <w:sz w:val="24"/>
          <w:szCs w:val="24"/>
          <w:lang w:val="ru-RU"/>
        </w:rPr>
      </w:pPr>
      <w:r w:rsidRPr="00BB3DFB">
        <w:rPr>
          <w:rFonts w:ascii="Times New Roman" w:eastAsiaTheme="majorEastAsia" w:hAnsi="Times New Roman" w:cs="Times New Roman"/>
          <w:i/>
          <w:iCs/>
          <w:spacing w:val="15"/>
          <w:sz w:val="24"/>
          <w:szCs w:val="24"/>
          <w:lang w:val="ru-RU"/>
        </w:rPr>
        <w:t>Элементы геометрии или наглядная геометр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Фигуры в окружающем мире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Фигура на плоскости и тело в пространстве. Форма, размер.</w:t>
      </w:r>
      <w:r w:rsidRPr="00BB3DFB" w:rsidDel="0046087C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Точка, отрезок, прямая, луч, ломаная, угол. Длина отрезка. Измерение отрезков, единицы измерения. Градусная мера угла, измерение углов транспортиром, единицы измерения. Понятие о площади фигуры и объёме т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lastRenderedPageBreak/>
        <w:t>ла. Измерение площадей с помощью палетки. Отношение длин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, площадей, объёмов.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 Мног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угольник. Треугольник и четырёхугольник, прямоугольник и квадрат. Окружность и круг, центр и радиус. Прямоугольный параллелепипед, куб, шар, пирамида, цилиндр, конус. 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Вычисление площади прямоугольника. Вычисление объёма прямоугольного параллел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пипеда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. </w:t>
      </w:r>
      <w:r w:rsidRPr="00D67EAE">
        <w:rPr>
          <w:rFonts w:ascii="Times New Roman" w:hAnsi="Times New Roman" w:cs="Times New Roman"/>
          <w:i/>
          <w:sz w:val="24"/>
          <w:szCs w:val="24"/>
          <w:lang w:val="ru-RU"/>
        </w:rPr>
        <w:t>Длина окружности и площадь круга.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BB3DFB" w:rsidRPr="00BB3DFB" w:rsidRDefault="00BB3DFB" w:rsidP="00BB3DFB">
      <w:pPr>
        <w:widowControl w:val="0"/>
        <w:spacing w:after="0" w:line="240" w:lineRule="auto"/>
        <w:ind w:left="20" w:right="20" w:firstLine="70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Понятие о равенстве фигур. Центральная, осевая и </w:t>
      </w:r>
      <w:r w:rsidRPr="00BB3DFB">
        <w:rPr>
          <w:rFonts w:ascii="Times New Roman" w:eastAsia="Times New Roman" w:hAnsi="Times New Roman" w:cs="Times New Roman"/>
          <w:i/>
          <w:iCs/>
          <w:sz w:val="24"/>
          <w:szCs w:val="24"/>
          <w:lang w:val="ru-RU" w:eastAsia="ru-RU"/>
        </w:rPr>
        <w:t>зеркальная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симметрии. Изображение симметричных фигур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Решение практических задач с применением простейших свойств фигур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B3DFB" w:rsidRPr="00D67EAE" w:rsidRDefault="00BB3DFB" w:rsidP="00BB3DFB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 w:cs="Times New Roman"/>
          <w:b/>
          <w:bCs/>
          <w:sz w:val="24"/>
          <w:szCs w:val="24"/>
          <w:lang w:val="ru-RU" w:eastAsia="ru-RU"/>
        </w:rPr>
      </w:pPr>
      <w:bookmarkStart w:id="311" w:name="_Toc405513920"/>
      <w:bookmarkStart w:id="312" w:name="_Toc284662798"/>
      <w:bookmarkStart w:id="313" w:name="_Toc284663425"/>
      <w:r w:rsidRPr="00D67EAE">
        <w:rPr>
          <w:rFonts w:ascii="Times New Roman" w:eastAsia="@Arial Unicode MS" w:hAnsi="Times New Roman" w:cs="Times New Roman"/>
          <w:b/>
          <w:bCs/>
          <w:sz w:val="24"/>
          <w:szCs w:val="24"/>
          <w:lang w:val="ru-RU" w:eastAsia="ru-RU"/>
        </w:rPr>
        <w:t>Содержание курса математики в 7–9 классах</w:t>
      </w:r>
      <w:bookmarkEnd w:id="311"/>
      <w:bookmarkEnd w:id="312"/>
      <w:bookmarkEnd w:id="313"/>
    </w:p>
    <w:p w:rsidR="00BB3DFB" w:rsidRPr="00D67EAE" w:rsidRDefault="00BB3DFB" w:rsidP="00BB3DFB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bookmarkStart w:id="314" w:name="_Toc405513921"/>
      <w:bookmarkStart w:id="315" w:name="_Toc284662799"/>
      <w:bookmarkStart w:id="316" w:name="_Toc284663426"/>
      <w:r w:rsidRPr="00D67EAE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Алгебра</w:t>
      </w:r>
      <w:bookmarkEnd w:id="314"/>
      <w:bookmarkEnd w:id="315"/>
      <w:bookmarkEnd w:id="316"/>
    </w:p>
    <w:p w:rsidR="00BB3DFB" w:rsidRPr="00D67EAE" w:rsidRDefault="00BB3DFB" w:rsidP="00BB3DFB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</w:pPr>
      <w:r w:rsidRPr="00D67EAE"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  <w:t>Числа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67EAE">
        <w:rPr>
          <w:rFonts w:ascii="Times New Roman" w:hAnsi="Times New Roman" w:cs="Times New Roman"/>
          <w:b/>
          <w:bCs/>
          <w:sz w:val="24"/>
          <w:szCs w:val="24"/>
          <w:lang w:val="ru-RU"/>
        </w:rPr>
        <w:t>Рациональные числа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Множество рациональных чисел. Сравнение рациональных чисел. Действия с рац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нальными числами. 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Представление рационального числа десятичной дробью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BB3DFB" w:rsidRPr="003A4E1C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A4E1C">
        <w:rPr>
          <w:rFonts w:ascii="Times New Roman" w:hAnsi="Times New Roman" w:cs="Times New Roman"/>
          <w:b/>
          <w:bCs/>
          <w:sz w:val="24"/>
          <w:szCs w:val="24"/>
          <w:lang w:val="ru-RU"/>
        </w:rPr>
        <w:t>Иррациональные числа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Понятие иррационального числа. Распознавание иррациональных чисел. 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Иррационал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ь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ность числа </w:t>
      </w:r>
      <w:r w:rsidRPr="00BB3DFB">
        <w:rPr>
          <w:rFonts w:ascii="Times New Roman" w:hAnsi="Times New Roman" w:cs="Times New Roman"/>
          <w:i/>
          <w:position w:val="-6"/>
          <w:sz w:val="24"/>
          <w:szCs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25" o:title=""/>
          </v:shape>
          <o:OLEObject Type="Embed" ProgID="Equation.DSMT4" ShapeID="_x0000_i1025" DrawAspect="Content" ObjectID="_1558431859" r:id="rId26"/>
        </w:objec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Сравнение иррациональных чисел.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B3DFB">
        <w:rPr>
          <w:rFonts w:ascii="Times New Roman" w:hAnsi="Times New Roman" w:cs="Times New Roman"/>
          <w:bCs/>
          <w:i/>
          <w:sz w:val="24"/>
          <w:szCs w:val="24"/>
          <w:lang w:val="ru-RU"/>
        </w:rPr>
        <w:t>Множество действительных чисел</w:t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>.</w:t>
      </w:r>
    </w:p>
    <w:p w:rsidR="00BB3DFB" w:rsidRPr="00BB3DFB" w:rsidRDefault="00BB3DFB" w:rsidP="00BB3DFB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</w:pPr>
      <w:r w:rsidRPr="00BB3DFB"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  <w:t>Тождественные преобразован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>Алгебраические выражения</w:t>
      </w:r>
    </w:p>
    <w:p w:rsidR="00BB3DFB" w:rsidRPr="00BB3DFB" w:rsidRDefault="00BB3DFB" w:rsidP="00BB3DFB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ыражение с переме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softHyphen/>
        <w:t>ной. Значение выраж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softHyphen/>
        <w:t>ния. Допустимые знач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softHyphen/>
        <w:t>ния переменных. П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д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ановка выражений вместо переменных. Преобразование буквенных выражений на осн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е свойств арифметических действий. Равенство буквенных выражений. Тождество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>Целые выражен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Степень с натуральным показателем и её свойства. Законы арифметических действий. Преобразования выражений, содержащих степени с натуральным показателем. 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Одночлен, многочлен. Степень многочлена.  Действия с одночленами и многочленами (сложение, вычитание, умножение). Формулы сокращённого умножения: разность квадратов, квадрат суммы и разности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. 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Разложение многочлена на множители: вынесение общего множит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ля за скобки, группировка, применение формул сокращённого умножения. 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>Квадратный трё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>член, разложение квадратного трёхчлена на множители.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67EAE">
        <w:rPr>
          <w:rFonts w:ascii="Times New Roman" w:hAnsi="Times New Roman" w:cs="Times New Roman"/>
          <w:b/>
          <w:bCs/>
          <w:sz w:val="24"/>
          <w:szCs w:val="24"/>
          <w:lang w:val="ru-RU"/>
        </w:rPr>
        <w:t>Дробно-рациональные выражен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Степень с целым показателем. Преобразование дробно-линейных выражений: сложение, умножение, деление. 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реобразование выражений, содержащих знак модуля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Квадратные корни</w:t>
      </w:r>
    </w:p>
    <w:p w:rsidR="00BB3DFB" w:rsidRPr="00BB3DFB" w:rsidRDefault="00BB3DFB" w:rsidP="00BB3DFB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рифметический квадратный корень. Свойства арифметических квадратных корней. П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бразование выражений, содержащих квадратные корни: умножение, деление, вынесение множителя из-под знака корня, внесение множителя под знак корня.</w:t>
      </w:r>
    </w:p>
    <w:p w:rsidR="00BB3DFB" w:rsidRPr="00BB3DFB" w:rsidRDefault="00BB3DFB" w:rsidP="00BB3D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BB3DFB" w:rsidRPr="00D67EAE" w:rsidRDefault="00BB3DFB" w:rsidP="00BB3DFB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</w:pPr>
      <w:r w:rsidRPr="00D67EAE"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  <w:t>Уравнения и неравенства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>Равенства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Числовое равенство. Свойства числовых равенств. Равенство с переменной. Левая и п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вая части равенства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>Уравнен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онятие уравнения и корня уравнения. Представление о равносильности уравнений. 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ласть определения уравнения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lastRenderedPageBreak/>
        <w:t>Линейное уравнение и его корни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Решение линейных уравнений. Линейное уравнение с параметром. Количество корней линейного уравнения. 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>Решение линейных уравнений с параметром.</w:t>
      </w:r>
    </w:p>
    <w:p w:rsidR="00BB3DFB" w:rsidRPr="003A4E1C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A4E1C">
        <w:rPr>
          <w:rFonts w:ascii="Times New Roman" w:hAnsi="Times New Roman" w:cs="Times New Roman"/>
          <w:b/>
          <w:bCs/>
          <w:sz w:val="24"/>
          <w:szCs w:val="24"/>
          <w:lang w:val="ru-RU"/>
        </w:rPr>
        <w:t>Квадратное уравнение и его корни</w:t>
      </w:r>
    </w:p>
    <w:p w:rsidR="00BB3DFB" w:rsidRPr="00BB3DFB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Неполные квадратные уравнения. Дискриминант квадратного уравнения. Формула к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ей квадратного уравнения. Решение квадратных уравнений: использование формулы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граф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ческий метод решения, разложение на множители, подбор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ром. Примеры решения уравнений третьей степени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Дробно-рациональные уравнен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Решение простейших дробно-линейных уравнений. Решение дробно-рациональных уравнений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Методы решения уравнений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: метод равносильных преобразования, метод разложения на множители, метод замены переменной, графический метод. Использование свойств функций при решении уравнений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Простейшие иррациональные уравнения </w:t>
      </w:r>
      <w:r w:rsidRPr="00BB3DFB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26" type="#_x0000_t75" style="width:57pt;height:21.75pt" o:ole="">
            <v:imagedata r:id="rId27" o:title=""/>
          </v:shape>
          <o:OLEObject Type="Embed" ProgID="Equation.DSMT4" ShapeID="_x0000_i1026" DrawAspect="Content" ObjectID="_1558431860" r:id="rId28"/>
        </w:objec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BB3DFB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27" type="#_x0000_t75" style="width:84pt;height:21.75pt" o:ole="">
            <v:imagedata r:id="rId29" o:title=""/>
          </v:shape>
          <o:OLEObject Type="Embed" ProgID="Equation.DSMT4" ShapeID="_x0000_i1027" DrawAspect="Content" ObjectID="_1558431861" r:id="rId30"/>
        </w:objec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Уравнения вида </w:t>
      </w:r>
      <w:r w:rsidRPr="00BB3DFB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28" type="#_x0000_t75" style="width:35.25pt;height:18.75pt" o:ole="">
            <v:imagedata r:id="rId31" o:title=""/>
          </v:shape>
          <o:OLEObject Type="Embed" ProgID="Equation.DSMT4" ShapeID="_x0000_i1028" DrawAspect="Content" ObjectID="_1558431862" r:id="rId32"/>
        </w:objec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67EAE">
        <w:rPr>
          <w:rFonts w:ascii="Times New Roman" w:hAnsi="Times New Roman" w:cs="Times New Roman"/>
          <w:sz w:val="24"/>
          <w:szCs w:val="24"/>
          <w:lang w:val="ru-RU"/>
        </w:rPr>
        <w:t>Уравнения в целых числах.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D67EAE">
        <w:rPr>
          <w:rFonts w:ascii="Times New Roman" w:hAnsi="Times New Roman" w:cs="Times New Roman"/>
          <w:b/>
          <w:sz w:val="24"/>
          <w:szCs w:val="24"/>
          <w:lang w:val="ru-RU"/>
        </w:rPr>
        <w:t>Системы уравнений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Уравнение с двумя переменными. Линейное уравнение с двумя переменными. Прямая как графическая интерпретация линейного уравнения с двумя переменными.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Понятие системы уравнений. 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 xml:space="preserve">Решение систем уравнений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Методы решения систем линейных уравнений с двумя переменными: графический м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тод, метод сложения, метод подстановки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Системы линейных уравнений с параметром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Неравенства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Числовые неравенства. Свойства числовых неравенств. Проверка справедливости не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венств при заданных значениях переменных. 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Неравенство с переменной. Левая и правая части неравенства, строгие и нестрогие не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венства. 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>Область определения неравенства.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D67EAE">
        <w:rPr>
          <w:rFonts w:ascii="Times New Roman" w:hAnsi="Times New Roman" w:cs="Times New Roman"/>
          <w:sz w:val="24"/>
          <w:szCs w:val="24"/>
          <w:lang w:val="ru-RU"/>
        </w:rPr>
        <w:t xml:space="preserve">Решение линейных неравенств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равенства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Решение целых и дробно-рациональных неравенств методом интервалов.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67EAE">
        <w:rPr>
          <w:rFonts w:ascii="Times New Roman" w:hAnsi="Times New Roman" w:cs="Times New Roman"/>
          <w:sz w:val="24"/>
          <w:szCs w:val="24"/>
          <w:lang w:val="ru-RU"/>
        </w:rPr>
        <w:t>Линейные неравенства с параметром.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D67EAE">
        <w:rPr>
          <w:rFonts w:ascii="Times New Roman" w:hAnsi="Times New Roman" w:cs="Times New Roman"/>
          <w:b/>
          <w:sz w:val="24"/>
          <w:szCs w:val="24"/>
          <w:lang w:val="ru-RU"/>
        </w:rPr>
        <w:t>Системы неравенств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Системы неравенств с одной переменной. Решение систем неравенств с одной перем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ой: линейных, квадратных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BB3DFB" w:rsidRPr="00BB3DFB" w:rsidRDefault="00BB3DFB" w:rsidP="00BB3DFB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</w:pPr>
      <w:r w:rsidRPr="00BB3DFB"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  <w:t>Функции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Понятие функции</w:t>
      </w:r>
    </w:p>
    <w:p w:rsidR="00BB3DFB" w:rsidRPr="00D67EAE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Декартовы координаты на плоскости. </w:t>
      </w:r>
      <w:r w:rsidRPr="00BB3DFB">
        <w:rPr>
          <w:rStyle w:val="FontStyle51"/>
          <w:sz w:val="24"/>
          <w:szCs w:val="24"/>
          <w:lang w:val="ru-RU"/>
        </w:rPr>
        <w:t xml:space="preserve">Формирование представлений о метапредметном понятии «координаты». 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пособы задания функций: аналитический, графический, табличный. График функции. Примеры функций, получаемых в процессе исследования различных реал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ых процессов и решения задач. Значение функции в точке. Свойства функций: область оп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деления, множество значений, нули, промежутки знакопостоянства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чётность/нечётность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п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межутки возрастания и убывания, наибольшее и наименьшее значение. 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 xml:space="preserve">Исследование функции по её графику. 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D67EAE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редставление об асимптотах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Непрерывность функции. Кусочно заданные функции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lastRenderedPageBreak/>
        <w:t>Линейная функц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Свойства линейной функции, её график. Угловой коэффициент прямой. Положение г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фика линейной функции в зависимости от её коэффициентов. Нахождение коэффициентов л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ейной функции по заданным условиям: прохождение прямой через две точки с заданными к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рдинатами, прохождение прямой через данную точку и параллельной данной прямой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>Квадратичная функц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Свойства, её график. Парабола. Построение графика квадратичной функции по точкам. Нахождение нулей квадратичной функции, множества значений, промежутков знакопостоя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тва, промежутков монотонности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>Обратная пропорциональность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Свойства функции </w:t>
      </w:r>
      <w:r w:rsidRPr="00BB3DFB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29" type="#_x0000_t75" style="width:30.75pt;height:30.75pt" o:ole="">
            <v:imagedata r:id="rId33" o:title=""/>
          </v:shape>
          <o:OLEObject Type="Embed" ProgID="Equation.DSMT4" ShapeID="_x0000_i1029" DrawAspect="Content" ObjectID="_1558431863" r:id="rId34"/>
        </w:object>
      </w:r>
      <w:r w:rsidRPr="00BB3DFB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instrText xml:space="preserve"> </w:instrText>
      </w:r>
      <w:r w:rsidRPr="00BB3DFB">
        <w:rPr>
          <w:rFonts w:ascii="Times New Roman" w:eastAsia="Times New Roman" w:hAnsi="Times New Roman" w:cs="Times New Roman"/>
          <w:sz w:val="24"/>
          <w:szCs w:val="24"/>
        </w:rPr>
        <w:instrText>QUOTE</w:instrTex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instrText xml:space="preserve"> </w:instrText>
      </w:r>
      <w:r w:rsidRPr="00BB3DFB">
        <w:rPr>
          <w:rFonts w:ascii="Times New Roman" w:hAnsi="Times New Roman" w:cs="Times New Roman"/>
          <w:noProof/>
          <w:position w:val="-15"/>
          <w:sz w:val="24"/>
          <w:szCs w:val="24"/>
          <w:lang w:val="ru-RU" w:eastAsia="ru-RU" w:bidi="ar-SA"/>
        </w:rPr>
        <w:drawing>
          <wp:inline distT="0" distB="0" distL="0" distR="0" wp14:anchorId="4037369B" wp14:editId="2136A20A">
            <wp:extent cx="410845" cy="306070"/>
            <wp:effectExtent l="0" t="0" r="825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instrText xml:space="preserve"> </w:instrText>
      </w:r>
      <w:r w:rsidRPr="00BB3DFB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Гипербола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Графики функций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BB3DFB">
        <w:rPr>
          <w:rStyle w:val="FontStyle45"/>
          <w:sz w:val="24"/>
          <w:szCs w:val="24"/>
          <w:lang w:val="ru-RU"/>
        </w:rPr>
        <w:t xml:space="preserve"> </w:t>
      </w:r>
      <w:r w:rsidRPr="00BB3DFB">
        <w:rPr>
          <w:rStyle w:val="FontStyle51"/>
          <w:sz w:val="24"/>
          <w:szCs w:val="24"/>
          <w:lang w:val="ru-RU"/>
        </w:rPr>
        <w:t>Свой</w:t>
      </w:r>
      <w:r w:rsidRPr="00BB3DFB">
        <w:rPr>
          <w:rStyle w:val="FontStyle51"/>
          <w:sz w:val="24"/>
          <w:szCs w:val="24"/>
          <w:lang w:val="ru-RU"/>
        </w:rPr>
        <w:softHyphen/>
        <w:t>ства функций, их отображение на график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. Преобразование графика функции </w:t>
      </w:r>
      <w:r w:rsidRPr="00BB3DFB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30" type="#_x0000_t75" style="width:47.25pt;height:15.75pt" o:ole="">
            <v:imagedata r:id="rId36" o:title=""/>
          </v:shape>
          <o:OLEObject Type="Embed" ProgID="Equation.DSMT4" ShapeID="_x0000_i1030" DrawAspect="Content" ObjectID="_1558431864" r:id="rId37"/>
        </w:objec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 для построения графиков функций </w:t>
      </w:r>
      <w:r w:rsidRPr="00BB3DFB">
        <w:rPr>
          <w:rFonts w:ascii="Times New Roman" w:hAnsi="Times New Roman" w:cs="Times New Roman"/>
          <w:position w:val="-12"/>
          <w:sz w:val="24"/>
          <w:szCs w:val="24"/>
        </w:rPr>
        <w:object w:dxaOrig="1780" w:dyaOrig="380">
          <v:shape id="_x0000_i1031" type="#_x0000_t75" style="width:89.25pt;height:18.75pt" o:ole="">
            <v:imagedata r:id="rId38" o:title=""/>
          </v:shape>
          <o:OLEObject Type="Embed" ProgID="Equation.DSMT4" ShapeID="_x0000_i1031" DrawAspect="Content" ObjectID="_1558431865" r:id="rId39"/>
        </w:objec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Графики функций </w:t>
      </w:r>
      <w:r w:rsidRPr="00BB3DFB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32" type="#_x0000_t75" style="width:63.75pt;height:30.75pt" o:ole="">
            <v:imagedata r:id="rId40" o:title=""/>
          </v:shape>
          <o:OLEObject Type="Embed" ProgID="Equation.DSMT4" ShapeID="_x0000_i1032" DrawAspect="Content" ObjectID="_1558431866" r:id="rId41"/>
        </w:objec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BB3DFB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33" type="#_x0000_t75" style="width:39pt;height:18.75pt" o:ole="">
            <v:imagedata r:id="rId42" o:title=""/>
          </v:shape>
          <o:OLEObject Type="Embed" ProgID="Equation.DSMT4" ShapeID="_x0000_i1033" DrawAspect="Content" ObjectID="_1558431867" r:id="rId43"/>
        </w:object>
      </w:r>
      <w:r w:rsidRPr="00BB3DFB">
        <w:rPr>
          <w:rFonts w:ascii="Times New Roman" w:hAnsi="Times New Roman" w:cs="Times New Roman"/>
          <w:sz w:val="24"/>
          <w:szCs w:val="24"/>
        </w:rPr>
        <w:fldChar w:fldCharType="begin"/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instrText xml:space="preserve"> </w:instrText>
      </w:r>
      <w:r w:rsidRPr="00BB3DFB">
        <w:rPr>
          <w:rFonts w:ascii="Times New Roman" w:hAnsi="Times New Roman" w:cs="Times New Roman"/>
          <w:sz w:val="24"/>
          <w:szCs w:val="24"/>
        </w:rPr>
        <w:instrText>QUOTE</w:instrTex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instrText xml:space="preserve">  </w:instrText>
      </w:r>
      <w:r w:rsidRPr="00BB3DFB">
        <w:rPr>
          <w:rFonts w:ascii="Times New Roman" w:hAnsi="Times New Roman" w:cs="Times New Roman"/>
          <w:sz w:val="24"/>
          <w:szCs w:val="24"/>
        </w:rPr>
        <w:fldChar w:fldCharType="end"/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BB3DFB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 xml:space="preserve"> </w:t>
      </w:r>
      <w:r w:rsidRPr="00BB3DFB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34" type="#_x0000_t75" style="width:38.25pt;height:18.75pt" o:ole="">
            <v:imagedata r:id="rId44" o:title=""/>
          </v:shape>
          <o:OLEObject Type="Embed" ProgID="Equation.DSMT4" ShapeID="_x0000_i1034" DrawAspect="Content" ObjectID="_1558431868" r:id="rId45"/>
        </w:object>
      </w:r>
      <w:r w:rsidRPr="00BB3DFB">
        <w:rPr>
          <w:rFonts w:eastAsiaTheme="minorHAnsi"/>
          <w:sz w:val="24"/>
          <w:szCs w:val="24"/>
        </w:rPr>
        <w:fldChar w:fldCharType="begin"/>
      </w:r>
      <w:r w:rsidRPr="00BB3DFB">
        <w:rPr>
          <w:rFonts w:eastAsiaTheme="minorHAnsi"/>
          <w:sz w:val="24"/>
          <w:szCs w:val="24"/>
        </w:rPr>
        <w:fldChar w:fldCharType="separate"/>
      </w:r>
      <w:r w:rsidRPr="00BB3DFB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val="ru-RU" w:eastAsia="ru-RU" w:bidi="ar-SA"/>
        </w:rPr>
        <w:drawing>
          <wp:inline distT="0" distB="0" distL="0" distR="0" wp14:anchorId="47F32948" wp14:editId="56838C37">
            <wp:extent cx="478155" cy="245110"/>
            <wp:effectExtent l="0" t="0" r="0" b="254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3DFB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fldChar w:fldCharType="end"/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, </w:t>
      </w:r>
      <w:r w:rsidRPr="00BB3DFB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35" type="#_x0000_t75" style="width:33pt;height:18.75pt" o:ole="">
            <v:imagedata r:id="rId47" o:title=""/>
          </v:shape>
          <o:OLEObject Type="Embed" ProgID="Equation.DSMT4" ShapeID="_x0000_i1035" DrawAspect="Content" ObjectID="_1558431869" r:id="rId48"/>
        </w:object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Последовательности и прогрессии</w:t>
      </w:r>
    </w:p>
    <w:p w:rsidR="00BB3DFB" w:rsidRPr="00BB3DFB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Числовая последовательность. Примеры. Бесконечные последовательности. Арифмет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ческая прогрессия и её свойства. Геометрическая прогрессия. </w:t>
      </w:r>
      <w:r w:rsidRPr="00BB3DFB">
        <w:rPr>
          <w:rStyle w:val="FontStyle51"/>
          <w:sz w:val="24"/>
          <w:szCs w:val="24"/>
          <w:lang w:val="ru-RU"/>
        </w:rPr>
        <w:t xml:space="preserve">Формула    </w:t>
      </w:r>
      <w:r w:rsidRPr="00BB3DFB">
        <w:rPr>
          <w:rStyle w:val="FontStyle51"/>
          <w:sz w:val="24"/>
          <w:szCs w:val="24"/>
        </w:rPr>
        <w:t>n</w:t>
      </w:r>
      <w:r w:rsidRPr="00BB3DFB">
        <w:rPr>
          <w:rStyle w:val="FontStyle51"/>
          <w:sz w:val="24"/>
          <w:szCs w:val="24"/>
          <w:lang w:val="ru-RU"/>
        </w:rPr>
        <w:t xml:space="preserve">-го  члена  и суммы </w:t>
      </w:r>
      <w:r w:rsidRPr="00BB3DFB">
        <w:rPr>
          <w:rStyle w:val="FontStyle51"/>
          <w:sz w:val="24"/>
          <w:szCs w:val="24"/>
        </w:rPr>
        <w:t>n</w:t>
      </w:r>
      <w:r w:rsidRPr="00BB3DFB">
        <w:rPr>
          <w:rStyle w:val="FontStyle51"/>
          <w:sz w:val="24"/>
          <w:szCs w:val="24"/>
          <w:lang w:val="ru-RU"/>
        </w:rPr>
        <w:t xml:space="preserve"> первых членов арифмети</w:t>
      </w:r>
      <w:r w:rsidRPr="00BB3DFB">
        <w:rPr>
          <w:rStyle w:val="FontStyle51"/>
          <w:sz w:val="24"/>
          <w:szCs w:val="24"/>
          <w:lang w:val="ru-RU"/>
        </w:rPr>
        <w:softHyphen/>
        <w:t xml:space="preserve">ческой и геометрической прогрессий. 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ходящаяся геометрическая прогрессия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 Решение задач. </w:t>
      </w:r>
    </w:p>
    <w:p w:rsidR="00BB3DFB" w:rsidRPr="00BB3DFB" w:rsidRDefault="00BB3DFB" w:rsidP="00BB3DFB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</w:pPr>
      <w:r w:rsidRPr="00BB3DFB"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  <w:t>Решение текстовых задач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Задачи на все арифметические действ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Решение простых задач и задач повышенной трудности.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Использование таблиц, схем, чертежей, других средств представления данных при решении задачи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лан и этапы решения задачи. Анализ решения.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Проверка решения, проверка обратным действием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адачи на движение и работу, покупки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Анализ возможных ситуаций взаимного расположения объектов при их движении, со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ношения объёмов выполняемых работ при совместной работе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Решение задач на нахождение части числа и числа по его части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Решение задач на проценты, применение пропорций при решении задач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Логические задачи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Решение логических задач. Решение логических задач с помощью графов, таблиц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 xml:space="preserve">Основные методы решения задач: </w:t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>арифметический, алгебраический, перебор вариа</w:t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>н</w:t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>тов. Первичные представления о других методах решения задач (геометрические и графические методы).</w:t>
      </w:r>
    </w:p>
    <w:p w:rsidR="00BB3DFB" w:rsidRPr="00D67EAE" w:rsidRDefault="00BB3DFB" w:rsidP="00BB3DFB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bookmarkStart w:id="317" w:name="_Toc405513922"/>
      <w:bookmarkStart w:id="318" w:name="_Toc284662800"/>
      <w:bookmarkStart w:id="319" w:name="_Toc284663427"/>
      <w:r w:rsidRPr="00D67EAE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Статистика и теория вероятностей</w:t>
      </w:r>
      <w:bookmarkEnd w:id="317"/>
      <w:bookmarkEnd w:id="318"/>
      <w:bookmarkEnd w:id="319"/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67EAE">
        <w:rPr>
          <w:rFonts w:ascii="Times New Roman" w:hAnsi="Times New Roman" w:cs="Times New Roman"/>
          <w:b/>
          <w:sz w:val="24"/>
          <w:szCs w:val="24"/>
          <w:lang w:val="ru-RU"/>
        </w:rPr>
        <w:t>Статистика</w:t>
      </w:r>
    </w:p>
    <w:p w:rsidR="00BB3DFB" w:rsidRPr="00BB3DFB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влечение информации из таблиц, диаграмм и графиков. Описательные статистические показ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тели числовых наборов: среднее арифметическое, медиана, наибольшее и наименьшее знач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ия. Меры рассеивания: размах, дисперсия и стандартное отклонение. Случайная изменчивость. Изменчивость при измерениях. Решающие правила. Закономерности в изменчивых величинах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Случайные опыты и случайные событ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Случайные опыты (эксперименты), элементарные случайные события (исходы). Вероя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тарными событиями. Классические вероятностные опыты с использованием монет, кубиков. Представление событий с помощью диаграмм Эйлера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 Противоположные события, объедин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ие и пересечение событий. Правило сложения вероятностей. Случайный выбор. Представл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lastRenderedPageBreak/>
        <w:t>ние эксперимента в виде дерева, умножение вероятностей. Независимые события. Последов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тельные независимые испытания. Роль независимых событий в жизни, в частности – в технике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Элементы комбинаторики</w:t>
      </w:r>
    </w:p>
    <w:p w:rsidR="00BB3DFB" w:rsidRPr="00BB3DFB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равило умножения, перестановки, факториал числа. Решение комбинаторных задач п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ребором вариантов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outlineLvl w:val="2"/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320" w:name="_Toc405513923"/>
      <w:bookmarkStart w:id="321" w:name="_Toc284662801"/>
      <w:bookmarkStart w:id="322" w:name="_Toc284663428"/>
    </w:p>
    <w:p w:rsidR="00BB3DFB" w:rsidRPr="00D67EAE" w:rsidRDefault="00BB3DFB" w:rsidP="00BB3DFB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D67EAE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Геометрия</w:t>
      </w:r>
      <w:bookmarkEnd w:id="320"/>
      <w:bookmarkEnd w:id="321"/>
      <w:bookmarkEnd w:id="322"/>
    </w:p>
    <w:p w:rsidR="00BB3DFB" w:rsidRPr="00D67EAE" w:rsidRDefault="00BB3DFB" w:rsidP="00BB3DFB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</w:pPr>
      <w:r w:rsidRPr="00D67EAE"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  <w:t>Геометрические фигуры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Фигуры в геометрии и в окружающем мире</w:t>
      </w:r>
    </w:p>
    <w:p w:rsidR="00BB3DFB" w:rsidRPr="00BB3DFB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Фигура, форма. Внутренняя, внешняя область фигуры, граница. Линии и точки. Выдел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ие свойств объектов. Формирование представлений о межпредметных понятиях: фигура, ф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ма. </w:t>
      </w:r>
    </w:p>
    <w:p w:rsidR="00BB3DFB" w:rsidRPr="00BB3DFB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Точка, отрезок, прямая, луч, ломаная, плоскость, угол, биссектриса угла и её свойства, виды углов.</w:t>
      </w:r>
    </w:p>
    <w:p w:rsidR="00BB3DFB" w:rsidRPr="003A4E1C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A4E1C">
        <w:rPr>
          <w:rFonts w:ascii="Times New Roman" w:hAnsi="Times New Roman" w:cs="Times New Roman"/>
          <w:b/>
          <w:sz w:val="24"/>
          <w:szCs w:val="24"/>
          <w:lang w:val="ru-RU"/>
        </w:rPr>
        <w:t>Многоугольники</w:t>
      </w:r>
    </w:p>
    <w:p w:rsidR="00BB3DFB" w:rsidRPr="00D67EAE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Многоугольник, его элементы и его свойства. Распознавание некоторых многоугольн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ков. </w:t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>В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ыпуклые и невыпуклые многоугольники. 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>Правильные многоугольники.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Треугольники. Высота, медиана, биссектриса, средняя линия треугольника. Равноб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ренный треугольник, свойства и признаки. Равносторонний треугольник. Прямоугольный, ос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роугольный, тупоугольный треугольники. 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>Внешние углы треугольника. Замечательные точки в треугольнике. Неравенство треугольника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Четырёхугольники. Параллелограмм, ромб, прямоугольник, квадрат, трапеция, равн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бедренная трапеция. Свойства и признаки параллелограмма, ромба, прямоугольника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>Окружность, круг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х элементы и свойства; центральные и вписанные углы. Касательная и секущая к окружности, их свойства. Вписанные и описанные окружности для треугольников, четырё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угольников, правильных многоугольников. </w:t>
      </w:r>
    </w:p>
    <w:p w:rsidR="00BB3DFB" w:rsidRPr="00BB3DFB" w:rsidRDefault="00BB3DFB" w:rsidP="00BB3DFB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Геометрические фигуры в пространстве (объемные тела)</w:t>
      </w:r>
    </w:p>
    <w:p w:rsidR="00BB3DFB" w:rsidRPr="00BB3DFB" w:rsidRDefault="00BB3DFB" w:rsidP="00BB3DFB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BB3DFB" w:rsidRPr="00BB3DFB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Многогранник и его элементы. Названия многогранников с разным положением и кол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чеством граней. Распознавание многогранников.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Первичные представления о пирамидах, п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раллелепипедах, призмах, сфере, шаре, цилиндре, конусе, их элементах и простейших св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ствах. </w:t>
      </w:r>
    </w:p>
    <w:p w:rsidR="00BB3DFB" w:rsidRPr="00BB3DFB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iCs/>
          <w:sz w:val="24"/>
          <w:szCs w:val="24"/>
          <w:lang w:val="ru-RU"/>
        </w:rPr>
        <w:t>Осевая симметрия геометрических фигур. Центральная симметрия геометрических ф</w:t>
      </w:r>
      <w:r w:rsidRPr="00BB3DFB">
        <w:rPr>
          <w:rFonts w:ascii="Times New Roman" w:hAnsi="Times New Roman" w:cs="Times New Roman"/>
          <w:iCs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iCs/>
          <w:sz w:val="24"/>
          <w:szCs w:val="24"/>
          <w:lang w:val="ru-RU"/>
        </w:rPr>
        <w:t>гур</w:t>
      </w:r>
      <w:r w:rsidRPr="00BB3DFB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. </w:t>
      </w:r>
    </w:p>
    <w:p w:rsidR="00BB3DFB" w:rsidRPr="00BB3DFB" w:rsidRDefault="00BB3DFB" w:rsidP="00BB3DFB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</w:pPr>
      <w:r w:rsidRPr="00BB3DFB">
        <w:rPr>
          <w:rFonts w:ascii="Times New Roman" w:eastAsiaTheme="majorEastAsia" w:hAnsi="Times New Roman" w:cs="Times New Roman"/>
          <w:b/>
          <w:iCs/>
          <w:spacing w:val="15"/>
          <w:sz w:val="24"/>
          <w:szCs w:val="24"/>
          <w:lang w:val="ru-RU"/>
        </w:rPr>
        <w:t>Отношен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>Равенство фигур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>С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войства и признаки равенства треугольников. </w:t>
      </w:r>
    </w:p>
    <w:p w:rsidR="00BB3DFB" w:rsidRPr="003A4E1C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A4E1C">
        <w:rPr>
          <w:rFonts w:ascii="Times New Roman" w:hAnsi="Times New Roman" w:cs="Times New Roman"/>
          <w:b/>
          <w:bCs/>
          <w:sz w:val="24"/>
          <w:szCs w:val="24"/>
          <w:lang w:val="ru-RU"/>
        </w:rPr>
        <w:t>Параллельно</w:t>
      </w:r>
      <w:r w:rsidRPr="003A4E1C">
        <w:rPr>
          <w:rFonts w:ascii="Times New Roman" w:hAnsi="Times New Roman" w:cs="Times New Roman"/>
          <w:b/>
          <w:bCs/>
          <w:sz w:val="24"/>
          <w:szCs w:val="24"/>
          <w:lang w:val="ru-RU"/>
        </w:rPr>
        <w:softHyphen/>
        <w:t>сть прямых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ризнаки и свойства параллельных прямых. Аксиома параллельности Евклида. Теорема Фалеса.</w:t>
      </w:r>
    </w:p>
    <w:p w:rsidR="00BB3DFB" w:rsidRPr="003A4E1C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3A4E1C">
        <w:rPr>
          <w:rFonts w:ascii="Times New Roman" w:hAnsi="Times New Roman" w:cs="Times New Roman"/>
          <w:b/>
          <w:bCs/>
          <w:sz w:val="24"/>
          <w:szCs w:val="24"/>
          <w:lang w:val="ru-RU"/>
        </w:rPr>
        <w:t>Перпендикулярные прямые</w:t>
      </w:r>
    </w:p>
    <w:p w:rsidR="00BB3DFB" w:rsidRPr="00D67EAE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>Прямой угол. Перпендикуляр к прямой. Наклонная, проекция. Серединный перпендик</w:t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>у</w:t>
      </w:r>
      <w:r w:rsidRPr="00BB3DFB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ляр к отрезку. 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 xml:space="preserve">Свойства и признаки перпендикулярности. 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67EAE">
        <w:rPr>
          <w:rFonts w:ascii="Times New Roman" w:hAnsi="Times New Roman" w:cs="Times New Roman"/>
          <w:b/>
          <w:bCs/>
          <w:sz w:val="24"/>
          <w:szCs w:val="24"/>
          <w:lang w:val="ru-RU"/>
        </w:rPr>
        <w:t>Подобие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ропорциональные отрезки, подобие фигур. Подобные треугольники. Признаки под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бия. </w:t>
      </w:r>
      <w:r w:rsidRPr="00BB3DFB">
        <w:rPr>
          <w:rFonts w:ascii="Times New Roman" w:hAnsi="Times New Roman"/>
          <w:sz w:val="24"/>
          <w:szCs w:val="24"/>
          <w:lang w:val="ru-RU"/>
        </w:rPr>
        <w:t>Отношение площадей подобных фигур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sz w:val="24"/>
          <w:szCs w:val="24"/>
          <w:lang w:val="ru-RU"/>
        </w:rPr>
        <w:t>Взаимное расположени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 прямой и окружности, двух окружностей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BB3DFB" w:rsidRPr="00BB3DFB" w:rsidRDefault="00BB3DFB" w:rsidP="00BB3DFB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Theme="majorEastAsia" w:hAnsi="Times New Roman" w:cs="Times New Roman"/>
          <w:iCs/>
          <w:spacing w:val="15"/>
          <w:sz w:val="24"/>
          <w:szCs w:val="24"/>
          <w:lang w:val="ru-RU"/>
        </w:rPr>
      </w:pPr>
      <w:r w:rsidRPr="00BB3DFB">
        <w:rPr>
          <w:rFonts w:ascii="Times New Roman" w:eastAsiaTheme="majorEastAsia" w:hAnsi="Times New Roman" w:cs="Times New Roman"/>
          <w:iCs/>
          <w:spacing w:val="15"/>
          <w:sz w:val="24"/>
          <w:szCs w:val="24"/>
          <w:lang w:val="ru-RU"/>
        </w:rPr>
        <w:t>Измерения и вычислен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>Величины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Понятие величины. Длина. Измерение длины. Единицы измерения длины. 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>Величина у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>г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 xml:space="preserve">ла. Градусная мера угла. </w:t>
      </w:r>
    </w:p>
    <w:p w:rsidR="00BB3DFB" w:rsidRPr="00BB3DFB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lastRenderedPageBreak/>
        <w:t>Понятие о площади плоской фигуры и её свойствах. Измерение площадей. Единицы 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мерения площади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редставление об объёме и его свойствах. Измерение объёма. Единицы измерения объ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ё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мов.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67EAE">
        <w:rPr>
          <w:rFonts w:ascii="Times New Roman" w:hAnsi="Times New Roman" w:cs="Times New Roman"/>
          <w:b/>
          <w:bCs/>
          <w:sz w:val="24"/>
          <w:szCs w:val="24"/>
          <w:lang w:val="ru-RU"/>
        </w:rPr>
        <w:t>Измерения и вычисления</w:t>
      </w:r>
    </w:p>
    <w:p w:rsidR="00BB3DFB" w:rsidRPr="00BB3DFB" w:rsidRDefault="00BB3DFB" w:rsidP="00BB3DFB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Понятие величины. Длина. Измерение длины. Единцы измерения длины. Величина угла. Градусная мера угла.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Синус, косинус и тангенс острого угла прямоугольного треугольн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и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ка.</w:t>
      </w:r>
    </w:p>
    <w:p w:rsidR="00BB3DFB" w:rsidRPr="00BB3DFB" w:rsidRDefault="00BB3DFB" w:rsidP="00BB3DFB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онятие о площади плоской фигуры и её свойствах. Измерение площадей. Единицы изм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ения площади.</w:t>
      </w:r>
    </w:p>
    <w:p w:rsidR="00BB3DFB" w:rsidRPr="003A4E1C" w:rsidRDefault="00BB3DFB" w:rsidP="00BB3DFB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Представление об объёме пространственной фигуры и его свойствах. </w:t>
      </w:r>
      <w:r w:rsidRPr="003A4E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змерение объёма. Единицы измерения объёмов.</w:t>
      </w:r>
    </w:p>
    <w:p w:rsidR="00BB3DFB" w:rsidRPr="003A4E1C" w:rsidRDefault="00BB3DFB" w:rsidP="00BB3DFB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3A4E1C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Измерения и вычисления</w:t>
      </w:r>
    </w:p>
    <w:p w:rsidR="00BB3DFB" w:rsidRPr="003A4E1C" w:rsidRDefault="00BB3DFB" w:rsidP="00BB3DFB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Инструменты   для       измерений и построений; измерение   и   вычисление   углов,  длин (расстояний), площадей. Тригонометрические функции острого угла в прямоугольном треугольнике. 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Тригонометрические функции тупого угла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Вычисление элементов т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угольников с использованием тригонометрических соотношений. Площади. Формулы площади треугольника, параллелограмма и его частных видов, трапеции,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формула Герона, формула площади выпуклого четырёхугольник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, формулы длины окружности и площади круга.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Площадь кругового сектора, кругового сегмента. Площадь правильного мног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угольника.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Сравнение и вычисление площадей. </w:t>
      </w:r>
      <w:r w:rsidRPr="003A4E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Теорема Пифагора. </w:t>
      </w:r>
      <w:r w:rsidRPr="003A4E1C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Теорема косинусов. Теорема синусов.</w:t>
      </w:r>
    </w:p>
    <w:p w:rsidR="00BB3DFB" w:rsidRPr="003A4E1C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BB3DFB" w:rsidRPr="003A4E1C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A4E1C">
        <w:rPr>
          <w:rFonts w:ascii="Times New Roman" w:hAnsi="Times New Roman" w:cs="Times New Roman"/>
          <w:b/>
          <w:sz w:val="24"/>
          <w:szCs w:val="24"/>
          <w:lang w:val="ru-RU"/>
        </w:rPr>
        <w:t>Расстояния</w:t>
      </w:r>
    </w:p>
    <w:p w:rsidR="00BB3DFB" w:rsidRPr="00BB3DFB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Расстояние между точками. Расстояние от точки до прямой. Расстояние   между фигу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ми. Теорема Пифагора. Тригонометрические соотношения в прямоугольном треугольнике. </w:t>
      </w:r>
    </w:p>
    <w:p w:rsidR="00BB3DFB" w:rsidRPr="00BB3DFB" w:rsidRDefault="00BB3DFB" w:rsidP="00BB3DFB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Theme="majorEastAsia" w:hAnsi="Times New Roman" w:cs="Times New Roman"/>
          <w:i/>
          <w:iCs/>
          <w:spacing w:val="15"/>
          <w:sz w:val="24"/>
          <w:szCs w:val="24"/>
          <w:lang w:val="ru-RU"/>
        </w:rPr>
      </w:pPr>
      <w:r w:rsidRPr="00BB3DFB">
        <w:rPr>
          <w:rFonts w:ascii="Times New Roman" w:eastAsiaTheme="majorEastAsia" w:hAnsi="Times New Roman" w:cs="Times New Roman"/>
          <w:i/>
          <w:iCs/>
          <w:spacing w:val="15"/>
          <w:sz w:val="24"/>
          <w:szCs w:val="24"/>
          <w:lang w:val="ru-RU"/>
        </w:rPr>
        <w:t>Геометрические построен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Геометрические построения для иллюстрации свойств геометрических фигур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Инструменты для построений. Циркуль, линейка, угольник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Простейшие построения циркулем и линейкой: построение биссектрисы угла, перпенд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куляра к прямой, угла, равного данному.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Построение треугольников по трём сторонам, двум сторонам и углу между ними, ст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роне и двум прилежащим к ней углам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Деление отрезка в данном отношении.</w:t>
      </w:r>
    </w:p>
    <w:p w:rsidR="00BB3DFB" w:rsidRPr="003A4E1C" w:rsidRDefault="00BB3DFB" w:rsidP="00BB3DFB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Theme="majorEastAsia" w:hAnsi="Times New Roman" w:cs="Times New Roman"/>
          <w:i/>
          <w:iCs/>
          <w:spacing w:val="15"/>
          <w:sz w:val="24"/>
          <w:szCs w:val="24"/>
          <w:lang w:val="ru-RU"/>
        </w:rPr>
      </w:pPr>
      <w:r w:rsidRPr="003A4E1C">
        <w:rPr>
          <w:rFonts w:ascii="Times New Roman" w:eastAsiaTheme="majorEastAsia" w:hAnsi="Times New Roman" w:cs="Times New Roman"/>
          <w:i/>
          <w:iCs/>
          <w:spacing w:val="15"/>
          <w:sz w:val="24"/>
          <w:szCs w:val="24"/>
          <w:lang w:val="ru-RU"/>
        </w:rPr>
        <w:t xml:space="preserve">Геометрические преобразования 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bCs/>
          <w:sz w:val="24"/>
          <w:szCs w:val="24"/>
          <w:lang w:val="ru-RU"/>
        </w:rPr>
        <w:t>Преобразования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редставление о межпредметном понятии «преобразование». Преобразования в матем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тике (в арифметике, алгебре, геометрические преобразования). </w:t>
      </w:r>
      <w:r w:rsidRPr="00D67EAE">
        <w:rPr>
          <w:rFonts w:ascii="Times New Roman" w:hAnsi="Times New Roman" w:cs="Times New Roman"/>
          <w:i/>
          <w:sz w:val="24"/>
          <w:szCs w:val="24"/>
          <w:lang w:val="ru-RU"/>
        </w:rPr>
        <w:t>Подобие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67EAE">
        <w:rPr>
          <w:rFonts w:ascii="Times New Roman" w:hAnsi="Times New Roman" w:cs="Times New Roman"/>
          <w:b/>
          <w:bCs/>
          <w:sz w:val="24"/>
          <w:szCs w:val="24"/>
          <w:lang w:val="ru-RU"/>
        </w:rPr>
        <w:t>Движения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Осевая и центральная симметрия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, поворот и параллельный перенос.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Комбинации движ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ний на плоскости и их свойств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BB3DFB" w:rsidRPr="00BB3DFB" w:rsidRDefault="00BB3DFB" w:rsidP="00BB3DFB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Theme="majorEastAsia" w:hAnsi="Times New Roman" w:cs="Times New Roman"/>
          <w:i/>
          <w:iCs/>
          <w:spacing w:val="15"/>
          <w:sz w:val="24"/>
          <w:szCs w:val="24"/>
          <w:lang w:val="ru-RU"/>
        </w:rPr>
      </w:pPr>
      <w:r w:rsidRPr="00BB3DFB">
        <w:rPr>
          <w:rFonts w:ascii="Times New Roman" w:eastAsiaTheme="majorEastAsia" w:hAnsi="Times New Roman" w:cs="Times New Roman"/>
          <w:i/>
          <w:iCs/>
          <w:spacing w:val="15"/>
          <w:sz w:val="24"/>
          <w:szCs w:val="24"/>
          <w:lang w:val="ru-RU"/>
        </w:rPr>
        <w:t>Векторы и координаты на плоскости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/>
          <w:iCs/>
          <w:sz w:val="24"/>
          <w:szCs w:val="24"/>
          <w:lang w:val="ru-RU"/>
        </w:rPr>
        <w:t>Векторы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онятие вектора, действия над векторами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использование векторов в физике,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 разлож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ние вектора на составляющие, скалярное произведение и его свойств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D67EAE">
        <w:rPr>
          <w:rFonts w:ascii="Times New Roman" w:hAnsi="Times New Roman" w:cs="Times New Roman"/>
          <w:b/>
          <w:bCs/>
          <w:sz w:val="24"/>
          <w:szCs w:val="24"/>
          <w:lang w:val="ru-RU"/>
        </w:rPr>
        <w:t>Координаты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Основные понятия, 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координаты вектора, расстояние между точками. Координаты с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редины отрезка. Уравнения фигур.</w:t>
      </w:r>
    </w:p>
    <w:p w:rsidR="00BB3DFB" w:rsidRPr="00BB3DFB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Применение векторов и координат для решения простейших геометрических задач.</w:t>
      </w:r>
    </w:p>
    <w:p w:rsidR="00BB3DFB" w:rsidRPr="003A4E1C" w:rsidRDefault="00BB3DFB" w:rsidP="00BB3DFB">
      <w:pPr>
        <w:autoSpaceDE w:val="0"/>
        <w:autoSpaceDN w:val="0"/>
        <w:adjustRightInd w:val="0"/>
        <w:spacing w:before="91" w:after="0" w:line="240" w:lineRule="auto"/>
        <w:ind w:left="567"/>
        <w:jc w:val="center"/>
        <w:rPr>
          <w:rFonts w:ascii="Times New Roman" w:eastAsia="Times New Roman" w:hAnsi="Times New Roman" w:cs="Times New Roman"/>
          <w:i/>
          <w:sz w:val="24"/>
          <w:szCs w:val="24"/>
          <w:highlight w:val="yellow"/>
          <w:lang w:val="ru-RU" w:eastAsia="ru-RU"/>
        </w:rPr>
      </w:pPr>
      <w:r w:rsidRPr="003A4E1C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 xml:space="preserve">ЛОГИКА. </w:t>
      </w:r>
    </w:p>
    <w:p w:rsidR="00BB3DFB" w:rsidRPr="003A4E1C" w:rsidRDefault="00BB3DFB" w:rsidP="00BB3DFB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3A4E1C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Элементы логики</w:t>
      </w:r>
    </w:p>
    <w:p w:rsidR="00BB3DFB" w:rsidRPr="00BB3DFB" w:rsidRDefault="00BB3DFB" w:rsidP="00BB3DFB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lastRenderedPageBreak/>
        <w:t>Определение.  Утверждения. Аксиомы и теоремы. Д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softHyphen/>
        <w:t>казательство. Дока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softHyphen/>
        <w:t>зательство от пр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ивного. Тео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softHyphen/>
        <w:t>рема, обрат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softHyphen/>
        <w:t>ная данной. Пример и контрпри</w:t>
      </w: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softHyphen/>
        <w:t>мер.</w:t>
      </w:r>
    </w:p>
    <w:p w:rsidR="00BB3DFB" w:rsidRPr="00BB3DFB" w:rsidRDefault="00BB3DFB" w:rsidP="00BB3DFB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BB3DF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Высказывания</w:t>
      </w:r>
    </w:p>
    <w:p w:rsidR="00BB3DFB" w:rsidRPr="00D67EAE" w:rsidRDefault="00BB3DFB" w:rsidP="00BB3DFB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i/>
          <w:sz w:val="24"/>
          <w:szCs w:val="24"/>
          <w:highlight w:val="yellow"/>
          <w:lang w:val="ru-RU" w:eastAsia="ru-RU"/>
        </w:rPr>
      </w:pPr>
      <w:r w:rsidRPr="00BB3DF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Истинность и ложность выказывания. 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Сложные и простые высказывания. Операции над высказываниями с использованием   ло</w:t>
      </w:r>
      <w:r w:rsidRPr="00BB3DFB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softHyphen/>
        <w:t xml:space="preserve">гических связок: и, или, не. </w:t>
      </w:r>
      <w:r w:rsidRPr="00D67EAE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Условные высказывания (импликации:  «если… то…»).</w:t>
      </w:r>
    </w:p>
    <w:p w:rsidR="00BB3DFB" w:rsidRPr="00D67EAE" w:rsidRDefault="00BB3DFB" w:rsidP="00BB3D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</w:p>
    <w:p w:rsidR="00BB3DFB" w:rsidRPr="00D67EAE" w:rsidRDefault="00BB3DFB" w:rsidP="00BB3D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BB3DFB" w:rsidRPr="00D67EAE" w:rsidRDefault="00BB3DFB" w:rsidP="00BB3DFB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bookmarkStart w:id="323" w:name="_Toc405513924"/>
      <w:bookmarkStart w:id="324" w:name="_Toc284662802"/>
      <w:bookmarkStart w:id="325" w:name="_Toc284663429"/>
      <w:r w:rsidRPr="00D67EAE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История математики</w:t>
      </w:r>
      <w:bookmarkEnd w:id="323"/>
      <w:bookmarkEnd w:id="324"/>
      <w:bookmarkEnd w:id="325"/>
    </w:p>
    <w:p w:rsidR="00BB3DFB" w:rsidRPr="00BB3DFB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bCs/>
          <w:i/>
          <w:sz w:val="24"/>
          <w:szCs w:val="24"/>
          <w:lang w:val="ru-RU"/>
        </w:rPr>
        <w:t>История математики.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Возникновение математики как науки, этапы её развития. О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с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новные разделы математики. Выдающиеся математики и их вклад в развитие науки.</w:t>
      </w:r>
    </w:p>
    <w:p w:rsidR="00BB3DFB" w:rsidRPr="00BB3DFB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Геометрия и искусство. Геометрические закономерности окружающего мира.</w:t>
      </w:r>
    </w:p>
    <w:p w:rsidR="00BB3DFB" w:rsidRPr="00BB3DFB" w:rsidRDefault="00BB3DFB" w:rsidP="00BB3DFB">
      <w:pPr>
        <w:spacing w:after="0" w:line="240" w:lineRule="auto"/>
        <w:ind w:firstLine="709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Появление цифр, букв, иероглифов в процессе счёта и распределения продуктов на Дре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в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нем Ближнем Востоке. Связь с Неолитической революцией. Измерение площадей и объёмов простых фигур. Построение прямого угла, площадь треугольника, объём пирамиды. Имхотеп – первый учёный Древнего мира. Арифметика натуральных чисел. НОК, НОД, простые числа. Школа Пифагора. Бесконечность множества простых чисел. Числа и длины отрезков. Раци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нальные числа. Потребность в иррациональных числах. Появление десятичной записи чисел. Астрономия и геометрия. Что и как узнали Анаксагор, Эратосфен и Аристарх о размерах Л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у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ны, Земли и Солнца. Расстояния от Земли до Луны и Солнца. Что добавил Евклид к достиж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ниям Пифагора, Платона и Евдокса? Роль Аристотеля. Появление нуля и отрицательных чисел в античной арифметике. Роль Диофанта</w:t>
      </w:r>
      <w:proofErr w:type="gramStart"/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.. </w:t>
      </w:r>
      <w:proofErr w:type="gramEnd"/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Почему </w:t>
      </w:r>
      <w:r w:rsidRPr="00BB3DFB">
        <w:rPr>
          <w:rFonts w:ascii="Times New Roman" w:hAnsi="Times New Roman" w:cs="Times New Roman"/>
          <w:i/>
          <w:position w:val="-14"/>
          <w:sz w:val="24"/>
          <w:szCs w:val="24"/>
        </w:rPr>
        <w:object w:dxaOrig="1620" w:dyaOrig="420">
          <v:shape id="_x0000_i1036" type="#_x0000_t75" style="width:81.75pt;height:21pt" o:ole="">
            <v:imagedata r:id="rId49" o:title=""/>
          </v:shape>
          <o:OLEObject Type="Embed" ProgID="Equation.DSMT4" ShapeID="_x0000_i1036" DrawAspect="Content" ObjectID="_1558431870" r:id="rId50"/>
        </w:objec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? Открытия Архимеда в арифметике и в геометрии. Появление графиков функций. Сходимость геометрической пр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грессии. Роль Гюйгенса в создании часов с маятником. Измерение расстояния от Земли до Марса. Статистика и возникновение теории вероятностей. Ошибка Д’Аламбера. Роль росси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й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 xml:space="preserve">ских учёных в развитии математики: Л.Эйлер. Н.И.Лобачевский и неевклидова геометрия. А.Н.Колмогоров и теория вероятностей. Математика в развитии России: Петр </w:t>
      </w:r>
      <w:r w:rsidRPr="00BB3DFB">
        <w:rPr>
          <w:rFonts w:ascii="Times New Roman" w:hAnsi="Times New Roman" w:cs="Times New Roman"/>
          <w:i/>
          <w:sz w:val="24"/>
          <w:szCs w:val="24"/>
        </w:rPr>
        <w:t>I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, школа м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а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тематических и навигацких наук, развитие российского флота, А.Н.Крылов. Космическая пр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i/>
          <w:sz w:val="24"/>
          <w:szCs w:val="24"/>
          <w:lang w:val="ru-RU"/>
        </w:rPr>
        <w:t>грамма и М.В.Келдыш.</w:t>
      </w:r>
    </w:p>
    <w:p w:rsidR="00DF1540" w:rsidRPr="00BB3DFB" w:rsidRDefault="00DF1540" w:rsidP="00BB3DFB">
      <w:pPr>
        <w:tabs>
          <w:tab w:val="left" w:pos="993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B3DFB" w:rsidRPr="00972A79" w:rsidRDefault="00972A79" w:rsidP="00BB3DFB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                                                 </w:t>
      </w:r>
      <w:r w:rsidR="00BB3DFB" w:rsidRPr="00972A79">
        <w:rPr>
          <w:rFonts w:ascii="Times New Roman" w:hAnsi="Times New Roman" w:cs="Times New Roman"/>
          <w:b/>
          <w:sz w:val="24"/>
          <w:szCs w:val="24"/>
          <w:lang w:val="ru-RU"/>
        </w:rPr>
        <w:t>2.2.2.9. Информатика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Освоение программы учебного предмета «Информатика» направлено </w:t>
      </w:r>
      <w:proofErr w:type="gramStart"/>
      <w:r w:rsidRPr="00BB3DFB">
        <w:rPr>
          <w:rFonts w:ascii="Times New Roman" w:hAnsi="Times New Roman" w:cs="Times New Roman"/>
          <w:sz w:val="24"/>
          <w:szCs w:val="24"/>
          <w:lang w:val="ru-RU"/>
        </w:rPr>
        <w:t>на</w:t>
      </w:r>
      <w:proofErr w:type="gramEnd"/>
      <w:r w:rsidRPr="00BB3DFB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формирование информационной и алгоритмической культуры;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формирование представления о компьютере как универсальном устройстве обработки инф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мации; развитие основных навыков и умений использования компьютерных устройств;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формирование представления об основных изучаемых понятиях: информация, алгоритм, м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дель - и их свойствах;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развитие алгоритмического мышления, необходимого для профессиональной деятельности в современном обществе; 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развитие умений составить и записать алгоритм для конкретного исполнителя;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формирование умений формализации и структурирования информации, умения выбирать сп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lastRenderedPageBreak/>
        <w:t>формирование представлений о том, как понятия и конструкции информатики применяются в реальном мире, о роли информационных технологий в жизни людей;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формирование навыков и умений безопасного и целесообразного поведения при работе с к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пьютерными программами и в Интернете, умения соблюдать нормы информационной этики и права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Введение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Информация и информационные процессы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Информация – одно из основных обобщающих понятий современной науки. Различные аспекты слова «информация»: информация как данные, которые могут быть обработаны автоматизи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ванной системой, и информация как сведения, предназначенные для восприятия человеком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римеры данных: тексты, числа. Дискретность данных. Анализ данных. Возможность описания непрерывных объектов и процессов с помощью дискретных данных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Информационные процессы – процессы, связанные с хранением, преобразованием и передачей данных. Примеры информационных процессов в окружающем мире. 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Компьютер – универсальное устройство обработки данных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Устройство компьютера: процессор, оперативная память, внешняя энергонезависимая память, устройства ввода-вывода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Роль программ в использовании компьютера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Носители информации, используемые в ИКТ, их история и перспективы развития. Представл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ие об объемах данных и скоростях доступа, характерных для различных видов носителей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История и тенденции развития компьютеров, улучшение характеристик компьютеров. Суп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компьютеры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Техника безопасности и правила работы на компьютере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Математические основы информатики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Тексты и кодирование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Символ. Алфавит – конечное множество символов. Текст – конечная последовательность с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волов данного алфавита. Количество различных текстов данной длины в данном алфавите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Разнообразие языков и алфавитов. Естественные и формальные языки. Алфавит текстов на ру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ком языке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Кодирование символов одного алфавита с помощью кодовых слов в другом алфавите; кодовая таблица, декодирование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Двоичный алфавит. Представление данных в компьютере как текстов в двоичном алфавите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Двоичные коды с фиксированной длиной кодового слова. Разрядность кода – длина кодового слова. Примеры двоичных кодов с разрядностью 8, 16, 32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Единицы измерения длины двоичных текстов: бит, байт, производные от них единицы. Колич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тво информации, содержащееся в сообщении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Размер (длина) текста как мера количества информации. 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lastRenderedPageBreak/>
        <w:t>Зависимость количества кодовых комбинаций от разрядности кода. Таблицы кодировки с алф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витом, отличным от двоичного. Код </w:t>
      </w:r>
      <w:r w:rsidRPr="00BB3DFB">
        <w:rPr>
          <w:rFonts w:ascii="Times New Roman" w:hAnsi="Times New Roman" w:cs="Times New Roman"/>
          <w:sz w:val="24"/>
          <w:szCs w:val="24"/>
        </w:rPr>
        <w:t>ASCII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. Кодировки кириллицы. Примеры кодирования букв национальных алфавитов. Представление о стандарте </w:t>
      </w:r>
      <w:r w:rsidRPr="00BB3DFB">
        <w:rPr>
          <w:rFonts w:ascii="Times New Roman" w:hAnsi="Times New Roman" w:cs="Times New Roman"/>
          <w:sz w:val="24"/>
          <w:szCs w:val="24"/>
        </w:rPr>
        <w:t>Unicode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Дискретизация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Измерение и дискретизация. Общее представление о цифровом представлении аудиовизуал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ых и других непрерывных данных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Кодирование графической информации. Формирование изображения на экране монитора. К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дирование цвета. Цветовые модели. Глубина кодирования. Знакомство с растровой и векторной графикой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Кодирование звука. Разрядность и частота записи. Количество каналов записи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Оценка количественных параметров, связанных с представлением и хранением изображений и звуковых файлов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Системы счисления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озиционные и непозиционные системы счисления. Примеры представления чисел в позиц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нных системах счисления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Основание системы счисления. Алфавит (множество цифр) системы счисления. Количество цифр, используемых в системе счисления с заданным основанием. Краткая и развернутая ф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мы записи чисел в позиционных системах счисления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Двоичная системой счисления, запись целых чисел в пределах от 0 до 1024. Перевод натурал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ых чисел из десятичной системы счисления в двоичную и из двоичной в десятичную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Восьмеричная и шестнадцатеричная системы счисления. Перевод натуральных чисел из дво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ой системы счисления в восьмеричную и шестнадцатеричную и обратно. Арифметические действия в двоичной системе счисления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Элементы комбинаторики, теории множеств и математической логики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Формулы перемножения и сложения количества вариантов. Количество текстов данной длины в данном алфавите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Множество. Теоретико-множественные операции (объединение, пересечение, дополнение). Определение количества элементов в множествах, полученных из двух или трех базовых мн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жеств с помощью операций объединения, пересечения и дополнения. Диаграммы Эйлера-Венна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Утверждения. Истинность утверждений. Логические значения, базовые логические операции и логические выражения. Правила записи логических выражений, приоритеты логических опе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ций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Таблицы истинности. Построение таблиц истинности для логических выражений. Логические операции следования (импликация) и равносильности (эквивалентность). Свойства логических операций. Законы алгебры логики. Использование таблиц истинности для доказательства зак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ов алгебры логики. Логические элементы. Схемы логических элементов и их физическая (электронная) реализация. Знакомство с логическими основами компьютера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Дискретные математические объекты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lastRenderedPageBreak/>
        <w:t>Список. Первый элемент, последний элемент, предыдущий элемент, следующий элемент. Вставка, удаление и замена элемента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Дерево. Корень, лист, вершина (узел). Предшествующая вершина, последующие вершины. Поддерево. Высота дерева. 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Граф. Вершина, ребро, путь. Ориентированные и неориентированные графы. Начальная верш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а (источник) и конечная вершина (сток) в ориентированном графе. Длина (вес) ребра и пути. Понятие минимального пути. Матрица смежности графа (с длинами ребер)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Алгоритмы и элементы программирования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Исполнители и алгоритмы. Управление исполнителями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Исполнители. Состояния, возможные обстановки и система команд исполнителя; команды-приказы и команды-запросы; отказ исполнителя. Необходимость формального описания исп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л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ителя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Алгоритм как план управления исполнителем (исполнителями). Алгоритмический язык (язык программирования) – формальный язык для записи алгоритмов. Программа – запись алгоритма на конкретном алгоритмическом языке. Компьютер – автоматическое устройство, способное управлять по заранее составленной программе исполнителями, выполняющими команды. Неп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редственное (ручное) и программное управление исполнителем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Блок-схема, как наглядный способ представления алгоритма. Основные типы блоков. 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Системы программирования. Средства создания и выполнения программ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онятие об этапах разработки программ и приемах отладки программ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Алгоритмические конструкции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Линейные (неветвящиеся) алгоритмы. Их ограниченность: невозможность предусмотреть зав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имость последовательности выполняемых действий от исходных данных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ростые и составные условия (утверждения). Соблюдение и несоблюдение условия (ист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ость и ложность утверждения). Запись составных условий. Логические выражения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Конструкции ветвления (условный оператор): полная неполная форма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Конструкция повторения (цикл): цикл «пока», «повторить … раз», «для». Проверка условия выполнения цикла до начала выполнения тела цикла и после выполнения тела цикла: постусл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вие и предусловие цикла. Величина (переменная): имя и значение. Типы величин: целые, вещ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твенные, символьные, строковые, логические. Табличные величины (массивы). Оператор п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ваивания. Табличные величины (массивы). Одномерные массивы. Запись алгоритмических конструкций в выбранном языке программирования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римеры записи команд ветвления и повторения и других конструкций в различных алгор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мических языках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остроение алгоритмов и программ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Составление алгоритмов и программ по управлению исполнителями. 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римеры задач обработки данных: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нахождение минимального и максимального числа из двух, трех, четырех данных чисел;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lastRenderedPageBreak/>
        <w:t>нахождение всех корней заданного квадратного уравнения;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заполнение числового массива в соответствии с формулой или путем ввода чисел;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нахождение суммы элементов данной конечной числовой последовательности или массива;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нахождение минимального (максимального) элемента массива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Знакомство с алгоритмами решения этих задач. Реализации этих алгоритмов в выбранной среде программирования. Составление алгоритмов и программ по управлению исполнителями Робот, Черепашка, Чертежник и др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онятие об этапах разработки программ: составление требований к программе, выбор алгор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ма и его реализация в виде программы на выбранном алгоритмическом языке, отладка п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граммы с помощью выбранной системы программирования, тестирование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ростейшие приемы диалоговой отладки программ (выбор точки останова, пошаговое вып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л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ение, просмотр значений величин, отладочный вывод)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Анализ алгоритмов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Сложность вычисления: количество выполненных операций, размер используемой памяти; их зависимость от размера исходных данных. Примеры коротких программ, выполняющих много шагов по обработке небольшого объема данных; примеры коротких программ, выполняющих обработку большого объема данных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Определение возможных результатов работы алгоритма при данном множестве входных д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ых; определение возможных входных данных, приводящих к данному результату. Примеры описания объектов и процессов с помощью набора числовых характеристик, а также зависим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тей между этими характеристиками, выражаемыми с помощью формул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Математическое моделирование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онятие математической модели. Ее отличия от натурной модели и от словесного (литерату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ного) описания объекта. Использование компьютеров при анализе математических моделей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римеры использования математических (компьютерных) моделей при решении научно-технических задач. Представление о цикле моделирования: построение математической модели, ее программная реализация, проверка на простых примерах (тестирование), проведение комп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ютерного эксперимента, анализ его результатов, уточнение модели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Использование программных систем и сервисов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Файловая система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Файловая система. Каталог (директория). Основные операции при работе с файлами: создание, редактирование, копирование, перемещение, удаление. Типы файлов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Характерные размеры файлов различных типов (страница печатного текста, полный текст 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мана «Евгений Онегин», минутный видеоклип, полуторачасовой фильм, файл данных космич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ких наблюдений, файл промежуточных данных при математическом моделировании сложных физических процессов и др.)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Архивирование и разархивирование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Файловый менеджер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lastRenderedPageBreak/>
        <w:t>Поиск в файловой системе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одготовка текстов и демонстрационных материалов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Текстовые документы и их структурные элементы (страница, абзац, строка, слово, символ). Текстовый редактор. Операции редактирования текстов. Создание структурированного текста. Стилевое форматирование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Включение в текстовый документ списков, таблиц, и графических объектов. Включение в т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стовый документ диаграмм, формул, нумерации страниц, колонтитулов, ссылок и др. 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роверка правописания, словари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Инструменты ввода текста с использованием сканера, программ распознавания, расшифровки устной речи. Компьютерный перевод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Подготовка компьютерных презентаций. 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Знакомство с графическими редакторами. Операции редактирования графических объектов: изменение размера, сжатие изображения; обрезка; коррекция цвета, яркости и контрастности; поворот, отражение. Ввод изображений с использованием различных цифровых устройств (цифровых фотоаппаратов и микроскопов, видеокамер, сканеров и т. д.)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Электронные (динамические) таблицы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Электронные (динамические) таблицы. Формулы с использованием абсолютной, относительной и смешанной адресации; преобразование формул при копировании. Выделение диапазона т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лицы и упорядочивание (сортировка) его элементов; построение графиков и диаграмм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Базы данных. Поиск информации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Базы данных. Таблица как представление отношения. Поиск данных в готовой базе. 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оиск информации в Интернете. Средства и методика поиска информации. Построение зап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сов; браузеры. Компьютерные энциклопедии и словари. Компьютерные карты и другие спр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вочные системы. 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Работа в информационном пространстве. Информационно-коммуникационные технологии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Компьютерные сети. Интернет. Адресация в Интернете. Доменная система имен. Сайт. Сетевое хранение данных. 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Виды деятельности в Интернете. Интернет-сервисы: почтовая служба; справочные службы (карты, расписания и т. п.), поисковые службы, службы обновления программного обеспечения и др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Компьютерные вирусы и другие вредоносные программы; защита от них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Приемы, повышающие безопасность работы в Интернете. Методы индивидуального и колле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тивного размещения новой информации в Интернете. Взаимодействие на основе компьютерных сетей: электронная почта, чат, форум, телеконференция и др.</w:t>
      </w:r>
    </w:p>
    <w:p w:rsidR="00BB3DFB" w:rsidRP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>Гигиенические, эргономические и технические условия эксплуатации средств ИКТ. Эконом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ческие, правовые и этические аспекты их использования. Личная информация, средства ее з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B3DFB">
        <w:rPr>
          <w:rFonts w:ascii="Times New Roman" w:hAnsi="Times New Roman" w:cs="Times New Roman"/>
          <w:sz w:val="24"/>
          <w:szCs w:val="24"/>
          <w:lang w:val="ru-RU"/>
        </w:rPr>
        <w:t>щиты. Организация личного информационного пространства.</w:t>
      </w:r>
    </w:p>
    <w:p w:rsidR="00BB3DFB" w:rsidRDefault="00BB3DFB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B3DFB">
        <w:rPr>
          <w:rFonts w:ascii="Times New Roman" w:hAnsi="Times New Roman" w:cs="Times New Roman"/>
          <w:sz w:val="24"/>
          <w:szCs w:val="24"/>
          <w:lang w:val="ru-RU"/>
        </w:rPr>
        <w:t xml:space="preserve">Основные этапы и тенденции развития ИКТ. Стандарты в сфере информатики и ИКТ. </w:t>
      </w:r>
    </w:p>
    <w:p w:rsidR="0093069E" w:rsidRPr="00972A79" w:rsidRDefault="00972A79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ru-RU"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ru-RU" w:eastAsia="ru-RU"/>
        </w:rPr>
        <w:lastRenderedPageBreak/>
        <w:t xml:space="preserve">                                                          </w:t>
      </w:r>
      <w:r w:rsidR="0093069E" w:rsidRPr="00972A79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ru-RU" w:eastAsia="ru-RU"/>
        </w:rPr>
        <w:t>2.2.2.10. Физика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При изучении  учебного предмета «Физика» происходит ознакомление обучающихся с физич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кими и астрономическими явлениями, основными принципами работы механизмов, высок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технологичных устройств и приборов, развитие компетенций в области </w:t>
      </w:r>
      <w:proofErr w:type="gramStart"/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естественно-научных</w:t>
      </w:r>
      <w:proofErr w:type="gramEnd"/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 исследований и экспериментов, проведения измерений с помощью различных инструментов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своение  физики направлено на освоение учащимися общих законов и закономерностей п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одных явлений, развитие представлений о строении, свойствах, законах существования и дв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жения материи, формирование научной картины мира - важного ресурса научно-технического прогресс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Физика и физические методы изучения природы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Физика - наука о природе. Физические тела и явления. Наблюдение и описание физических я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в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лений. Физический эксперимент. Моделирование явлений и объектов природ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Физические величины и их измерение. Точность и погрешность измерений. Международная с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тема единиц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Физические законы и закономерности. Физика и техника. Научный метод познания. Роль физ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ки в формировании естественнонаучной грамотност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Механические явления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Механическое движение. Материальная точка как модель физического тела. Относительность механического движения. Система отсчета. Физические величины, необходимые для описания движения и взаимосвязь между ними (путь, перемещение, скорость, ускорение, время движ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ия). Равномерное и равноускоренное прямолинейное движение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авномерное движение по окружности. Первый закон Ньютона и инерция. Масса тела. Пл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т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ость вещества. Сила. Единицы силы. Второй закон Ньютона. Третий закон Ньютона. Своб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д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ое падение тел. Сила тяжести. Закон всемирного тяготения. Сила упругости. Закон Гука. Вес тела. Невесомость. Связь между силой тяжести и массой тела. Динамометр. Равнодействующая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ила. Сила трения. Трение скольжения. Трение покоя. Трение в природе и технике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мпульс. Закон сохранения импульса. Реактивное движение. Механическая работа. Мощность. Энергия. Потенциальная и кинетическая энергия. Превращение одного вида механической энергии в другой. Закон сохранения полной механической энерги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Простые механизмы. Условия равновесия твердого тела, имеющего закрепленную ось движ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ия. Момент силы. Центр тяжести тела. Рычаг. Равновесие сил на рычаге. Рычаги в технике, быту и природе. Подвижные и неподвижные блоки. Равенство работ при использовании п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тых механизмов («Золотое правило механики»). Коэффициент полезного действия механизм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Давление твердых тел. Единицы измерения давления. Способы изменения давления Давление жидкостей и газов Закон Паскаля. Давление жидкости на дно и стенки сосуда. Сообщающиеся сосуды. Вес воздуха. Атмосферное давление. Измерение атмосферного давления. Опыт Тор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челли. Барометр-анероид. Атмосферное давление на различных высотах. Гидравлические мех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а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измы (пресс, насос). Давление жидкости и газа на погруженное в них тело. Архимедова сила. Плавание тел и судов Воздухоплавание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lastRenderedPageBreak/>
        <w:t>Механические колебания. Период, частота, амплитуда колебаний. Резонанс. Механические волны в однородных средах. Длина волны. Звук как механическая волна. Громкость и высота тона звук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Тепловые явления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троение вещества. Атомы и молекулы. Тепловое движение атомов и молекул. Диффузия в г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а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зах, жидкостях и твердых телах Броуновское движение. Взаимодействие (притяжение и отта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л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кивание) молекул. Агрегатные состояния вещества. Различие в строении твердых тел, жидк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тей и газов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Тепловое равновесие. Температура. Связь температуры со скоростью хаотического движения частиц. Внутренняя энергия. Работа и теплопередача как способы изменения внутренней эн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гии тела. Теплопроводность. Конвекция. Излучение. Примеры теплопередачи в природе и т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х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ике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Количество теплоты. Удельная теплоемкость. Удельная теплота сгорания топлива. Закон с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хранения и превращения энергии в механических и тепловых процессах. Плавление и отверд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вание кристаллических тел. Удельная теплота плавления. Испарение и конденсация. Поглощ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ие энергии при испарении жидкости и выделение ее при конденсации пара. Кипение. Завис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мость температуры кипения от давления. Удельная теплота парообразования и конденсации. Влажность воздуха. Работа газа при расширении. Преобразования энергии в тепловых машинах (паровая турбина, двигатель внутреннего сгорания, реактивный двигатель). КПД тепловой м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а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шины. Экологические проблемы использования тепловых машин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Электромагнитные явления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Электризация физических тел. Взаимодействие заряженных тел. Два рода электрических за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я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дов. Делимость электрического заряда. Элементарный электрический заряд. Закон сохранения электрического заряда. Проводники, полупроводники и изоляторы электричества. Электроскоп. Электрическое поле как особый вид материи. Действие электрического поля на электрические заряды. Конденсатор. Энергия электрического поля конденсатор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Электрический ток. Источники электрического тока. Электрическая цепь и ее составные части. Направление и действия электрического тока. Носители электрических зарядов в металлах. С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ла тока. Электрическое напряжение. Напряженность электрического поля. Электрическое с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противление проводников. Единицы сопротивления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Зависимость силы тока от напряжения. Закон Ома для участка цепи. Удельное сопротивление. Реостаты. Последовательное соединение проводников. Параллельное соединение проводников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абота электрического поля по перемещению электрических зарядов. Мощность электрическ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го тока. Нагревание проводников электрическим током. Закон Джоуля - Ленца. Электрические нагревательные и осветительные приборы. Короткое замыкание. Магнитное поле. Индукция магнитного поля. Магнитное поле тока. Опыт Эрстеда. Магнитное поле постоянных магнитов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Магнитное поле Земли. Электромагнит. Магнитное поле катушки с током. Применение эл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к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тромагнитов. Действие магнитного поля на проводник с током и движущуюся заряженную ч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а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тицу. Сила Ампера и сила Лоренца. Электродвигатель. Явление электромагнитной индукция. Опыты Фарадея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lastRenderedPageBreak/>
        <w:t>Электромагнитные колебания. Колебательный контур. Электрогенератор. Переменный ток. Трансформатор. Передача электрической энергии на расстояние. Электромагнитные волны и их свойства. Принципы радиосвязи и телевидения. Влияние электромагнитных излучений на ж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вые организм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корость света. Дуализм природы света. Дисперсия света. Интерференция и дифракция света. Источники света. Закон прямолинейного распространение света. Закон отражения света. Пл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кое зеркало. Закон преломления света. Линзы. Фокусное расстояние и оптическая сила линзы. Изображение предмета в зеркале и линзе. Оптические приборы. Глаз как оптическая систем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Квантовые явления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троение атомов. Планетарная модель атома. Квантовый характер поглощения и испускания света атомами. Линейчатые спектр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пыты Резерфорд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остав атомного ядра. Протон, нейтрон и электрон. Закон Эйнштейна о пропорциональности массы и энергии. Дефект масс и энергия связи атомных ядер. Радиоактивность. Период пол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у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аспада. Альфа-излучение. Бета-излучение. Гамма-излучение. Ядерные реакции. Источники энергии Солнца и звезд. Ядерная энергетика. Экологические проблемы работы атомных эл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к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тростанций. Дозиметрия. Влияние радиоактивных излучений на живые организм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троение и эволюция Вселенной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Геоцентрическая и гелиоцентрическая системы мира. Физическая природа небесных тел С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л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ечной системы. Происхождение Солнечной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истемы. Физическая природа Солнца и звезд. Строение Вселенной. Эволюция Вселенной. Г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потеза Большого взрыв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Примерные темы лабораторных и практических работ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Лабораторные работы (независимо от тематической принадлежности) делятся следующие т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пы: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. Проведение прямых измерений физических величин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2. Расчет по полученным результатам прямых измерений зависимого от них параметра (косв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ые измерения)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3. Наблюдение явлений и постановка опытов (на качественном уровне) по обнаружению факт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ов, влияющих на протекание данных явлений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4. Исследование зависимости одной физической величины от другой с представлением резул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ь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татов в виде графика или таблиц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5. Проверка заданных предположений (прямые измерения физических величин и сравнение з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а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данных соотношений между ними)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6. Знакомство с техническими устройствами и их конструирование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lastRenderedPageBreak/>
        <w:t>Любая рабочая программа должна предусматривать выполнение лабораторных работ всех ук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а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занных типов. Выбор тематики и числа работ каждого типа зависит от особенностей рабочей программы и УМК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Проведение прямых измерений физических величин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. Измерение размеров тел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2. Измерение размеров малых тел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3. Измерение массы тел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4. Измерение объема тел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5. Измерение сил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6. Измерение времени процесса, периода колебаний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7. Измерение температур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8. Измерение давления воздуха в баллоне под поршнем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9. Измерение силы тока и его регулирование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0. Измерение напряжения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1. Измерение углов падения и преломления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2. Измерение фокусного расстояния линз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3. Измерение радиоактивного фон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асчет по полученным результатам прямых измерений зависимого от них параметра (косв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ые измерения)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. Измерение плотности вещества твердого тел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2. Определение коэффициента трения скольжения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3. Определение жесткости пружин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4. Определение выталкивающей силы, действующей на погруженное в жидкость тело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5. Определение момента сил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6. Измерение скорости равномерного движения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7. Измерение средней скорости движения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8. Измерение ускорения равноускоренного движения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9. Определение работы и мощност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lastRenderedPageBreak/>
        <w:t>10. Определение частоты колебаний груза на пружине и нит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1. Определение относительной влажност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2. Определение количества теплот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3. Определение удельной теплоемкост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4. Измерение работы и мощности электрического ток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5. Измерение сопротивления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6. Определение оптической силы линз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7. Исследование зависимости выталкивающей силы от объема погруженной части от плотн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ти жидкости, ее независимости от плотности и массы тел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8. Исследование зависимости силы трения от характера поверхности, ее независимости от площад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аблюдение явлений и постановка опытов (на качественном уровне) по обнаружению факт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ов, влияющих на протекание данных явлений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. Наблюдение зависимости периода колебаний груза на нити от длины и независимости от масс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2. Наблюдение зависимости периода колебаний груза на пружине от массы и жесткост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3. Наблюдение зависимости давления газа от объема и температур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4. Наблюдение зависимости температуры остывающей воды от времен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5. Исследование явления взаимодействия катушки с током и магнит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6. Исследование явления электромагнитной индукци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7. Наблюдение явления отражения и преломления свет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8. Наблюдение явления дисперси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9. Обнаружение зависимости сопротивления проводника от его параметров и веществ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0. Исследование зависимости веса тела в жидкости от объема погруженной част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1. Исследование зависимости одной физической величины от другой с представлением 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зультатов в виде графика или таблиц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2. Исследование зависимости массы от объем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3. Исследование зависимости пути от времени при равноускоренном движении без начальной скорост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lastRenderedPageBreak/>
        <w:t>14. Исследование зависимости скорости от времени и пути при равноускоренном движени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5. Исследование зависимости силы трения от силы давления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6. Исследование зависимости деформации пружины от сил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7. Исследование зависимости периода колебаний груза на нити от длин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8. Исследование зависимости периода колебаний груза на пружине от жесткости и масс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9. Исследование зависимости силы тока через проводник от напряжения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20. Исследование зависимости силы тока через лампочку от напряжения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21. Исследование зависимости угла преломления от угла падения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Проверка заданных предположений (прямые измерения физических величин и сравнение з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а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данных соотношений между ними). Проверка гипотез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. Проверка гипотезы о линейной зависимости длины столбика жидкости в трубке от темпе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а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тур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2. Проверка гипотезы о прямой пропорциональности скорости при равноускоренном движении пройденному пут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3. Проверка гипотезы: при последовательно включенных лампочки и проводника или двух п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водников напряжения складывать нельзя (можно)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4. Проверка правила сложения токов на двух параллельно включенных резисторов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Знакомство с техническими устройствами и их конструирование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5. Конструирование наклонной плоскости с заданным значением КПД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6. Конструирование ареометра и испытание его работы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7. Сборка электрической цепи и измерение силы тока в ее различных участках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8. Сборка электромагнита и испытание его действия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9. Изучение электрического двигателя постоянного тока (на модели)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0. Конструирование электродвигателя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1. Конструирование модели телескоп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2. Конструирование модели лодки с заданной грузоподъемностью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3. Оценка своего зрения и подбор очков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14. Конструирование простейшего генератор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lastRenderedPageBreak/>
        <w:t>15. Изучение свойств изображения в линзах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бщецелевой блок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После  изучения курса физики выпускники основной школы получат первоначальные пр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д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тавления о физической картине мира – общее систематизированное знание о физической су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щ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ости явлений природы (механических, тепловых, электромагнитных и квантовых), о важн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й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ших видах материи (веществе и поле), о движении как способе существования матери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Выпускники познакомятся с основными идеями механики, атомно-молекулярным учением о строении вещества, элементами электродинамики и квантовой физики; овладеют понятийным аппаратом школьного курса физики (явления и процессы, физические модели, величины, зак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ы). Изучение основ строения материи и фундаментальных законов физики заложит основу научного мировоззрения, сформирует представление о системообразующей роли физики для развития других естественных наук, техники и технологий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Учащиеся познакомятся с научным методом познания природы и историческим процессом его создания, узнают об ученых, разработавших способы исследования и объяснения окружающего мира и его законов. Они научатся применять методы исследования объектов и явлений при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ды: наблюдать природные явления и выполнять опыты, проводить простые экспериментальные исследования с использованием аналоговых и цифровых измерительных приборов, смогут 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б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абатывать результаты измерений и представлять их с помощью таблиц, графиков, диаграмм (в том числе с использованием компьютера), формул; приобретут умения формулировать пробл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мы, выдвигать и проверять гипотезы, обнаруживать зависимости между физическими велич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ами, объяснять полученные результаты и делать выводы, оценивать границы погрешностей прямых измерений. Все это позволит сформировать убежденность в закономерной связи и п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знаваемости явлений природы, в объективности научного знания, в высокой ценности науки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Выпускники основной школы приобретут умения применять изученные понятия, величины и законы для объяснения явлений и процессов, принципов действия механизмов, машин и техн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ческих устройств, смогут осознать необходимость соблюдения правил их безопасного испол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ь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зования, выступать в роли грамотного потребителя. Они убедятся в необходимости рационал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ь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ого природопользования, а также разумного использования достижений науки и технологий для дальнейшего развития человеческого обществ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Учащиеся овладеют символическим языком физики, выработают умения и навыки решать зад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а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чи с использованием формул, законов, закономерностей;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аучатся обнаруживать проявление изученных явлений и законов в практико-ориентированных ситуациях, выбирать физические модели и проводить несложные оценочные расчеты на осн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вании имеющихся данных. Выпускники получат возможность выполнять не только станда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т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ые учебно-познавательные и учебно-практические задания, в которых очевиден способ уч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б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ых действий, но и задания, в которых нет явного указания на способ их выполнения; задания, требующие выбора одного из освоенных способов или их комбинации с привлечением знаний из других предметов (математики, химии, биологии, географии и т. д.) или с опорой на им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ю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щийся жизненный опыт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Выполняя такого рода задания, учащиеся получат возможность овладеть универсальными учебными действиями: сравнение, группировка и классификация объектов; действиями анал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за, синтеза и обобщения, установления связей (в том числе – причинно-следственных) и анал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гий, переноса знаний в другую ситуацию. Школьники будут иметь возможность развивать л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гическое мышление и речь: умения логически обосновывать суждения, распознавать истинные 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lastRenderedPageBreak/>
        <w:t>и ложные утверждения, использовать различные средства физики для иллюстрации, интерп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тации, аргументации и доказательства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Выпускники основной школы овладеют приемами работы с информацией физического соде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жания, представленной в разной форме, которые осваиваются в процессе систематической 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а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боты с учебником физики и справочными материалами, а также при использовании разно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б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азных научно-популярных текстов. Здесь приоритет отдается заданиям на применение инф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мации, представленной в разной форме (в виде текста, формул или обозначений величин, г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а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фиков зависимости величин, табличных данных, схем, фотографий и др.)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В рамках проектной деятельности учащиеся овладеют различными способами работы с инф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мацией, умениями находить информацию в соответствующих возрасту электронных (циф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вых) словарях и справочниках, базах данных, контролируемом Интернете; грамотно формул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овать запросы,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ценивать, интерпретировать и сохранять найденную информацию. Выпускники приобретут навыки работы с различными средствами ИКТ.</w:t>
      </w:r>
    </w:p>
    <w:p w:rsidR="0093069E" w:rsidRPr="0093069E" w:rsidRDefault="0093069E" w:rsidP="009306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зучение физики на уровне основного общего образования создаст базу для формирования и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тереса к расширению и углублению знаний по предмету, что позволит выпускникам рассматр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вать физико-техническую область знаний как сферу своей будущей профессиональной деятел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ь</w:t>
      </w:r>
      <w:r w:rsidRPr="0093069E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ости и сделать осознанный выбор физики как профильного предмета при переходе на уровень среднего общего образования.</w:t>
      </w:r>
    </w:p>
    <w:p w:rsidR="0093069E" w:rsidRPr="00BB3DFB" w:rsidRDefault="0093069E" w:rsidP="00BB3DF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:rsidR="00DF1540" w:rsidRPr="00972A79" w:rsidRDefault="00972A79" w:rsidP="00DF1540">
      <w:pPr>
        <w:tabs>
          <w:tab w:val="left" w:pos="993"/>
        </w:tabs>
        <w:spacing w:after="0" w:line="360" w:lineRule="auto"/>
        <w:ind w:left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                                                </w:t>
      </w:r>
      <w:r w:rsidR="004C6845" w:rsidRPr="00972A79">
        <w:rPr>
          <w:rFonts w:ascii="Times New Roman" w:hAnsi="Times New Roman" w:cs="Times New Roman"/>
          <w:b/>
          <w:sz w:val="24"/>
          <w:szCs w:val="24"/>
          <w:lang w:val="ru-RU"/>
        </w:rPr>
        <w:t>2.2.2.11 Биология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Биологическое образование в основной школе должно обеспечить формирование биол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гической и экологической грамотности, расширение представлений об уникальных особенн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тях живой природы, ее многообразии и эволюции, человеке как биосоциальном существе, р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витие компетенций в решении практических задач, связанных с живой природой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Освоение учебного предмета «Биология» направлено на развитие у обучающихся ц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ностного отношения к объектам живой природы, создание условий для формирования инт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л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лектуальных, гражданских, коммуникационных, информационных компетенций. Обучающиеся овладеют научными методами решения различных теоретических и практических задач, умен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ями формулировать гипотезы, конструировать, проводить эксперименты, оценивать и анализ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ровать полученные результаты, сопоставлять их с объективными реалиями жизни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Учебный предмет «Биология» способствует формированию у обучающихся умения б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пасно использовать лабораторное оборудование, проводить исследования, анализировать п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лученные результаты, представлять</w:t>
      </w:r>
      <w:bookmarkStart w:id="326" w:name="page3"/>
      <w:bookmarkEnd w:id="326"/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и научно аргументировать полученные выводы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Изучение предмета «Биология» в части формирования у обучающихся научного ми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воззрения, освоения общенаучных методов (наблюдение, измерение, эксперимент, моделиров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ние), освоения практического применения научных знаний основано на межпредметных связях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lastRenderedPageBreak/>
        <w:t>с предметами: «Физика», «Химия», «География», «Математика», «Экология», «Основы б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пасности жизнедеятельности», «История», «Русский язык», «Литература» и др.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>Живые организмы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>Биология – наука о живых организмах.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Биология как наука. Методы изучения живых организмов. Роль биологии в познании окружающего мира и практической деятельности людей. Соблюдение правил поведения в окружающей среде. Бережное отношение к природе. Охрана биологических объектов. Правила работы в кабинете биологии, с биологическими приборами и инструментами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Свойства живых организмов (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структурированность, целостность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, питание, дыхание, движение, размножение, развитие, раздражимость,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наследственность и изменчивость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) их п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явление у растений, животных, грибов и бактерий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Клеточное строение организмов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Клетка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снова строения и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жизнедеятельности организмов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История изучения клетки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Методы изучения клетки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Строение и жизнедеятельность клетки. Бактериальная клетка. Ж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вотная клетка. Растительная клетка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Ткани организмов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Многообразие организмов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Клеточные и неклеточные формы жизни. Организм. Классификация организмов. Одн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клеточные и многоклеточные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рганизмы. Царства живой природы.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Среды жизни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Среда обитания. Факторы 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с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реды обитания. Места обитания. Приспособления организмов к жизни в наземно-воздушной среде. Приспособления организмов к жизни в водной среде. Приспособления организмов к жизни в почвенной среде. Приспособления организмов к жизни в организменной среде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Растительный и животный мир родного края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Царство Растения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Ботаника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наука о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растениях. Многообразие и значение растений в природе и жизни ч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ловека. Общее знакомство с цветковыми растениями. Растительные ткани и органы растений. Вегетативные и генеративные органы. Жизненные формы растений. Растение – целостный 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ганизм (биосистема). Условия обитания растений. Среды обитания растений. Сезонные явления в жизни растений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Органы цветкового растения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Семя.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троение семени.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Корень. Зоны корня. Виды корней. Корневые системы. Значение корня. Видоизменения корней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Побег. Генеративные и вегетативные побеги. Строение побега. Разнообразие и значение побегов. Видоизмененные побеги. Почки. Вегетативные и генерат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ные почки. Строение листа. Листорасположение. Жилкование листа.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тебель. Строение и зн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lastRenderedPageBreak/>
        <w:t>чение стебля. Строение и значение цветка. Соцветия. Опыление. Виды опыления. Строение и значение плода. Многообразие плодов. Распространение плодов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Микроскопическое строение растений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Разнообразие растительных клеток. Ткани растений. Микроскопическое строение корня. Корневой волосок. Микроскопическое строение стебля. Микроскопическое строение листа.</w:t>
      </w:r>
    </w:p>
    <w:p w:rsidR="00997F7D" w:rsidRPr="004C6845" w:rsidRDefault="00997F7D" w:rsidP="00997F7D">
      <w:pPr>
        <w:tabs>
          <w:tab w:val="num" w:pos="851"/>
          <w:tab w:val="left" w:pos="1160"/>
        </w:tabs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Жизнедеятельность цветковых растений. </w:t>
      </w:r>
    </w:p>
    <w:p w:rsidR="00997F7D" w:rsidRPr="004C6845" w:rsidRDefault="00997F7D" w:rsidP="00997F7D">
      <w:pPr>
        <w:tabs>
          <w:tab w:val="left" w:pos="116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Процессы жизнедеятельности растений: обмен веществ и превращение энергии, почве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н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ное питание и воздушное питание (фотосинтез), дыхание, удаление конечных продуктов обмена веществ, транспорт веществ. Регуляция процессов жизнедеятельности. Движения. Рост, разв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и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тие и размножение растений. Половое размножение растений. </w:t>
      </w:r>
      <w:r w:rsidRPr="004C6845">
        <w:rPr>
          <w:rFonts w:ascii="Times New Roman" w:hAnsi="Times New Roman" w:cs="Times New Roman"/>
          <w:bCs/>
          <w:i/>
          <w:sz w:val="24"/>
          <w:szCs w:val="24"/>
          <w:lang w:val="ru-RU"/>
        </w:rPr>
        <w:t>Оплодотворение у цветковых растений.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Вегетативное размножение растений. Приемы выращивания и размножения растений и ухода за ними. Космическая роль зеленых растений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Многообразие растений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Принципы классификации.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Классификация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растений. Водоросли – низшие растения. Многообразие водорослей. Отдел Моховидные, отличительные особенности и многообразие. Папоротникообразные, отличительные особенности и многообразие. Отдел Голосеменные, 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личительные особенности и многообразие. Отдел Покрытосеменные (Цветковые), отличител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ные особенности. Классы Однодольные и Двудольные. Многообразие цветковых растений. М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ры профилактики заболеваний, вызываемых растениями.</w:t>
      </w:r>
    </w:p>
    <w:p w:rsidR="00997F7D" w:rsidRPr="004C6845" w:rsidRDefault="00997F7D" w:rsidP="00997F7D">
      <w:pPr>
        <w:tabs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Царство Бактерии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Бактерии,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их строение и жизнедеятельность.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Роль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бактерий в природе, жизни человека. Меры профилактики заболеваний, вызываемых бактериями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Значение работ Р. Коха и Л. П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а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стера.</w:t>
      </w:r>
    </w:p>
    <w:p w:rsidR="00997F7D" w:rsidRPr="004C6845" w:rsidRDefault="00997F7D" w:rsidP="00997F7D">
      <w:pPr>
        <w:tabs>
          <w:tab w:val="num" w:pos="851"/>
        </w:tabs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Царство Грибы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Отличительные особенности грибов.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Многообразие грибов.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Роль грибов в природе, ж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ни человека. Грибы-паразиты. Съедобные и ядовитые грибы. Первая помощь при отравлении грибами. Меры профилактики заболеваний, вызываемых грибами. Лишайники, их роль в п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роде и жизни человека.</w:t>
      </w:r>
    </w:p>
    <w:p w:rsidR="00997F7D" w:rsidRPr="004C6845" w:rsidRDefault="00997F7D" w:rsidP="00997F7D">
      <w:pPr>
        <w:tabs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Царство Животные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Многообразие и значение животных в природе и жизни человека.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Зоология – наука о животных. Общее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знакомство с животными. Животные ткани, органы и системы органов ж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вотных.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Организм животного как биосистема.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реды обитания животных. Сезонные явления в жизни животных. Поведение животных (раздражимость, рефлексы и инстинкты). Разнообразие отношений животных в природе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Одноклеточные животные или Простейшие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lastRenderedPageBreak/>
        <w:t>Общая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характеристика простейших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Происхождение простейших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. Значение простейших в природе и жизни человека. Пути заражения человека и животных паразитическими прост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шими. Меры профилактики заболеваний, вызываемых одноклеточными животными.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Тип Кишечнополостные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Многоклеточные животные.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бщая характеристика типа Кишечнополостные. Регене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ция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Происхождени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и значение Кишечнополостных в природе и жизни человека.</w:t>
      </w:r>
    </w:p>
    <w:p w:rsidR="00997F7D" w:rsidRPr="004C6845" w:rsidRDefault="00997F7D" w:rsidP="00997F7D">
      <w:pPr>
        <w:tabs>
          <w:tab w:val="num" w:pos="851"/>
        </w:tabs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Черви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Общая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характеристика червей. Типы червей: плоские, круглые, кольчатые. Свободнож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вущие и паразитические плоские и круглые черви. Пути заражения человека и животных па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зитическими червями. Меры профилактики заражения. Борьба с червями-паразитами. Значение дождевых червей в почвообразовании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 xml:space="preserve">Происхождение червей. </w:t>
      </w:r>
    </w:p>
    <w:p w:rsidR="00997F7D" w:rsidRPr="004C6845" w:rsidRDefault="00997F7D" w:rsidP="00997F7D">
      <w:pPr>
        <w:tabs>
          <w:tab w:val="num" w:pos="1223"/>
        </w:tabs>
        <w:overflowPunct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Тип Моллюски. </w:t>
      </w:r>
    </w:p>
    <w:p w:rsidR="00997F7D" w:rsidRPr="004C6845" w:rsidRDefault="00997F7D" w:rsidP="00997F7D">
      <w:pPr>
        <w:tabs>
          <w:tab w:val="num" w:pos="1223"/>
        </w:tabs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Общая характеристика типа Моллюски. Многообразие Моллюсков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Происхождение моллюсков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и их значение в природе и жизни человека.</w:t>
      </w:r>
    </w:p>
    <w:p w:rsidR="00997F7D" w:rsidRPr="004C6845" w:rsidRDefault="00997F7D" w:rsidP="00997F7D">
      <w:pPr>
        <w:tabs>
          <w:tab w:val="num" w:pos="1158"/>
        </w:tabs>
        <w:overflowPunct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>Тип Членистоногие.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Общая характеристика типа Членистоногих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Среды жизни. Инстинкты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Происхождение членистоногих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Класс Ракообразные. Особенности строения и жизнедеятельности ракообразных, их зн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чение в природе и жизни человека. Охрана Ракообразных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Класс Паукообразные. Особенности строения и жизнедеятельности паукообразных, их значение в природе и жизни человека.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Клещи – переносчики возбудителей заболеваний живо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т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ных и человека. Меры профилактики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Класс Насекомые. Особенности строения и жизнедеятельности насекомых. Значение насекомых в природе и сельскохозяйственной деятельности человека. Насекомые – вредители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Меры по сокращению численности насекомых-вредителей. Насекомые, снижающие числе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н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ность вредителей растений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Насекомые – переносчики возбудителей и паразиты человека и домашних животных. Одомашненные насекомые: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медоносная пчела и тутовый шелкопряд.</w:t>
      </w:r>
    </w:p>
    <w:p w:rsidR="00997F7D" w:rsidRPr="004C6845" w:rsidRDefault="00997F7D" w:rsidP="00997F7D">
      <w:pPr>
        <w:tabs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Тип Хордовые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Общая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характеристика типа Хордовых. Подтип Бесчерепные. Ланцетник. Подтип Чер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ные или Позвоночные. Общая характеристика рыб. Места обитания и внешнее строение рыб. Особенности внутреннего строения и процессов жизнедеятельности у рыб в связи с водным 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разом жизни. Размножение и развитие и миграция рыб в природе. Основные систематические группы рыб. Значение рыб в природе и жизни человека. Хозяйственное значение рыб, рыбов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тво и охрана рыбных запасов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lastRenderedPageBreak/>
        <w:t>Класс Земноводные. Общая характеристика класса Земноводные. Места обитания и р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пространение земноводных. Особенности внешнего строения в связи с образом жизни. Вну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реннее строение земноводных. Размножение и развитие земноводных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Происхождени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земн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водных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. Многообразие современных земноводных и их охрана. Значение земноводных в при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де и жизни человека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Класс Пресмыкающиеся. Общая характеристика класса Пресмыкающиеся. Места обит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ния, особенности</w:t>
      </w:r>
      <w:bookmarkStart w:id="327" w:name="page11"/>
      <w:bookmarkEnd w:id="327"/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внешнего и внутреннего строения Пресмыкающихся. Размножение пресм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кающихся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Происхождени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и многообразие древних пресмыкающихся. Значение пресмык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щихся в природе и жизни человека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Класс Птицы. Общая характеристика класса Птицы. Места обитания и особенности внешнего строения птиц. Особенности внутреннего строения и жизнедеятельности птиц. Р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множение и развитие птиц. Сальмонеллез – опасное заболевание, передающееся через яйца птиц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Сезонные явления в жизни птиц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Экологические группы птиц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Происхождение птиц. Зн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чение птиц в природе и жизни человека. Охрана птиц. Птицеводство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Домашние птицы, приемы выращивания и ухода за птицами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Класс Млекопитающие. Общая характеристика класса Млекопитающие. Среды жизни млекопитающих. Особенности внешнего строения, скелета и мускулатуры млекопитающих. Органы полости тела. Нервная система и поведение млекопитающих,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рассудочное поведени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. Размножение и развитие млекопитающих. Происхождение млекопитающих. Многообразие млекопитающих. Млекопитающие – переносчики возбудителей опасных заболеваний. Меры борьбы с грызунами. Меры предосторожности и первая помощь при укусах животных. Проф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лактика бешенства. Экологические группы млекопитающих. Сезонные явления в жизни млек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питающих. Происхождение и значение млекопитающих. Их охрана. Виды и важнейшие породы домашних млекопитающих. Приемы выращивания и ухода за домашними млекопитающими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Многообразие птиц и млекопитающих родного края.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>Человек и его здоровье.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Введение в науки о человеке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Значение знаний об особенностях строения и жизнедеятельности организма человека для самопознания и сохранения здоровья. Комплекс наук, изучающих организм человека. Научные методы изучения человеческого организма (наблюдение, измерение, эксперимент). Место чел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века в системе животного мира. Сходства и отличия человека и животных. Особенности чел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века как социального существа. Происхождение современного человека. Расы.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left="360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>Общие свойства организма человека.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Клетка – основа строения, жизнедеятельности и развития организмов. Строение, хим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ческий состав, жизненные свойства. Ткани, органы и системы органов организма человека, их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строение и функции. Организм человека как биосистема. Внутренняя среда организма (кровь, лимфа, тканевая жидкость)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Нейрогуморальная регуляция функций организма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Регуляция функций организма, способы регуляции. Механизмы регуляции функций. Нервная система. Характеристика нервной системы: центральная и периферическая, соматич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е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ская и вегетативная. Нервы, нервные волокна и нервные узлы. Рефлекторный принцип работы нервной системы. Рефлекторная дуга. Спинной мозг. Головной мозг. Большие полушария г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ловного мозга. </w:t>
      </w:r>
      <w:r w:rsidRPr="004C6845">
        <w:rPr>
          <w:rFonts w:ascii="Times New Roman" w:hAnsi="Times New Roman" w:cs="Times New Roman"/>
          <w:bCs/>
          <w:i/>
          <w:sz w:val="24"/>
          <w:szCs w:val="24"/>
          <w:lang w:val="ru-RU"/>
        </w:rPr>
        <w:t>Особенности развития головного мозга человека и его функциональная аси</w:t>
      </w:r>
      <w:r w:rsidRPr="004C6845">
        <w:rPr>
          <w:rFonts w:ascii="Times New Roman" w:hAnsi="Times New Roman" w:cs="Times New Roman"/>
          <w:bCs/>
          <w:i/>
          <w:sz w:val="24"/>
          <w:szCs w:val="24"/>
          <w:lang w:val="ru-RU"/>
        </w:rPr>
        <w:t>м</w:t>
      </w:r>
      <w:r w:rsidRPr="004C6845">
        <w:rPr>
          <w:rFonts w:ascii="Times New Roman" w:hAnsi="Times New Roman" w:cs="Times New Roman"/>
          <w:bCs/>
          <w:i/>
          <w:sz w:val="24"/>
          <w:szCs w:val="24"/>
          <w:lang w:val="ru-RU"/>
        </w:rPr>
        <w:t>метрия.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Нарушения деятельности нервной системы и их предупреждение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Железы и их классификация. Эндокринная система. Гормоны, их роль в регуляции ф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и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зиологических функций организма. Железы внутренней секреции: гипофиз, </w:t>
      </w:r>
      <w:r w:rsidRPr="004C6845">
        <w:rPr>
          <w:rFonts w:ascii="Times New Roman" w:hAnsi="Times New Roman" w:cs="Times New Roman"/>
          <w:bCs/>
          <w:i/>
          <w:sz w:val="24"/>
          <w:szCs w:val="24"/>
          <w:lang w:val="ru-RU"/>
        </w:rPr>
        <w:t>эпифиз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, щитови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д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ная железа, надпочечники. Железы смешанной секреции: поджелудочная и половые железы. Регуляция функций эндокринных желез. </w:t>
      </w:r>
    </w:p>
    <w:p w:rsidR="00997F7D" w:rsidRPr="004C6845" w:rsidRDefault="00997F7D" w:rsidP="00997F7D">
      <w:pPr>
        <w:tabs>
          <w:tab w:val="num" w:pos="851"/>
        </w:tabs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>Опора и движение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Опорно-двигательная система: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остав, строение, функции. Кость: состав, строение, рост. Соединение костей. Скелет человека. Особенности скелета человека, связанные с прямохожд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нием и трудовой деятельностью. Влияние факторов окружающей среды и образа жизни на р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витие скелета. Мышцы и их функции. Значение физических упражнений для правильного ф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мирования скелета и мышц. Гиподинамия. Профилактика травматизма. Первая помощь при травмах опорно-двигательного аппарата.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Кровь и кровообращение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Функции крови и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лимфы. Поддержание постоянства внутренней среды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Гомеостаз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. С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став крови. Форменные элементы крови: эритроциты, лейкоциты, тромбоциты. Группы крови. Резус-фактор. Переливание крови. Группы крови. Свертывание крови. Лейкоциты, их роль в защите организма. Иммунитет, факторы, влияющие на иммунитет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Значение работ Л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Пастера и И.И. Мечникова в области иммунитета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Роль прививок в борьбе с инфекционными заболев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ниями. Кровеносная и лимфатическая системы: состав, строение, функции. Строение сосудов. Движение крови по сосудам. Строение и работа сердца. Сердечный цикл. Пульс. Давление к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ви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 xml:space="preserve">Движение лимфы по сосудам.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Гигиена сердечно-сосудистой системы. Профилактика с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дечно-сосудистых заболеваний. Кровотечение. Виды кровотечений, приемы оказания первой помощи при кровотечениях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bookmarkStart w:id="328" w:name="page15"/>
      <w:bookmarkEnd w:id="328"/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Дыхание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Дыхательная система: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остав,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троение,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функции.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Этапы дыхания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. Легочные объемы. Г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зообмен в легких и тканях. Регуляция дыхания. Гигиена дыхания. Чистота атмосферного возд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ха как фактор здоровья. Вред табакокурения. Предупреждение распространения инфекционных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lastRenderedPageBreak/>
        <w:t>заболеваний и соблюдение мер профилактики для защиты собственного организма. Первая п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мощь при остановке дыхания, спасении утопающего, отравлении угарным газом.</w:t>
      </w:r>
    </w:p>
    <w:p w:rsidR="00997F7D" w:rsidRPr="004C6845" w:rsidRDefault="00997F7D" w:rsidP="00997F7D">
      <w:pPr>
        <w:tabs>
          <w:tab w:val="num" w:pos="851"/>
        </w:tabs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Пищеварение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Питание.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Пищеварение.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Пищеварительная система: состав, строение, функции. Ферм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ты. Обработка пищи в ротовой полости. Зубы и уход за ними. Слюна и слюнные железы. Гл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тание. Роль ферментов в пищеварении. Пищеварение в желудке. Желудочный сок. Аппетит. Пищеварение в тонком кишечнике. Роль печени и поджелудочной железы в пищеварении. Вс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ывание питательных веществ. Особенности пищеварения в толстом кишечнике. Вклад Павл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ва</w:t>
      </w:r>
      <w:r w:rsidRPr="004C6845">
        <w:rPr>
          <w:rFonts w:ascii="Times New Roman" w:hAnsi="Times New Roman" w:cs="Times New Roman"/>
          <w:sz w:val="24"/>
          <w:szCs w:val="24"/>
        </w:rPr>
        <w:t> 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И.</w:t>
      </w:r>
      <w:r w:rsidRPr="004C6845">
        <w:rPr>
          <w:rFonts w:ascii="Times New Roman" w:hAnsi="Times New Roman" w:cs="Times New Roman"/>
          <w:sz w:val="24"/>
          <w:szCs w:val="24"/>
        </w:rPr>
        <w:t> 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П. в изучение пищеварения. Гигиена питания, предотвращение желудочно-кишечных з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болеваний. Профилактика отравлений и гепатита.</w:t>
      </w:r>
    </w:p>
    <w:p w:rsidR="00997F7D" w:rsidRPr="004C6845" w:rsidRDefault="00997F7D" w:rsidP="00997F7D">
      <w:pPr>
        <w:tabs>
          <w:tab w:val="num" w:pos="851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Обмен веществ и энергии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Обмен веществ и превращение энергии. Две стороны обмена веществ и энергии. Обмен органических и неорганических веществ. Витамины. Проявление гиповитаминозов и авитам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нозов, и меры их предупреждения. Энергетический обмен и питание. Пищевые рационы. Н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мы питания. Регуляция обмена веществ. Поддержание температуры тела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Терморегуляция при разных условиях среды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Покровы тела. Уход за кожей, волосами, ногтями. Роль кожи в проц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ах терморегуляции. Приемы оказания первой помощи при травмах, ожогах, обморожениях и их профилактика.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Выделение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Мочевыделительная система: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остав,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троение,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функции. Процесс образования и выд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ления мочи, его регуляция. Заболевания органов мочевыделительной системы и их предуп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ждение. Мочеполовые инфекции, меры их предупреждения для сохранения здоровья.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Размножение и развитие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Половая система: состав, строение, функции. Оплодотворение и внутриутробное разв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тие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Роды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Рост и развитие ребенка. Половое созревание. Наследование признаков у человека. Наследственные болезни, их причины и предупреждение. Роль генетических знаний в плани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вании семьи. Забота о репродуктивном здоровье. Инфекции,</w:t>
      </w:r>
      <w:bookmarkStart w:id="329" w:name="page17"/>
      <w:bookmarkEnd w:id="329"/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передающиеся половым путем и их профилактика. ВИЧ, профилактика СПИДа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Сенсорные системы (анализаторы)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Органы чувств и их значение в жизни человека. Сенсорные системы, их строение и функции. Глаз и зрение. Оптическая система глаза. Сетчатка. Зрительные рецепторы: палочки и колбочки. Нарушения зрения и их предупреждение. Ухо и слух. Строение и функции органа слуха. Гигиена слуха. Органы равновесия, мышечного чувства, осязания, обоняния и вкуса. Взаимодействие сенсорных систем. Влияние экологических факторов на органы чувств.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Высшая нервная деятельность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Психология поведения человека. Высшая нервная деятельность человека,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работы И.</w:t>
      </w:r>
      <w:r w:rsidRPr="004C6845">
        <w:rPr>
          <w:rFonts w:ascii="Times New Roman" w:hAnsi="Times New Roman" w:cs="Times New Roman"/>
          <w:i/>
          <w:sz w:val="24"/>
          <w:szCs w:val="24"/>
        </w:rPr>
        <w:t> 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М.</w:t>
      </w:r>
      <w:r w:rsidRPr="004C6845">
        <w:rPr>
          <w:rFonts w:ascii="Times New Roman" w:hAnsi="Times New Roman" w:cs="Times New Roman"/>
          <w:i/>
          <w:sz w:val="24"/>
          <w:szCs w:val="24"/>
        </w:rPr>
        <w:t> 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Сеченова, И.</w:t>
      </w:r>
      <w:r w:rsidRPr="004C6845">
        <w:rPr>
          <w:rFonts w:ascii="Times New Roman" w:hAnsi="Times New Roman" w:cs="Times New Roman"/>
          <w:i/>
          <w:sz w:val="24"/>
          <w:szCs w:val="24"/>
        </w:rPr>
        <w:t> 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П.</w:t>
      </w:r>
      <w:r w:rsidRPr="004C6845">
        <w:rPr>
          <w:rFonts w:ascii="Times New Roman" w:hAnsi="Times New Roman" w:cs="Times New Roman"/>
          <w:i/>
          <w:sz w:val="24"/>
          <w:szCs w:val="24"/>
        </w:rPr>
        <w:t> 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Павлова,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А.</w:t>
      </w:r>
      <w:r w:rsidRPr="004C6845">
        <w:rPr>
          <w:rFonts w:ascii="Times New Roman" w:hAnsi="Times New Roman" w:cs="Times New Roman"/>
          <w:i/>
          <w:sz w:val="24"/>
          <w:szCs w:val="24"/>
        </w:rPr>
        <w:t> 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А.</w:t>
      </w:r>
      <w:r w:rsidRPr="004C6845">
        <w:rPr>
          <w:rFonts w:ascii="Times New Roman" w:hAnsi="Times New Roman" w:cs="Times New Roman"/>
          <w:i/>
          <w:sz w:val="24"/>
          <w:szCs w:val="24"/>
        </w:rPr>
        <w:t> 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Ухтомского и П.</w:t>
      </w:r>
      <w:r w:rsidRPr="004C6845">
        <w:rPr>
          <w:rFonts w:ascii="Times New Roman" w:hAnsi="Times New Roman" w:cs="Times New Roman"/>
          <w:i/>
          <w:sz w:val="24"/>
          <w:szCs w:val="24"/>
        </w:rPr>
        <w:t> 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К.</w:t>
      </w:r>
      <w:r w:rsidRPr="004C6845">
        <w:rPr>
          <w:rFonts w:ascii="Times New Roman" w:hAnsi="Times New Roman" w:cs="Times New Roman"/>
          <w:i/>
          <w:sz w:val="24"/>
          <w:szCs w:val="24"/>
        </w:rPr>
        <w:t> 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Анохина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Безусловные и условные 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флексы, их значение. Познавательная деятельность мозга. Эмоции, память, мышление, речь. Сон и бодрствование. Значение сна. Предупреждение нарушений сна. Особенности психики ч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ловека: осмысленность восприятия, словесно-логическое мышление, способность к накоплению и передаче из поколения в поколение информации. Индивидуальные особенности личности: способности, темперамент, характер, одаренность. Цели и мотивы деятельности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Значение и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н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теллектуальных, творческих и эстетических потребностей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Роль обучения и воспитания в развитии психики и поведения человека.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Здоровье человека и его охрана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Здоровье человека. Соблюдение санитарно-гигиенических норм и правил здорового 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раза жизни. Укрепление здоровья: аутотренинг, закаливание, двигательная активность, сбала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ированное питание. Влияние физических упражнений на органы и системы органов. Защитно-приспособительные реакции организма. Факторы, нарушающие здоровье (гиподинамия, ку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ние, употребление алкоголя, несбалансированное питание, стресс). Человек и окружающая с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да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Значение окружающей среды как источника веществ и энергии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Социальная и природная среда, адаптации к ним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Краткая характеристика основных форм труда. Рациональная орг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а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низация труда и отдыха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Соблюдение правил поведения в окружающей среде, в опасных и чрезвычайных ситуациях, как основа безопасности собственной жизни. Зависимость здоровья человека от состояния окружающей среды. Культура отношения к собственному здоровью и здоровью окружающих</w:t>
      </w:r>
      <w:bookmarkStart w:id="330" w:name="page19"/>
      <w:bookmarkEnd w:id="330"/>
      <w:r w:rsidRPr="004C6845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>Общие биологические закономерности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Биология как наука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Научные методы изучения, применяемые в биологии: наблюдение, описание, экспе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мент. Гипотеза, модель, теория, их значение и использование в повседневной жизни. Биолог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ческие науки. Роль биологии в формировании естественнонаучной картины мира. Основные признаки живого. Уровни организации живой природы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Живые природные объекты как сист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ма. Классификация живых природных объектов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Клетка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Клеточная теория. Клеточное строение организмов как доказательство их родства, ед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тва живой природы. Строение клетки: клеточная оболочка, плазматическая мембрана, цит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плазма, ядро, органоиды. Клеточное строение организмов. Многообразие клеток. Обмен в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ществ и превращение энергии в клетке. Хромосомы и гены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Нарушения в строении и функци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нировании клеток – одна из причин заболевания организма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Деление клетки – основа размнож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ния, роста и развития организмов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lastRenderedPageBreak/>
        <w:t xml:space="preserve">Организм. 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Одноклеточные и многоклеточные организмы. Клеточные и неклеточные формы жизни. Вирусы. Особенности химического состава живых организмов: неорганические и органические вещества, их роль в организме. Обмен веществ и превращения энергии – признак живых орг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а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низмов. </w:t>
      </w:r>
      <w:r w:rsidRPr="004C6845">
        <w:rPr>
          <w:rFonts w:ascii="Times New Roman" w:hAnsi="Times New Roman" w:cs="Times New Roman"/>
          <w:bCs/>
          <w:i/>
          <w:sz w:val="24"/>
          <w:szCs w:val="24"/>
          <w:lang w:val="ru-RU"/>
        </w:rPr>
        <w:t>Питание, дыхание, транспорт веществ, удаление продуктов обмена, координация и регуляция функций, движение и опора у растений и животных.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Рост и развитие организмов. Размножение. Бесполое и половое размножение. Половые клетки. Оплодотворение. Насле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д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ственность и изменчивость – свойства организмов. Наследственная и ненаследственная изме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н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чивость.</w:t>
      </w:r>
    </w:p>
    <w:p w:rsidR="00997F7D" w:rsidRPr="004C6845" w:rsidRDefault="00997F7D" w:rsidP="00997F7D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Вид. </w:t>
      </w:r>
    </w:p>
    <w:p w:rsidR="00997F7D" w:rsidRPr="004C6845" w:rsidRDefault="00997F7D" w:rsidP="00997F7D">
      <w:pPr>
        <w:tabs>
          <w:tab w:val="left" w:pos="0"/>
        </w:tabs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Вид, признаки вида.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Вид как основная систематическая категория живого. Популяция как форма существования вида в природе. Популяция как единица эволюции. Ч. Дарвин – осн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воположник учения об эволюции. Основные движущие силы эволюции в природе: насл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ственная изменчивость, борьба за существование, естественный отбор. Результаты эволюции: многообразие видов, приспособленность организмов к среде обитания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Усложнение растений и животных в процессе эволюции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 xml:space="preserve">Происхождение основных систематических групп растений и животных.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Применение знаний о наследственности, изменчивости и искусственном отборе при выведении новых пород животных, сортов растений и штаммов микроорганизмов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Экосистемы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Экология, экологические факторы, их влияние на организмы. Экосистемная организация живой природы. Экосистема, ее основные компоненты. Структура экосистемы. Пищевые связи в экосистеме. Взаимодействие разных видов в экосистеме (конкуренция, хищничество, симб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и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>оз, паразитизм). Естественная экосистема (б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иогеоценоз). Агроэкосистема (агроценоз) как 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кусственное сообщество организмов.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Круговорот веществ и поток энергии в биогеоценозах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Биосфера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4C6845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глобальная экосистема. В.И. Вернадский – основоположник учения о биосфере. Структура</w:t>
      </w:r>
      <w:bookmarkStart w:id="331" w:name="page23"/>
      <w:bookmarkEnd w:id="331"/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биосферы. Распространение и роль живого вещества в биосфере.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Ноосфера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Кра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т</w:t>
      </w:r>
      <w:r w:rsidRPr="004C6845">
        <w:rPr>
          <w:rFonts w:ascii="Times New Roman" w:hAnsi="Times New Roman" w:cs="Times New Roman"/>
          <w:i/>
          <w:sz w:val="24"/>
          <w:szCs w:val="24"/>
          <w:lang w:val="ru-RU"/>
        </w:rPr>
        <w:t>кая история эволюции биосферы.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Значение охраны биосферы для сохранения жизни на Земле. Биологическое разнообразие как основа устойчивости биосферы. Современные экологические проблемы, их влияние на собственную жизнь и жизнь окружающих людей. Последствия де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тельности человека в экосистемах. Влияние собственных поступков на живые организмы и эк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системы.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Примерный список практических работ по разделу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</w:rPr>
        <w:t>«Живые организмы»: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Изучение устройства увеличительных приборов и правил работы с ними; 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Приготовление микропрепарата кожицы чешуи лука (мякоти плода томата); 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C6845">
        <w:rPr>
          <w:rFonts w:ascii="Times New Roman" w:hAnsi="Times New Roman" w:cs="Times New Roman"/>
          <w:sz w:val="24"/>
          <w:szCs w:val="24"/>
        </w:rPr>
        <w:lastRenderedPageBreak/>
        <w:t xml:space="preserve">Изучение органов цветкового растения; 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C6845">
        <w:rPr>
          <w:rFonts w:ascii="Times New Roman" w:hAnsi="Times New Roman" w:cs="Times New Roman"/>
          <w:sz w:val="24"/>
          <w:szCs w:val="24"/>
        </w:rPr>
        <w:t xml:space="preserve">Изучение строения позвоночного животного; 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Изучение строения семян однодольных и двудольных растений; 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C6845">
        <w:rPr>
          <w:rFonts w:ascii="Times New Roman" w:hAnsi="Times New Roman" w:cs="Times New Roman"/>
          <w:i/>
          <w:sz w:val="24"/>
          <w:szCs w:val="24"/>
        </w:rPr>
        <w:t>Изучение строения водорослей</w:t>
      </w:r>
      <w:r w:rsidRPr="004C6845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Изучение внешнего строения мхов (на местных видах); 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Изучение внешнего строения папоротника (хвоща); 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Изучение внешнего строения хвои, шишек и семян голосеменных растений; 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Изучение внешнего строения покрытосеменных растений; 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Определение признаков класса в строении растений; 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C6845">
        <w:rPr>
          <w:rFonts w:ascii="Times New Roman" w:hAnsi="Times New Roman" w:cs="Times New Roman"/>
          <w:sz w:val="24"/>
          <w:szCs w:val="24"/>
        </w:rPr>
        <w:t xml:space="preserve">Изучение строения плесневых грибов; 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</w:rPr>
        <w:t xml:space="preserve">Изучение строения одноклеточных животных; 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C6845">
        <w:rPr>
          <w:rFonts w:ascii="Times New Roman" w:hAnsi="Times New Roman" w:cs="Times New Roman"/>
          <w:sz w:val="24"/>
          <w:szCs w:val="24"/>
        </w:rPr>
        <w:t xml:space="preserve">Изучение строения раковин моллюсков; 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332" w:name="page25"/>
      <w:bookmarkEnd w:id="332"/>
      <w:r w:rsidRPr="004C6845">
        <w:rPr>
          <w:rFonts w:ascii="Times New Roman" w:hAnsi="Times New Roman" w:cs="Times New Roman"/>
          <w:sz w:val="24"/>
          <w:szCs w:val="24"/>
        </w:rPr>
        <w:t xml:space="preserve">Изучение внешнего строения насекомого; 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</w:rPr>
        <w:t xml:space="preserve">Изучение типов развития насекомых; </w:t>
      </w:r>
    </w:p>
    <w:p w:rsidR="00997F7D" w:rsidRPr="004C6845" w:rsidRDefault="00997F7D" w:rsidP="00C77D42">
      <w:pPr>
        <w:numPr>
          <w:ilvl w:val="0"/>
          <w:numId w:val="17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Изучение внешнего строения, скелета и зубной системы млекопитающих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>Примерный список экскурсий по разделу «Живые организмы»:</w:t>
      </w:r>
    </w:p>
    <w:p w:rsidR="00997F7D" w:rsidRPr="004C6845" w:rsidRDefault="00997F7D" w:rsidP="00C77D42">
      <w:pPr>
        <w:numPr>
          <w:ilvl w:val="0"/>
          <w:numId w:val="172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C6845">
        <w:rPr>
          <w:rFonts w:ascii="Times New Roman" w:hAnsi="Times New Roman" w:cs="Times New Roman"/>
          <w:sz w:val="24"/>
          <w:szCs w:val="24"/>
        </w:rPr>
        <w:t xml:space="preserve">Многообразие животных; </w:t>
      </w:r>
    </w:p>
    <w:p w:rsidR="00997F7D" w:rsidRPr="004C6845" w:rsidRDefault="00997F7D" w:rsidP="00C77D42">
      <w:pPr>
        <w:numPr>
          <w:ilvl w:val="0"/>
          <w:numId w:val="172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Осенние (зимние, весенние) явления в жизни растений и животных; </w:t>
      </w:r>
    </w:p>
    <w:p w:rsidR="00997F7D" w:rsidRPr="004C6845" w:rsidRDefault="00997F7D" w:rsidP="00C77D42">
      <w:pPr>
        <w:numPr>
          <w:ilvl w:val="0"/>
          <w:numId w:val="172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Разнообразие и роль членистоногих в природе родного края; </w:t>
      </w:r>
    </w:p>
    <w:p w:rsidR="00997F7D" w:rsidRPr="004C6845" w:rsidRDefault="00997F7D" w:rsidP="00C77D42">
      <w:pPr>
        <w:numPr>
          <w:ilvl w:val="0"/>
          <w:numId w:val="172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Разнообразие птиц и млекопитающих местности проживания (экскурсия в при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ду, зоопарк или музей).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>Примерный список практических работ по разделу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>«Человек и его здоровье»:</w:t>
      </w:r>
    </w:p>
    <w:p w:rsidR="00997F7D" w:rsidRPr="004C6845" w:rsidRDefault="00997F7D" w:rsidP="00C77D42">
      <w:pPr>
        <w:numPr>
          <w:ilvl w:val="0"/>
          <w:numId w:val="173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Выявление особенностей строения клеток разных тканей;</w:t>
      </w:r>
    </w:p>
    <w:p w:rsidR="00997F7D" w:rsidRPr="004C6845" w:rsidRDefault="00997F7D" w:rsidP="00C77D42">
      <w:pPr>
        <w:numPr>
          <w:ilvl w:val="0"/>
          <w:numId w:val="173"/>
        </w:numPr>
        <w:tabs>
          <w:tab w:val="num" w:pos="280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Сравнение микроскопического строения крови человека и лягушки; </w:t>
      </w:r>
    </w:p>
    <w:p w:rsidR="00997F7D" w:rsidRPr="004C6845" w:rsidRDefault="00997F7D" w:rsidP="00C77D42">
      <w:pPr>
        <w:numPr>
          <w:ilvl w:val="0"/>
          <w:numId w:val="173"/>
        </w:numPr>
        <w:tabs>
          <w:tab w:val="num" w:pos="280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Подсчет пульса в разных условиях. </w:t>
      </w:r>
    </w:p>
    <w:p w:rsidR="00997F7D" w:rsidRPr="004C6845" w:rsidRDefault="00997F7D" w:rsidP="00C77D42">
      <w:pPr>
        <w:numPr>
          <w:ilvl w:val="0"/>
          <w:numId w:val="173"/>
        </w:numPr>
        <w:tabs>
          <w:tab w:val="num" w:pos="280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Изучение строения и работы органа зрения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>Примерный список практических работ по разделу «Общебиологические закон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>о</w:t>
      </w: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>мерности»:</w:t>
      </w:r>
    </w:p>
    <w:p w:rsidR="00997F7D" w:rsidRPr="004C6845" w:rsidRDefault="00997F7D" w:rsidP="00C77D42">
      <w:pPr>
        <w:numPr>
          <w:ilvl w:val="0"/>
          <w:numId w:val="174"/>
        </w:numPr>
        <w:tabs>
          <w:tab w:val="left" w:pos="500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Изучение клеток и тканей растений и животных на готовых </w:t>
      </w:r>
      <w:bookmarkStart w:id="333" w:name="page27"/>
      <w:bookmarkEnd w:id="333"/>
      <w:r w:rsidRPr="004C6845">
        <w:rPr>
          <w:rFonts w:ascii="Times New Roman" w:hAnsi="Times New Roman" w:cs="Times New Roman"/>
          <w:sz w:val="24"/>
          <w:szCs w:val="24"/>
          <w:lang w:val="ru-RU"/>
        </w:rPr>
        <w:t>микропрепаратах;</w:t>
      </w:r>
    </w:p>
    <w:p w:rsidR="00997F7D" w:rsidRPr="004C6845" w:rsidRDefault="00997F7D" w:rsidP="00C77D42">
      <w:pPr>
        <w:numPr>
          <w:ilvl w:val="0"/>
          <w:numId w:val="174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C6845">
        <w:rPr>
          <w:rFonts w:ascii="Times New Roman" w:hAnsi="Times New Roman" w:cs="Times New Roman"/>
          <w:sz w:val="24"/>
          <w:szCs w:val="24"/>
        </w:rPr>
        <w:t xml:space="preserve">Выявление изменчивости организмов; </w:t>
      </w:r>
    </w:p>
    <w:p w:rsidR="00997F7D" w:rsidRPr="004C6845" w:rsidRDefault="00997F7D" w:rsidP="00C77D42">
      <w:pPr>
        <w:numPr>
          <w:ilvl w:val="0"/>
          <w:numId w:val="174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Выявление приспособлений у организмов к среде обитания (на конкретных пр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4C6845">
        <w:rPr>
          <w:rFonts w:ascii="Times New Roman" w:hAnsi="Times New Roman" w:cs="Times New Roman"/>
          <w:sz w:val="24"/>
          <w:szCs w:val="24"/>
          <w:lang w:val="ru-RU"/>
        </w:rPr>
        <w:t xml:space="preserve">мерах). </w:t>
      </w:r>
    </w:p>
    <w:p w:rsidR="00997F7D" w:rsidRPr="004C6845" w:rsidRDefault="00997F7D" w:rsidP="00997F7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b/>
          <w:bCs/>
          <w:sz w:val="24"/>
          <w:szCs w:val="24"/>
          <w:lang w:val="ru-RU"/>
        </w:rPr>
        <w:t>Примерный список экскурсий по разделу «Общебиологические закономерности»:</w:t>
      </w:r>
    </w:p>
    <w:p w:rsidR="00997F7D" w:rsidRPr="004C6845" w:rsidRDefault="00997F7D" w:rsidP="00C77D42">
      <w:pPr>
        <w:numPr>
          <w:ilvl w:val="0"/>
          <w:numId w:val="175"/>
        </w:numPr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6845">
        <w:rPr>
          <w:rFonts w:ascii="Times New Roman" w:hAnsi="Times New Roman" w:cs="Times New Roman"/>
          <w:sz w:val="24"/>
          <w:szCs w:val="24"/>
          <w:lang w:val="ru-RU"/>
        </w:rPr>
        <w:t>Изучение и описание экосистемы своей местности.</w:t>
      </w:r>
    </w:p>
    <w:p w:rsidR="009111B7" w:rsidRPr="003D69F0" w:rsidRDefault="00997F7D" w:rsidP="00C77D42">
      <w:pPr>
        <w:pStyle w:val="a5"/>
        <w:numPr>
          <w:ilvl w:val="0"/>
          <w:numId w:val="175"/>
        </w:numPr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3D69F0">
        <w:rPr>
          <w:rFonts w:ascii="Times New Roman" w:hAnsi="Times New Roman" w:cs="Times New Roman"/>
          <w:i/>
          <w:sz w:val="24"/>
          <w:szCs w:val="24"/>
          <w:lang w:val="ru-RU"/>
        </w:rPr>
        <w:t>Многообразие живых организмов (на примере парка или природного участка).</w:t>
      </w:r>
    </w:p>
    <w:p w:rsidR="004D39E7" w:rsidRDefault="004D39E7" w:rsidP="004D39E7">
      <w:pPr>
        <w:jc w:val="center"/>
        <w:rPr>
          <w:rFonts w:ascii="Times New Roman" w:hAnsi="Times New Roman" w:cs="Times New Roman"/>
          <w:b/>
          <w:lang w:val="ru-RU"/>
        </w:rPr>
      </w:pPr>
      <w:bookmarkStart w:id="334" w:name="_Toc409691712"/>
      <w:bookmarkStart w:id="335" w:name="_Toc410654037"/>
      <w:bookmarkStart w:id="336" w:name="_Toc284663438"/>
    </w:p>
    <w:p w:rsidR="004D39E7" w:rsidRPr="00972A79" w:rsidRDefault="00120C20" w:rsidP="004D39E7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72A79">
        <w:rPr>
          <w:rFonts w:ascii="Times New Roman" w:hAnsi="Times New Roman" w:cs="Times New Roman"/>
          <w:b/>
          <w:sz w:val="24"/>
          <w:szCs w:val="24"/>
          <w:lang w:val="ru-RU"/>
        </w:rPr>
        <w:t>2.2.</w:t>
      </w:r>
      <w:r w:rsidR="004D39E7" w:rsidRPr="00972A79">
        <w:rPr>
          <w:rFonts w:ascii="Times New Roman" w:hAnsi="Times New Roman" w:cs="Times New Roman"/>
          <w:b/>
          <w:sz w:val="24"/>
          <w:szCs w:val="24"/>
          <w:lang w:val="ru-RU"/>
        </w:rPr>
        <w:t>12. Химия</w:t>
      </w:r>
      <w:bookmarkEnd w:id="334"/>
      <w:bookmarkEnd w:id="335"/>
      <w:bookmarkEnd w:id="336"/>
      <w:r w:rsidR="004D39E7" w:rsidRPr="00972A79">
        <w:rPr>
          <w:rFonts w:ascii="Times New Roman" w:hAnsi="Times New Roman" w:cs="Times New Roman"/>
          <w:b/>
          <w:sz w:val="24"/>
          <w:szCs w:val="24"/>
          <w:lang w:val="ru-RU"/>
        </w:rPr>
        <w:t xml:space="preserve"> 8-9 классы</w:t>
      </w:r>
    </w:p>
    <w:p w:rsidR="004D39E7" w:rsidRPr="004D39E7" w:rsidRDefault="004D39E7" w:rsidP="004D39E7">
      <w:p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 xml:space="preserve">Реализация программы в процессе обучения позволит </w:t>
      </w:r>
      <w:proofErr w:type="gramStart"/>
      <w:r w:rsidRPr="004D39E7">
        <w:rPr>
          <w:rFonts w:ascii="Times New Roman" w:hAnsi="Times New Roman" w:cs="Times New Roman"/>
          <w:lang w:val="ru-RU"/>
        </w:rPr>
        <w:t>обучающимся</w:t>
      </w:r>
      <w:proofErr w:type="gramEnd"/>
      <w:r w:rsidRPr="004D39E7">
        <w:rPr>
          <w:rFonts w:ascii="Times New Roman" w:hAnsi="Times New Roman" w:cs="Times New Roman"/>
          <w:lang w:val="ru-RU"/>
        </w:rPr>
        <w:t xml:space="preserve"> освоить ключевые компетенции в области химии. Изучение предмета «Химия» в части формирования у обучающихся научного мирово</w:t>
      </w:r>
      <w:r w:rsidRPr="004D39E7">
        <w:rPr>
          <w:rFonts w:ascii="Times New Roman" w:hAnsi="Times New Roman" w:cs="Times New Roman"/>
          <w:lang w:val="ru-RU"/>
        </w:rPr>
        <w:t>з</w:t>
      </w:r>
      <w:r w:rsidRPr="004D39E7">
        <w:rPr>
          <w:rFonts w:ascii="Times New Roman" w:hAnsi="Times New Roman" w:cs="Times New Roman"/>
          <w:lang w:val="ru-RU"/>
        </w:rPr>
        <w:t>зрения, освоения общенаучных методов познания, освоения практического применения научных знаний основано на межпредметных связях с предметами: «Физика», «Биология», «Экология», «География» и «Математика» и формирует компетенции, необходимые для продолжения образования в области ест</w:t>
      </w:r>
      <w:r w:rsidRPr="004D39E7">
        <w:rPr>
          <w:rFonts w:ascii="Times New Roman" w:hAnsi="Times New Roman" w:cs="Times New Roman"/>
          <w:lang w:val="ru-RU"/>
        </w:rPr>
        <w:t>е</w:t>
      </w:r>
      <w:r w:rsidRPr="004D39E7">
        <w:rPr>
          <w:rFonts w:ascii="Times New Roman" w:hAnsi="Times New Roman" w:cs="Times New Roman"/>
          <w:lang w:val="ru-RU"/>
        </w:rPr>
        <w:t>ственных наук.</w:t>
      </w:r>
    </w:p>
    <w:p w:rsidR="004D39E7" w:rsidRPr="004D39E7" w:rsidRDefault="004D39E7" w:rsidP="004D39E7">
      <w:pPr>
        <w:jc w:val="center"/>
        <w:rPr>
          <w:rFonts w:ascii="Times New Roman" w:hAnsi="Times New Roman" w:cs="Times New Roman"/>
          <w:b/>
          <w:lang w:val="ru-RU"/>
        </w:rPr>
      </w:pPr>
      <w:r w:rsidRPr="004D39E7">
        <w:rPr>
          <w:rFonts w:ascii="Times New Roman" w:hAnsi="Times New Roman" w:cs="Times New Roman"/>
          <w:b/>
          <w:lang w:val="ru-RU"/>
        </w:rPr>
        <w:t>Первоначальные химические понятия</w:t>
      </w:r>
    </w:p>
    <w:p w:rsidR="004D39E7" w:rsidRPr="004D39E7" w:rsidRDefault="004D39E7" w:rsidP="004D39E7">
      <w:p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Предмет химии. Тела и вещества. Основные методы познания: наблюдение, измерение, эксперимент. Физические и химические явления. Чистые вещества и смеси. Способы разделения смесей. Атом. Мол</w:t>
      </w:r>
      <w:r w:rsidRPr="004D39E7">
        <w:rPr>
          <w:rFonts w:ascii="Times New Roman" w:hAnsi="Times New Roman" w:cs="Times New Roman"/>
          <w:lang w:val="ru-RU"/>
        </w:rPr>
        <w:t>е</w:t>
      </w:r>
      <w:r w:rsidRPr="004D39E7">
        <w:rPr>
          <w:rFonts w:ascii="Times New Roman" w:hAnsi="Times New Roman" w:cs="Times New Roman"/>
          <w:lang w:val="ru-RU"/>
        </w:rPr>
        <w:t>кула. Химический элемент. Знаки химических элементов. Простые и сложные вещества. Валентность. Закон постоянства состава вещества. Химические формулы. Индексы. Относительная атомная и молек</w:t>
      </w:r>
      <w:r w:rsidRPr="004D39E7">
        <w:rPr>
          <w:rFonts w:ascii="Times New Roman" w:hAnsi="Times New Roman" w:cs="Times New Roman"/>
          <w:lang w:val="ru-RU"/>
        </w:rPr>
        <w:t>у</w:t>
      </w:r>
      <w:r w:rsidRPr="004D39E7">
        <w:rPr>
          <w:rFonts w:ascii="Times New Roman" w:hAnsi="Times New Roman" w:cs="Times New Roman"/>
          <w:lang w:val="ru-RU"/>
        </w:rPr>
        <w:t>лярная массы. Массовая доля химического элемента в соединении. Закон сохранения массы веществ. Химические уравнения. Коэффициенты. Условия и признаки протекания химических реакций. Моль – единица количества вещества. Молярная масса.</w:t>
      </w:r>
    </w:p>
    <w:p w:rsidR="004D39E7" w:rsidRPr="004D39E7" w:rsidRDefault="004D39E7" w:rsidP="004D39E7">
      <w:pPr>
        <w:jc w:val="center"/>
        <w:rPr>
          <w:rFonts w:ascii="Times New Roman" w:hAnsi="Times New Roman" w:cs="Times New Roman"/>
          <w:b/>
          <w:lang w:val="ru-RU"/>
        </w:rPr>
      </w:pPr>
      <w:r w:rsidRPr="004D39E7">
        <w:rPr>
          <w:rFonts w:ascii="Times New Roman" w:hAnsi="Times New Roman" w:cs="Times New Roman"/>
          <w:b/>
          <w:lang w:val="ru-RU"/>
        </w:rPr>
        <w:t>Кислород. Водород</w:t>
      </w:r>
    </w:p>
    <w:p w:rsidR="004D39E7" w:rsidRPr="004D39E7" w:rsidRDefault="004D39E7" w:rsidP="004D39E7">
      <w:p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Кислород – химический элемент и простое вещество. Озон. Состав воздуха. Физические и химические свойства кислорода. Получение и применение кислорода. Тепловой эффект химических реакций. Пон</w:t>
      </w:r>
      <w:r w:rsidRPr="004D39E7">
        <w:rPr>
          <w:rFonts w:ascii="Times New Roman" w:hAnsi="Times New Roman" w:cs="Times New Roman"/>
          <w:lang w:val="ru-RU"/>
        </w:rPr>
        <w:t>я</w:t>
      </w:r>
      <w:r w:rsidRPr="004D39E7">
        <w:rPr>
          <w:rFonts w:ascii="Times New Roman" w:hAnsi="Times New Roman" w:cs="Times New Roman"/>
          <w:lang w:val="ru-RU"/>
        </w:rPr>
        <w:t>тие об экзо- и эндотермических реакциях. Водород – химический элемент и простое вещество. Физич</w:t>
      </w:r>
      <w:r w:rsidRPr="004D39E7">
        <w:rPr>
          <w:rFonts w:ascii="Times New Roman" w:hAnsi="Times New Roman" w:cs="Times New Roman"/>
          <w:lang w:val="ru-RU"/>
        </w:rPr>
        <w:t>е</w:t>
      </w:r>
      <w:r w:rsidRPr="004D39E7">
        <w:rPr>
          <w:rFonts w:ascii="Times New Roman" w:hAnsi="Times New Roman" w:cs="Times New Roman"/>
          <w:lang w:val="ru-RU"/>
        </w:rPr>
        <w:t>ские и химические свойства водорода. Получение водорода в лаборатории. Получение водорода в пр</w:t>
      </w:r>
      <w:r w:rsidRPr="004D39E7">
        <w:rPr>
          <w:rFonts w:ascii="Times New Roman" w:hAnsi="Times New Roman" w:cs="Times New Roman"/>
          <w:lang w:val="ru-RU"/>
        </w:rPr>
        <w:t>о</w:t>
      </w:r>
      <w:r w:rsidRPr="004D39E7">
        <w:rPr>
          <w:rFonts w:ascii="Times New Roman" w:hAnsi="Times New Roman" w:cs="Times New Roman"/>
          <w:lang w:val="ru-RU"/>
        </w:rPr>
        <w:t>мышленности. Применение водорода. Закон Авогадро. Молярный объем газов. Качественные реакции на газообразные вещества (кислород, водород). Объемные отношения газов при химических реакциях.</w:t>
      </w:r>
    </w:p>
    <w:p w:rsidR="004D39E7" w:rsidRPr="004D39E7" w:rsidRDefault="004D39E7" w:rsidP="004D39E7">
      <w:pPr>
        <w:jc w:val="center"/>
        <w:rPr>
          <w:rFonts w:ascii="Times New Roman" w:hAnsi="Times New Roman" w:cs="Times New Roman"/>
          <w:b/>
          <w:lang w:val="ru-RU"/>
        </w:rPr>
      </w:pPr>
      <w:r w:rsidRPr="004D39E7">
        <w:rPr>
          <w:rFonts w:ascii="Times New Roman" w:hAnsi="Times New Roman" w:cs="Times New Roman"/>
          <w:b/>
          <w:lang w:val="ru-RU"/>
        </w:rPr>
        <w:t>Вода. Растворы</w:t>
      </w:r>
    </w:p>
    <w:p w:rsidR="004D39E7" w:rsidRPr="004D39E7" w:rsidRDefault="004D39E7" w:rsidP="004D39E7">
      <w:pPr>
        <w:rPr>
          <w:rFonts w:ascii="Times New Roman" w:hAnsi="Times New Roman" w:cs="Times New Roman"/>
          <w:b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Вода в природе. Круговорот воды в природе. Физические и химические свойства воды. Растворы. Ра</w:t>
      </w:r>
      <w:r w:rsidRPr="004D39E7">
        <w:rPr>
          <w:rFonts w:ascii="Times New Roman" w:hAnsi="Times New Roman" w:cs="Times New Roman"/>
          <w:lang w:val="ru-RU"/>
        </w:rPr>
        <w:t>с</w:t>
      </w:r>
      <w:r w:rsidRPr="004D39E7">
        <w:rPr>
          <w:rFonts w:ascii="Times New Roman" w:hAnsi="Times New Roman" w:cs="Times New Roman"/>
          <w:lang w:val="ru-RU"/>
        </w:rPr>
        <w:t>творимость веществ в воде. Концентрация растворов. Массовая доля растворенного вещества в раств</w:t>
      </w:r>
      <w:r w:rsidRPr="004D39E7">
        <w:rPr>
          <w:rFonts w:ascii="Times New Roman" w:hAnsi="Times New Roman" w:cs="Times New Roman"/>
          <w:lang w:val="ru-RU"/>
        </w:rPr>
        <w:t>о</w:t>
      </w:r>
      <w:r w:rsidRPr="004D39E7">
        <w:rPr>
          <w:rFonts w:ascii="Times New Roman" w:hAnsi="Times New Roman" w:cs="Times New Roman"/>
          <w:lang w:val="ru-RU"/>
        </w:rPr>
        <w:t>ре.</w:t>
      </w:r>
    </w:p>
    <w:p w:rsidR="004D39E7" w:rsidRPr="004D39E7" w:rsidRDefault="004D39E7" w:rsidP="004D39E7">
      <w:pPr>
        <w:jc w:val="center"/>
        <w:rPr>
          <w:rFonts w:ascii="Times New Roman" w:hAnsi="Times New Roman" w:cs="Times New Roman"/>
          <w:b/>
          <w:lang w:val="ru-RU"/>
        </w:rPr>
      </w:pPr>
      <w:r w:rsidRPr="004D39E7">
        <w:rPr>
          <w:rFonts w:ascii="Times New Roman" w:hAnsi="Times New Roman" w:cs="Times New Roman"/>
          <w:b/>
          <w:lang w:val="ru-RU"/>
        </w:rPr>
        <w:t>Основные классы неорганических соединений</w:t>
      </w:r>
    </w:p>
    <w:p w:rsidR="004D39E7" w:rsidRPr="004D39E7" w:rsidRDefault="004D39E7" w:rsidP="004D39E7">
      <w:p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Оксиды. Классификация. Номенклатура. Физические свойства оксидов. Химические свойства оксидов. Получение и применение оксидов. Основания. Классификация. Номенклатура. Физические свойства о</w:t>
      </w:r>
      <w:r w:rsidRPr="004D39E7">
        <w:rPr>
          <w:rFonts w:ascii="Times New Roman" w:hAnsi="Times New Roman" w:cs="Times New Roman"/>
          <w:lang w:val="ru-RU"/>
        </w:rPr>
        <w:t>с</w:t>
      </w:r>
      <w:r w:rsidRPr="004D39E7">
        <w:rPr>
          <w:rFonts w:ascii="Times New Roman" w:hAnsi="Times New Roman" w:cs="Times New Roman"/>
          <w:lang w:val="ru-RU"/>
        </w:rPr>
        <w:t>нований. Получение оснований. Химические свойства оснований. Реакция нейтрализации. Кислоты. Классификация. Номенклатура. Физические свойства кислот. Получение и применение кислот. Химич</w:t>
      </w:r>
      <w:r w:rsidRPr="004D39E7">
        <w:rPr>
          <w:rFonts w:ascii="Times New Roman" w:hAnsi="Times New Roman" w:cs="Times New Roman"/>
          <w:lang w:val="ru-RU"/>
        </w:rPr>
        <w:t>е</w:t>
      </w:r>
      <w:r w:rsidRPr="004D39E7">
        <w:rPr>
          <w:rFonts w:ascii="Times New Roman" w:hAnsi="Times New Roman" w:cs="Times New Roman"/>
          <w:lang w:val="ru-RU"/>
        </w:rPr>
        <w:t>ские свойства кислот. Индикаторы. Изменение окраски индикаторов в различных средах. Соли. Класс</w:t>
      </w:r>
      <w:r w:rsidRPr="004D39E7">
        <w:rPr>
          <w:rFonts w:ascii="Times New Roman" w:hAnsi="Times New Roman" w:cs="Times New Roman"/>
          <w:lang w:val="ru-RU"/>
        </w:rPr>
        <w:t>и</w:t>
      </w:r>
      <w:r w:rsidRPr="004D39E7">
        <w:rPr>
          <w:rFonts w:ascii="Times New Roman" w:hAnsi="Times New Roman" w:cs="Times New Roman"/>
          <w:lang w:val="ru-RU"/>
        </w:rPr>
        <w:t>фикация. Номенклатура. Физические свойства солей. Получение и применение солей. Химические сво</w:t>
      </w:r>
      <w:r w:rsidRPr="004D39E7">
        <w:rPr>
          <w:rFonts w:ascii="Times New Roman" w:hAnsi="Times New Roman" w:cs="Times New Roman"/>
          <w:lang w:val="ru-RU"/>
        </w:rPr>
        <w:t>й</w:t>
      </w:r>
      <w:r w:rsidRPr="004D39E7">
        <w:rPr>
          <w:rFonts w:ascii="Times New Roman" w:hAnsi="Times New Roman" w:cs="Times New Roman"/>
          <w:lang w:val="ru-RU"/>
        </w:rPr>
        <w:t>ства солей. Генетическая связь между классами неорганических соединений. Проблема безопасного и</w:t>
      </w:r>
      <w:r w:rsidRPr="004D39E7">
        <w:rPr>
          <w:rFonts w:ascii="Times New Roman" w:hAnsi="Times New Roman" w:cs="Times New Roman"/>
          <w:lang w:val="ru-RU"/>
        </w:rPr>
        <w:t>с</w:t>
      </w:r>
      <w:r w:rsidRPr="004D39E7">
        <w:rPr>
          <w:rFonts w:ascii="Times New Roman" w:hAnsi="Times New Roman" w:cs="Times New Roman"/>
          <w:lang w:val="ru-RU"/>
        </w:rPr>
        <w:t>пользования веществ и химических реакций в повседневной жизни. Токсичные, горючие и взрывоопа</w:t>
      </w:r>
      <w:r w:rsidRPr="004D39E7">
        <w:rPr>
          <w:rFonts w:ascii="Times New Roman" w:hAnsi="Times New Roman" w:cs="Times New Roman"/>
          <w:lang w:val="ru-RU"/>
        </w:rPr>
        <w:t>с</w:t>
      </w:r>
      <w:r w:rsidRPr="004D39E7">
        <w:rPr>
          <w:rFonts w:ascii="Times New Roman" w:hAnsi="Times New Roman" w:cs="Times New Roman"/>
          <w:lang w:val="ru-RU"/>
        </w:rPr>
        <w:t>ные вещества. Бытовая химическая грамотность.</w:t>
      </w:r>
    </w:p>
    <w:p w:rsidR="004D39E7" w:rsidRPr="004D39E7" w:rsidRDefault="004D39E7" w:rsidP="004D39E7">
      <w:pPr>
        <w:jc w:val="center"/>
        <w:rPr>
          <w:rFonts w:ascii="Times New Roman" w:hAnsi="Times New Roman" w:cs="Times New Roman"/>
          <w:b/>
          <w:lang w:val="ru-RU"/>
        </w:rPr>
      </w:pPr>
      <w:r w:rsidRPr="004D39E7">
        <w:rPr>
          <w:rFonts w:ascii="Times New Roman" w:hAnsi="Times New Roman" w:cs="Times New Roman"/>
          <w:b/>
          <w:lang w:val="ru-RU"/>
        </w:rPr>
        <w:t xml:space="preserve">Строение атома. Периодический закон и периодическая система химических элементов </w:t>
      </w:r>
    </w:p>
    <w:p w:rsidR="004D39E7" w:rsidRPr="003A4E1C" w:rsidRDefault="004D39E7" w:rsidP="004D39E7">
      <w:pPr>
        <w:jc w:val="center"/>
        <w:rPr>
          <w:rFonts w:ascii="Times New Roman" w:hAnsi="Times New Roman" w:cs="Times New Roman"/>
          <w:b/>
          <w:lang w:val="ru-RU"/>
        </w:rPr>
      </w:pPr>
      <w:r w:rsidRPr="003A4E1C">
        <w:rPr>
          <w:rFonts w:ascii="Times New Roman" w:hAnsi="Times New Roman" w:cs="Times New Roman"/>
          <w:b/>
          <w:lang w:val="ru-RU"/>
        </w:rPr>
        <w:t>Д.И. Менделеева</w:t>
      </w:r>
    </w:p>
    <w:p w:rsidR="004D39E7" w:rsidRPr="003A4E1C" w:rsidRDefault="004D39E7" w:rsidP="004D39E7">
      <w:p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Строение атома: ядро, энергетический уровень. Состав ядра атома: протоны, нейтроны. Изотопы. Пер</w:t>
      </w:r>
      <w:r w:rsidRPr="004D39E7">
        <w:rPr>
          <w:rFonts w:ascii="Times New Roman" w:hAnsi="Times New Roman" w:cs="Times New Roman"/>
          <w:lang w:val="ru-RU"/>
        </w:rPr>
        <w:t>и</w:t>
      </w:r>
      <w:r w:rsidRPr="004D39E7">
        <w:rPr>
          <w:rFonts w:ascii="Times New Roman" w:hAnsi="Times New Roman" w:cs="Times New Roman"/>
          <w:lang w:val="ru-RU"/>
        </w:rPr>
        <w:t>одический закон Д.И. Менделеева. Периодическая система химических элементов Д.И. Менделеева. Ф</w:t>
      </w:r>
      <w:r w:rsidRPr="004D39E7">
        <w:rPr>
          <w:rFonts w:ascii="Times New Roman" w:hAnsi="Times New Roman" w:cs="Times New Roman"/>
          <w:lang w:val="ru-RU"/>
        </w:rPr>
        <w:t>и</w:t>
      </w:r>
      <w:r w:rsidRPr="004D39E7">
        <w:rPr>
          <w:rFonts w:ascii="Times New Roman" w:hAnsi="Times New Roman" w:cs="Times New Roman"/>
          <w:lang w:val="ru-RU"/>
        </w:rPr>
        <w:lastRenderedPageBreak/>
        <w:t>зический смысл атомного (порядкового) номера химического элемента, номера группы и периода пер</w:t>
      </w:r>
      <w:r w:rsidRPr="004D39E7">
        <w:rPr>
          <w:rFonts w:ascii="Times New Roman" w:hAnsi="Times New Roman" w:cs="Times New Roman"/>
          <w:lang w:val="ru-RU"/>
        </w:rPr>
        <w:t>и</w:t>
      </w:r>
      <w:r w:rsidRPr="004D39E7">
        <w:rPr>
          <w:rFonts w:ascii="Times New Roman" w:hAnsi="Times New Roman" w:cs="Times New Roman"/>
          <w:lang w:val="ru-RU"/>
        </w:rPr>
        <w:t>одической системы. Строение энергетических уровней атомов первых 20 химических элементов пери</w:t>
      </w:r>
      <w:r w:rsidRPr="004D39E7">
        <w:rPr>
          <w:rFonts w:ascii="Times New Roman" w:hAnsi="Times New Roman" w:cs="Times New Roman"/>
          <w:lang w:val="ru-RU"/>
        </w:rPr>
        <w:t>о</w:t>
      </w:r>
      <w:r w:rsidRPr="004D39E7">
        <w:rPr>
          <w:rFonts w:ascii="Times New Roman" w:hAnsi="Times New Roman" w:cs="Times New Roman"/>
          <w:lang w:val="ru-RU"/>
        </w:rPr>
        <w:t xml:space="preserve">дической системы Д.И. Менделеева. Закономерности изменения свойств атомов химических элементов и их соединений на основе положения в периодической системе Д.И. Менделеева и строения атома. </w:t>
      </w:r>
      <w:r w:rsidRPr="003A4E1C">
        <w:rPr>
          <w:rFonts w:ascii="Times New Roman" w:hAnsi="Times New Roman" w:cs="Times New Roman"/>
          <w:lang w:val="ru-RU"/>
        </w:rPr>
        <w:t>Зн</w:t>
      </w:r>
      <w:r w:rsidRPr="003A4E1C">
        <w:rPr>
          <w:rFonts w:ascii="Times New Roman" w:hAnsi="Times New Roman" w:cs="Times New Roman"/>
          <w:lang w:val="ru-RU"/>
        </w:rPr>
        <w:t>а</w:t>
      </w:r>
      <w:r w:rsidRPr="003A4E1C">
        <w:rPr>
          <w:rFonts w:ascii="Times New Roman" w:hAnsi="Times New Roman" w:cs="Times New Roman"/>
          <w:lang w:val="ru-RU"/>
        </w:rPr>
        <w:t>чение Периодического закона Д.И. Менделеева.</w:t>
      </w:r>
    </w:p>
    <w:p w:rsidR="004D39E7" w:rsidRPr="003A4E1C" w:rsidRDefault="004D39E7" w:rsidP="004D39E7">
      <w:pPr>
        <w:jc w:val="center"/>
        <w:rPr>
          <w:rFonts w:ascii="Times New Roman" w:hAnsi="Times New Roman" w:cs="Times New Roman"/>
          <w:b/>
          <w:lang w:val="ru-RU"/>
        </w:rPr>
      </w:pPr>
      <w:r w:rsidRPr="003A4E1C">
        <w:rPr>
          <w:rFonts w:ascii="Times New Roman" w:hAnsi="Times New Roman" w:cs="Times New Roman"/>
          <w:b/>
          <w:lang w:val="ru-RU"/>
        </w:rPr>
        <w:t>Строение веществ. Химическая связь</w:t>
      </w:r>
    </w:p>
    <w:p w:rsidR="004D39E7" w:rsidRPr="003A4E1C" w:rsidRDefault="004D39E7" w:rsidP="004D39E7">
      <w:p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 xml:space="preserve">Электроотрицательность атомов химических элементов. Ковалентная химическая связь: неполярная и полярная. Понятие о водородной связи и ее влиянии на физические свойства веществ на примере воды. Ионная связь. Металлическая связь. Типы кристаллических решеток (атомная, молекулярная, ионная, металлическая). </w:t>
      </w:r>
      <w:r w:rsidRPr="003A4E1C">
        <w:rPr>
          <w:rFonts w:ascii="Times New Roman" w:hAnsi="Times New Roman" w:cs="Times New Roman"/>
          <w:lang w:val="ru-RU"/>
        </w:rPr>
        <w:t>Зависимость физических свойств веществ от типа кристаллической решетки.</w:t>
      </w:r>
    </w:p>
    <w:p w:rsidR="004D39E7" w:rsidRPr="003A4E1C" w:rsidRDefault="004D39E7" w:rsidP="004D39E7">
      <w:pPr>
        <w:jc w:val="center"/>
        <w:rPr>
          <w:rFonts w:ascii="Times New Roman" w:hAnsi="Times New Roman" w:cs="Times New Roman"/>
          <w:b/>
          <w:lang w:val="ru-RU"/>
        </w:rPr>
      </w:pPr>
      <w:r w:rsidRPr="003A4E1C">
        <w:rPr>
          <w:rFonts w:ascii="Times New Roman" w:hAnsi="Times New Roman" w:cs="Times New Roman"/>
          <w:b/>
          <w:lang w:val="ru-RU"/>
        </w:rPr>
        <w:t>Химические реакции</w:t>
      </w:r>
    </w:p>
    <w:p w:rsidR="004D39E7" w:rsidRPr="004D39E7" w:rsidRDefault="004D39E7" w:rsidP="004D39E7">
      <w:p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Понятие о скорости химической реакции. Факторы, влияющие на скорость химической реакции. Пон</w:t>
      </w:r>
      <w:r w:rsidRPr="004D39E7">
        <w:rPr>
          <w:rFonts w:ascii="Times New Roman" w:hAnsi="Times New Roman" w:cs="Times New Roman"/>
          <w:lang w:val="ru-RU"/>
        </w:rPr>
        <w:t>я</w:t>
      </w:r>
      <w:r w:rsidRPr="004D39E7">
        <w:rPr>
          <w:rFonts w:ascii="Times New Roman" w:hAnsi="Times New Roman" w:cs="Times New Roman"/>
          <w:lang w:val="ru-RU"/>
        </w:rPr>
        <w:t>тие о катализаторе. Классификация химических реакций по различным признакам: числу и составу и</w:t>
      </w:r>
      <w:r w:rsidRPr="004D39E7">
        <w:rPr>
          <w:rFonts w:ascii="Times New Roman" w:hAnsi="Times New Roman" w:cs="Times New Roman"/>
          <w:lang w:val="ru-RU"/>
        </w:rPr>
        <w:t>с</w:t>
      </w:r>
      <w:r w:rsidRPr="004D39E7">
        <w:rPr>
          <w:rFonts w:ascii="Times New Roman" w:hAnsi="Times New Roman" w:cs="Times New Roman"/>
          <w:lang w:val="ru-RU"/>
        </w:rPr>
        <w:t>ходных и полученных веществ; изменению степеней окисления атомов химических элементов; погл</w:t>
      </w:r>
      <w:r w:rsidRPr="004D39E7">
        <w:rPr>
          <w:rFonts w:ascii="Times New Roman" w:hAnsi="Times New Roman" w:cs="Times New Roman"/>
          <w:lang w:val="ru-RU"/>
        </w:rPr>
        <w:t>о</w:t>
      </w:r>
      <w:r w:rsidRPr="004D39E7">
        <w:rPr>
          <w:rFonts w:ascii="Times New Roman" w:hAnsi="Times New Roman" w:cs="Times New Roman"/>
          <w:lang w:val="ru-RU"/>
        </w:rPr>
        <w:t>щению или выделению энергии. Электролитическая диссоциация. Электролиты и неэлектролиты. Ионы. Катионы и анионы. Реакции ионного обмена. Условия протекания реакций ионного обмена. Электрол</w:t>
      </w:r>
      <w:r w:rsidRPr="004D39E7">
        <w:rPr>
          <w:rFonts w:ascii="Times New Roman" w:hAnsi="Times New Roman" w:cs="Times New Roman"/>
          <w:lang w:val="ru-RU"/>
        </w:rPr>
        <w:t>и</w:t>
      </w:r>
      <w:r w:rsidRPr="004D39E7">
        <w:rPr>
          <w:rFonts w:ascii="Times New Roman" w:hAnsi="Times New Roman" w:cs="Times New Roman"/>
          <w:lang w:val="ru-RU"/>
        </w:rPr>
        <w:t>тическая диссоциация кислот, щелочей и солей. Степень окисления. Определение степени окисления атомов химических элементов в соединениях. Окислитель. Восстановитель. Сущность окислительно-восстановительных реакций.</w:t>
      </w:r>
    </w:p>
    <w:p w:rsidR="004D39E7" w:rsidRPr="004D39E7" w:rsidRDefault="004D39E7" w:rsidP="004D39E7">
      <w:pPr>
        <w:jc w:val="center"/>
        <w:rPr>
          <w:rFonts w:ascii="Times New Roman" w:hAnsi="Times New Roman" w:cs="Times New Roman"/>
          <w:b/>
          <w:lang w:val="ru-RU"/>
        </w:rPr>
      </w:pPr>
      <w:r w:rsidRPr="004D39E7">
        <w:rPr>
          <w:rFonts w:ascii="Times New Roman" w:hAnsi="Times New Roman" w:cs="Times New Roman"/>
          <w:b/>
          <w:lang w:val="ru-RU"/>
        </w:rPr>
        <w:t xml:space="preserve">Неметаллы </w:t>
      </w:r>
      <w:r w:rsidRPr="00CF447F">
        <w:rPr>
          <w:rFonts w:ascii="Times New Roman" w:hAnsi="Times New Roman" w:cs="Times New Roman"/>
          <w:b/>
        </w:rPr>
        <w:t>IV</w:t>
      </w:r>
      <w:r w:rsidRPr="004D39E7">
        <w:rPr>
          <w:rFonts w:ascii="Times New Roman" w:hAnsi="Times New Roman" w:cs="Times New Roman"/>
          <w:b/>
          <w:lang w:val="ru-RU"/>
        </w:rPr>
        <w:t xml:space="preserve"> – </w:t>
      </w:r>
      <w:r w:rsidRPr="00CF447F">
        <w:rPr>
          <w:rFonts w:ascii="Times New Roman" w:hAnsi="Times New Roman" w:cs="Times New Roman"/>
          <w:b/>
        </w:rPr>
        <w:t>VII</w:t>
      </w:r>
      <w:r w:rsidRPr="004D39E7">
        <w:rPr>
          <w:rFonts w:ascii="Times New Roman" w:hAnsi="Times New Roman" w:cs="Times New Roman"/>
          <w:b/>
          <w:lang w:val="ru-RU"/>
        </w:rPr>
        <w:t xml:space="preserve"> групп и их соединения</w:t>
      </w:r>
    </w:p>
    <w:p w:rsidR="004D39E7" w:rsidRPr="004D39E7" w:rsidRDefault="004D39E7" w:rsidP="004D39E7">
      <w:p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Положение неметаллов в периодической системе химических элементов Д.И. Менделеева. Общие сво</w:t>
      </w:r>
      <w:r w:rsidRPr="004D39E7">
        <w:rPr>
          <w:rFonts w:ascii="Times New Roman" w:hAnsi="Times New Roman" w:cs="Times New Roman"/>
          <w:lang w:val="ru-RU"/>
        </w:rPr>
        <w:t>й</w:t>
      </w:r>
      <w:r w:rsidRPr="004D39E7">
        <w:rPr>
          <w:rFonts w:ascii="Times New Roman" w:hAnsi="Times New Roman" w:cs="Times New Roman"/>
          <w:lang w:val="ru-RU"/>
        </w:rPr>
        <w:t>ства неметаллов. Галогены: физические и химические свойства. Соединения галогенов: хлороводород, хлороводородная кислота и ее соли. Сера: физические и химические свойства. Соединения серы: сер</w:t>
      </w:r>
      <w:r w:rsidRPr="004D39E7">
        <w:rPr>
          <w:rFonts w:ascii="Times New Roman" w:hAnsi="Times New Roman" w:cs="Times New Roman"/>
          <w:lang w:val="ru-RU"/>
        </w:rPr>
        <w:t>о</w:t>
      </w:r>
      <w:r w:rsidRPr="004D39E7">
        <w:rPr>
          <w:rFonts w:ascii="Times New Roman" w:hAnsi="Times New Roman" w:cs="Times New Roman"/>
          <w:lang w:val="ru-RU"/>
        </w:rPr>
        <w:t>водород, сульфиды, оксиды серы. Серная, сернистая и сероводородная кислоты и их соли. Азот: физич</w:t>
      </w:r>
      <w:r w:rsidRPr="004D39E7">
        <w:rPr>
          <w:rFonts w:ascii="Times New Roman" w:hAnsi="Times New Roman" w:cs="Times New Roman"/>
          <w:lang w:val="ru-RU"/>
        </w:rPr>
        <w:t>е</w:t>
      </w:r>
      <w:r w:rsidRPr="004D39E7">
        <w:rPr>
          <w:rFonts w:ascii="Times New Roman" w:hAnsi="Times New Roman" w:cs="Times New Roman"/>
          <w:lang w:val="ru-RU"/>
        </w:rPr>
        <w:t>ские и химические свойства. Аммиак. Соли аммония. Оксиды азота. Азотная кислота и ее соли. Фосфор: физические и химические свойства. Соединения фосфора: оксид фосфора (</w:t>
      </w:r>
      <w:r w:rsidRPr="00CF447F">
        <w:rPr>
          <w:rFonts w:ascii="Times New Roman" w:hAnsi="Times New Roman" w:cs="Times New Roman"/>
        </w:rPr>
        <w:t>V</w:t>
      </w:r>
      <w:r w:rsidRPr="004D39E7">
        <w:rPr>
          <w:rFonts w:ascii="Times New Roman" w:hAnsi="Times New Roman" w:cs="Times New Roman"/>
          <w:lang w:val="ru-RU"/>
        </w:rPr>
        <w:t>), ортофосфорная кислота и ее соли. Углерод: физические и химические свойства. Аллотропия углерода: алмаз, графит, карбин, фу</w:t>
      </w:r>
      <w:r w:rsidRPr="004D39E7">
        <w:rPr>
          <w:rFonts w:ascii="Times New Roman" w:hAnsi="Times New Roman" w:cs="Times New Roman"/>
          <w:lang w:val="ru-RU"/>
        </w:rPr>
        <w:t>л</w:t>
      </w:r>
      <w:r w:rsidRPr="004D39E7">
        <w:rPr>
          <w:rFonts w:ascii="Times New Roman" w:hAnsi="Times New Roman" w:cs="Times New Roman"/>
          <w:lang w:val="ru-RU"/>
        </w:rPr>
        <w:t>лерены. Соединения углерода: оксиды углерода (</w:t>
      </w:r>
      <w:r w:rsidRPr="00CF447F">
        <w:rPr>
          <w:rFonts w:ascii="Times New Roman" w:hAnsi="Times New Roman" w:cs="Times New Roman"/>
        </w:rPr>
        <w:t>II</w:t>
      </w:r>
      <w:r w:rsidRPr="004D39E7">
        <w:rPr>
          <w:rFonts w:ascii="Times New Roman" w:hAnsi="Times New Roman" w:cs="Times New Roman"/>
          <w:lang w:val="ru-RU"/>
        </w:rPr>
        <w:t>) и (</w:t>
      </w:r>
      <w:r w:rsidRPr="00CF447F">
        <w:rPr>
          <w:rFonts w:ascii="Times New Roman" w:hAnsi="Times New Roman" w:cs="Times New Roman"/>
        </w:rPr>
        <w:t>IV</w:t>
      </w:r>
      <w:r w:rsidRPr="004D39E7">
        <w:rPr>
          <w:rFonts w:ascii="Times New Roman" w:hAnsi="Times New Roman" w:cs="Times New Roman"/>
          <w:lang w:val="ru-RU"/>
        </w:rPr>
        <w:t>), угольная кислота и ее соли. Кремний и его соединения.</w:t>
      </w:r>
    </w:p>
    <w:p w:rsidR="004D39E7" w:rsidRPr="004D39E7" w:rsidRDefault="004D39E7" w:rsidP="004D39E7">
      <w:pPr>
        <w:jc w:val="center"/>
        <w:rPr>
          <w:rFonts w:ascii="Times New Roman" w:hAnsi="Times New Roman" w:cs="Times New Roman"/>
          <w:b/>
          <w:lang w:val="ru-RU"/>
        </w:rPr>
      </w:pPr>
      <w:r w:rsidRPr="004D39E7">
        <w:rPr>
          <w:rFonts w:ascii="Times New Roman" w:hAnsi="Times New Roman" w:cs="Times New Roman"/>
          <w:b/>
          <w:lang w:val="ru-RU"/>
        </w:rPr>
        <w:t xml:space="preserve">Металлы </w:t>
      </w:r>
      <w:r w:rsidRPr="00CF447F">
        <w:rPr>
          <w:rFonts w:ascii="Times New Roman" w:hAnsi="Times New Roman" w:cs="Times New Roman"/>
          <w:b/>
        </w:rPr>
        <w:t>I</w:t>
      </w:r>
      <w:r w:rsidRPr="004D39E7">
        <w:rPr>
          <w:rFonts w:ascii="Times New Roman" w:hAnsi="Times New Roman" w:cs="Times New Roman"/>
          <w:b/>
          <w:lang w:val="ru-RU"/>
        </w:rPr>
        <w:t xml:space="preserve"> – </w:t>
      </w:r>
      <w:r w:rsidRPr="00CF447F">
        <w:rPr>
          <w:rFonts w:ascii="Times New Roman" w:hAnsi="Times New Roman" w:cs="Times New Roman"/>
          <w:b/>
        </w:rPr>
        <w:t>III</w:t>
      </w:r>
      <w:r w:rsidRPr="004D39E7">
        <w:rPr>
          <w:rFonts w:ascii="Times New Roman" w:hAnsi="Times New Roman" w:cs="Times New Roman"/>
          <w:b/>
          <w:lang w:val="ru-RU"/>
        </w:rPr>
        <w:t xml:space="preserve"> групп и их соединения</w:t>
      </w:r>
    </w:p>
    <w:p w:rsidR="004D39E7" w:rsidRPr="004D39E7" w:rsidRDefault="004D39E7" w:rsidP="004D39E7">
      <w:p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Положение металлов в периодической системе химических элементов Д.И. Менделеева. Общие физич</w:t>
      </w:r>
      <w:r w:rsidRPr="004D39E7">
        <w:rPr>
          <w:rFonts w:ascii="Times New Roman" w:hAnsi="Times New Roman" w:cs="Times New Roman"/>
          <w:lang w:val="ru-RU"/>
        </w:rPr>
        <w:t>е</w:t>
      </w:r>
      <w:r w:rsidRPr="004D39E7">
        <w:rPr>
          <w:rFonts w:ascii="Times New Roman" w:hAnsi="Times New Roman" w:cs="Times New Roman"/>
          <w:lang w:val="ru-RU"/>
        </w:rPr>
        <w:t>ские свойства металлов. Общие химические свойства металлов: реакции с неметаллами, кислотами, с</w:t>
      </w:r>
      <w:r w:rsidRPr="004D39E7">
        <w:rPr>
          <w:rFonts w:ascii="Times New Roman" w:hAnsi="Times New Roman" w:cs="Times New Roman"/>
          <w:lang w:val="ru-RU"/>
        </w:rPr>
        <w:t>о</w:t>
      </w:r>
      <w:r w:rsidRPr="004D39E7">
        <w:rPr>
          <w:rFonts w:ascii="Times New Roman" w:hAnsi="Times New Roman" w:cs="Times New Roman"/>
          <w:lang w:val="ru-RU"/>
        </w:rPr>
        <w:t>лями. Электрохимический ряд напряжений металлов. Щелочные металлы и их соединения. Щелочноз</w:t>
      </w:r>
      <w:r w:rsidRPr="004D39E7">
        <w:rPr>
          <w:rFonts w:ascii="Times New Roman" w:hAnsi="Times New Roman" w:cs="Times New Roman"/>
          <w:lang w:val="ru-RU"/>
        </w:rPr>
        <w:t>е</w:t>
      </w:r>
      <w:r w:rsidRPr="004D39E7">
        <w:rPr>
          <w:rFonts w:ascii="Times New Roman" w:hAnsi="Times New Roman" w:cs="Times New Roman"/>
          <w:lang w:val="ru-RU"/>
        </w:rPr>
        <w:t>мельные металлы и их соединения. Алюминий. Амфотерность оксида и гидроксида алюминия. Железо. Соединения железа и их свойства: оксиды, гидроксиды и соли железа (</w:t>
      </w:r>
      <w:r w:rsidRPr="00CF447F">
        <w:rPr>
          <w:rFonts w:ascii="Times New Roman" w:hAnsi="Times New Roman" w:cs="Times New Roman"/>
        </w:rPr>
        <w:t>II</w:t>
      </w:r>
      <w:r w:rsidRPr="004D39E7">
        <w:rPr>
          <w:rFonts w:ascii="Times New Roman" w:hAnsi="Times New Roman" w:cs="Times New Roman"/>
          <w:lang w:val="ru-RU"/>
        </w:rPr>
        <w:t xml:space="preserve"> и </w:t>
      </w:r>
      <w:r w:rsidRPr="00CF447F">
        <w:rPr>
          <w:rFonts w:ascii="Times New Roman" w:hAnsi="Times New Roman" w:cs="Times New Roman"/>
        </w:rPr>
        <w:t>III</w:t>
      </w:r>
      <w:r w:rsidRPr="004D39E7">
        <w:rPr>
          <w:rFonts w:ascii="Times New Roman" w:hAnsi="Times New Roman" w:cs="Times New Roman"/>
          <w:lang w:val="ru-RU"/>
        </w:rPr>
        <w:t>).</w:t>
      </w:r>
    </w:p>
    <w:p w:rsidR="004D39E7" w:rsidRPr="004D39E7" w:rsidRDefault="004D39E7" w:rsidP="004D39E7">
      <w:pPr>
        <w:jc w:val="center"/>
        <w:rPr>
          <w:rFonts w:ascii="Times New Roman" w:hAnsi="Times New Roman" w:cs="Times New Roman"/>
          <w:b/>
          <w:lang w:val="ru-RU"/>
        </w:rPr>
      </w:pPr>
      <w:r w:rsidRPr="004D39E7">
        <w:rPr>
          <w:rFonts w:ascii="Times New Roman" w:hAnsi="Times New Roman" w:cs="Times New Roman"/>
          <w:b/>
          <w:lang w:val="ru-RU"/>
        </w:rPr>
        <w:t>Первоначальные сведения об органических веществах</w:t>
      </w:r>
    </w:p>
    <w:p w:rsidR="004D39E7" w:rsidRPr="004D39E7" w:rsidRDefault="004D39E7" w:rsidP="004D39E7">
      <w:p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Первоначальные сведения о строении органических веществ. Углеводороды: метан, этан, этилен. И</w:t>
      </w:r>
      <w:r w:rsidRPr="004D39E7">
        <w:rPr>
          <w:rFonts w:ascii="Times New Roman" w:hAnsi="Times New Roman" w:cs="Times New Roman"/>
          <w:lang w:val="ru-RU"/>
        </w:rPr>
        <w:t>с</w:t>
      </w:r>
      <w:r w:rsidRPr="004D39E7">
        <w:rPr>
          <w:rFonts w:ascii="Times New Roman" w:hAnsi="Times New Roman" w:cs="Times New Roman"/>
          <w:lang w:val="ru-RU"/>
        </w:rPr>
        <w:t>точники углеводородов: природный газ, нефть, уголь. Кислородсодержащие соединения: спирты (мет</w:t>
      </w:r>
      <w:r w:rsidRPr="004D39E7">
        <w:rPr>
          <w:rFonts w:ascii="Times New Roman" w:hAnsi="Times New Roman" w:cs="Times New Roman"/>
          <w:lang w:val="ru-RU"/>
        </w:rPr>
        <w:t>а</w:t>
      </w:r>
      <w:r w:rsidRPr="004D39E7">
        <w:rPr>
          <w:rFonts w:ascii="Times New Roman" w:hAnsi="Times New Roman" w:cs="Times New Roman"/>
          <w:lang w:val="ru-RU"/>
        </w:rPr>
        <w:t>нол, этанол, глицерин), карбоновые кислоты (уксусная кислота, аминоуксусная кислота, стеариновая и олеиновая кислоты). Биологически важные вещества: жиры, глюкоза, белки. Химическое загрязнение окружающей среды и его последствия.</w:t>
      </w:r>
    </w:p>
    <w:p w:rsidR="004D39E7" w:rsidRPr="00CF447F" w:rsidRDefault="004D39E7" w:rsidP="004D39E7">
      <w:pPr>
        <w:jc w:val="center"/>
        <w:rPr>
          <w:rFonts w:ascii="Times New Roman" w:hAnsi="Times New Roman" w:cs="Times New Roman"/>
          <w:b/>
        </w:rPr>
      </w:pPr>
      <w:r w:rsidRPr="00CF447F">
        <w:rPr>
          <w:rFonts w:ascii="Times New Roman" w:hAnsi="Times New Roman" w:cs="Times New Roman"/>
          <w:b/>
        </w:rPr>
        <w:t>Типы расчетных задач:</w:t>
      </w:r>
    </w:p>
    <w:p w:rsidR="004D39E7" w:rsidRPr="004D39E7" w:rsidRDefault="004D39E7" w:rsidP="00C77D42">
      <w:pPr>
        <w:pStyle w:val="a5"/>
        <w:numPr>
          <w:ilvl w:val="0"/>
          <w:numId w:val="271"/>
        </w:num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lastRenderedPageBreak/>
        <w:t>Вычисление массовой доли химического элемента по формуле соединения.</w:t>
      </w:r>
    </w:p>
    <w:p w:rsidR="004D39E7" w:rsidRPr="004D39E7" w:rsidRDefault="004D39E7" w:rsidP="00C77D42">
      <w:pPr>
        <w:pStyle w:val="a5"/>
        <w:numPr>
          <w:ilvl w:val="0"/>
          <w:numId w:val="271"/>
        </w:num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Установление простейшей формулы вещества по массовым долям химических элементов.</w:t>
      </w:r>
    </w:p>
    <w:p w:rsidR="004D39E7" w:rsidRPr="004D39E7" w:rsidRDefault="004D39E7" w:rsidP="00C77D42">
      <w:pPr>
        <w:pStyle w:val="a5"/>
        <w:numPr>
          <w:ilvl w:val="0"/>
          <w:numId w:val="271"/>
        </w:num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Расчет массовой доли растворенного вещества в растворе.</w:t>
      </w:r>
    </w:p>
    <w:p w:rsidR="004D39E7" w:rsidRPr="004D39E7" w:rsidRDefault="004D39E7" w:rsidP="00C77D42">
      <w:pPr>
        <w:pStyle w:val="a5"/>
        <w:numPr>
          <w:ilvl w:val="0"/>
          <w:numId w:val="271"/>
        </w:num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Вычисление массовой и объемной доли компонентов смеси (раствора).</w:t>
      </w:r>
    </w:p>
    <w:p w:rsidR="004D39E7" w:rsidRPr="004D39E7" w:rsidRDefault="004D39E7" w:rsidP="00C77D42">
      <w:pPr>
        <w:pStyle w:val="a5"/>
        <w:numPr>
          <w:ilvl w:val="0"/>
          <w:numId w:val="271"/>
        </w:num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Вычисления по химическим уравнениям количества, объема, массы вещества по количеству, объему, массе реагентов или продуктов реакции.</w:t>
      </w:r>
    </w:p>
    <w:p w:rsidR="004D39E7" w:rsidRPr="00E609D9" w:rsidRDefault="004D39E7" w:rsidP="00C77D42">
      <w:pPr>
        <w:pStyle w:val="a5"/>
        <w:numPr>
          <w:ilvl w:val="0"/>
          <w:numId w:val="271"/>
        </w:numPr>
        <w:rPr>
          <w:rFonts w:ascii="Times New Roman" w:hAnsi="Times New Roman" w:cs="Times New Roman"/>
        </w:rPr>
      </w:pPr>
      <w:r w:rsidRPr="00E609D9">
        <w:rPr>
          <w:rFonts w:ascii="Times New Roman" w:hAnsi="Times New Roman" w:cs="Times New Roman"/>
        </w:rPr>
        <w:t>Вычисление выхода продукта реакции.</w:t>
      </w:r>
    </w:p>
    <w:p w:rsidR="004D39E7" w:rsidRPr="004D39E7" w:rsidRDefault="004D39E7" w:rsidP="00C77D42">
      <w:pPr>
        <w:pStyle w:val="a5"/>
        <w:numPr>
          <w:ilvl w:val="0"/>
          <w:numId w:val="271"/>
        </w:num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Вычисление массы, объема продукта реакции по избытку-недостатку исходных веществ.</w:t>
      </w:r>
    </w:p>
    <w:p w:rsidR="004D39E7" w:rsidRPr="00E609D9" w:rsidRDefault="004D39E7" w:rsidP="004D39E7">
      <w:pPr>
        <w:jc w:val="center"/>
        <w:rPr>
          <w:rFonts w:ascii="Times New Roman" w:hAnsi="Times New Roman" w:cs="Times New Roman"/>
          <w:b/>
        </w:rPr>
      </w:pPr>
      <w:r w:rsidRPr="00E609D9">
        <w:rPr>
          <w:rFonts w:ascii="Times New Roman" w:hAnsi="Times New Roman" w:cs="Times New Roman"/>
          <w:b/>
        </w:rPr>
        <w:t>Примерные темы практических работ:</w:t>
      </w:r>
    </w:p>
    <w:p w:rsidR="004D39E7" w:rsidRPr="004D39E7" w:rsidRDefault="004D39E7" w:rsidP="00C77D42">
      <w:pPr>
        <w:pStyle w:val="a5"/>
        <w:numPr>
          <w:ilvl w:val="0"/>
          <w:numId w:val="272"/>
        </w:num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Лабораторное оборудование и приемы обращения с ним. Правила безопасной работы в химич</w:t>
      </w:r>
      <w:r w:rsidRPr="004D39E7">
        <w:rPr>
          <w:rFonts w:ascii="Times New Roman" w:hAnsi="Times New Roman" w:cs="Times New Roman"/>
          <w:lang w:val="ru-RU"/>
        </w:rPr>
        <w:t>е</w:t>
      </w:r>
      <w:r w:rsidRPr="004D39E7">
        <w:rPr>
          <w:rFonts w:ascii="Times New Roman" w:hAnsi="Times New Roman" w:cs="Times New Roman"/>
          <w:lang w:val="ru-RU"/>
        </w:rPr>
        <w:t>ской лаборатории.</w:t>
      </w:r>
    </w:p>
    <w:p w:rsidR="004D39E7" w:rsidRPr="004D39E7" w:rsidRDefault="004D39E7" w:rsidP="00C77D42">
      <w:pPr>
        <w:pStyle w:val="a5"/>
        <w:numPr>
          <w:ilvl w:val="0"/>
          <w:numId w:val="272"/>
        </w:num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Приготовление растворов с определенной массовой долей растворенного веществ.</w:t>
      </w:r>
    </w:p>
    <w:p w:rsidR="004D39E7" w:rsidRPr="004D39E7" w:rsidRDefault="004D39E7" w:rsidP="00C77D42">
      <w:pPr>
        <w:pStyle w:val="a5"/>
        <w:numPr>
          <w:ilvl w:val="0"/>
          <w:numId w:val="272"/>
        </w:num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Качественные реакции на ионы в растворе (Ионные реакции).</w:t>
      </w:r>
    </w:p>
    <w:p w:rsidR="004D39E7" w:rsidRPr="004D39E7" w:rsidRDefault="004D39E7" w:rsidP="00C77D42">
      <w:pPr>
        <w:pStyle w:val="a5"/>
        <w:numPr>
          <w:ilvl w:val="0"/>
          <w:numId w:val="272"/>
        </w:num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Решение экспериментальных задач по теме «Основные классы неорганических соединений».</w:t>
      </w:r>
    </w:p>
    <w:p w:rsidR="004D39E7" w:rsidRPr="004D39E7" w:rsidRDefault="004D39E7" w:rsidP="00C77D42">
      <w:pPr>
        <w:pStyle w:val="a5"/>
        <w:numPr>
          <w:ilvl w:val="0"/>
          <w:numId w:val="272"/>
        </w:num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Получение кислорода и изучение его свойств.</w:t>
      </w:r>
    </w:p>
    <w:p w:rsidR="004D39E7" w:rsidRPr="004D39E7" w:rsidRDefault="004D39E7" w:rsidP="00C77D42">
      <w:pPr>
        <w:pStyle w:val="a5"/>
        <w:numPr>
          <w:ilvl w:val="0"/>
          <w:numId w:val="272"/>
        </w:num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Получение водорода и изучение его свойств.</w:t>
      </w:r>
    </w:p>
    <w:p w:rsidR="004D39E7" w:rsidRPr="004D39E7" w:rsidRDefault="004D39E7" w:rsidP="00C77D42">
      <w:pPr>
        <w:pStyle w:val="a5"/>
        <w:numPr>
          <w:ilvl w:val="0"/>
          <w:numId w:val="272"/>
        </w:num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>Получение углекислого газа и изучение его свойств.</w:t>
      </w:r>
    </w:p>
    <w:p w:rsidR="004D39E7" w:rsidRPr="004D39E7" w:rsidRDefault="004D39E7" w:rsidP="00C77D42">
      <w:pPr>
        <w:pStyle w:val="a5"/>
        <w:numPr>
          <w:ilvl w:val="0"/>
          <w:numId w:val="272"/>
        </w:num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 xml:space="preserve">Решение экспериментальных задач по теме «Неметаллы </w:t>
      </w:r>
      <w:r w:rsidRPr="00DC02D5">
        <w:rPr>
          <w:rFonts w:ascii="Times New Roman" w:hAnsi="Times New Roman" w:cs="Times New Roman"/>
        </w:rPr>
        <w:t>IV</w:t>
      </w:r>
      <w:r w:rsidRPr="004D39E7">
        <w:rPr>
          <w:rFonts w:ascii="Times New Roman" w:hAnsi="Times New Roman" w:cs="Times New Roman"/>
          <w:lang w:val="ru-RU"/>
        </w:rPr>
        <w:t xml:space="preserve"> – </w:t>
      </w:r>
      <w:r w:rsidRPr="00DC02D5">
        <w:rPr>
          <w:rFonts w:ascii="Times New Roman" w:hAnsi="Times New Roman" w:cs="Times New Roman"/>
        </w:rPr>
        <w:t>VII</w:t>
      </w:r>
      <w:r w:rsidRPr="004D39E7">
        <w:rPr>
          <w:rFonts w:ascii="Times New Roman" w:hAnsi="Times New Roman" w:cs="Times New Roman"/>
          <w:lang w:val="ru-RU"/>
        </w:rPr>
        <w:t xml:space="preserve"> групп и их соединений».</w:t>
      </w:r>
    </w:p>
    <w:p w:rsidR="004D39E7" w:rsidRPr="004D39E7" w:rsidRDefault="004D39E7" w:rsidP="00C77D42">
      <w:pPr>
        <w:pStyle w:val="a5"/>
        <w:numPr>
          <w:ilvl w:val="0"/>
          <w:numId w:val="272"/>
        </w:numPr>
        <w:rPr>
          <w:rFonts w:ascii="Times New Roman" w:hAnsi="Times New Roman" w:cs="Times New Roman"/>
          <w:lang w:val="ru-RU"/>
        </w:rPr>
      </w:pPr>
      <w:r w:rsidRPr="004D39E7">
        <w:rPr>
          <w:rFonts w:ascii="Times New Roman" w:hAnsi="Times New Roman" w:cs="Times New Roman"/>
          <w:lang w:val="ru-RU"/>
        </w:rPr>
        <w:t xml:space="preserve">Решение экспериментальных задач по теме «Металлы </w:t>
      </w:r>
      <w:r w:rsidRPr="00DC02D5">
        <w:rPr>
          <w:rFonts w:ascii="Times New Roman" w:hAnsi="Times New Roman" w:cs="Times New Roman"/>
        </w:rPr>
        <w:t>I</w:t>
      </w:r>
      <w:r w:rsidRPr="004D39E7">
        <w:rPr>
          <w:rFonts w:ascii="Times New Roman" w:hAnsi="Times New Roman" w:cs="Times New Roman"/>
          <w:lang w:val="ru-RU"/>
        </w:rPr>
        <w:t xml:space="preserve"> – </w:t>
      </w:r>
      <w:r w:rsidRPr="00DC02D5">
        <w:rPr>
          <w:rFonts w:ascii="Times New Roman" w:hAnsi="Times New Roman" w:cs="Times New Roman"/>
        </w:rPr>
        <w:t>III</w:t>
      </w:r>
      <w:r w:rsidRPr="004D39E7">
        <w:rPr>
          <w:rFonts w:ascii="Times New Roman" w:hAnsi="Times New Roman" w:cs="Times New Roman"/>
          <w:lang w:val="ru-RU"/>
        </w:rPr>
        <w:t xml:space="preserve"> групп и их соединения».</w:t>
      </w:r>
    </w:p>
    <w:p w:rsidR="00120C20" w:rsidRPr="00972A79" w:rsidRDefault="00120C20" w:rsidP="00120C20">
      <w:pPr>
        <w:pStyle w:val="3"/>
        <w:spacing w:before="0" w:line="360" w:lineRule="auto"/>
        <w:ind w:firstLine="709"/>
        <w:rPr>
          <w:color w:val="auto"/>
          <w:sz w:val="24"/>
          <w:szCs w:val="24"/>
          <w:lang w:val="ru-RU"/>
        </w:rPr>
      </w:pPr>
      <w:bookmarkStart w:id="337" w:name="_Toc409691713"/>
      <w:bookmarkStart w:id="338" w:name="_Toc410654038"/>
      <w:bookmarkStart w:id="339" w:name="_Toc284663439"/>
      <w:bookmarkStart w:id="340" w:name="_Toc410654039"/>
      <w:bookmarkStart w:id="341" w:name="_Toc284663440"/>
      <w:r w:rsidRPr="00972A79">
        <w:rPr>
          <w:color w:val="auto"/>
          <w:sz w:val="24"/>
          <w:szCs w:val="24"/>
          <w:lang w:val="ru-RU"/>
        </w:rPr>
        <w:t>2.2.13. Изобразительное искусство</w:t>
      </w:r>
      <w:bookmarkEnd w:id="337"/>
      <w:bookmarkEnd w:id="338"/>
      <w:bookmarkEnd w:id="339"/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ограмма учебного предмета «Изобразительное искусство» ориентирована на развитие компетенций в области освоения культурного наследия, умения ориентироваться в различных сферах мировой художественной культуры, на формирование у обучающихся целостных пре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д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ставлений об исторических традициях и ценностях русской художественной культуры. 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 программе предусмотрена практическая художественно-творческая деятельность, ан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литическое восприятие произведений искусства. Программа включает в себя основы разных видов визуально-пространственных искусств – живописи, графики, скульптуры, дизайна, арх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ектуры, народного и декоративно-прикладного искусства, театра, фото- и киноискусств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вязующим звеном предмета «Изобразительного искусства» с другими предметами я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ляется образ, созданный средствами разных видов искусства и создаваемый обучающимися в различных видах художественной деятельности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Изучение предмета «Изобразительное искусство» в части формирования у обучающихся научного мировоззрения, освоения общенаучных методов </w:t>
      </w:r>
      <w:bookmarkStart w:id="342" w:name="2"/>
      <w:bookmarkEnd w:id="342"/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(наблюдение, измерение, экспер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ент, моделирование), освоения практического применения научных знаний основано на ме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ж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едметных связях с предметами: «История России», «Обществознание», «География», «Мат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атика», «Технология».</w:t>
      </w:r>
    </w:p>
    <w:p w:rsidR="00120C20" w:rsidRPr="00120C20" w:rsidRDefault="00120C20" w:rsidP="00120C20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Содержание учебного предмета «Изобразительное искусство».</w:t>
      </w:r>
    </w:p>
    <w:p w:rsidR="00120C20" w:rsidRPr="00120C20" w:rsidRDefault="00120C20" w:rsidP="00120C20">
      <w:pPr>
        <w:pStyle w:val="a5"/>
        <w:tabs>
          <w:tab w:val="left" w:pos="426"/>
          <w:tab w:val="left" w:pos="709"/>
        </w:tabs>
        <w:spacing w:line="240" w:lineRule="auto"/>
        <w:ind w:left="709"/>
        <w:jc w:val="both"/>
        <w:rPr>
          <w:rFonts w:ascii="Times New Roman" w:eastAsia="Times New Roman" w:hAnsi="Times New Roman"/>
          <w:b/>
          <w:sz w:val="24"/>
          <w:szCs w:val="24"/>
          <w:lang w:val="ru-RU"/>
        </w:rPr>
      </w:pPr>
      <w:r w:rsidRPr="00120C20">
        <w:rPr>
          <w:rFonts w:ascii="Times New Roman" w:eastAsia="Times New Roman" w:hAnsi="Times New Roman"/>
          <w:b/>
          <w:sz w:val="24"/>
          <w:szCs w:val="24"/>
          <w:lang w:val="ru-RU"/>
        </w:rPr>
        <w:t>Народное художественное творчество – неиссякаемый источник самобытной крас</w:t>
      </w:r>
      <w:r w:rsidRPr="00120C20">
        <w:rPr>
          <w:rFonts w:ascii="Times New Roman" w:eastAsia="Times New Roman" w:hAnsi="Times New Roman"/>
          <w:b/>
          <w:sz w:val="24"/>
          <w:szCs w:val="24"/>
          <w:lang w:val="ru-RU"/>
        </w:rPr>
        <w:t>о</w:t>
      </w:r>
      <w:r w:rsidRPr="00120C20">
        <w:rPr>
          <w:rFonts w:ascii="Times New Roman" w:eastAsia="Times New Roman" w:hAnsi="Times New Roman"/>
          <w:b/>
          <w:sz w:val="24"/>
          <w:szCs w:val="24"/>
          <w:lang w:val="ru-RU"/>
        </w:rPr>
        <w:t>ты.</w:t>
      </w:r>
    </w:p>
    <w:p w:rsidR="00120C20" w:rsidRPr="00120C20" w:rsidRDefault="00120C20" w:rsidP="00120C20">
      <w:pPr>
        <w:tabs>
          <w:tab w:val="left" w:pos="426"/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лярные знаки (декоративное изображение и их условно-символический характер). Древние образы в народном творчестве. Русская изба: единство конструкции и декора. Кр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ьянский дом как отражение уклада крестьянской жизни и памятник архитектуры. Орнамент как основа декоративного украшения. Праздничный народный костюм – целостный худож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венный образ. Обрядовые действия народного праздника, их символическое значение. Разл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чие национальных особенностей русского орнамента и орнаментов других народов России. Древние образы в народных игрушках (Дымковская игрушка, Филимоновская игрушка). Ко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позиционное, стилевое и цветовое единство в изделиях народных промыслов (искусство Гжели, 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lastRenderedPageBreak/>
        <w:t xml:space="preserve">Городецкая роспись, Хохлома, Жостово, роспись по металлу, щепа, роспись по лубу и дереву, тиснение и резьба по бересте). Связь времен в народном искусстве. 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Виды изобразительного искусства и основы образного язык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остранственные искусства. Художественные материалы. Жанры в изобразительном искусстве. Выразительные возможности изобразительного искусства. Язык и смысл. Рисунок – основа изобразительного творчества. Художественный образ. Стилевое единство. Линия, пятно. Ритм. Цвет. Основы цветоведения. Композиция. Натюрморт. Понятие формы. Геометрические тела: куб, шар, цилиндр, конус, призма. Многообразие форм окружающего мира. Изображение объема на плоскости. Освещение. Свет и тень. Натюрморт в графике. Цвет в натюрморте. Пе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й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заж. Правила построения перспективы. Воздушная перспектива. Пейзаж настроения. Природа и художник. Пейзаж в живописи художников – импрессионистов (К. Моне, А. Сислей). Пейзаж в графике. Работа на пленэре. </w:t>
      </w:r>
    </w:p>
    <w:p w:rsidR="00120C20" w:rsidRPr="00120C20" w:rsidRDefault="00120C20" w:rsidP="00120C20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Понимание смысла деятельности художник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Портрет. Конструкция головы человека и ее основные пропорции. Изображение головы человека в пространстве. Портрет в скульптуре. Графический портретный рисунок. Образные возможности освещения в портрете. Роль цвета в портрете. Великие портретисты прошлого (В.А. Тропинин, И.Е. Репин, И.Н. Крамской, В.А. Серов). Портрет в изобразительном искусстве </w:t>
      </w:r>
      <w:r w:rsidRPr="00120C20">
        <w:rPr>
          <w:rFonts w:ascii="Times New Roman" w:eastAsia="Times New Roman" w:hAnsi="Times New Roman" w:cs="Times New Roman"/>
          <w:sz w:val="24"/>
          <w:szCs w:val="24"/>
          <w:lang w:eastAsia="ru-RU"/>
        </w:rPr>
        <w:t>XX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века (К.С. Петров-Водкин, П.Д. Корин). 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зображение фигуры человека и образ человека. Изображение фигуры человека в ист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ии искусства (Леонардо да Винчи, Микеланджело Буанаротти, О. Роден). Пропорции и стро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ие фигуры человека. Лепка фигуры человека. Набросок фигуры человека с натуры. Основы представлений о выражении в образах искусства нравственного поиска человечества (В.М. Васнецов, М.В. Нестеров).</w:t>
      </w:r>
    </w:p>
    <w:p w:rsidR="00120C20" w:rsidRPr="00120C20" w:rsidRDefault="00120C20" w:rsidP="00120C20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Вечные темы и великие исторические события в искусстве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Сюжет и содержание в картине. Процесс работы над тематической картиной. Библейские сюжеты в мировом изобразительном искусстве (Леонардо да Винчи, Рембрандт, Микеланджело Буанаротти, Рафаэль Санти). Мифологические темы в зарубежном искусстве (С. Боттичелли, Джорджоне, Рафаэль Санти). Русская религиозная живопись </w:t>
      </w:r>
      <w:r w:rsidRPr="00120C20">
        <w:rPr>
          <w:rFonts w:ascii="Times New Roman" w:eastAsia="Times New Roman" w:hAnsi="Times New Roman" w:cs="Times New Roman"/>
          <w:sz w:val="24"/>
          <w:szCs w:val="24"/>
          <w:lang w:eastAsia="ru-RU"/>
        </w:rPr>
        <w:t>XIX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века (А.А. Иванов, И.Н. Крамской, В.Д. Поленов). Тематическая картина в русском искусстве </w:t>
      </w:r>
      <w:r w:rsidRPr="00120C20">
        <w:rPr>
          <w:rFonts w:ascii="Times New Roman" w:eastAsia="Times New Roman" w:hAnsi="Times New Roman" w:cs="Times New Roman"/>
          <w:sz w:val="24"/>
          <w:szCs w:val="24"/>
          <w:lang w:eastAsia="ru-RU"/>
        </w:rPr>
        <w:t>XIX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века (К.П. Брюллов). Историческая живопись художников объединения «Мир искусства» (А.Н. Бенуа, Е.Е. Лансере, Н.К. Рерих). Исторические картины из жизни моего города (исторический жанр). Праздники и повседневность в изобразительном искусстве (бытовой жанр). Тема Великой Отечественной войны в монументальном искусстве и в живописи. Мемориальные ансамбли. Место и роль ка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тины в искусстве </w:t>
      </w:r>
      <w:r w:rsidRPr="00120C20">
        <w:rPr>
          <w:rFonts w:ascii="Times New Roman" w:eastAsia="Times New Roman" w:hAnsi="Times New Roman" w:cs="Times New Roman"/>
          <w:sz w:val="24"/>
          <w:szCs w:val="24"/>
          <w:lang w:eastAsia="ru-RU"/>
        </w:rPr>
        <w:t>XX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века (Ю.И. Пименов, Ф.П. Решетников, В.Н. Бакшеев, Т.Н. Яблонская). Искусство иллюстрации (И.Я. Билибин, В.А. Милашевский, В.А. Фаворский). Анималистич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кий жанр (В.А. Ватагин, Е.И. Чарушин). Образы животных в современных предметах декор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ивно-прикладного искусства. Стилизация изображения животных.</w:t>
      </w:r>
    </w:p>
    <w:p w:rsidR="00120C20" w:rsidRPr="00120C20" w:rsidRDefault="00120C20" w:rsidP="00120C20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Конструктивное искусство: архитектура и дизайн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Художественный язык конструктивных искусств. Роль искусства в организации пре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д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етно – пространственной среды жизни человека. От плоскостного изображения к объемному макету. Здание как сочетание различных объемов. Понятие модуля. Важнейшие архитектурные элементы здания. Вещь как сочетание объемов и как образ времени. Единство художественного и функционального в вещи. Форма и материал. Цвет в архитектуре и дизайне. Архитектурный образ как понятие эпохи (Ш.Э. ле Корбюзье). Тенденции и перспективы развития современной архитектуры. Жилое пространство города (город, микрорайон, улица). Природа и архитектура. Ландшафтный дизайн. Основные школы садово-паркового искусства. Русская усадебная кул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ь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тура </w:t>
      </w:r>
      <w:r w:rsidRPr="00120C20">
        <w:rPr>
          <w:rFonts w:ascii="Times New Roman" w:eastAsia="Times New Roman" w:hAnsi="Times New Roman" w:cs="Times New Roman"/>
          <w:sz w:val="24"/>
          <w:szCs w:val="24"/>
          <w:lang w:eastAsia="ru-RU"/>
        </w:rPr>
        <w:t>XVIII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- </w:t>
      </w:r>
      <w:r w:rsidRPr="00120C20">
        <w:rPr>
          <w:rFonts w:ascii="Times New Roman" w:eastAsia="Times New Roman" w:hAnsi="Times New Roman" w:cs="Times New Roman"/>
          <w:sz w:val="24"/>
          <w:szCs w:val="24"/>
          <w:lang w:eastAsia="ru-RU"/>
        </w:rPr>
        <w:t>XIX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веков. Искусство флористики. Проектирование пространственной и предме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ной среды. Дизайн моего сада. История костюма. Композиционно - конструктивные принципы дизайна одежды. </w:t>
      </w:r>
    </w:p>
    <w:p w:rsidR="00120C20" w:rsidRPr="00120C20" w:rsidRDefault="00120C20" w:rsidP="00120C20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Изобразительное искусство и архитектура России.</w:t>
      </w:r>
    </w:p>
    <w:p w:rsidR="00120C20" w:rsidRPr="00D67EAE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Художественная культура и искусство Древней Руси, ее символичность, обращенность к внутреннему миру человека. Архитектура Киевской Руси. Мозаика. Красота и своеобразие а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lastRenderedPageBreak/>
        <w:t>хитектуры Владимиро-Суздальской Руси. Архитектура Великого Новгорода. Образный мир древнерусской живописи (Андрей Рублев, Феофан Грек, Дионисий). Соборы Московского Кремля. Шатровая архитектура (церковь Вознесения Христова в селе Коломенском, Храм П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20C2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крова на Рву). </w:t>
      </w:r>
      <w:r w:rsidRPr="00D67EAE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зобразительное искусство «бунташного века» (парсуна). Московское барокко.</w:t>
      </w:r>
    </w:p>
    <w:p w:rsidR="00120C20" w:rsidRPr="00D67EAE" w:rsidRDefault="00120C20" w:rsidP="00120C20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D67EAE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Искусство полиграфии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Специфика изображения в полиграфии. Формы полиграфической продукции (книги, журналы, плакаты, афиши, открытки, буклеты). Типы изображения в полиграфии (графич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е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ское, живописное, компьютерное фотографическое). Искусство шрифта. Композиционные основы макетирования в графическом дизайне. Проектирование обложки книги, рекламы, о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т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крытки, визитной карточки и др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Стили, направления виды и жанры в русском изобразительном искусстве и арх</w:t>
      </w:r>
      <w:r w:rsidRPr="00120C20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и</w:t>
      </w:r>
      <w:r w:rsidRPr="00120C20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 xml:space="preserve">тектуре </w:t>
      </w:r>
      <w:r w:rsidRPr="00120C20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XVIII</w:t>
      </w:r>
      <w:r w:rsidRPr="00120C20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 xml:space="preserve"> - </w:t>
      </w:r>
      <w:r w:rsidRPr="00120C20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XIX</w:t>
      </w:r>
      <w:r w:rsidRPr="00120C20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 xml:space="preserve"> веков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 xml:space="preserve">Классицизм в русской портретной живописи 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XVIII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 xml:space="preserve"> века (И.П. Аргунов, Ф.С. Рокотов, Д.Г. Левицкий, В.Л. Боровиковский). Архитектурные шедевры стиля барокко в Санкт-Петербурге (В.В. Растрелли, А. Ринальди). Классицизм в русской архитектуре (В.И. Баженов, М.Ф. Казаков). Русская классическая скульптура 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XVIII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 xml:space="preserve"> века (Ф.И. Шубин, М.И. Козловский). Жанровая живопись в произведениях русских художников 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XIX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 xml:space="preserve"> века (П.А. Федотов). «Товарищ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е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 xml:space="preserve">ство передвижников» (И.Н. Крамской, В.Г. Перов, А.И. Куинджи). Тема русского раздолья в пейзажной живописи 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XIX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 xml:space="preserve"> века (А.К. Саврасов, И.И. Шишкин, И.И. Левитан, В.Д. Поленов). Исторический жанр (В.И. Суриков). «Русский стиль» в архитектуре модерна (Исторический музей в Москве, Храм Воскресения Христова (Спас на Крови) в г. Санкт - Петербурге). Мон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у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 xml:space="preserve">ментальная скульптура второй половины 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XIX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 xml:space="preserve"> века (М.О. Микешин, А.М. Опекушин, М.М. А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н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токольский)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Взаимосвязь истории искусства и истории человечеств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 xml:space="preserve">Традиции и новаторство в изобразительном искусстве 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XX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 xml:space="preserve"> века (модерн, авангард, сю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р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реализм). Модерн в русской архитектуре (Ф. Шехтель). Стиль модерн в зарубежной архите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к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туре (А. Гауди). Крупнейшие художественные музеи мира и их роль в культуре (Прадо, Лувр, Дрезденская галерея). Российские художественные музеи (Русский музей, Эрмитаж, Треть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я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ковская галерея, Музей изобразительных искусств имени А.С. Пушкина). Художественно-творческие проекты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120C20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Изображение в синтетических и экранных видах искусства и художественная ф</w:t>
      </w:r>
      <w:r w:rsidRPr="00120C20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о</w:t>
      </w:r>
      <w:r w:rsidRPr="00120C20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тография.</w:t>
      </w:r>
    </w:p>
    <w:p w:rsidR="00120C20" w:rsidRPr="003A4E1C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 xml:space="preserve">Роль изображения в синтетических искусствах. Театральное искусство и художник. Сценография – особый вид художественного творчества. Костюм, грим и маска. Театральные художники начала 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XX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 xml:space="preserve"> века (А.Я. Головин, А.Н. Бенуа, М.В. Добужинский). Опыт художестве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н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но-творческой деятельности. Создание художественного образа в искусстве фотографии. Особенности художественной фотографии. Выразительные средства фотографии (композ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и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ция, план, ракурс, свет, ритм и др.). Изображение в фотографии и в живописи. Изобразител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ь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ная природа экранных искусств. Специфика киноизображения: кадр и монтаж. Кинокомпоз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и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ция и средства эмоциональной выразительности в фильме (ритм, свет, цвет, музыка, звук). Документальный, игровой и анимационный фильмы. Коллективный процесс творчества в кино (сценарист, режиссер, оператор, художник, актер). Мастера российского кинематографа (С.М. Эйзенштейн, С.Ф. Бондарчук, А.А. Тарковский, Н.С. Михалков). Телевизионное изображ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е</w:t>
      </w:r>
      <w:r w:rsidRPr="00120C20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 xml:space="preserve">ние, его особенности и возможности (видеосюжет, репортаж и др.). </w:t>
      </w:r>
      <w:r w:rsidRPr="003A4E1C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Художественно-творческие проекты.</w:t>
      </w:r>
    </w:p>
    <w:p w:rsidR="00120C20" w:rsidRPr="003A4E1C" w:rsidRDefault="00120C20" w:rsidP="00120C20">
      <w:pPr>
        <w:pStyle w:val="3"/>
        <w:spacing w:before="0" w:line="240" w:lineRule="auto"/>
        <w:ind w:firstLine="709"/>
        <w:rPr>
          <w:sz w:val="24"/>
          <w:szCs w:val="24"/>
          <w:lang w:val="ru-RU"/>
        </w:rPr>
      </w:pPr>
    </w:p>
    <w:p w:rsidR="00120C20" w:rsidRPr="00972A79" w:rsidRDefault="00120C20" w:rsidP="00120C20">
      <w:pPr>
        <w:pStyle w:val="3"/>
        <w:spacing w:before="0" w:line="360" w:lineRule="auto"/>
        <w:ind w:firstLine="709"/>
        <w:rPr>
          <w:color w:val="auto"/>
          <w:sz w:val="24"/>
          <w:szCs w:val="24"/>
          <w:lang w:val="ru-RU"/>
        </w:rPr>
      </w:pPr>
      <w:r w:rsidRPr="00972A79">
        <w:rPr>
          <w:color w:val="auto"/>
          <w:sz w:val="24"/>
          <w:szCs w:val="24"/>
          <w:lang w:val="ru-RU"/>
        </w:rPr>
        <w:t>2.2.14. Музыка</w:t>
      </w:r>
      <w:bookmarkEnd w:id="340"/>
      <w:bookmarkEnd w:id="341"/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120C20">
        <w:rPr>
          <w:rFonts w:ascii="Times New Roman" w:hAnsi="Times New Roman" w:cs="Times New Roman"/>
          <w:sz w:val="24"/>
          <w:szCs w:val="24"/>
          <w:lang w:val="ru-RU"/>
        </w:rPr>
        <w:t>Цель реализации программы учебного предмета «Музыка» – воспитание художеств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ой культуры как части всей духовной культуры обучающихся на основе специфических мет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дов эстетического познания (восприятие искусства, постижение мира через переживание, х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дожественное обобщение, содержательный анализ произведений, моделирование художеств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lastRenderedPageBreak/>
        <w:t>но-творческого процесса), развитие творческих способностей школьника в процессе форми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вания его музыкальной культуры как неотъемлемой части всей его духовной культуры.</w:t>
      </w:r>
      <w:proofErr w:type="gramEnd"/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Изучение предмета «Музыка» в части формирования у обучающихся научного миров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зрения, освоения общенаучных методов (наблюдение, измерение, эксперимент, моделиров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ие), освоения практического применения научных знаний основано на межпредметных связях с предметами: «Литература», «Изобразительное искусство», «История», «География» и др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.</w:t>
      </w:r>
    </w:p>
    <w:p w:rsidR="00120C20" w:rsidRPr="00120C20" w:rsidRDefault="00120C20" w:rsidP="00120C20">
      <w:pPr>
        <w:spacing w:after="0" w:line="240" w:lineRule="auto"/>
        <w:ind w:left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Музыка как вид искусств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Интонация как носитель образного смысла. Многообразие интонационно-образных п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троений. Средства музыкальной выразительности в создании музыкального образа и характера музыки. Разнообразие вокальной, инструментальной, вокально-инструментальной, камерно-инструментальной, симфонической и театральной музыки. Различные формы построения му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ки (двухчастная и трехчастная, вариации, рондо,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сонатно-симфонический цикл, сюита), 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х в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можности в воплощении и развитии музыкальных образов. Круг музыкальных образов (лирич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кие, драматические, героические, романтические, эпические и др.), их взаимосвязь и развитие. Многообразие связей музыки с литературой. Взаимодействие музыки и литературы в му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кальном театре. Программная музыка. Что роднит музыку с изобразительным искусством. Портрет в музыке и изобразительном искусстве. Картины природы в музыке и в изобразител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ом искусстве. Многообразие связей музыки со скульптурой, архитектурой.</w:t>
      </w:r>
    </w:p>
    <w:p w:rsidR="00120C20" w:rsidRPr="00120C20" w:rsidRDefault="00120C20" w:rsidP="00120C20">
      <w:pPr>
        <w:spacing w:after="0" w:line="240" w:lineRule="auto"/>
        <w:ind w:left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b/>
          <w:sz w:val="24"/>
          <w:szCs w:val="24"/>
          <w:lang w:val="ru-RU"/>
        </w:rPr>
        <w:t>Народное музыкальное творчество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Устное народное музыкальное творчество в развитии общей культуры народа. Характе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р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ные черты русской народной музыки. Основные жанры русской народной вокальной музыки. </w:t>
      </w:r>
      <w:r w:rsidRPr="00120C20">
        <w:rPr>
          <w:rFonts w:ascii="Times New Roman" w:eastAsia="Calibri" w:hAnsi="Times New Roman" w:cs="Times New Roman"/>
          <w:i/>
          <w:sz w:val="24"/>
          <w:szCs w:val="24"/>
          <w:lang w:val="ru-RU"/>
        </w:rPr>
        <w:t>Различные исполнительские типы художественного общения (хоровое, соревновательное, ск</w:t>
      </w:r>
      <w:r w:rsidRPr="00120C20">
        <w:rPr>
          <w:rFonts w:ascii="Times New Roman" w:eastAsia="Calibri" w:hAnsi="Times New Roman" w:cs="Times New Roman"/>
          <w:i/>
          <w:sz w:val="24"/>
          <w:szCs w:val="24"/>
          <w:lang w:val="ru-RU"/>
        </w:rPr>
        <w:t>а</w:t>
      </w:r>
      <w:r w:rsidRPr="00120C20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зительное). 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Музыкальный фольклор народов России. Истоки и интонационное своеобразие, м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у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зыкального фольклора разных стран мира. Знакомство с музыкальной культурой, народным м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у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зыкальным творчеством своего региона.</w:t>
      </w:r>
    </w:p>
    <w:p w:rsidR="00120C20" w:rsidRPr="00120C20" w:rsidRDefault="00120C20" w:rsidP="00120C20">
      <w:pPr>
        <w:spacing w:after="0" w:line="240" w:lineRule="auto"/>
        <w:ind w:left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b/>
          <w:sz w:val="24"/>
          <w:szCs w:val="24"/>
          <w:lang w:val="ru-RU"/>
        </w:rPr>
        <w:t xml:space="preserve">Русская музыка от эпохи средневековья до рубежа </w:t>
      </w:r>
      <w:r w:rsidRPr="00120C20">
        <w:rPr>
          <w:rFonts w:ascii="Times New Roman" w:eastAsia="Calibri" w:hAnsi="Times New Roman" w:cs="Times New Roman"/>
          <w:b/>
          <w:sz w:val="24"/>
          <w:szCs w:val="24"/>
        </w:rPr>
        <w:t>XIX</w:t>
      </w:r>
      <w:r w:rsidRPr="00120C20">
        <w:rPr>
          <w:rFonts w:ascii="Times New Roman" w:eastAsia="Calibri" w:hAnsi="Times New Roman" w:cs="Times New Roman"/>
          <w:b/>
          <w:sz w:val="24"/>
          <w:szCs w:val="24"/>
          <w:lang w:val="ru-RU"/>
        </w:rPr>
        <w:t>-ХХ веков.</w:t>
      </w:r>
    </w:p>
    <w:p w:rsidR="00120C20" w:rsidRPr="00120C20" w:rsidRDefault="00120C20" w:rsidP="00120C2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Древнерусская духовная музыка. Знаменный распев как основа древнерусской храмовой музыки. Основные жанры профессиональной музыки эпохи Просвещения: кант, хоровой ко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н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церт, литургия. Формирование русской классической музыкальной школы (М.И. Глинка). О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б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ращение композиторов к народным истокам профессиональной музыки. Романтизм в русской музыке. Стилевые особенности в творчестве русских композиторов (М.И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Глинка, М.П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Мусоргский, А.П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Бородин, Н.А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Римский-Корсаков, П.И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Чайковский, С.В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Рахманинов).</w:t>
      </w:r>
    </w:p>
    <w:p w:rsidR="00120C20" w:rsidRPr="00120C20" w:rsidRDefault="00120C20" w:rsidP="00120C20">
      <w:pPr>
        <w:spacing w:after="0" w:line="240" w:lineRule="auto"/>
        <w:ind w:left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b/>
          <w:sz w:val="24"/>
          <w:szCs w:val="24"/>
          <w:lang w:val="ru-RU"/>
        </w:rPr>
        <w:t xml:space="preserve">Зарубежная музыка от эпохи средневековья до рубежа </w:t>
      </w:r>
      <w:r w:rsidRPr="00120C20">
        <w:rPr>
          <w:rFonts w:ascii="Times New Roman" w:eastAsia="Calibri" w:hAnsi="Times New Roman" w:cs="Times New Roman"/>
          <w:b/>
          <w:sz w:val="24"/>
          <w:szCs w:val="24"/>
        </w:rPr>
        <w:t>XI</w:t>
      </w:r>
      <w:r w:rsidRPr="00120C20">
        <w:rPr>
          <w:rFonts w:ascii="Times New Roman" w:eastAsia="Calibri" w:hAnsi="Times New Roman" w:cs="Times New Roman"/>
          <w:b/>
          <w:sz w:val="24"/>
          <w:szCs w:val="24"/>
          <w:lang w:val="ru-RU"/>
        </w:rPr>
        <w:t>Х-</w:t>
      </w:r>
      <w:r w:rsidRPr="00120C20">
        <w:rPr>
          <w:rFonts w:ascii="Times New Roman" w:eastAsia="Calibri" w:hAnsi="Times New Roman" w:cs="Times New Roman"/>
          <w:b/>
          <w:sz w:val="24"/>
          <w:szCs w:val="24"/>
        </w:rPr>
        <w:t>X</w:t>
      </w:r>
      <w:r w:rsidRPr="00120C20">
        <w:rPr>
          <w:rFonts w:ascii="Times New Roman" w:eastAsia="Calibri" w:hAnsi="Times New Roman" w:cs="Times New Roman"/>
          <w:b/>
          <w:sz w:val="24"/>
          <w:szCs w:val="24"/>
          <w:lang w:val="ru-RU"/>
        </w:rPr>
        <w:t>Х веков.</w:t>
      </w:r>
    </w:p>
    <w:p w:rsidR="00120C20" w:rsidRPr="00120C20" w:rsidRDefault="00120C20" w:rsidP="00120C2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Средневековая духовная музыка: григорианский хорал. Жанры зарубежной духовной и светской музыки эпохи Возрождения и Барокко (мадригал, мотет, фуга, месса, реквием, ша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н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сон) Отечественная духовная и светская музыкальная культура (кант, хоровой концерт). И.С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Бах. Венская классическая школа (И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Гайдн, В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Моцарт, Л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Бетховен). Творчество комп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зиторов-романтиков Ф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Шопен, Ф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Лист, Р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Шуман, Ф Шуберт, Э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Григ). Оперный жанр в тво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р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честве композиторов </w:t>
      </w:r>
      <w:r w:rsidRPr="00120C20">
        <w:rPr>
          <w:rFonts w:ascii="Times New Roman" w:eastAsia="Calibri" w:hAnsi="Times New Roman" w:cs="Times New Roman"/>
          <w:sz w:val="24"/>
          <w:szCs w:val="24"/>
        </w:rPr>
        <w:t>XIX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века (Ж. Бизе, Дж. Верди). Основные жанры светской музыки (сон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та, симфония, камерно-инструментальная и вокальная музыка, опера, балет). </w:t>
      </w:r>
      <w:r w:rsidRPr="00120C20">
        <w:rPr>
          <w:rFonts w:ascii="Times New Roman" w:eastAsia="Calibri" w:hAnsi="Times New Roman" w:cs="Times New Roman"/>
          <w:i/>
          <w:sz w:val="24"/>
          <w:szCs w:val="24"/>
          <w:lang w:val="ru-RU"/>
        </w:rPr>
        <w:t>Развитие жанров светской музыки (камерно-инструментальная и вокальная музыка, концерт, симфония, опера, балет).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Роль фольклора в становлении профессионального музыкального творчества. Духовная музыка русских композиторов. Традиции русской музыкальной классики, стилевые черты ру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с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ской классической музыкальной школы.</w:t>
      </w:r>
    </w:p>
    <w:p w:rsidR="00120C20" w:rsidRPr="00120C20" w:rsidRDefault="00120C20" w:rsidP="00120C20">
      <w:pPr>
        <w:spacing w:after="0" w:line="240" w:lineRule="auto"/>
        <w:ind w:left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b/>
          <w:sz w:val="24"/>
          <w:szCs w:val="24"/>
          <w:lang w:val="ru-RU"/>
        </w:rPr>
        <w:t xml:space="preserve">Русская и зарубежная музыкальная культура </w:t>
      </w:r>
      <w:r w:rsidRPr="00120C20">
        <w:rPr>
          <w:rFonts w:ascii="Times New Roman" w:eastAsia="Calibri" w:hAnsi="Times New Roman" w:cs="Times New Roman"/>
          <w:b/>
          <w:sz w:val="24"/>
          <w:szCs w:val="24"/>
        </w:rPr>
        <w:t>XX</w:t>
      </w:r>
      <w:r w:rsidRPr="00120C20">
        <w:rPr>
          <w:rFonts w:ascii="Times New Roman" w:eastAsia="Calibri" w:hAnsi="Times New Roman" w:cs="Times New Roman"/>
          <w:b/>
          <w:sz w:val="24"/>
          <w:szCs w:val="24"/>
          <w:lang w:val="ru-RU"/>
        </w:rPr>
        <w:t xml:space="preserve"> век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Знакомство с творчеством всемирно известных отечественных композиторов (И.Ф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Стравинский, С.С. Прокофьев, Д.Д. Шостакович, Г.В. Свиридов, Р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Щедрин, </w:t>
      </w:r>
      <w:r w:rsidRPr="00120C20">
        <w:rPr>
          <w:rFonts w:ascii="Times New Roman" w:eastAsia="Calibri" w:hAnsi="Times New Roman" w:cs="Times New Roman"/>
          <w:i/>
          <w:sz w:val="24"/>
          <w:szCs w:val="24"/>
          <w:lang w:val="ru-RU"/>
        </w:rPr>
        <w:t>А.И.</w:t>
      </w:r>
      <w:r w:rsidRPr="00120C20">
        <w:rPr>
          <w:rFonts w:ascii="Times New Roman" w:eastAsia="Calibri" w:hAnsi="Times New Roman" w:cs="Times New Roman"/>
          <w:i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i/>
          <w:sz w:val="24"/>
          <w:szCs w:val="24"/>
          <w:lang w:val="ru-RU"/>
        </w:rPr>
        <w:t>Хачатурян, А.Г. Шнитке)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и зарубежных композиторов ХХ столетия (К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Дебюсси, </w:t>
      </w:r>
      <w:r w:rsidRPr="00120C20">
        <w:rPr>
          <w:rFonts w:ascii="Times New Roman" w:eastAsia="Calibri" w:hAnsi="Times New Roman" w:cs="Times New Roman"/>
          <w:i/>
          <w:sz w:val="24"/>
          <w:szCs w:val="24"/>
          <w:lang w:val="ru-RU"/>
        </w:rPr>
        <w:t>К.</w:t>
      </w:r>
      <w:r w:rsidRPr="00120C20">
        <w:rPr>
          <w:rFonts w:ascii="Times New Roman" w:eastAsia="Calibri" w:hAnsi="Times New Roman" w:cs="Times New Roman"/>
          <w:i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i/>
          <w:sz w:val="24"/>
          <w:szCs w:val="24"/>
          <w:lang w:val="ru-RU"/>
        </w:rPr>
        <w:t>Орф, М.</w:t>
      </w:r>
      <w:r w:rsidRPr="00120C20">
        <w:rPr>
          <w:rFonts w:ascii="Times New Roman" w:eastAsia="Calibri" w:hAnsi="Times New Roman" w:cs="Times New Roman"/>
          <w:i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i/>
          <w:sz w:val="24"/>
          <w:szCs w:val="24"/>
          <w:lang w:val="ru-RU"/>
        </w:rPr>
        <w:t>Равель, Б. Бриттен, А. Шенберг).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Многообразие стилей в отечественной и зарубежной м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у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зыке ХХ века (импрессионизм). Джаз: спиричуэл, блюз, симфоджаз – наиболее яркие композ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lastRenderedPageBreak/>
        <w:t>торы и исполнители. Отечественные композиторы-песенники ХХ столетия. Обобщенное пре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д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ставление о современной музыке, ее разнообразии и характерных признаках. Авторская песня: прошлое и настоящее. Рок-музыка и ее отдельные направления (рок-опера, рок-н-ролл.). М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ю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зикл. Электронная музыка. Применение современных информационно-коммуникационных те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х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нологий для записи и воспроизведения музыки.</w:t>
      </w:r>
    </w:p>
    <w:p w:rsidR="00120C20" w:rsidRPr="00120C20" w:rsidRDefault="00120C20" w:rsidP="00120C20">
      <w:pPr>
        <w:spacing w:after="0" w:line="240" w:lineRule="auto"/>
        <w:ind w:left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b/>
          <w:sz w:val="24"/>
          <w:szCs w:val="24"/>
          <w:lang w:val="ru-RU"/>
        </w:rPr>
        <w:t>Современная музыкальная жизнь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Панорама современной музыкальной жизни в России и за рубежом: концерты, конкурс и фестивали (современной и классической музыки).</w:t>
      </w:r>
      <w:r w:rsidRPr="00120C20">
        <w:rPr>
          <w:rFonts w:ascii="Times New Roman" w:eastAsia="Calibri" w:hAnsi="Times New Roman" w:cs="Times New Roman"/>
          <w:b/>
          <w:sz w:val="24"/>
          <w:szCs w:val="24"/>
          <w:lang w:val="ru-RU"/>
        </w:rPr>
        <w:t xml:space="preserve"> Наследие 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выдающихся отечественных (Ф.И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Шаляпин, Д.Ф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Ойстрах, А.В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Свешников) и зарубежных исполнителей(Э. Карузо, М. Каллас) классической музыки.. Современные выдающиеся исполнители и музыкальные колле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к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тивы. Всемирные центры музыкальной культуры и музыкального образования. Классическая музыка в современных обработках.</w:t>
      </w:r>
    </w:p>
    <w:p w:rsidR="00120C20" w:rsidRPr="00120C20" w:rsidRDefault="00120C20" w:rsidP="00120C20">
      <w:pPr>
        <w:spacing w:after="0" w:line="240" w:lineRule="auto"/>
        <w:ind w:left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b/>
          <w:sz w:val="24"/>
          <w:szCs w:val="24"/>
          <w:lang w:val="ru-RU"/>
        </w:rPr>
        <w:t>Значение музыки в жизни человек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Стиль как отражение мироощущения композитора. Музыка и ее влияние на человека, его чувства и мысли, характер и деятельность, отношение к жизни. Преобразующая сила музыки как вида искусства. Вечные проблемы жизни в творчестве композиторов. Своеобразие видения картины мира в национальных музыкальных культурах Востока и Запада.</w:t>
      </w:r>
    </w:p>
    <w:p w:rsidR="00120C20" w:rsidRPr="00120C20" w:rsidRDefault="00120C20" w:rsidP="00120C20">
      <w:pPr>
        <w:spacing w:after="0" w:line="240" w:lineRule="auto"/>
        <w:ind w:firstLine="709"/>
        <w:contextualSpacing/>
        <w:jc w:val="center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b/>
          <w:sz w:val="24"/>
          <w:szCs w:val="24"/>
          <w:lang w:val="ru-RU"/>
        </w:rPr>
        <w:t>Перечень музыкальных произведений по выбору образовательной организации для использования в обеспечении образовательных результатов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Ч. Айвз. «Космический пейзаж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Г. Аллегри. «Мизерере» («Помилуй»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Американский народный блюз «Роллем Пит» и «Город Нью-Йорк» (обр. </w:t>
      </w:r>
      <w:r w:rsidRPr="00120C20">
        <w:rPr>
          <w:rFonts w:ascii="Times New Roman" w:eastAsia="Calibri" w:hAnsi="Times New Roman" w:cs="Times New Roman"/>
          <w:sz w:val="24"/>
          <w:szCs w:val="24"/>
        </w:rPr>
        <w:t>Дж. Сильвермена, перевод С. Болотина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Э. Артемьев «Мозаика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И. Бах. Маленькая прелюдия для органа соль минор (обр. для ф-но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Д.Б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Кабалевского). Токката и фуга ре минор для органа. Органная фуга соль м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нор. Органная фуга ля минор. Прелюдия до мажор (ХТК, том </w:t>
      </w:r>
      <w:r w:rsidRPr="00120C20">
        <w:rPr>
          <w:rFonts w:ascii="Times New Roman" w:eastAsia="Calibri" w:hAnsi="Times New Roman" w:cs="Times New Roman"/>
          <w:sz w:val="24"/>
          <w:szCs w:val="24"/>
        </w:rPr>
        <w:t>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). Фуга ре диез минор (ХТК, том </w:t>
      </w:r>
      <w:r w:rsidRPr="00120C20">
        <w:rPr>
          <w:rFonts w:ascii="Times New Roman" w:eastAsia="Calibri" w:hAnsi="Times New Roman" w:cs="Times New Roman"/>
          <w:sz w:val="24"/>
          <w:szCs w:val="24"/>
        </w:rPr>
        <w:t>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). Итальянский концерт. Прелюдия № 8 ми минор («12 маленьких прелюдий для начина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ю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щих»). Высокая месса си минор (хор «</w:t>
      </w:r>
      <w:r w:rsidRPr="00120C20">
        <w:rPr>
          <w:rFonts w:ascii="Times New Roman" w:eastAsia="Calibri" w:hAnsi="Times New Roman" w:cs="Times New Roman"/>
          <w:sz w:val="24"/>
          <w:szCs w:val="24"/>
        </w:rPr>
        <w:t>Kirie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» (№ 1), хор «</w:t>
      </w:r>
      <w:r w:rsidRPr="00120C20">
        <w:rPr>
          <w:rFonts w:ascii="Times New Roman" w:eastAsia="Calibri" w:hAnsi="Times New Roman" w:cs="Times New Roman"/>
          <w:sz w:val="24"/>
          <w:szCs w:val="24"/>
        </w:rPr>
        <w:t>Gloria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» (№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4), ария альта «</w:t>
      </w:r>
      <w:r w:rsidRPr="00120C20">
        <w:rPr>
          <w:rFonts w:ascii="Times New Roman" w:eastAsia="Calibri" w:hAnsi="Times New Roman" w:cs="Times New Roman"/>
          <w:sz w:val="24"/>
          <w:szCs w:val="24"/>
        </w:rPr>
        <w:t>Agnus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</w:t>
      </w:r>
      <w:r w:rsidRPr="00120C20">
        <w:rPr>
          <w:rFonts w:ascii="Times New Roman" w:eastAsia="Calibri" w:hAnsi="Times New Roman" w:cs="Times New Roman"/>
          <w:sz w:val="24"/>
          <w:szCs w:val="24"/>
        </w:rPr>
        <w:t>De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» (№ 23), хор «</w:t>
      </w:r>
      <w:r w:rsidRPr="00120C20">
        <w:rPr>
          <w:rFonts w:ascii="Times New Roman" w:eastAsia="Calibri" w:hAnsi="Times New Roman" w:cs="Times New Roman"/>
          <w:sz w:val="24"/>
          <w:szCs w:val="24"/>
        </w:rPr>
        <w:t>Sanctus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»). Оратория «Страсти по Матфею» (ария альта № 47).Сюита № 2 (7 часть «Шутка»). И.С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Бах – Ф. Бузони. </w:t>
      </w:r>
      <w:r w:rsidRPr="00120C20">
        <w:rPr>
          <w:rFonts w:ascii="Times New Roman" w:eastAsia="Calibri" w:hAnsi="Times New Roman" w:cs="Times New Roman"/>
          <w:sz w:val="24"/>
          <w:szCs w:val="24"/>
        </w:rPr>
        <w:t>Чакона из Партиты № 2 для скрипки соло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И</w:t>
      </w:r>
      <w:r w:rsidRPr="00120C20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. </w:t>
      </w:r>
      <w:r w:rsidRPr="00120C20">
        <w:rPr>
          <w:rFonts w:ascii="Times New Roman" w:eastAsia="Calibri" w:hAnsi="Times New Roman" w:cs="Times New Roman"/>
          <w:sz w:val="24"/>
          <w:szCs w:val="24"/>
        </w:rPr>
        <w:t>Бах</w:t>
      </w:r>
      <w:r w:rsidRPr="00120C20">
        <w:rPr>
          <w:rFonts w:ascii="Times New Roman" w:eastAsia="Calibri" w:hAnsi="Times New Roman" w:cs="Times New Roman"/>
          <w:sz w:val="24"/>
          <w:szCs w:val="24"/>
          <w:lang w:val="it-IT"/>
        </w:rPr>
        <w:t>-</w:t>
      </w:r>
      <w:r w:rsidRPr="00120C20">
        <w:rPr>
          <w:rFonts w:ascii="Times New Roman" w:eastAsia="Calibri" w:hAnsi="Times New Roman" w:cs="Times New Roman"/>
          <w:sz w:val="24"/>
          <w:szCs w:val="24"/>
        </w:rPr>
        <w:t>Ш</w:t>
      </w:r>
      <w:r w:rsidRPr="00120C20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. </w:t>
      </w:r>
      <w:r w:rsidRPr="00120C20">
        <w:rPr>
          <w:rFonts w:ascii="Times New Roman" w:eastAsia="Calibri" w:hAnsi="Times New Roman" w:cs="Times New Roman"/>
          <w:sz w:val="24"/>
          <w:szCs w:val="24"/>
        </w:rPr>
        <w:t>Гуно</w:t>
      </w:r>
      <w:r w:rsidRPr="00120C20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«Ave Maria»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Ф. Бахор. «Мараканда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М. Березовский. Хоровой концерт «Не отвержи мене во время старости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Л. Бернстайн. Мюзикл «Вестсайдская история» (песня Тони «Мария!», песня и танец девушек «Америка», дуэт Тони и Марии, сцена драки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Л. Бетховен. Симфония № 5. Соната № 7 (экспозиция </w:t>
      </w:r>
      <w:r w:rsidRPr="00120C20">
        <w:rPr>
          <w:rFonts w:ascii="Times New Roman" w:eastAsia="Calibri" w:hAnsi="Times New Roman" w:cs="Times New Roman"/>
          <w:sz w:val="24"/>
          <w:szCs w:val="24"/>
        </w:rPr>
        <w:t>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асти). Соната № 8 («П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тетическая»). Соната № 14 («Лунная»). Соната № 20 (</w:t>
      </w:r>
      <w:r w:rsidRPr="00120C20">
        <w:rPr>
          <w:rFonts w:ascii="Times New Roman" w:eastAsia="Calibri" w:hAnsi="Times New Roman" w:cs="Times New Roman"/>
          <w:sz w:val="24"/>
          <w:szCs w:val="24"/>
        </w:rPr>
        <w:t>Ι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асть, менуэт). Соната № 23 («Аппасс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оната»). Рондо-каприччио «Ярость по поводу утерянного гроша». Экосез ми бемоль мажор. Концерт № 4 для ф-но с орк.(фрагмент </w:t>
      </w:r>
      <w:r w:rsidRPr="00120C20">
        <w:rPr>
          <w:rFonts w:ascii="Times New Roman" w:eastAsia="Calibri" w:hAnsi="Times New Roman" w:cs="Times New Roman"/>
          <w:sz w:val="24"/>
          <w:szCs w:val="24"/>
        </w:rPr>
        <w:t>Ι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асти). Музыка к трагедии И.В. Гете «Эгмонт» (Уве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р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тюра. Песня Клерхен). </w:t>
      </w:r>
      <w:r w:rsidRPr="00120C20">
        <w:rPr>
          <w:rFonts w:ascii="Times New Roman" w:eastAsia="Calibri" w:hAnsi="Times New Roman" w:cs="Times New Roman"/>
          <w:sz w:val="24"/>
          <w:szCs w:val="24"/>
        </w:rPr>
        <w:t>Шотландская песня «Верный Джонни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Ж. Бизе. Опера «Кармен» (фрагменты: Увертюра, Хабанера из </w:t>
      </w:r>
      <w:r w:rsidRPr="00120C20">
        <w:rPr>
          <w:rFonts w:ascii="Times New Roman" w:eastAsia="Calibri" w:hAnsi="Times New Roman" w:cs="Times New Roman"/>
          <w:sz w:val="24"/>
          <w:szCs w:val="24"/>
        </w:rPr>
        <w:t>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., Сцена гад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ния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Ж. Бизе-Р. Щедрин. Балет «Кармен-сюита» (Вступление (№1). Танец (№2) Развод караула (№4). Выход Кармен и Хабанера (№5). Вторая интермеццо (№7). Болеро (№8). Тореро (№9). Тореро и Кармен (№10). Адажио (№11). Гадание (№12). Финал (№13). </w:t>
      </w:r>
      <w:r w:rsidRPr="00120C20">
        <w:rPr>
          <w:rFonts w:ascii="Times New Roman" w:eastAsia="Calibri" w:hAnsi="Times New Roman" w:cs="Times New Roman"/>
          <w:sz w:val="24"/>
          <w:szCs w:val="24"/>
        </w:rPr>
        <w:t>«Блюз Западной окраины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А.П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Бородин. Квартет №2 (Ноктюрн-</w:t>
      </w:r>
      <w:r w:rsidRPr="00120C20">
        <w:rPr>
          <w:rFonts w:ascii="Times New Roman" w:eastAsia="Calibri" w:hAnsi="Times New Roman" w:cs="Times New Roman"/>
          <w:sz w:val="24"/>
          <w:szCs w:val="24"/>
        </w:rPr>
        <w:t>II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). Симфония № 2 «Богатырская» (эк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с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позиция </w:t>
      </w:r>
      <w:r w:rsidRPr="00120C20">
        <w:rPr>
          <w:rFonts w:ascii="Times New Roman" w:eastAsia="Calibri" w:hAnsi="Times New Roman" w:cs="Times New Roman"/>
          <w:sz w:val="24"/>
          <w:szCs w:val="24"/>
        </w:rPr>
        <w:t>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). Опера «Князь Игорь» (Хор из пролога «Солнцу красному слава!», Ария Князя Игоря из </w:t>
      </w:r>
      <w:r w:rsidRPr="00120C20">
        <w:rPr>
          <w:rFonts w:ascii="Times New Roman" w:eastAsia="Calibri" w:hAnsi="Times New Roman" w:cs="Times New Roman"/>
          <w:sz w:val="24"/>
          <w:szCs w:val="24"/>
        </w:rPr>
        <w:t>I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., Половецкая пляска с хором из </w:t>
      </w:r>
      <w:r w:rsidRPr="00120C20">
        <w:rPr>
          <w:rFonts w:ascii="Times New Roman" w:eastAsia="Calibri" w:hAnsi="Times New Roman" w:cs="Times New Roman"/>
          <w:sz w:val="24"/>
          <w:szCs w:val="24"/>
        </w:rPr>
        <w:t>I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., Плач Ярославны из </w:t>
      </w:r>
      <w:r w:rsidRPr="00120C20">
        <w:rPr>
          <w:rFonts w:ascii="Times New Roman" w:eastAsia="Calibri" w:hAnsi="Times New Roman" w:cs="Times New Roman"/>
          <w:sz w:val="24"/>
          <w:szCs w:val="24"/>
        </w:rPr>
        <w:t>IV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.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Д. Бортнянский. Херувимская песня № 7. «Слава Отцу и Сыну и Святому Духу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Ж. Брель. Вальс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lastRenderedPageBreak/>
        <w:t>Дж. Верди. Опера «Риголетто» (Песенка Герцога, Финал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А. Вивальди. Цикл концертов для скрипки соло, струнного квинтета, органа и чембало «Времена года» («Весна», «Зима»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Э. Вила-Лобос. «Бразильская бахиана» № 5 (ария для сопрано и виолончелей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А. Варламов. «Горные вершины» (сл. М.Ю. Лермонтова). «Красный сарафан» (сл. </w:t>
      </w:r>
      <w:r w:rsidRPr="00120C20">
        <w:rPr>
          <w:rFonts w:ascii="Times New Roman" w:eastAsia="Calibri" w:hAnsi="Times New Roman" w:cs="Times New Roman"/>
          <w:sz w:val="24"/>
          <w:szCs w:val="24"/>
        </w:rPr>
        <w:t>Г. Цыганова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В. Гаврилин «Перезвоны». По прочтении В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Шукшина (симфония-действо для с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листов, хора, гобоя и ударных): «Весело на душе» (№1), «Смерть разбойника» (№ 2), «Ерунда» (№4), «Ти-ри-ри» (№8), «Вечерняя музыка» (№ 10), «Молитва» (№ 17). </w:t>
      </w:r>
      <w:r w:rsidRPr="00120C20">
        <w:rPr>
          <w:rFonts w:ascii="Times New Roman" w:eastAsia="Calibri" w:hAnsi="Times New Roman" w:cs="Times New Roman"/>
          <w:sz w:val="24"/>
          <w:szCs w:val="24"/>
        </w:rPr>
        <w:t>Вокальный цикл «Времена года» (Весна, Осень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Й. Гайдн. Симфония № 103 («С тремоло литавр»). </w:t>
      </w:r>
      <w:r w:rsidRPr="00120C20">
        <w:rPr>
          <w:rFonts w:ascii="Times New Roman" w:eastAsia="Calibri" w:hAnsi="Times New Roman" w:cs="Times New Roman"/>
          <w:sz w:val="24"/>
          <w:szCs w:val="24"/>
        </w:rPr>
        <w:t xml:space="preserve">Первая часть. Четвертная часть. 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Г. Гендель. Пассакалья из сюиты соль минор. Хор «Аллилуйя» (№44) из оратории «Мессия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Дж. Гершвин. Опера «Порги и Бесс» (Колыбельная Клары из </w:t>
      </w:r>
      <w:r w:rsidRPr="00120C20">
        <w:rPr>
          <w:rFonts w:ascii="Times New Roman" w:eastAsia="Calibri" w:hAnsi="Times New Roman" w:cs="Times New Roman"/>
          <w:sz w:val="24"/>
          <w:szCs w:val="24"/>
        </w:rPr>
        <w:t>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., Песня. Порги из </w:t>
      </w:r>
      <w:r w:rsidRPr="00120C20">
        <w:rPr>
          <w:rFonts w:ascii="Times New Roman" w:eastAsia="Calibri" w:hAnsi="Times New Roman" w:cs="Times New Roman"/>
          <w:sz w:val="24"/>
          <w:szCs w:val="24"/>
        </w:rPr>
        <w:t>I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., Дуэт Порги и Бесс из </w:t>
      </w:r>
      <w:r w:rsidRPr="00120C20">
        <w:rPr>
          <w:rFonts w:ascii="Times New Roman" w:eastAsia="Calibri" w:hAnsi="Times New Roman" w:cs="Times New Roman"/>
          <w:sz w:val="24"/>
          <w:szCs w:val="24"/>
        </w:rPr>
        <w:t>I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., Песенка Спортинг Лайфа из </w:t>
      </w:r>
      <w:r w:rsidRPr="00120C20">
        <w:rPr>
          <w:rFonts w:ascii="Times New Roman" w:eastAsia="Calibri" w:hAnsi="Times New Roman" w:cs="Times New Roman"/>
          <w:sz w:val="24"/>
          <w:szCs w:val="24"/>
        </w:rPr>
        <w:t>I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.). Концерт для ф-но с оркес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т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ром (</w:t>
      </w:r>
      <w:r w:rsidRPr="00120C20">
        <w:rPr>
          <w:rFonts w:ascii="Times New Roman" w:eastAsia="Calibri" w:hAnsi="Times New Roman" w:cs="Times New Roman"/>
          <w:sz w:val="24"/>
          <w:szCs w:val="24"/>
        </w:rPr>
        <w:t>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асть). Рапсодия в блюзовых тонах. </w:t>
      </w:r>
      <w:r w:rsidRPr="00120C20">
        <w:rPr>
          <w:rFonts w:ascii="Times New Roman" w:eastAsia="Calibri" w:hAnsi="Times New Roman" w:cs="Times New Roman"/>
          <w:sz w:val="24"/>
          <w:szCs w:val="24"/>
        </w:rPr>
        <w:t>«Любимый мой» (сл. А. Гершвина, русский текст Т. Сикорской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М.И. Глинка. Опера «Иван Сусанин» (Рондо Антониды из </w:t>
      </w:r>
      <w:r w:rsidRPr="00120C20">
        <w:rPr>
          <w:rFonts w:ascii="Times New Roman" w:eastAsia="Calibri" w:hAnsi="Times New Roman" w:cs="Times New Roman"/>
          <w:sz w:val="24"/>
          <w:szCs w:val="24"/>
        </w:rPr>
        <w:t>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., хор «Разгулялися, разливалися», романс Антониды, Польский, Краковяк, Мазурка из </w:t>
      </w:r>
      <w:r w:rsidRPr="00120C20">
        <w:rPr>
          <w:rFonts w:ascii="Times New Roman" w:eastAsia="Calibri" w:hAnsi="Times New Roman" w:cs="Times New Roman"/>
          <w:sz w:val="24"/>
          <w:szCs w:val="24"/>
        </w:rPr>
        <w:t>I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., Песня Вани из </w:t>
      </w:r>
      <w:r w:rsidRPr="00120C20">
        <w:rPr>
          <w:rFonts w:ascii="Times New Roman" w:eastAsia="Calibri" w:hAnsi="Times New Roman" w:cs="Times New Roman"/>
          <w:sz w:val="24"/>
          <w:szCs w:val="24"/>
        </w:rPr>
        <w:t>II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., Хор поляков из </w:t>
      </w:r>
      <w:r w:rsidRPr="00120C20">
        <w:rPr>
          <w:rFonts w:ascii="Times New Roman" w:eastAsia="Calibri" w:hAnsi="Times New Roman" w:cs="Times New Roman"/>
          <w:sz w:val="24"/>
          <w:szCs w:val="24"/>
        </w:rPr>
        <w:t>IV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., Ария Сусанина из </w:t>
      </w:r>
      <w:r w:rsidRPr="00120C20">
        <w:rPr>
          <w:rFonts w:ascii="Times New Roman" w:eastAsia="Calibri" w:hAnsi="Times New Roman" w:cs="Times New Roman"/>
          <w:sz w:val="24"/>
          <w:szCs w:val="24"/>
        </w:rPr>
        <w:t>IV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., хор «Славься!»). Опера «Руслан и Людмила» (Увертюра, Сцена Наины и Фарлафа, Персидский хор, заключительный хор «Слава великим б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гам!»). «Вальс-фантазия». «Я помню чудное мгновенье» (ст. А. Пушкина). «Патриотическая песня» (сл. </w:t>
      </w:r>
      <w:r w:rsidRPr="00120C20">
        <w:rPr>
          <w:rFonts w:ascii="Times New Roman" w:eastAsia="Calibri" w:hAnsi="Times New Roman" w:cs="Times New Roman"/>
          <w:sz w:val="24"/>
          <w:szCs w:val="24"/>
        </w:rPr>
        <w:t>А. Машистова). «Жаворонок» (ст. Н. Кукольника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М. Глинка-М. Балакирев. «Жаворонок» (фортепианная пьеса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К. Глюк. Опера «Орфей и Эвридика» (хор «Струн золотых напев», Мелодия, хор фурий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Э. Григ. Музыка к драме Г. Ибсена «Пер Гюнт» (Песня Сольвейг, «Смерть Озе»). </w:t>
      </w:r>
      <w:r w:rsidRPr="00120C20">
        <w:rPr>
          <w:rFonts w:ascii="Times New Roman" w:eastAsia="Calibri" w:hAnsi="Times New Roman" w:cs="Times New Roman"/>
          <w:sz w:val="24"/>
          <w:szCs w:val="24"/>
        </w:rPr>
        <w:t>Соната для виолончели и фортепиано» (Ι часть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А. Гурилев. «Домик-крошечка» (сл. С. Любецкого). «Вьется ласточка сизокр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ы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лая» (сл. </w:t>
      </w:r>
      <w:r w:rsidRPr="00120C20">
        <w:rPr>
          <w:rFonts w:ascii="Times New Roman" w:eastAsia="Calibri" w:hAnsi="Times New Roman" w:cs="Times New Roman"/>
          <w:sz w:val="24"/>
          <w:szCs w:val="24"/>
        </w:rPr>
        <w:t>Н. Грекова). «Колокольчик» (сл. И. Макарова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К. Дебюсси. «Празднества». «Бергамасская сюита» («Лунный свет»). </w:t>
      </w:r>
      <w:r w:rsidRPr="00120C20">
        <w:rPr>
          <w:rFonts w:ascii="Times New Roman" w:eastAsia="Calibri" w:hAnsi="Times New Roman" w:cs="Times New Roman"/>
          <w:sz w:val="24"/>
          <w:szCs w:val="24"/>
        </w:rPr>
        <w:t>Фортепианная сюита «Детский уголок» («Кукольный кэк-вок»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Б. Дварионас. «Деревянная лошадка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И. Дунаевский. Марш из к/ф «Веселые ребята» (сл. В. Лебедева-Кумача). Опере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т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та «Белая акация» (Вальс, Песня об Одессе, Выход Ларисы и семи кавалеров»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А. Журбин. Рок-опера «Орфей и Эвридика» (Песня Орфея, Баллада Фортуны, Баллада Харона, Ария Орфея «Потерял я Эвридику, Маятник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Знаменный распев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Д. Кабалевский. Опера «Кола Брюньон» (Увертюра, Монолог Кола). Концерт № 3 для ф-но с оркестром (Финал). «Реквием» на стихи Р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Рождественского («Наши дети», «Помн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те!»). «Школьные годы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В. Калинников. Симфония № 1 (соль минор, </w:t>
      </w:r>
      <w:r w:rsidRPr="00120C20">
        <w:rPr>
          <w:rFonts w:ascii="Times New Roman" w:eastAsia="Calibri" w:hAnsi="Times New Roman" w:cs="Times New Roman"/>
          <w:sz w:val="24"/>
          <w:szCs w:val="24"/>
        </w:rPr>
        <w:t>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асть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К. Караев. Балет «Тропою грома» (Танец черных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Д. Каччини. «Ave Maria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В. Кикта. Фрески Софии Киевской (концертная симфония для арфы с оркестром): Орнамент (№ 1), Орнамент 2 (№3), Групповой портрет дочерей Ярослава Мудрого (№ 4), Бор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ь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ба ряженых (№6), Музыкант (№ 7), Скоморохи (№8). </w:t>
      </w:r>
      <w:r w:rsidRPr="00120C20">
        <w:rPr>
          <w:rFonts w:ascii="Times New Roman" w:eastAsia="Calibri" w:hAnsi="Times New Roman" w:cs="Times New Roman"/>
          <w:sz w:val="24"/>
          <w:szCs w:val="24"/>
        </w:rPr>
        <w:t>«Мой край тополиный» (сл. И. Векшегоновой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В. Лаурушас. «В путь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Ф. Лист. Венгерская рапсодия № 2. Этюд Паганини (№6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И. Лученок. «Хатынь» (ст. Г. Петренко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lastRenderedPageBreak/>
        <w:t>А. Лядов. Кикимора (народное сказание для оркестра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Ф. Лэй. «История любви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Мадригалы эпохи Возрождения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Р. де Лиль. «Марсельеза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А. Марчелло. Концерт для гобоя с оркестром ре минор (</w:t>
      </w:r>
      <w:r w:rsidRPr="00120C20">
        <w:rPr>
          <w:rFonts w:ascii="Times New Roman" w:eastAsia="Calibri" w:hAnsi="Times New Roman" w:cs="Times New Roman"/>
          <w:sz w:val="24"/>
          <w:szCs w:val="24"/>
        </w:rPr>
        <w:t>I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асть, Адажио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М. Матвеев. «Матушка, матушка, что во поле пыльно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Д. Мийо. «Бразилейра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И. Морозов. Балет «Айболит»( фрагменты: Полечка, Морское плавание, Галоп)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В.А. Моцарт. Фантазия для фортепиано до минор. Фантазия для фортепиано ре минор. Соната до мажор. (эксп. </w:t>
      </w:r>
      <w:r w:rsidRPr="00120C20">
        <w:rPr>
          <w:rFonts w:ascii="Times New Roman" w:eastAsia="Calibri" w:hAnsi="Times New Roman" w:cs="Times New Roman"/>
          <w:sz w:val="24"/>
          <w:szCs w:val="24"/>
        </w:rPr>
        <w:t>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). «Маленькая ночная серенада» (Рондо).Симфония № 40. Симфония № 41 (фрагмент </w:t>
      </w:r>
      <w:r w:rsidRPr="00120C20">
        <w:rPr>
          <w:rFonts w:ascii="Times New Roman" w:eastAsia="Calibri" w:hAnsi="Times New Roman" w:cs="Times New Roman"/>
          <w:sz w:val="24"/>
          <w:szCs w:val="24"/>
        </w:rPr>
        <w:t>Ι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). Реквием («</w:t>
      </w:r>
      <w:r w:rsidRPr="00120C20">
        <w:rPr>
          <w:rFonts w:ascii="Times New Roman" w:eastAsia="Calibri" w:hAnsi="Times New Roman" w:cs="Times New Roman"/>
          <w:sz w:val="24"/>
          <w:szCs w:val="24"/>
        </w:rPr>
        <w:t>Dies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</w:t>
      </w:r>
      <w:r w:rsidRPr="00120C20">
        <w:rPr>
          <w:rFonts w:ascii="Times New Roman" w:eastAsia="Calibri" w:hAnsi="Times New Roman" w:cs="Times New Roman"/>
          <w:sz w:val="24"/>
          <w:szCs w:val="24"/>
        </w:rPr>
        <w:t>ire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», «</w:t>
      </w:r>
      <w:r w:rsidRPr="00120C20">
        <w:rPr>
          <w:rFonts w:ascii="Times New Roman" w:eastAsia="Calibri" w:hAnsi="Times New Roman" w:cs="Times New Roman"/>
          <w:sz w:val="24"/>
          <w:szCs w:val="24"/>
        </w:rPr>
        <w:t>Lacrimoza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»). Соната № 11 (</w:t>
      </w:r>
      <w:r w:rsidRPr="00120C20">
        <w:rPr>
          <w:rFonts w:ascii="Times New Roman" w:eastAsia="Calibri" w:hAnsi="Times New Roman" w:cs="Times New Roman"/>
          <w:sz w:val="24"/>
          <w:szCs w:val="24"/>
        </w:rPr>
        <w:t>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, </w:t>
      </w:r>
      <w:r w:rsidRPr="00120C20">
        <w:rPr>
          <w:rFonts w:ascii="Times New Roman" w:eastAsia="Calibri" w:hAnsi="Times New Roman" w:cs="Times New Roman"/>
          <w:sz w:val="24"/>
          <w:szCs w:val="24"/>
        </w:rPr>
        <w:t>I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, </w:t>
      </w:r>
      <w:r w:rsidRPr="00120C20">
        <w:rPr>
          <w:rFonts w:ascii="Times New Roman" w:eastAsia="Calibri" w:hAnsi="Times New Roman" w:cs="Times New Roman"/>
          <w:sz w:val="24"/>
          <w:szCs w:val="24"/>
        </w:rPr>
        <w:t>II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). Хор из оперы «Волшебная флейта» «Откуда приятный и нежный тот звон». </w:t>
      </w:r>
      <w:r w:rsidRPr="00120C20">
        <w:rPr>
          <w:rFonts w:ascii="Times New Roman" w:eastAsia="Calibri" w:hAnsi="Times New Roman" w:cs="Times New Roman"/>
          <w:sz w:val="24"/>
          <w:szCs w:val="24"/>
        </w:rPr>
        <w:t>«Ave,verum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М. Мусоргский. Опера «Борис Годунов» (Вступление, Песня Варлаама, Сцена смерти Бориса, сцена под Кромами).Опера «Хованщина» (Вступление, Пляска персидок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Н. Мясковский. Симфония № 6 (экспозиция финала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Негритянский спиричуэ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М. Огиньский. Полонез ре минор («Прощание с Родиной»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К. Орф. «Кармина Бурана». (Мирские песнопения. Сценическая кантата для пе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в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цов, хора и оркестра: № 1, 2, 5, 8, 20, 21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Дж. Перголези «Stabat mater» (№1, 13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С. Прокофьев. Опера «Война и мир» (Ария Кутузова, Вальс). Соната № 2 (</w:t>
      </w:r>
      <w:r w:rsidRPr="00120C20">
        <w:rPr>
          <w:rFonts w:ascii="Times New Roman" w:eastAsia="Calibri" w:hAnsi="Times New Roman" w:cs="Times New Roman"/>
          <w:sz w:val="24"/>
          <w:szCs w:val="24"/>
        </w:rPr>
        <w:t>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). Симфония № 1 («Классическая»): </w:t>
      </w:r>
      <w:r w:rsidRPr="00120C20">
        <w:rPr>
          <w:rFonts w:ascii="Times New Roman" w:eastAsia="Calibri" w:hAnsi="Times New Roman" w:cs="Times New Roman"/>
          <w:sz w:val="24"/>
          <w:szCs w:val="24"/>
        </w:rPr>
        <w:t>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, </w:t>
      </w:r>
      <w:r w:rsidRPr="00120C20">
        <w:rPr>
          <w:rFonts w:ascii="Times New Roman" w:eastAsia="Calibri" w:hAnsi="Times New Roman" w:cs="Times New Roman"/>
          <w:sz w:val="24"/>
          <w:szCs w:val="24"/>
        </w:rPr>
        <w:t>Ι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, </w:t>
      </w:r>
      <w:r w:rsidRPr="00120C20">
        <w:rPr>
          <w:rFonts w:ascii="Times New Roman" w:eastAsia="Calibri" w:hAnsi="Times New Roman" w:cs="Times New Roman"/>
          <w:sz w:val="24"/>
          <w:szCs w:val="24"/>
        </w:rPr>
        <w:t>II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 Гавот, </w:t>
      </w:r>
      <w:r w:rsidRPr="00120C20">
        <w:rPr>
          <w:rFonts w:ascii="Times New Roman" w:eastAsia="Calibri" w:hAnsi="Times New Roman" w:cs="Times New Roman"/>
          <w:sz w:val="24"/>
          <w:szCs w:val="24"/>
        </w:rPr>
        <w:t>IV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 Финал. Балет «Ромео и Джулье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т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та» (Улица просыпается. Танец рыцарей. Патер Лоренцо). </w:t>
      </w:r>
      <w:r w:rsidRPr="00120C20">
        <w:rPr>
          <w:rFonts w:ascii="Times New Roman" w:eastAsia="Calibri" w:hAnsi="Times New Roman" w:cs="Times New Roman"/>
          <w:sz w:val="24"/>
          <w:szCs w:val="24"/>
        </w:rPr>
        <w:t>Кантата «Александр Невский» (Ледовое побоище). Фортепианные миниатюры «Мимолетности»(№1,7,10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М. Равель. «Болеро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С. Рахманинов. Концерт № 2 для ф-но с оркестром (</w:t>
      </w:r>
      <w:r w:rsidRPr="00120C20">
        <w:rPr>
          <w:rFonts w:ascii="Times New Roman" w:eastAsia="Calibri" w:hAnsi="Times New Roman" w:cs="Times New Roman"/>
          <w:sz w:val="24"/>
          <w:szCs w:val="24"/>
        </w:rPr>
        <w:t>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асть). Концерт № 3 для ф-но с оркестром (мелодия </w:t>
      </w:r>
      <w:r w:rsidRPr="00120C20">
        <w:rPr>
          <w:rFonts w:ascii="Times New Roman" w:eastAsia="Calibri" w:hAnsi="Times New Roman" w:cs="Times New Roman"/>
          <w:sz w:val="24"/>
          <w:szCs w:val="24"/>
        </w:rPr>
        <w:t>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асти). « Вокализ». «Весенние воды» (сл. Ф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Тютчева). «Островок» (сл. К. Бальмонта (из Шелли). «Сирень» (сл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Е. Бекетовой). Прелюдии (до диез минор, соль м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нор, соль диез минор). Сюита для двух фортепиано (Слезы (№3), Светлый праздник (№4). «Всенощное бдение»: «Приидите, поклонимся» (№1), «Ныне отпущаеши» (№2), «Богородице Дево, радуйся» (№ 6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Н. Римский-Корсаков. Опера «Садко» (Колыбельная Волховы, хороводная песня Садко «Заиграйте, мои гусельки», Сцена появления лебедей, Песня Варяжского гостя, Песня Индийского гостя, Песня Веденецкого гостя). Опера «Золотой петушок» («Шествие»). Опера «Снегурочка» (пролог – Сцена Снегурочки с Морозом и Весной, ария Снегурочки «С подру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ж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ками по ягоды ходить», Третья песня Леля (</w:t>
      </w:r>
      <w:r w:rsidRPr="00120C20">
        <w:rPr>
          <w:rFonts w:ascii="Times New Roman" w:eastAsia="Calibri" w:hAnsi="Times New Roman" w:cs="Times New Roman"/>
          <w:sz w:val="24"/>
          <w:szCs w:val="24"/>
        </w:rPr>
        <w:t>ΙΙ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.), сцена таяния Снегурочки «Люблю и таю». Опера «Сказка о царе Салтане» («Полет шмеля»). Опера «Сказание о невидимом граде Китеже и деве Февронии» (симфоническая картина «Сеча при Керженце»).Симфоническая сюита «Ш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херазада» (</w:t>
      </w:r>
      <w:r w:rsidRPr="00120C20">
        <w:rPr>
          <w:rFonts w:ascii="Times New Roman" w:eastAsia="Calibri" w:hAnsi="Times New Roman" w:cs="Times New Roman"/>
          <w:sz w:val="24"/>
          <w:szCs w:val="24"/>
        </w:rPr>
        <w:t>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асть). </w:t>
      </w:r>
      <w:r w:rsidRPr="00120C20">
        <w:rPr>
          <w:rFonts w:ascii="Times New Roman" w:eastAsia="Calibri" w:hAnsi="Times New Roman" w:cs="Times New Roman"/>
          <w:sz w:val="24"/>
          <w:szCs w:val="24"/>
        </w:rPr>
        <w:t>А. Рубинштейн. «Горные вершины» (ст. М.Ю. Лермонтова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Ян Сибелиус. Музыка к пьесе А. Ярнефельта «Куолема» («Грустный вальс»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П. Сигер «Песня о молоте». </w:t>
      </w:r>
      <w:r w:rsidRPr="00120C20">
        <w:rPr>
          <w:rFonts w:ascii="Times New Roman" w:eastAsia="Calibri" w:hAnsi="Times New Roman" w:cs="Times New Roman"/>
          <w:sz w:val="24"/>
          <w:szCs w:val="24"/>
        </w:rPr>
        <w:t>«Все преодолеем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Г. Свиридов. Кантата «Памяти С. Есенина» ( </w:t>
      </w:r>
      <w:r w:rsidRPr="00120C20">
        <w:rPr>
          <w:rFonts w:ascii="Times New Roman" w:eastAsia="Calibri" w:hAnsi="Times New Roman" w:cs="Times New Roman"/>
          <w:sz w:val="24"/>
          <w:szCs w:val="24"/>
        </w:rPr>
        <w:t>Ι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 «Поет зима, аукает»).Увертюра к к/ф «Время, вперед». «Музыкальные иллюстрации к повести А.С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Пушкина «Метель» («Тро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ка», «Вальс», «Весна и осень», «Романс», «Пастораль», «Военный марш», «Венчание»). Музыка к драме А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Толстого «Царь Федор Иоанович» («Любовь святая»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А. Скрябин. Этюд № 12 (ре диез минор). </w:t>
      </w:r>
      <w:r w:rsidRPr="00120C20">
        <w:rPr>
          <w:rFonts w:ascii="Times New Roman" w:eastAsia="Calibri" w:hAnsi="Times New Roman" w:cs="Times New Roman"/>
          <w:sz w:val="24"/>
          <w:szCs w:val="24"/>
        </w:rPr>
        <w:t>Прелюдия № 4 (ми бемоль минор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И. Стравинский. Балет «Петрушка» (Первая картина: темы гулянья, Балаганный дед, Танцовщица, Шарманщик играет на трубе, Фокусник играет на флейте, Танец оживших кукол).) </w:t>
      </w:r>
      <w:r w:rsidRPr="00120C20">
        <w:rPr>
          <w:rFonts w:ascii="Times New Roman" w:eastAsia="Calibri" w:hAnsi="Times New Roman" w:cs="Times New Roman"/>
          <w:sz w:val="24"/>
          <w:szCs w:val="24"/>
        </w:rPr>
        <w:t xml:space="preserve">Сюита № 2 для оркестра. 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М. Теодоракис «На побережье тайном». </w:t>
      </w:r>
      <w:r w:rsidRPr="00120C20">
        <w:rPr>
          <w:rFonts w:ascii="Times New Roman" w:eastAsia="Calibri" w:hAnsi="Times New Roman" w:cs="Times New Roman"/>
          <w:sz w:val="24"/>
          <w:szCs w:val="24"/>
        </w:rPr>
        <w:t>«Я – фронт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Б. Тищенко. Балет «Ярославна» (Плач Ярославны из </w:t>
      </w:r>
      <w:r w:rsidRPr="00120C20">
        <w:rPr>
          <w:rFonts w:ascii="Times New Roman" w:eastAsia="Calibri" w:hAnsi="Times New Roman" w:cs="Times New Roman"/>
          <w:sz w:val="24"/>
          <w:szCs w:val="24"/>
        </w:rPr>
        <w:t>ΙΙ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ействия, Молитва из </w:t>
      </w:r>
      <w:r w:rsidRPr="00120C20">
        <w:rPr>
          <w:rFonts w:ascii="Times New Roman" w:eastAsia="Calibri" w:hAnsi="Times New Roman" w:cs="Times New Roman"/>
          <w:sz w:val="24"/>
          <w:szCs w:val="24"/>
        </w:rPr>
        <w:t>ΙΙ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ействия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lastRenderedPageBreak/>
        <w:t>Э. Уэббер. Рок-опера «Иисус Христос-суперзвезда» (Небом головы полны № 1, Колыбельная Магдалины «Все хорошо» № 5, Осанна! (№8), Сон Пилата (№ 9), Не знаю, как любить его (№ 12), Тайная вечеря (№ 14). Мюзикл «Кошки», либретто по Т. Элиоту (</w:t>
      </w:r>
      <w:r w:rsidRPr="00120C20">
        <w:rPr>
          <w:rFonts w:ascii="Times New Roman" w:eastAsia="Calibri" w:hAnsi="Times New Roman" w:cs="Times New Roman"/>
          <w:sz w:val="24"/>
          <w:szCs w:val="24"/>
        </w:rPr>
        <w:t>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. №1, №7, №11; </w:t>
      </w:r>
      <w:r w:rsidRPr="00120C20">
        <w:rPr>
          <w:rFonts w:ascii="Times New Roman" w:eastAsia="Calibri" w:hAnsi="Times New Roman" w:cs="Times New Roman"/>
          <w:sz w:val="24"/>
          <w:szCs w:val="24"/>
        </w:rPr>
        <w:t>I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д. № 5, № 7, № 9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А. Хачатурян. Балет «Гаянэ» (Танец с саблями, Колыбельная).Концерт для скри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п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ки с орк.( </w:t>
      </w:r>
      <w:r w:rsidRPr="00120C20">
        <w:rPr>
          <w:rFonts w:ascii="Times New Roman" w:eastAsia="Calibri" w:hAnsi="Times New Roman" w:cs="Times New Roman"/>
          <w:sz w:val="24"/>
          <w:szCs w:val="24"/>
        </w:rPr>
        <w:t>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, </w:t>
      </w:r>
      <w:r w:rsidRPr="00120C20">
        <w:rPr>
          <w:rFonts w:ascii="Times New Roman" w:eastAsia="Calibri" w:hAnsi="Times New Roman" w:cs="Times New Roman"/>
          <w:sz w:val="24"/>
          <w:szCs w:val="24"/>
        </w:rPr>
        <w:t>I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, </w:t>
      </w:r>
      <w:r w:rsidRPr="00120C20">
        <w:rPr>
          <w:rFonts w:ascii="Times New Roman" w:eastAsia="Calibri" w:hAnsi="Times New Roman" w:cs="Times New Roman"/>
          <w:sz w:val="24"/>
          <w:szCs w:val="24"/>
        </w:rPr>
        <w:t>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</w:t>
      </w:r>
      <w:r w:rsidRPr="00120C20">
        <w:rPr>
          <w:rFonts w:ascii="Times New Roman" w:eastAsia="Calibri" w:hAnsi="Times New Roman" w:cs="Times New Roman"/>
          <w:sz w:val="24"/>
          <w:szCs w:val="24"/>
        </w:rPr>
        <w:t>Ι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). Музыка к драме М.Ю. Лермонтова «Маскарад»(Галоп. </w:t>
      </w:r>
      <w:r w:rsidRPr="00120C20">
        <w:rPr>
          <w:rFonts w:ascii="Times New Roman" w:eastAsia="Calibri" w:hAnsi="Times New Roman" w:cs="Times New Roman"/>
          <w:sz w:val="24"/>
          <w:szCs w:val="24"/>
        </w:rPr>
        <w:t>Вальс)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К. Хачатурян. Балет «Чиполлино» (фрагменты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Т. Хренников. Сюита из балета «Любовью за любовь» (Увертюра. Общее адажио. Сцена заговора. Общий танец. Дуэт Беатриче и Бенедикта. Гимн любви). 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П.И.</w:t>
      </w:r>
      <w:r w:rsidRPr="00120C20">
        <w:rPr>
          <w:rFonts w:ascii="Times New Roman" w:eastAsia="Calibri" w:hAnsi="Times New Roman" w:cs="Times New Roman"/>
          <w:sz w:val="24"/>
          <w:szCs w:val="24"/>
        </w:rPr>
        <w:t> 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Чайковский. Вступление к опере «Евгений Онегин». Симфония № 4 (</w:t>
      </w:r>
      <w:r w:rsidRPr="00120C20">
        <w:rPr>
          <w:rFonts w:ascii="Times New Roman" w:eastAsia="Calibri" w:hAnsi="Times New Roman" w:cs="Times New Roman"/>
          <w:sz w:val="24"/>
          <w:szCs w:val="24"/>
        </w:rPr>
        <w:t>ΙΙ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). Симфония № 5 (</w:t>
      </w:r>
      <w:r w:rsidRPr="00120C20">
        <w:rPr>
          <w:rFonts w:ascii="Times New Roman" w:eastAsia="Calibri" w:hAnsi="Times New Roman" w:cs="Times New Roman"/>
          <w:sz w:val="24"/>
          <w:szCs w:val="24"/>
        </w:rPr>
        <w:t>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, </w:t>
      </w:r>
      <w:r w:rsidRPr="00120C20">
        <w:rPr>
          <w:rFonts w:ascii="Times New Roman" w:eastAsia="Calibri" w:hAnsi="Times New Roman" w:cs="Times New Roman"/>
          <w:sz w:val="24"/>
          <w:szCs w:val="24"/>
        </w:rPr>
        <w:t>III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 Вальс, </w:t>
      </w:r>
      <w:r w:rsidRPr="00120C20">
        <w:rPr>
          <w:rFonts w:ascii="Times New Roman" w:eastAsia="Calibri" w:hAnsi="Times New Roman" w:cs="Times New Roman"/>
          <w:sz w:val="24"/>
          <w:szCs w:val="24"/>
        </w:rPr>
        <w:t>IV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 Финал). Симфония № 6. Концерт № 1 для ф-но с оркес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т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ром (</w:t>
      </w:r>
      <w:r w:rsidRPr="00120C20">
        <w:rPr>
          <w:rFonts w:ascii="Times New Roman" w:eastAsia="Calibri" w:hAnsi="Times New Roman" w:cs="Times New Roman"/>
          <w:sz w:val="24"/>
          <w:szCs w:val="24"/>
        </w:rPr>
        <w:t>Ι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, </w:t>
      </w:r>
      <w:r w:rsidRPr="00120C20">
        <w:rPr>
          <w:rFonts w:ascii="Times New Roman" w:eastAsia="Calibri" w:hAnsi="Times New Roman" w:cs="Times New Roman"/>
          <w:sz w:val="24"/>
          <w:szCs w:val="24"/>
        </w:rPr>
        <w:t>ΙΙΙ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ч.). Увертюра-фантазия «Ромео и Джульетта». Торжественная увертюра «1812 год». Сюита № 4 «Моцартиана». Фортепианный цикл «Времена года» («На тройке»). Ноктюрн до-диез минор. «Всенощное бдение» («Богородице Дево, радуйся» № 8).«Я ли в поле да не тр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вушка была» (ст. И. Сурикова). «Легенда» (сл. А. Плещеева). «Покаянная молитва о Руси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П. Чесноков. «Да исправится молитва моя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М. Чюрленис. Прелюдия ре минор. Прелюдия ми минор. Прелюдия ля минор. </w:t>
      </w:r>
      <w:r w:rsidRPr="00120C20">
        <w:rPr>
          <w:rFonts w:ascii="Times New Roman" w:eastAsia="Calibri" w:hAnsi="Times New Roman" w:cs="Times New Roman"/>
          <w:sz w:val="24"/>
          <w:szCs w:val="24"/>
        </w:rPr>
        <w:t>Симфоническая поэма «Море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А. Шнитке. Кончерто гроссо. Сюита в старинном стиле для скрипки и ф-но. Р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визская сказка (сюита из музыки к одноименному спектаклю на Таганке): Увертюра (№1), Де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т</w:t>
      </w: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ство Чичикова (№2), Шинель (№ 4),Чиновники (№5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Ф.Ф. Шопен. Вальс № 6 (ре бемоль мажор). Вальс № 7 (до диез минор), вальс № 10 (си минор). Мазурка № 1. Мазурка № 47. Мазурка № 48. Полонез (ля мажор). Ноктюрн фа минор. Этюд № 12 (до минор). </w:t>
      </w:r>
      <w:r w:rsidRPr="00120C20">
        <w:rPr>
          <w:rFonts w:ascii="Times New Roman" w:eastAsia="Calibri" w:hAnsi="Times New Roman" w:cs="Times New Roman"/>
          <w:sz w:val="24"/>
          <w:szCs w:val="24"/>
        </w:rPr>
        <w:t>Полонез (ля мажор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>Д. Шостакович. Симфония № 7 «Ленинградская». «Праздничная увертюра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И. Штраус. «Полька-пиццикато». Вальс из оперетты «Летучая мышь». 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Ф. Шуберт. Симфония № 8 («Неоконченная»). Вокальный цикл «Прекрасная мельничиха» (ст. В. Мюллера, «В путь»). «Лесной царь» (ст. И.В. Гете). «Шарманщик» (ст. В Мюллера»). «Серенада» (сл. Л. Рельштаба, перевод Н. Огарева). </w:t>
      </w:r>
      <w:r w:rsidRPr="00120C20">
        <w:rPr>
          <w:rFonts w:ascii="Times New Roman" w:eastAsia="Calibri" w:hAnsi="Times New Roman" w:cs="Times New Roman"/>
          <w:sz w:val="24"/>
          <w:szCs w:val="24"/>
        </w:rPr>
        <w:t>«Ave Maria» (сл. В. Скотта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Р.К. Щедрин. Опера «Не только любовь». </w:t>
      </w:r>
      <w:r w:rsidRPr="00120C20">
        <w:rPr>
          <w:rFonts w:ascii="Times New Roman" w:eastAsia="Calibri" w:hAnsi="Times New Roman" w:cs="Times New Roman"/>
          <w:sz w:val="24"/>
          <w:szCs w:val="24"/>
        </w:rPr>
        <w:t>(Песня и частушки Варвары)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Д. Эллингтон. «Караван».</w:t>
      </w:r>
    </w:p>
    <w:p w:rsidR="00120C20" w:rsidRPr="00120C20" w:rsidRDefault="00120C20" w:rsidP="00C77D42">
      <w:pPr>
        <w:numPr>
          <w:ilvl w:val="0"/>
          <w:numId w:val="273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20C20">
        <w:rPr>
          <w:rFonts w:ascii="Times New Roman" w:eastAsia="Calibri" w:hAnsi="Times New Roman" w:cs="Times New Roman"/>
          <w:sz w:val="24"/>
          <w:szCs w:val="24"/>
        </w:rPr>
        <w:t>А. Эшпай. «Венгерские напевы».</w:t>
      </w:r>
    </w:p>
    <w:p w:rsidR="00CE43A1" w:rsidRDefault="00CE43A1" w:rsidP="00997F7D">
      <w:pPr>
        <w:ind w:left="1200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9111B7" w:rsidRPr="00120C20" w:rsidRDefault="00120C20" w:rsidP="00120C20">
      <w:pPr>
        <w:pStyle w:val="3"/>
        <w:spacing w:before="0" w:line="240" w:lineRule="auto"/>
        <w:ind w:firstLine="709"/>
        <w:rPr>
          <w:color w:val="auto"/>
          <w:sz w:val="24"/>
          <w:szCs w:val="24"/>
          <w:lang w:val="ru-RU"/>
        </w:rPr>
      </w:pPr>
      <w:bookmarkStart w:id="343" w:name="_Toc284663441"/>
      <w:bookmarkStart w:id="344" w:name="_Toc410654040"/>
      <w:r w:rsidRPr="00120C20">
        <w:rPr>
          <w:color w:val="auto"/>
          <w:sz w:val="24"/>
          <w:szCs w:val="24"/>
          <w:lang w:val="ru-RU"/>
        </w:rPr>
        <w:t>2.2.</w:t>
      </w:r>
      <w:r w:rsidR="009111B7" w:rsidRPr="00120C20">
        <w:rPr>
          <w:color w:val="auto"/>
          <w:sz w:val="24"/>
          <w:szCs w:val="24"/>
          <w:lang w:val="ru-RU"/>
        </w:rPr>
        <w:t>15. Технология</w:t>
      </w:r>
      <w:bookmarkEnd w:id="343"/>
      <w:bookmarkEnd w:id="344"/>
    </w:p>
    <w:p w:rsidR="009111B7" w:rsidRPr="00120C20" w:rsidRDefault="009111B7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Цели и задачи технологического образования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Предметная область «Технология» является необходимым компонентом общего обра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вания всех школьников, предоставляя им возможность применять на практике знания основ наук. Это фактически единственный школьный учебный курс, отражающий в своем содерж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ии общие принципы преобразующей деятельности человека и все аспекты материальной кул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туры. Он направлен на овладение учащимися навыками конкретной предметно-преобразующей (а не виртуальной) деятельности, создание новых ценностей, что, несомненно, соответствует потребностям развития общества. В рамках «Технологии» происходит знакомство с миром профессий и ориентация школьников на работу в различных сферах общественного произв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тва. Тем самым обеспечивается преемственность перехода учащихся от общего к професс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альному образованию и трудовой деятельности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Программа предмета «Технология» обеспечивает формирование у школьников технол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гического мышления. Схема технологического мышления (потребность – цель – способ – 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зультат) позволяет наиболее органично решать задачи установления связей между образов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тельным и жизненным пространством, образовательными результатами, полученными при и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чении различных предметных областей, а также собственными образовательными результатами (знаниями, умениями, универсальными учебными действиями и т. д.) и жизненными задачами. 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lastRenderedPageBreak/>
        <w:t>Кроме того, схема технологического мышления позволяет вводить в образовательную деятел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ость ситуации, дающие опыт принятия прагматичных решений на основе собственных обра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вательных результатов, начиная от решения бытовых вопросов и заканчивая решением о направлениях продолжения образования, построением карьерных и жизненных планов. Таким образом, предметная область «Технология» позволяет формировать у обучающихся ресурс практических умений и опыта, необходимых для разумной организации собственной жизни, с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здает условия для развития инициативности, изобретательности, гибкости мышления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Предмет «Технология» является базой, на которой может быть сформировано проектное мышление обучающихся. Проектная деятельность как способ преобразования реальности в с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тветствии с поставленной целью оказывается адекватным средством в ситуациях, когда сф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мировалась или выявлена в ближайшем окружении новая потребность,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, в котором выявленная потребность удовлетворяется, и реальной ситуацией. Таким образом, в программу включено содержание, адекватное требованиям ФГОС к освоению обучающимися принципов и алгор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мов проектной деятельности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Проектно-технологическое мышление может развиваться только с опорой на унив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альные способы деятельности в сферах самоуправления и разрешения проблем, работы с 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формацией и коммуникации. Поэтому предмет «Технология» принимает на себя значительную долю деятельности образовательной организации по формированию универсальных учебных действий в той их части, в которой они описывают присвоенные способы деятельности, в р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ой мере применимые в учебных и жизненных ситуациях. В отношении задачи формирования регулятивных универсальных учебных действий «Технология» является базовой структурной составляющей учебного плана школы. Программа обеспечивает оперативное введение в об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зовательную деятельность содержания, адекватно отражающего смену жизненных реалий, формирует пространство, на котором происходит сопоставление обучающимся собственных стремлений, полученного опыта учебной деятельности и информации, в первую очередь в 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ношении профессиональной ориентации. 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Цели программы: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1. Обеспечение понимания обучающимися сущности современных материальных, 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формационных и гуманитарных технологий и перспектив их развития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2. Формирование технологической культуры и проектно-технологического мышления обучающихся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3. Формирование информационной основы и персонального опыта, необходимых для определения обучающимся направлений своего дальнейшего образования в контексте постр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ия жизненных планов, в первую очередь, касающихся сферы и содержания будущей проф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сиональной деятельности. 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Программа реализуется из расчета 2 часа в неделю в 5-7 классах, 1 час - в 8 классе. 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Основную часть содержания программы составляет деятельность обучающихся, напр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ленная на создание и преобразование как материальных, так и информационных объектов. Важнейшую группу образовательных результатов составляет полученный и осмысленный об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чающимися опыт практической деятельности. В урочное время деятельность обучающихся 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ганизуется как в индивидуальном, так и в групповом формате. Сопровождение со стороны п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дагога принимает форму прямого руководства, консультационного сопровождения или свод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я к педагогическому наблюдению за деятельностью с последующей организацией анализа (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флексии). Рекомендуется строить программу таким образом, чтобы объяснение учителя в той или иной форме составляло не более 0,2 урочного времени и не более 0,15 объема программы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Подразумевается и значительная внеурочная активность обучающихся. Такое решение обусловлено задачами формирования учебной самостоятельности, высокой степенью ориент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ции на индивидуальные запросы и интересы обучающегося, ориентацией на особенность в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раста как периода разнообразных «безответственных» проб. В рамках внеурочной деятельности активность обучающихся связана: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lastRenderedPageBreak/>
        <w:t>с выполнением заданий на самостоятельную работу с информацией (формируется навык самостоятельной учебной работы, для обучающегося оказывается открыта большая номенкл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тура информационных ресурсов, чем это возможно на уроке, задания индивидуализируются по содержанию в рамках одного способа работы с информацией и общего тематического поля);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с проектной деятельностью (индивидуальные решения приводят к тому, что обучающ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я работают в разном темпе – они сами составляют планы, нуждаются в различном оборудов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ии, материалах, информации – в зависимости от выбранного способа деятельности, запла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рованного продукта, поставленной цели);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с реализационной частью образовательного путешествия (логистика школьного дня не позволит уложить это мероприятие в урок или в два последовательно стоящих в расписании урока);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с выполнением практических заданий, требующих наблюдения за окружающей действ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тельностью или ее преобразования (на уроке обучающийся может получить лишь модель д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твительности)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Таким образом, формы внеурочной деятельности в рамках предметной области «Тех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логия» – это проектная деятельность обучающихся, экскурсии, домашние задания и кратк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рочные курсы дополнительного образования (или мастер-классы, не более 17 часов), позвол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ющие освоить конкретную материальную или информационную технологию, необходимую для изготовления продукта в проекте обучающегося, актуального на момент прохождения курса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В соответствии с целями выстроено содержание деятельности в структуре трех блоков, обеспечивая получение заявленных результатов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Первый блок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 включает содержание, позволяющее ввести обучающихся в контекст с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временных материальных и информационных технологий, показывающее технологическую эволюцию человечества, ее закономерности, технологические тренды ближайших десятилетий. 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Предмет Информатика, в отличие от раздела «Информационные технологии» выступает как область знаний, формирующая принципы и закономерности поведения информационных систем, которые используются при построении информационных технологий в обеспечение различных сфер человеческой деятельности. 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Второй блок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 содержания позволяет обучающемуся получить опыт персонифициров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ого действия в рамках применения и разработки технологических решений, изучения и мо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торинга эволюции потребностей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Содержание блока 2 организовано таким образом, чтобы формировать универсальные учебные действия обучающихся, в первую очередь, регулятивные (работа по инструкции, а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лиз ситуации, постановка цели и задач, планирование деятельности и ресурсов, планирование и осуществление текущего контроля деятельности, оценка результата и продукта деятельности) и коммуникативные (письменная коммуникация, публичное выступление, продуктивное групп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вое взаимодействие)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Базовыми образовательными технологиями, обеспечивающими работу с содержанием блока 2, являются технологии проектной деятельности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Блок 2 реализуется в следующих организационных формах:</w:t>
      </w:r>
    </w:p>
    <w:p w:rsidR="009111B7" w:rsidRPr="00120C20" w:rsidRDefault="009111B7" w:rsidP="00120C20">
      <w:pPr>
        <w:tabs>
          <w:tab w:val="left" w:pos="0"/>
          <w:tab w:val="left" w:pos="851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теоретическое обучение и формирование информационной основы проектной деятел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ости – в рамках урочной деятельности;</w:t>
      </w:r>
    </w:p>
    <w:p w:rsidR="009111B7" w:rsidRPr="00120C20" w:rsidRDefault="009111B7" w:rsidP="00120C20">
      <w:pPr>
        <w:tabs>
          <w:tab w:val="left" w:pos="0"/>
          <w:tab w:val="left" w:pos="851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практические работы в средах моделирования и конструирования – в рамках урочной д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ятельности;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проектная деятельность в рамках урочной и внеурочной деятельности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 xml:space="preserve">Третий блок 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одержания обеспечивает обучающегося информацией о профессионал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ой деятельности, в контексте современных производственных технологий; производящих 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раслях конкретного региона, региональных рынках труда; законах, которым подчиняется разв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тие трудовых ресурсов современного общества, а также позволяет сформировать ситуации, в которых обучающийся получает возможность социально-профессиональных проб и опыт п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нятия и обоснования собственных решений. 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lastRenderedPageBreak/>
        <w:t>Содержание блока 3 организовано таким образом, чтобы позволить формировать у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версальные учебные действия обучающихся, в первую очередь личностные (оценка внутренних ресурсов, принятие ответственного решения, планирование собственного продвижения) и уч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ые (обработка информации: анализ и прогнозирование, извлечение информации из первичных источников), включает общие вопросы планирования профессионального образования и п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фессиональной карьеры, анализа территориального рынка труда, а также индивидуальные п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граммы образовательных путешествий и широкую номенклатуру краткосрочных курсов, п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званных стать для обучающихся ситуацией пробы в определенных видах деятельности и / или в оперировании с определенными объектами воздействия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Все блоки содержания связаны между собой: результаты работ в рамках одного блока служат исходным продуктом для постановки задач в другом – от информирования через мод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лирование элементов технологий и ситуаций к реальным технологическим системам и про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водствам, способам их обслуживания и устройством отношений работника и работодателя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Содержание теоретического обучения, самостоятельной и практической деятельн</w:t>
      </w: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сти учащихся в рамках предмета Технология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Современные материальные, информационные и гуманитарные технологии и пе</w:t>
      </w: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р</w:t>
      </w: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>спективы их развития.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Потребности и технологии. Потребности. Иерархия потребностей. Общественные п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требности. Потребности и цели. Развитие потребностей и развитие технологий. Реклама. Пр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ципы организации рекламы. Способы воздействия рекламы на потребителя и его потребности. Понятие технологии. Цикл жизни технологии. Материальные технологии, информационные технологии, социальные технологии. </w:t>
      </w:r>
    </w:p>
    <w:p w:rsidR="009111B7" w:rsidRPr="00120C20" w:rsidRDefault="009111B7" w:rsidP="00120C20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История развития технологий. Источники развития технологий: эволюция потребностей, практический опыт, научное знание, технологизация научных идей. Развитие технологий и проблемы антропогенного воздействия на окружающую среду. Технологии и мировое хозя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тво. Закономерности технологического развития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Технологический процесс, его параметры, сырье, ресурсы, результат. Виды ресурсов. Способы получения ресурсов. Взаимозаменяемость ресурсов. Ограниченность ресурсов. Усл</w:t>
      </w:r>
      <w:r w:rsidRPr="00120C20">
        <w:rPr>
          <w:lang w:val="ru-RU"/>
        </w:rPr>
        <w:t>о</w:t>
      </w:r>
      <w:r w:rsidRPr="00120C20">
        <w:rPr>
          <w:lang w:val="ru-RU"/>
        </w:rPr>
        <w:t>вия реализации технологического процесса. Побочные эффекты реализации технологического процесса. Технология в контексте производства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Технологическая система как средство для удовлетворения базовых и социальных нужд человека. Входы и выходы технологической системы. Управление в технологических системах. Обратная связь. Развитие технологических систем и последовательная передача функций управления и контроля от человека технологической системе. Системы автоматического упра</w:t>
      </w:r>
      <w:r w:rsidRPr="00120C20">
        <w:rPr>
          <w:lang w:val="ru-RU"/>
        </w:rPr>
        <w:t>в</w:t>
      </w:r>
      <w:r w:rsidRPr="00120C20">
        <w:rPr>
          <w:lang w:val="ru-RU"/>
        </w:rPr>
        <w:t>ления. Программирование работы устройств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Производственные технологии. Промышленные технологии. Технологии сельского х</w:t>
      </w:r>
      <w:r w:rsidRPr="00120C20">
        <w:rPr>
          <w:lang w:val="ru-RU"/>
        </w:rPr>
        <w:t>о</w:t>
      </w:r>
      <w:r w:rsidRPr="00120C20">
        <w:rPr>
          <w:lang w:val="ru-RU"/>
        </w:rPr>
        <w:t xml:space="preserve">зяйства. 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 xml:space="preserve">Технологии возведения, ремонта и содержания зданий и сооружений. 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Производство, преобразование, распределение, накопление и передача энергии как те</w:t>
      </w:r>
      <w:r w:rsidRPr="00120C20">
        <w:rPr>
          <w:lang w:val="ru-RU"/>
        </w:rPr>
        <w:t>х</w:t>
      </w:r>
      <w:r w:rsidRPr="00120C20">
        <w:rPr>
          <w:lang w:val="ru-RU"/>
        </w:rPr>
        <w:t>нология. Использование энергии: механической, электрической, тепловой, гидравлической. Машины для преобразования энергии. Устройства для накопления энергии. Устройства для п</w:t>
      </w:r>
      <w:r w:rsidRPr="00120C20">
        <w:rPr>
          <w:lang w:val="ru-RU"/>
        </w:rPr>
        <w:t>е</w:t>
      </w:r>
      <w:r w:rsidRPr="00120C20">
        <w:rPr>
          <w:lang w:val="ru-RU"/>
        </w:rPr>
        <w:t>редачи энергии. Потеря энергии. Последствия потери энергии для экономики и экологии. Пути сокращения потерь энергии. Альтернативные источники энергии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Автоматизация производства. Производственные технологии автоматизированного пр</w:t>
      </w:r>
      <w:r w:rsidRPr="00120C20">
        <w:rPr>
          <w:lang w:val="ru-RU"/>
        </w:rPr>
        <w:t>о</w:t>
      </w:r>
      <w:r w:rsidRPr="00120C20">
        <w:rPr>
          <w:lang w:val="ru-RU"/>
        </w:rPr>
        <w:t>изводства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Материалы, изменившие мир. Технологии получения материалов. Современные матер</w:t>
      </w:r>
      <w:r w:rsidRPr="00120C20">
        <w:rPr>
          <w:lang w:val="ru-RU"/>
        </w:rPr>
        <w:t>и</w:t>
      </w:r>
      <w:r w:rsidRPr="00120C20">
        <w:rPr>
          <w:lang w:val="ru-RU"/>
        </w:rPr>
        <w:t>алы: многофункциональные материалы, возобновляемые материалы (биоматериалы), пластики и керамика как альтернатива металлам, новые перспективы применения металлов, пористые металлы. Технологии получения и обработки материалов с заданными свойствами (закалка, сплавы, обработка поверхности (бомбардировка и т. п.), порошковая металлургия, композитные материалы, технологии синтеза. Биотехнологии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lastRenderedPageBreak/>
        <w:t>Специфика социальных технологий. Технологии работы с общественным мнением. С</w:t>
      </w:r>
      <w:r w:rsidRPr="00120C20">
        <w:rPr>
          <w:lang w:val="ru-RU"/>
        </w:rPr>
        <w:t>о</w:t>
      </w:r>
      <w:r w:rsidRPr="00120C20">
        <w:rPr>
          <w:lang w:val="ru-RU"/>
        </w:rPr>
        <w:t>циальные сети как технология. Технологии сферы услуг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 xml:space="preserve">Современные промышленные технологии получения продуктов питания. 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 xml:space="preserve">Современные информационные технологии. 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Осуществление мониторинга СМИ и ресурсов Интернета по вопросам формирования, продвижения и внедрения новых технологий, обслуживающих ту или иную группу потребн</w:t>
      </w:r>
      <w:r w:rsidRPr="00120C20">
        <w:rPr>
          <w:lang w:val="ru-RU"/>
        </w:rPr>
        <w:t>о</w:t>
      </w:r>
      <w:r w:rsidRPr="00120C20">
        <w:rPr>
          <w:lang w:val="ru-RU"/>
        </w:rPr>
        <w:t>стей или отнесенных к той или иной технологической стратегии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 xml:space="preserve">Технологии в сфере быта. </w:t>
      </w:r>
    </w:p>
    <w:p w:rsidR="009111B7" w:rsidRPr="00120C20" w:rsidRDefault="009111B7" w:rsidP="00120C20">
      <w:pPr>
        <w:pStyle w:val="-11"/>
        <w:ind w:left="0" w:firstLine="709"/>
        <w:jc w:val="both"/>
        <w:rPr>
          <w:rFonts w:eastAsia="MS Mincho"/>
          <w:lang w:val="ru-RU" w:eastAsia="ru-RU"/>
        </w:rPr>
      </w:pPr>
      <w:r w:rsidRPr="00120C20">
        <w:rPr>
          <w:lang w:val="ru-RU"/>
        </w:rPr>
        <w:t>Экология жилья. Технологии содержания жилья. Взаимодействие со службами ЖКХ. Хранение продовольственных и непродовольственных продуктов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Энергетическое обеспечение нашего дома. Электроприборы. Бытовая техника и ее ра</w:t>
      </w:r>
      <w:r w:rsidRPr="00120C20">
        <w:rPr>
          <w:lang w:val="ru-RU"/>
        </w:rPr>
        <w:t>з</w:t>
      </w:r>
      <w:r w:rsidRPr="00120C20">
        <w:rPr>
          <w:lang w:val="ru-RU"/>
        </w:rPr>
        <w:t>витие. Освещение и освещенность, нормы освещенности в зависимости от назначения помещ</w:t>
      </w:r>
      <w:r w:rsidRPr="00120C20">
        <w:rPr>
          <w:lang w:val="ru-RU"/>
        </w:rPr>
        <w:t>е</w:t>
      </w:r>
      <w:r w:rsidRPr="00120C20">
        <w:rPr>
          <w:lang w:val="ru-RU"/>
        </w:rPr>
        <w:t xml:space="preserve">ния. Отопление и тепловые потери. Энергосбережение в быту. Электробезопасность в быту и экология жилища. 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 xml:space="preserve">Способы обработки продуктов питания и потребительские качества пищи. 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Культура потребления: выбор продукта / услуги.</w:t>
      </w:r>
    </w:p>
    <w:p w:rsidR="009111B7" w:rsidRPr="00120C20" w:rsidRDefault="009111B7" w:rsidP="00120C20">
      <w:pPr>
        <w:pStyle w:val="-11"/>
        <w:ind w:left="0" w:firstLine="709"/>
        <w:jc w:val="both"/>
        <w:rPr>
          <w:b/>
          <w:lang w:val="ru-RU"/>
        </w:rPr>
      </w:pPr>
      <w:r w:rsidRPr="00120C20">
        <w:rPr>
          <w:b/>
          <w:lang w:val="ru-RU"/>
        </w:rPr>
        <w:t>Формирование технологической культуры и проектно-технологического мышл</w:t>
      </w:r>
      <w:r w:rsidRPr="00120C20">
        <w:rPr>
          <w:b/>
          <w:lang w:val="ru-RU"/>
        </w:rPr>
        <w:t>е</w:t>
      </w:r>
      <w:r w:rsidRPr="00120C20">
        <w:rPr>
          <w:b/>
          <w:lang w:val="ru-RU"/>
        </w:rPr>
        <w:t>ния обучающихся.</w:t>
      </w:r>
    </w:p>
    <w:p w:rsidR="009111B7" w:rsidRPr="00120C20" w:rsidRDefault="009111B7" w:rsidP="00120C20">
      <w:pPr>
        <w:pStyle w:val="-11"/>
        <w:ind w:left="0" w:firstLine="709"/>
        <w:jc w:val="both"/>
        <w:rPr>
          <w:rFonts w:eastAsia="MS Mincho"/>
          <w:lang w:val="ru-RU" w:eastAsia="ru-RU"/>
        </w:rPr>
      </w:pPr>
      <w:r w:rsidRPr="00120C20">
        <w:rPr>
          <w:lang w:val="ru-RU"/>
        </w:rPr>
        <w:t>Способы представления технической и технологической информации. Техническое з</w:t>
      </w:r>
      <w:r w:rsidRPr="00120C20">
        <w:rPr>
          <w:lang w:val="ru-RU"/>
        </w:rPr>
        <w:t>а</w:t>
      </w:r>
      <w:r w:rsidRPr="00120C20">
        <w:rPr>
          <w:lang w:val="ru-RU"/>
        </w:rPr>
        <w:t>дание. Технические условия. Эскизы и чертежи. Технологическая карта. Алгоритм. Инстру</w:t>
      </w:r>
      <w:r w:rsidRPr="00120C20">
        <w:rPr>
          <w:lang w:val="ru-RU"/>
        </w:rPr>
        <w:t>к</w:t>
      </w:r>
      <w:r w:rsidRPr="00120C20">
        <w:rPr>
          <w:lang w:val="ru-RU"/>
        </w:rPr>
        <w:t>ция. Описание систем и процессов с помощью блок-схем. Электрическая схема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Техники проектирования, конструирования, моделирования. Способы выявления п</w:t>
      </w:r>
      <w:r w:rsidRPr="00120C20">
        <w:rPr>
          <w:lang w:val="ru-RU"/>
        </w:rPr>
        <w:t>о</w:t>
      </w:r>
      <w:r w:rsidRPr="00120C20">
        <w:rPr>
          <w:lang w:val="ru-RU"/>
        </w:rPr>
        <w:t>требностей. Методы принятия решения. Анализ альтернативных ресурсов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 xml:space="preserve">Порядок действий по сборке конструкции / механизма. Способы соединения деталей. Технологический узел. Понятие модели. 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Логика проектирования технологической системы. Модернизация изделия и создание нового изделия как виды проектирования технологической системы. Конструкции. Основные характеристики конструкций. Порядок действий по проектированию конструкции / механизма, удовлетворяющей(-его) заданным условиям. Моделирование. Функции моделей. Использов</w:t>
      </w:r>
      <w:r w:rsidRPr="00120C20">
        <w:rPr>
          <w:lang w:val="ru-RU"/>
        </w:rPr>
        <w:t>а</w:t>
      </w:r>
      <w:r w:rsidRPr="00120C20">
        <w:rPr>
          <w:lang w:val="ru-RU"/>
        </w:rPr>
        <w:t>ние моделей в процессе проектирования технологической системы. Простые механизмы как часть технологических систем. Виды движения. Кинематические схемы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 xml:space="preserve">Анализ и синтез как средства решения задачи. 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Логика построения и особенности разработки отдельных видов проектов: технологич</w:t>
      </w:r>
      <w:r w:rsidRPr="00120C20">
        <w:rPr>
          <w:lang w:val="ru-RU"/>
        </w:rPr>
        <w:t>е</w:t>
      </w:r>
      <w:r w:rsidRPr="00120C20">
        <w:rPr>
          <w:lang w:val="ru-RU"/>
        </w:rPr>
        <w:t>ский проект, бизнес-проект (бизнес-план), инженерный проект, дизайн-проект, исследовател</w:t>
      </w:r>
      <w:r w:rsidRPr="00120C20">
        <w:rPr>
          <w:lang w:val="ru-RU"/>
        </w:rPr>
        <w:t>ь</w:t>
      </w:r>
      <w:r w:rsidRPr="00120C20">
        <w:rPr>
          <w:lang w:val="ru-RU"/>
        </w:rPr>
        <w:t>ский проект, социальный проект. Бюджет проекта. Фандрайзинг. Специфика фандрайзинга для разных типов проектов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Способы продвижения продукта на рынке. Сегментация рынка. Позиционирование пр</w:t>
      </w:r>
      <w:r w:rsidRPr="00120C20">
        <w:rPr>
          <w:lang w:val="ru-RU"/>
        </w:rPr>
        <w:t>о</w:t>
      </w:r>
      <w:r w:rsidRPr="00120C20">
        <w:rPr>
          <w:lang w:val="ru-RU"/>
        </w:rPr>
        <w:t xml:space="preserve">дукта. Маркетинговый план. 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 xml:space="preserve">Опыт проектирования, конструирования, моделирования. 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Составление программы изучения потребностей. Составление технического задания / спецификации задания на изготовление продукта, призванного удовлетворить выявленную п</w:t>
      </w:r>
      <w:r w:rsidRPr="00120C20">
        <w:rPr>
          <w:lang w:val="ru-RU"/>
        </w:rPr>
        <w:t>о</w:t>
      </w:r>
      <w:r w:rsidRPr="00120C20">
        <w:rPr>
          <w:lang w:val="ru-RU"/>
        </w:rPr>
        <w:t xml:space="preserve">требность, но не удовлетворяемую в настоящее время потребность ближайшего социального окружения или его представителей. 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Сборка моделей. Исследование характеристик конструкций. Проектирование и констр</w:t>
      </w:r>
      <w:r w:rsidRPr="00120C20">
        <w:rPr>
          <w:lang w:val="ru-RU"/>
        </w:rPr>
        <w:t>у</w:t>
      </w:r>
      <w:r w:rsidRPr="00120C20">
        <w:rPr>
          <w:lang w:val="ru-RU"/>
        </w:rPr>
        <w:t>ирование моделей по известному прототипу. Испытания, анализ, варианты модернизации. М</w:t>
      </w:r>
      <w:r w:rsidRPr="00120C20">
        <w:rPr>
          <w:lang w:val="ru-RU"/>
        </w:rPr>
        <w:t>о</w:t>
      </w:r>
      <w:r w:rsidRPr="00120C20">
        <w:rPr>
          <w:lang w:val="ru-RU"/>
        </w:rPr>
        <w:t>дернизация продукта. Разработка конструкций в заданной ситуации: нахождение вариантов, о</w:t>
      </w:r>
      <w:r w:rsidRPr="00120C20">
        <w:rPr>
          <w:lang w:val="ru-RU"/>
        </w:rPr>
        <w:t>т</w:t>
      </w:r>
      <w:r w:rsidRPr="00120C20">
        <w:rPr>
          <w:lang w:val="ru-RU"/>
        </w:rPr>
        <w:t>бор решений, проектирование и конструирование, испытания, анализ, способы модернизации, альтернативные решения. Конструирование простых систем с обратной связью на основе те</w:t>
      </w:r>
      <w:r w:rsidRPr="00120C20">
        <w:rPr>
          <w:lang w:val="ru-RU"/>
        </w:rPr>
        <w:t>х</w:t>
      </w:r>
      <w:r w:rsidRPr="00120C20">
        <w:rPr>
          <w:lang w:val="ru-RU"/>
        </w:rPr>
        <w:t>нических конструкторов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Составление карт простых механизмов, включая сборку действующей модели в среде образовательного конструктора. Построение модели механизма, состоящего из 4-5 простых м</w:t>
      </w:r>
      <w:r w:rsidRPr="00120C20">
        <w:rPr>
          <w:lang w:val="ru-RU"/>
        </w:rPr>
        <w:t>е</w:t>
      </w:r>
      <w:r w:rsidRPr="00120C20">
        <w:rPr>
          <w:lang w:val="ru-RU"/>
        </w:rPr>
        <w:t>ханизмов по кинематической схеме. Модификация механизма на основе технической докуме</w:t>
      </w:r>
      <w:r w:rsidRPr="00120C20">
        <w:rPr>
          <w:lang w:val="ru-RU"/>
        </w:rPr>
        <w:t>н</w:t>
      </w:r>
      <w:r w:rsidRPr="00120C20">
        <w:rPr>
          <w:lang w:val="ru-RU"/>
        </w:rPr>
        <w:lastRenderedPageBreak/>
        <w:t>тации для получения заданных свойств (решения задачи) – моделирование с помощью ко</w:t>
      </w:r>
      <w:r w:rsidRPr="00120C20">
        <w:rPr>
          <w:lang w:val="ru-RU"/>
        </w:rPr>
        <w:t>н</w:t>
      </w:r>
      <w:r w:rsidRPr="00120C20">
        <w:rPr>
          <w:lang w:val="ru-RU"/>
        </w:rPr>
        <w:t>структора или в виртуальной среде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Составление технологической карты известного технологического процесса. Апробация путей оптимизации технологического процесса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Изготовление информационного продукта по заданному алгоритму. Изготовление пр</w:t>
      </w:r>
      <w:r w:rsidRPr="00120C20">
        <w:rPr>
          <w:lang w:val="ru-RU"/>
        </w:rPr>
        <w:t>о</w:t>
      </w:r>
      <w:r w:rsidRPr="00120C20">
        <w:rPr>
          <w:lang w:val="ru-RU"/>
        </w:rPr>
        <w:t>дукта на основе технологической документации с применением элементарных (не требующих регулирования) рабочих инструментов (продукт и технология его изготовления – на выбор о</w:t>
      </w:r>
      <w:r w:rsidRPr="00120C20">
        <w:rPr>
          <w:lang w:val="ru-RU"/>
        </w:rPr>
        <w:t>б</w:t>
      </w:r>
      <w:r w:rsidRPr="00120C20">
        <w:rPr>
          <w:lang w:val="ru-RU"/>
        </w:rPr>
        <w:t>разовательной организации)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Моделирование процесса управления в социальной системе (на примере элемента школьной жизни). Компьютерное моделирование, проведение виртуального эксперимента (на примере характеристик транспортного средства)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Разработка и создание изделия средствами учебного станка. Автоматизированное прои</w:t>
      </w:r>
      <w:r w:rsidRPr="00120C20">
        <w:rPr>
          <w:lang w:val="ru-RU"/>
        </w:rPr>
        <w:t>з</w:t>
      </w:r>
      <w:r w:rsidRPr="00120C20">
        <w:rPr>
          <w:lang w:val="ru-RU"/>
        </w:rPr>
        <w:t>водство на предприятиях нашего региона. Функции специалистов, занятых в производстве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Разработка вспомогательной технологии. Разработка / оптимизация и введение технол</w:t>
      </w:r>
      <w:r w:rsidRPr="00120C20">
        <w:rPr>
          <w:lang w:val="ru-RU"/>
        </w:rPr>
        <w:t>о</w:t>
      </w:r>
      <w:r w:rsidRPr="00120C20">
        <w:rPr>
          <w:lang w:val="ru-RU"/>
        </w:rPr>
        <w:t>гии на примере организации действий и взаимодействия в быту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Разработка и изготовление материального продукта. Апробация полученного материал</w:t>
      </w:r>
      <w:r w:rsidRPr="00120C20">
        <w:rPr>
          <w:lang w:val="ru-RU"/>
        </w:rPr>
        <w:t>ь</w:t>
      </w:r>
      <w:r w:rsidRPr="00120C20">
        <w:rPr>
          <w:lang w:val="ru-RU"/>
        </w:rPr>
        <w:t>ного продукта. Модернизация материального продукта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Планирование (разработка) материального продукта в соответствии с задачей собстве</w:t>
      </w:r>
      <w:r w:rsidRPr="00120C20">
        <w:rPr>
          <w:lang w:val="ru-RU"/>
        </w:rPr>
        <w:t>н</w:t>
      </w:r>
      <w:r w:rsidRPr="00120C20">
        <w:rPr>
          <w:lang w:val="ru-RU"/>
        </w:rPr>
        <w:t>ной деятельности (включая моделирование и разработку документации) или на основе самост</w:t>
      </w:r>
      <w:r w:rsidRPr="00120C20">
        <w:rPr>
          <w:lang w:val="ru-RU"/>
        </w:rPr>
        <w:t>о</w:t>
      </w:r>
      <w:r w:rsidRPr="00120C20">
        <w:rPr>
          <w:lang w:val="ru-RU"/>
        </w:rPr>
        <w:t>ятельно проведенных исследований потребительских интересов (тематика: дом и его содерж</w:t>
      </w:r>
      <w:r w:rsidRPr="00120C20">
        <w:rPr>
          <w:lang w:val="ru-RU"/>
        </w:rPr>
        <w:t>а</w:t>
      </w:r>
      <w:r w:rsidRPr="00120C20">
        <w:rPr>
          <w:lang w:val="ru-RU"/>
        </w:rPr>
        <w:t>ние, школьное здание и его содержание)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Разработка проектного замысла по алгоритму («бытовые мелочи»): реализация этапов анализа ситуации, целеполагания, выбора системы и принципа действия / модификации пр</w:t>
      </w:r>
      <w:r w:rsidRPr="00120C20">
        <w:rPr>
          <w:lang w:val="ru-RU"/>
        </w:rPr>
        <w:t>о</w:t>
      </w:r>
      <w:r w:rsidRPr="00120C20">
        <w:rPr>
          <w:lang w:val="ru-RU"/>
        </w:rPr>
        <w:t>дукта (поисковый и аналитический этапы проектной деятельности). Изготовление материальн</w:t>
      </w:r>
      <w:r w:rsidRPr="00120C20">
        <w:rPr>
          <w:lang w:val="ru-RU"/>
        </w:rPr>
        <w:t>о</w:t>
      </w:r>
      <w:r w:rsidRPr="00120C20">
        <w:rPr>
          <w:lang w:val="ru-RU"/>
        </w:rPr>
        <w:t>го продукта с применением элементарных (не требующих регулирования) и сложных (требу</w:t>
      </w:r>
      <w:r w:rsidRPr="00120C20">
        <w:rPr>
          <w:lang w:val="ru-RU"/>
        </w:rPr>
        <w:t>ю</w:t>
      </w:r>
      <w:r w:rsidRPr="00120C20">
        <w:rPr>
          <w:lang w:val="ru-RU"/>
        </w:rPr>
        <w:t>щих регулирования / настройки) рабочих инструментов / технологического оборудования (практический этап проектной деятельности)</w:t>
      </w:r>
      <w:r w:rsidRPr="00120C20">
        <w:rPr>
          <w:rStyle w:val="ae"/>
          <w:rFonts w:eastAsia="Calibri"/>
        </w:rPr>
        <w:footnoteReference w:id="13"/>
      </w:r>
      <w:r w:rsidRPr="00120C20">
        <w:rPr>
          <w:vertAlign w:val="superscript"/>
          <w:lang w:val="ru-RU"/>
        </w:rPr>
        <w:t>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Разработка проекта освещения выбранного помещения, включая отбор конкретных пр</w:t>
      </w:r>
      <w:r w:rsidRPr="00120C20">
        <w:rPr>
          <w:lang w:val="ru-RU"/>
        </w:rPr>
        <w:t>и</w:t>
      </w:r>
      <w:r w:rsidRPr="00120C20">
        <w:rPr>
          <w:lang w:val="ru-RU"/>
        </w:rPr>
        <w:t xml:space="preserve">боров, составление схемы электропроводки. Обоснование проектного решения по основаниям соответствия запросу и требованиям к освещенности и экономичности. Проект оптимизации энергозатрат. 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Обобщение опыта получения продуктов различными субъектами, анализ потребител</w:t>
      </w:r>
      <w:r w:rsidRPr="00120C20">
        <w:rPr>
          <w:lang w:val="ru-RU"/>
        </w:rPr>
        <w:t>ь</w:t>
      </w:r>
      <w:r w:rsidRPr="00120C20">
        <w:rPr>
          <w:lang w:val="ru-RU"/>
        </w:rPr>
        <w:t>ских свойств этих продуктов, запросов групп их потребителей, условий производства. Оптим</w:t>
      </w:r>
      <w:r w:rsidRPr="00120C20">
        <w:rPr>
          <w:lang w:val="ru-RU"/>
        </w:rPr>
        <w:t>и</w:t>
      </w:r>
      <w:r w:rsidRPr="00120C20">
        <w:rPr>
          <w:lang w:val="ru-RU"/>
        </w:rPr>
        <w:t>зация и регламентация технологических режимов производства данного продукта. Пилотное применение технологии на основе разработанных регламентов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Разработка и реализации персонального проекта, направленного на разрешение личнос</w:t>
      </w:r>
      <w:r w:rsidRPr="00120C20">
        <w:rPr>
          <w:lang w:val="ru-RU"/>
        </w:rPr>
        <w:t>т</w:t>
      </w:r>
      <w:r w:rsidRPr="00120C20">
        <w:rPr>
          <w:lang w:val="ru-RU"/>
        </w:rPr>
        <w:t>но значимой для обучающегося проблемы. Реализация запланированной деятельности по пр</w:t>
      </w:r>
      <w:r w:rsidRPr="00120C20">
        <w:rPr>
          <w:lang w:val="ru-RU"/>
        </w:rPr>
        <w:t>о</w:t>
      </w:r>
      <w:r w:rsidRPr="00120C20">
        <w:rPr>
          <w:lang w:val="ru-RU"/>
        </w:rPr>
        <w:t>движению продукта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Разработка проектного замысла в рамках избранного обучающимся вида проекта.</w:t>
      </w:r>
    </w:p>
    <w:p w:rsidR="009111B7" w:rsidRPr="00120C20" w:rsidRDefault="009111B7" w:rsidP="00120C20">
      <w:pPr>
        <w:pStyle w:val="-11"/>
        <w:ind w:left="0" w:firstLine="709"/>
        <w:jc w:val="both"/>
        <w:rPr>
          <w:b/>
          <w:lang w:val="ru-RU"/>
        </w:rPr>
      </w:pPr>
      <w:r w:rsidRPr="00120C20">
        <w:rPr>
          <w:b/>
          <w:lang w:val="ru-RU"/>
        </w:rPr>
        <w:t>Построение образовательных траекторий и планов в области профессионального самоопределения.</w:t>
      </w:r>
    </w:p>
    <w:p w:rsidR="009111B7" w:rsidRPr="00120C20" w:rsidRDefault="009111B7" w:rsidP="00120C20">
      <w:pPr>
        <w:pStyle w:val="-11"/>
        <w:ind w:left="0" w:firstLine="709"/>
        <w:jc w:val="both"/>
        <w:rPr>
          <w:rFonts w:eastAsia="MS Mincho"/>
          <w:lang w:val="ru-RU" w:eastAsia="ru-RU"/>
        </w:rPr>
      </w:pPr>
      <w:r w:rsidRPr="00120C20">
        <w:rPr>
          <w:lang w:val="ru-RU"/>
        </w:rPr>
        <w:t>Предприятия региона проживания обучающихся, работающие на основе современных производственных технологий. Обзор ведущих технологий, применяющихся на предприятиях региона, рабочие места и их функции. Производство и потребление энергии в регионе прож</w:t>
      </w:r>
      <w:r w:rsidRPr="00120C20">
        <w:rPr>
          <w:lang w:val="ru-RU"/>
        </w:rPr>
        <w:t>и</w:t>
      </w:r>
      <w:r w:rsidRPr="00120C20">
        <w:rPr>
          <w:lang w:val="ru-RU"/>
        </w:rPr>
        <w:t>вания обучающихся, профессии в сфере энергетики. Автоматизированные производства реги</w:t>
      </w:r>
      <w:r w:rsidRPr="00120C20">
        <w:rPr>
          <w:lang w:val="ru-RU"/>
        </w:rPr>
        <w:t>о</w:t>
      </w:r>
      <w:r w:rsidRPr="00120C20">
        <w:rPr>
          <w:lang w:val="ru-RU"/>
        </w:rPr>
        <w:t>на проживания обучающихся, новые функции рабочих профессий в условиях высокотехнол</w:t>
      </w:r>
      <w:r w:rsidRPr="00120C20">
        <w:rPr>
          <w:lang w:val="ru-RU"/>
        </w:rPr>
        <w:t>о</w:t>
      </w:r>
      <w:r w:rsidRPr="00120C20">
        <w:rPr>
          <w:lang w:val="ru-RU"/>
        </w:rPr>
        <w:t>гичных автоматизированных производств и новые требования к кадрам. Производство матер</w:t>
      </w:r>
      <w:r w:rsidRPr="00120C20">
        <w:rPr>
          <w:lang w:val="ru-RU"/>
        </w:rPr>
        <w:t>и</w:t>
      </w:r>
      <w:r w:rsidRPr="00120C20">
        <w:rPr>
          <w:lang w:val="ru-RU"/>
        </w:rPr>
        <w:t>алов на предприятиях региона проживания обучающихся. Производство продуктов питания на предприятиях региона проживания обучающихся. Организация транспорта людей и грузов в регионе проживания обучающихся, спектр профессий.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lastRenderedPageBreak/>
        <w:t xml:space="preserve">Понятия трудового ресурса, рынка труда. Характеристики современного рынка труда. Квалификации и профессии. Цикл жизни профессии. Стратегии профессиональной карьеры. Современные требования к кадрам. Концепции «обучения для жизни» и «обучения через всю жизнь». </w:t>
      </w:r>
    </w:p>
    <w:p w:rsidR="009111B7" w:rsidRPr="00120C20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 xml:space="preserve">Система профильного обучения: права, обязанности и возможности. </w:t>
      </w:r>
    </w:p>
    <w:p w:rsidR="009111B7" w:rsidRDefault="009111B7" w:rsidP="00120C20">
      <w:pPr>
        <w:pStyle w:val="-11"/>
        <w:ind w:left="0" w:firstLine="709"/>
        <w:jc w:val="both"/>
        <w:rPr>
          <w:lang w:val="ru-RU"/>
        </w:rPr>
      </w:pPr>
      <w:r w:rsidRPr="00120C20">
        <w:rPr>
          <w:lang w:val="ru-RU"/>
        </w:rPr>
        <w:t>Предпрофессиональные пробы в реальных и / или модельных условиях, дающие пре</w:t>
      </w:r>
      <w:r w:rsidRPr="00120C20">
        <w:rPr>
          <w:lang w:val="ru-RU"/>
        </w:rPr>
        <w:t>д</w:t>
      </w:r>
      <w:r w:rsidRPr="00120C20">
        <w:rPr>
          <w:lang w:val="ru-RU"/>
        </w:rPr>
        <w:t>ставление о деятельности в определенной сфере. Опыт принятия ответственного решения при выборе краткосрочного курса.</w:t>
      </w:r>
    </w:p>
    <w:p w:rsidR="00972A79" w:rsidRPr="00120C20" w:rsidRDefault="00972A79" w:rsidP="00120C20">
      <w:pPr>
        <w:pStyle w:val="-11"/>
        <w:ind w:left="0" w:firstLine="709"/>
        <w:jc w:val="both"/>
        <w:rPr>
          <w:lang w:val="ru-RU"/>
        </w:rPr>
      </w:pPr>
    </w:p>
    <w:p w:rsidR="001E625E" w:rsidRDefault="001E625E" w:rsidP="00972A79">
      <w:pPr>
        <w:pStyle w:val="3"/>
        <w:numPr>
          <w:ilvl w:val="3"/>
          <w:numId w:val="113"/>
        </w:numPr>
        <w:spacing w:before="0" w:line="240" w:lineRule="auto"/>
        <w:rPr>
          <w:color w:val="auto"/>
          <w:sz w:val="24"/>
          <w:szCs w:val="24"/>
          <w:lang w:val="ru-RU"/>
        </w:rPr>
      </w:pPr>
      <w:bookmarkStart w:id="345" w:name="_Toc284663442"/>
      <w:bookmarkStart w:id="346" w:name="_Toc410654041"/>
      <w:bookmarkStart w:id="347" w:name="_Toc409691716"/>
      <w:r w:rsidRPr="001E11A1">
        <w:rPr>
          <w:color w:val="auto"/>
          <w:sz w:val="24"/>
          <w:szCs w:val="24"/>
          <w:lang w:val="ru-RU"/>
        </w:rPr>
        <w:t>Физическая культура</w:t>
      </w:r>
      <w:bookmarkEnd w:id="345"/>
      <w:bookmarkEnd w:id="346"/>
      <w:bookmarkEnd w:id="347"/>
    </w:p>
    <w:p w:rsidR="00972A79" w:rsidRPr="00972A79" w:rsidRDefault="00972A79" w:rsidP="00D679F8">
      <w:pPr>
        <w:pStyle w:val="a5"/>
        <w:ind w:left="1728"/>
        <w:rPr>
          <w:lang w:val="ru-RU"/>
        </w:rPr>
      </w:pPr>
    </w:p>
    <w:p w:rsidR="001E625E" w:rsidRPr="00120C20" w:rsidRDefault="001E625E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Цель освоения учебного предмета «Физическая культура» - формирование разносторо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н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не развитой личности, способной активно использовать ценности физической культуры для укрепления и длительного сохранения собственного здоровья, оптимизации трудовой деятел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ь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ности и организации активного отдыха. Изучение физической культуры на уровне основного общего образования направлено на решение следующих задач: </w:t>
      </w:r>
    </w:p>
    <w:p w:rsidR="001E625E" w:rsidRPr="00120C20" w:rsidRDefault="001E625E" w:rsidP="00C77D42">
      <w:pPr>
        <w:numPr>
          <w:ilvl w:val="0"/>
          <w:numId w:val="186"/>
        </w:num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укрепление здоровья, расширение функциональных возможностей организма путем воздействия физическими упражнениями на развитие основных физических качеств, органов и систем; </w:t>
      </w:r>
    </w:p>
    <w:p w:rsidR="001E625E" w:rsidRPr="00120C20" w:rsidRDefault="001E625E" w:rsidP="00C77D42">
      <w:pPr>
        <w:numPr>
          <w:ilvl w:val="0"/>
          <w:numId w:val="186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формирование культуры движений, обогащение двигательного опыта физическими упражнениями с общеразвивающей и корригирующей направленностью, техническими де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й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ствиями и приемами базовых видов спорта; </w:t>
      </w:r>
    </w:p>
    <w:p w:rsidR="001E625E" w:rsidRPr="00120C20" w:rsidRDefault="001E625E" w:rsidP="00C77D42">
      <w:pPr>
        <w:numPr>
          <w:ilvl w:val="0"/>
          <w:numId w:val="186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освоение знаний о физической культуре и спорте, их истории и современном разв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тии, роли в формировании здорового образа жизни; </w:t>
      </w:r>
    </w:p>
    <w:p w:rsidR="001E625E" w:rsidRPr="00120C20" w:rsidRDefault="001E625E" w:rsidP="00C77D42">
      <w:pPr>
        <w:numPr>
          <w:ilvl w:val="0"/>
          <w:numId w:val="186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обучение навыкам и умениям в физкультурно-оздоровительной и спортивно-оздоровительной деятельности, самостоятельной организации занятий физическими упражн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ниями; </w:t>
      </w:r>
    </w:p>
    <w:p w:rsidR="001E625E" w:rsidRPr="00120C20" w:rsidRDefault="001E625E" w:rsidP="00C77D42">
      <w:pPr>
        <w:numPr>
          <w:ilvl w:val="0"/>
          <w:numId w:val="186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воспитание положительных качеств личности, норм коллективного взаимодействия и сотрудничества в учебной и соревновательной деятельности. </w:t>
      </w:r>
    </w:p>
    <w:p w:rsidR="001E625E" w:rsidRPr="00120C20" w:rsidRDefault="001E625E" w:rsidP="00120C20">
      <w:pPr>
        <w:pStyle w:val="a5"/>
        <w:spacing w:line="240" w:lineRule="auto"/>
        <w:ind w:left="709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/>
          <w:b/>
          <w:color w:val="000000"/>
          <w:sz w:val="24"/>
          <w:szCs w:val="24"/>
          <w:lang w:val="ru-RU"/>
        </w:rPr>
        <w:t xml:space="preserve">Физическая культура как область знаний </w:t>
      </w:r>
    </w:p>
    <w:p w:rsidR="001E625E" w:rsidRPr="00120C20" w:rsidRDefault="001E625E" w:rsidP="00120C20">
      <w:pPr>
        <w:pStyle w:val="a5"/>
        <w:spacing w:line="240" w:lineRule="auto"/>
        <w:ind w:left="709"/>
        <w:jc w:val="both"/>
        <w:rPr>
          <w:rFonts w:ascii="Times New Roman" w:hAnsi="Times New Roman"/>
          <w:b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/>
          <w:b/>
          <w:color w:val="000000"/>
          <w:sz w:val="24"/>
          <w:szCs w:val="24"/>
          <w:lang w:val="ru-RU"/>
        </w:rPr>
        <w:t>История и современное развитие физической культуры</w:t>
      </w:r>
    </w:p>
    <w:p w:rsidR="001E625E" w:rsidRPr="00120C20" w:rsidRDefault="001E625E" w:rsidP="00120C20">
      <w:pPr>
        <w:pStyle w:val="a5"/>
        <w:spacing w:line="240" w:lineRule="auto"/>
        <w:ind w:left="0" w:firstLine="709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/>
          <w:i/>
          <w:color w:val="000000"/>
          <w:sz w:val="24"/>
          <w:szCs w:val="24"/>
          <w:lang w:val="ru-RU"/>
        </w:rPr>
        <w:t>Олимпийские игры древности.</w:t>
      </w:r>
      <w:r w:rsidRPr="00120C20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120C20">
        <w:rPr>
          <w:rFonts w:ascii="Times New Roman" w:hAnsi="Times New Roman"/>
          <w:i/>
          <w:color w:val="000000"/>
          <w:sz w:val="24"/>
          <w:szCs w:val="24"/>
          <w:lang w:val="ru-RU"/>
        </w:rPr>
        <w:t>Возрождение Олимпийских игр и олимпийского движения. Олимпийское движение в России</w:t>
      </w:r>
      <w:r w:rsidRPr="00120C20">
        <w:rPr>
          <w:rFonts w:ascii="Times New Roman" w:hAnsi="Times New Roman"/>
          <w:color w:val="000000"/>
          <w:sz w:val="24"/>
          <w:szCs w:val="24"/>
          <w:lang w:val="ru-RU"/>
        </w:rPr>
        <w:t xml:space="preserve">. </w:t>
      </w:r>
      <w:r w:rsidRPr="00120C20">
        <w:rPr>
          <w:rFonts w:ascii="Times New Roman" w:hAnsi="Times New Roman"/>
          <w:i/>
          <w:color w:val="000000"/>
          <w:sz w:val="24"/>
          <w:szCs w:val="24"/>
          <w:lang w:val="ru-RU"/>
        </w:rPr>
        <w:t>Современные Олимпийские игры.</w:t>
      </w:r>
      <w:r w:rsidRPr="00120C20">
        <w:rPr>
          <w:rFonts w:ascii="Times New Roman" w:hAnsi="Times New Roman"/>
          <w:color w:val="000000"/>
          <w:sz w:val="24"/>
          <w:szCs w:val="24"/>
          <w:lang w:val="ru-RU"/>
        </w:rPr>
        <w:t xml:space="preserve"> Физическая культура в с</w:t>
      </w:r>
      <w:r w:rsidRPr="00120C20">
        <w:rPr>
          <w:rFonts w:ascii="Times New Roman" w:hAnsi="Times New Roman"/>
          <w:color w:val="000000"/>
          <w:sz w:val="24"/>
          <w:szCs w:val="24"/>
          <w:lang w:val="ru-RU"/>
        </w:rPr>
        <w:t>о</w:t>
      </w:r>
      <w:r w:rsidRPr="00120C20">
        <w:rPr>
          <w:rFonts w:ascii="Times New Roman" w:hAnsi="Times New Roman"/>
          <w:color w:val="000000"/>
          <w:sz w:val="24"/>
          <w:szCs w:val="24"/>
          <w:lang w:val="ru-RU"/>
        </w:rPr>
        <w:t xml:space="preserve">временном обществе. Организация и проведение пеших туристических походов. Требования техники безопасности и бережного отношения к природе. </w:t>
      </w:r>
    </w:p>
    <w:p w:rsidR="001E625E" w:rsidRPr="00120C20" w:rsidRDefault="001E625E" w:rsidP="00120C20">
      <w:pPr>
        <w:pStyle w:val="a5"/>
        <w:spacing w:line="240" w:lineRule="auto"/>
        <w:ind w:left="709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/>
          <w:b/>
          <w:color w:val="000000"/>
          <w:sz w:val="24"/>
          <w:szCs w:val="24"/>
          <w:lang w:val="ru-RU"/>
        </w:rPr>
        <w:t>Современное представление о физической культуре (основные понятия)</w:t>
      </w:r>
    </w:p>
    <w:p w:rsidR="001E625E" w:rsidRPr="00120C20" w:rsidRDefault="001E625E" w:rsidP="00120C20">
      <w:pPr>
        <w:spacing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Физическое развитие человека. </w:t>
      </w:r>
      <w:r w:rsidRPr="00120C20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Физическая подготовка, ее связь с укреплением здоровья, развитием физических качеств.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Организация и планирование самостоятельных занятий по ра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з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витию физических качеств. Техника движений и ее основные показатели. </w:t>
      </w:r>
      <w:r w:rsidRPr="00120C20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Спорт и спортивная подготовка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. </w:t>
      </w:r>
      <w:r w:rsidRPr="00120C20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Всероссийский физкультурно-спортивный комплекс «Готов к труду и обороне».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</w:t>
      </w:r>
    </w:p>
    <w:p w:rsidR="001E625E" w:rsidRPr="00120C20" w:rsidRDefault="001E625E" w:rsidP="00120C20">
      <w:pPr>
        <w:pStyle w:val="a5"/>
        <w:spacing w:line="240" w:lineRule="auto"/>
        <w:ind w:left="709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/>
          <w:b/>
          <w:color w:val="000000"/>
          <w:sz w:val="24"/>
          <w:szCs w:val="24"/>
          <w:lang w:val="ru-RU"/>
        </w:rPr>
        <w:t>Физическая культура человека</w:t>
      </w:r>
    </w:p>
    <w:p w:rsidR="001E625E" w:rsidRPr="00120C20" w:rsidRDefault="001E625E" w:rsidP="00120C20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Здоровье и здоровый образ жизни. Коррекция осанки и телосложения. Контроль и наблюдение за состоянием здоровья, физическим развитием и физической подготовленностью. Требования безопасности и первая помощь при травмах во время занятий физической культ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у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рой и спортом. </w:t>
      </w:r>
      <w:r w:rsidRPr="00120C20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 xml:space="preserve">Способы двигательной (физкультурной) деятельности </w:t>
      </w:r>
    </w:p>
    <w:p w:rsidR="001E625E" w:rsidRPr="00120C20" w:rsidRDefault="001E625E" w:rsidP="00120C20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Организация и проведение самостоятельных занятий физической культурой</w:t>
      </w:r>
    </w:p>
    <w:p w:rsidR="001E625E" w:rsidRPr="00120C20" w:rsidRDefault="001E625E" w:rsidP="00C77D42">
      <w:pPr>
        <w:pStyle w:val="a5"/>
        <w:numPr>
          <w:ilvl w:val="0"/>
          <w:numId w:val="186"/>
        </w:num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20C20">
        <w:rPr>
          <w:rFonts w:ascii="Times New Roman" w:hAnsi="Times New Roman"/>
          <w:color w:val="000000"/>
          <w:sz w:val="24"/>
          <w:szCs w:val="24"/>
          <w:lang w:val="ru-RU"/>
        </w:rPr>
        <w:t>Подготовка к занятиям физической культурой (выбор мест занятий, инвентаря и одежды, планирование занятий с разной функциональной направленностью). Подбор упражн</w:t>
      </w:r>
      <w:r w:rsidRPr="00120C20">
        <w:rPr>
          <w:rFonts w:ascii="Times New Roman" w:hAnsi="Times New Roman"/>
          <w:color w:val="000000"/>
          <w:sz w:val="24"/>
          <w:szCs w:val="24"/>
          <w:lang w:val="ru-RU"/>
        </w:rPr>
        <w:t>е</w:t>
      </w:r>
      <w:r w:rsidRPr="00120C20">
        <w:rPr>
          <w:rFonts w:ascii="Times New Roman" w:hAnsi="Times New Roman"/>
          <w:color w:val="000000"/>
          <w:sz w:val="24"/>
          <w:szCs w:val="24"/>
          <w:lang w:val="ru-RU"/>
        </w:rPr>
        <w:t>ний и составление индивидуальных комплексов для утренней зарядки, физкультминуток, фи</w:t>
      </w:r>
      <w:r w:rsidRPr="00120C20">
        <w:rPr>
          <w:rFonts w:ascii="Times New Roman" w:hAnsi="Times New Roman"/>
          <w:color w:val="000000"/>
          <w:sz w:val="24"/>
          <w:szCs w:val="24"/>
          <w:lang w:val="ru-RU"/>
        </w:rPr>
        <w:t>з</w:t>
      </w:r>
      <w:r w:rsidRPr="00120C20">
        <w:rPr>
          <w:rFonts w:ascii="Times New Roman" w:hAnsi="Times New Roman"/>
          <w:color w:val="000000"/>
          <w:sz w:val="24"/>
          <w:szCs w:val="24"/>
          <w:lang w:val="ru-RU"/>
        </w:rPr>
        <w:lastRenderedPageBreak/>
        <w:t xml:space="preserve">культпауз, коррекции осанки и телосложения. </w:t>
      </w:r>
      <w:r w:rsidRPr="00120C20">
        <w:rPr>
          <w:rFonts w:ascii="Times New Roman" w:hAnsi="Times New Roman"/>
          <w:i/>
          <w:color w:val="000000"/>
          <w:sz w:val="24"/>
          <w:szCs w:val="24"/>
          <w:lang w:val="ru-RU"/>
        </w:rPr>
        <w:t>Составление планов и самостоятельное пров</w:t>
      </w:r>
      <w:r w:rsidRPr="00120C20">
        <w:rPr>
          <w:rFonts w:ascii="Times New Roman" w:hAnsi="Times New Roman"/>
          <w:i/>
          <w:color w:val="000000"/>
          <w:sz w:val="24"/>
          <w:szCs w:val="24"/>
          <w:lang w:val="ru-RU"/>
        </w:rPr>
        <w:t>е</w:t>
      </w:r>
      <w:r w:rsidRPr="00120C20">
        <w:rPr>
          <w:rFonts w:ascii="Times New Roman" w:hAnsi="Times New Roman"/>
          <w:i/>
          <w:color w:val="000000"/>
          <w:sz w:val="24"/>
          <w:szCs w:val="24"/>
          <w:lang w:val="ru-RU"/>
        </w:rPr>
        <w:t>дение занятий спортивной подготовкой, прикладной физической подготовкой с учетом инд</w:t>
      </w:r>
      <w:r w:rsidRPr="00120C20">
        <w:rPr>
          <w:rFonts w:ascii="Times New Roman" w:hAnsi="Times New Roman"/>
          <w:i/>
          <w:color w:val="000000"/>
          <w:sz w:val="24"/>
          <w:szCs w:val="24"/>
          <w:lang w:val="ru-RU"/>
        </w:rPr>
        <w:t>и</w:t>
      </w:r>
      <w:r w:rsidRPr="00120C20">
        <w:rPr>
          <w:rFonts w:ascii="Times New Roman" w:hAnsi="Times New Roman"/>
          <w:i/>
          <w:color w:val="000000"/>
          <w:sz w:val="24"/>
          <w:szCs w:val="24"/>
          <w:lang w:val="ru-RU"/>
        </w:rPr>
        <w:t>видуальных показаний здоровья и физического развития.</w:t>
      </w:r>
      <w:r w:rsidRPr="00120C20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120C20">
        <w:rPr>
          <w:rFonts w:ascii="Times New Roman" w:hAnsi="Times New Roman"/>
          <w:color w:val="000000"/>
          <w:sz w:val="24"/>
          <w:szCs w:val="24"/>
        </w:rPr>
        <w:t xml:space="preserve">Организация досуга средствами физической культуры. </w:t>
      </w:r>
    </w:p>
    <w:p w:rsidR="001E625E" w:rsidRPr="00120C20" w:rsidRDefault="001E625E" w:rsidP="00120C20">
      <w:pPr>
        <w:pStyle w:val="a5"/>
        <w:spacing w:line="240" w:lineRule="auto"/>
        <w:ind w:left="709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20C20">
        <w:rPr>
          <w:rFonts w:ascii="Times New Roman" w:hAnsi="Times New Roman"/>
          <w:b/>
          <w:color w:val="000000"/>
          <w:sz w:val="24"/>
          <w:szCs w:val="24"/>
        </w:rPr>
        <w:t xml:space="preserve">Оценка эффективности занятий физической культурой </w:t>
      </w:r>
    </w:p>
    <w:p w:rsidR="001E625E" w:rsidRPr="00120C20" w:rsidRDefault="001E625E" w:rsidP="00120C20">
      <w:pPr>
        <w:spacing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Самонаблюдение и самоконтроль. Оценка эффективности занятий. Оценка техники осваиваемых упражнений, способы выявления и устранения технических ошибок. Измерение резервов организма (с помощью простейших функциональных проб). </w:t>
      </w:r>
    </w:p>
    <w:p w:rsidR="001E625E" w:rsidRPr="00120C20" w:rsidRDefault="001E625E" w:rsidP="00120C20">
      <w:pPr>
        <w:pStyle w:val="a5"/>
        <w:spacing w:line="240" w:lineRule="auto"/>
        <w:ind w:left="709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/>
          <w:b/>
          <w:color w:val="000000"/>
          <w:sz w:val="24"/>
          <w:szCs w:val="24"/>
          <w:lang w:val="ru-RU"/>
        </w:rPr>
        <w:t>Физическое совершенствование</w:t>
      </w:r>
    </w:p>
    <w:p w:rsidR="001E625E" w:rsidRPr="00120C20" w:rsidRDefault="001E625E" w:rsidP="00120C20">
      <w:pPr>
        <w:pStyle w:val="a5"/>
        <w:spacing w:line="240" w:lineRule="auto"/>
        <w:ind w:left="709"/>
        <w:jc w:val="both"/>
        <w:rPr>
          <w:rFonts w:ascii="Times New Roman" w:hAnsi="Times New Roman"/>
          <w:i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/>
          <w:b/>
          <w:color w:val="000000"/>
          <w:sz w:val="24"/>
          <w:szCs w:val="24"/>
          <w:lang w:val="ru-RU"/>
        </w:rPr>
        <w:t>Физкультурно-оздоровительная деятельность</w:t>
      </w:r>
    </w:p>
    <w:p w:rsidR="001E625E" w:rsidRPr="00120C20" w:rsidRDefault="001E625E" w:rsidP="00120C20">
      <w:pPr>
        <w:spacing w:line="240" w:lineRule="auto"/>
        <w:ind w:firstLine="709"/>
        <w:jc w:val="both"/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Комплексы упражнений для оздоровительных форм занятий физической культурой. Комплексы упражнений современных оздоровительных систем физического воспитания, ор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ентированных на повышение функциональных возможностей организма, развитие основных физических качеств. </w:t>
      </w:r>
      <w:r w:rsidRPr="00120C20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Индивидуальные комплексы адаптивной физической культуры (при нар</w:t>
      </w:r>
      <w:r w:rsidRPr="00120C20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у</w:t>
      </w:r>
      <w:r w:rsidRPr="00120C20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шении опорно-двигательного аппарата, центральной нервной системы, дыхания и кровообр</w:t>
      </w:r>
      <w:r w:rsidRPr="00120C20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щения, при близорукости).</w:t>
      </w:r>
    </w:p>
    <w:p w:rsidR="001E625E" w:rsidRPr="00120C20" w:rsidRDefault="001E625E" w:rsidP="00120C20">
      <w:pPr>
        <w:pStyle w:val="a5"/>
        <w:spacing w:line="240" w:lineRule="auto"/>
        <w:ind w:left="709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/>
          <w:b/>
          <w:color w:val="000000"/>
          <w:sz w:val="24"/>
          <w:szCs w:val="24"/>
          <w:lang w:val="ru-RU"/>
        </w:rPr>
        <w:t>Спортивно-оздоровительная деятельность</w:t>
      </w:r>
    </w:p>
    <w:p w:rsidR="001E625E" w:rsidRPr="00120C20" w:rsidRDefault="001E625E" w:rsidP="00120C20">
      <w:pPr>
        <w:spacing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Гимнастика с основами акробатики: организующие команды и приемы. Акробатические упражнения и комбинации. Гимнастические упражнения и комбинации на спортивных снар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я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дах (опорные прыжки, упражнения на гимнастическом бревне (девочки), упражнения на пер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кладине (мальчики), упражнения и комбинации на гимнастических брусьях, упражнения на п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раллельных брусьях (мальчики), упражнения на разновысоких брусьях (девочки). Ритмическая гимнастика с элементами хореографии (девочки). Легкая атлетика: беговые упражнения. Прыжковые упражнения. Упражнения в метании малого мяча. Спортивные игры: технико-тактические действия и приемы игры в волейбол, баскетбол. Правила спортивных игр. Игры по правилам. Лыжные гонки:</w:t>
      </w:r>
      <w:r w:rsidRPr="00120C20">
        <w:rPr>
          <w:rFonts w:ascii="Times New Roman" w:hAnsi="Times New Roman" w:cs="Times New Roman"/>
          <w:sz w:val="24"/>
          <w:szCs w:val="24"/>
          <w:vertAlign w:val="superscript"/>
        </w:rPr>
        <w:footnoteReference w:id="14"/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передвижение на лыжах разными способами. Подъемы, спуски, п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>вороты, торможения.</w:t>
      </w:r>
    </w:p>
    <w:p w:rsidR="001E625E" w:rsidRPr="00120C20" w:rsidRDefault="001E625E" w:rsidP="00120C20">
      <w:pPr>
        <w:pStyle w:val="a5"/>
        <w:spacing w:line="240" w:lineRule="auto"/>
        <w:ind w:left="709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/>
          <w:b/>
          <w:color w:val="000000"/>
          <w:sz w:val="24"/>
          <w:szCs w:val="24"/>
          <w:lang w:val="ru-RU"/>
        </w:rPr>
        <w:t>Прикладно-ориентированная физкультурная деятельность</w:t>
      </w:r>
    </w:p>
    <w:p w:rsidR="001E625E" w:rsidRPr="00120C20" w:rsidRDefault="001E625E" w:rsidP="00120C20">
      <w:pPr>
        <w:spacing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Прикладная физическая подготовка: ходьба, бег и прыжки, выполняемые разными способами в разных условиях; лазание, перелезание, ползание; метание малого мяча по движущейся мишени; преодоление препятствий разной сложности; передвижение в висах и упорах. Полосы препя</w:t>
      </w:r>
      <w:r w:rsidRPr="00120C20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т</w:t>
      </w:r>
      <w:r w:rsidRPr="00120C20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>ствий, включающие разнообразные прикладные упражнения.</w:t>
      </w:r>
      <w:r w:rsidRPr="00120C20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Общефизическая подготовка. Упражнения, ориентированные на развитие основных физических качеств (силы, быстроты, выносливости, координации, гибкости, ловкости). Специальная физическая подготовка. Упражнения, ориентированные на развитие специальных физических качеств, определяемых базовым видом спорта (гимнастика с основами акробатики, легкая атлетика, лыжные гонки, плавание, спортивные игры).</w:t>
      </w:r>
    </w:p>
    <w:p w:rsidR="00120C20" w:rsidRPr="001E11A1" w:rsidRDefault="00120C20" w:rsidP="00120C20">
      <w:pPr>
        <w:pStyle w:val="3"/>
        <w:spacing w:before="0" w:line="360" w:lineRule="auto"/>
        <w:ind w:firstLine="709"/>
        <w:rPr>
          <w:color w:val="auto"/>
          <w:sz w:val="24"/>
          <w:szCs w:val="24"/>
          <w:lang w:val="ru-RU"/>
        </w:rPr>
      </w:pPr>
      <w:bookmarkStart w:id="348" w:name="_Toc409691717"/>
      <w:bookmarkStart w:id="349" w:name="_Toc410654042"/>
      <w:bookmarkStart w:id="350" w:name="_Toc284663443"/>
      <w:r w:rsidRPr="001E11A1">
        <w:rPr>
          <w:color w:val="auto"/>
          <w:sz w:val="24"/>
          <w:szCs w:val="24"/>
          <w:lang w:val="ru-RU"/>
        </w:rPr>
        <w:t>2.2.17. Основы безопасности жизнедеятельности</w:t>
      </w:r>
      <w:bookmarkEnd w:id="348"/>
      <w:bookmarkEnd w:id="349"/>
      <w:bookmarkEnd w:id="350"/>
      <w:r w:rsidRPr="001E11A1">
        <w:rPr>
          <w:color w:val="auto"/>
          <w:sz w:val="24"/>
          <w:szCs w:val="24"/>
          <w:lang w:val="ru-RU"/>
        </w:rPr>
        <w:t xml:space="preserve"> 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Опасные и чрезвычайные ситуации становятся все более частым явлением в нашей п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вседневной жизни и требуют многомерного видения картины социально сложного и технически насыщенного окружающего мира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Изучение предмета «Основы безопасности жизнедеятельности» в части формирования у обучающихся научного мировоззрения, освоения общенаучных методов (наблюдение, изме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lastRenderedPageBreak/>
        <w:t>ние, эксперимент, моделирование), освоения практического применения научных знаний ос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вано на межпредметных связях с предметами: «Биология», «История», «Информатика», «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ществознание», «Физика», «Химия», «Экология», «Экономическая и социальная география», «Физическая культура» и др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Целью изучения и освоения программы является формирование у подрастающего пок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ления россиян культуры безопасности жизнедеятельности в современном мире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Достижению этой цели способствует решение следующих задач: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-</w:t>
      </w:r>
      <w:r w:rsidRPr="00120C20">
        <w:rPr>
          <w:rFonts w:ascii="Times New Roman" w:hAnsi="Times New Roman" w:cs="Times New Roman"/>
          <w:sz w:val="24"/>
          <w:szCs w:val="24"/>
        </w:rPr>
        <w:t> 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своение обучающимися знаний о безопасном поведении в повседневной жизнед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тельности;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-</w:t>
      </w:r>
      <w:r w:rsidRPr="00120C20">
        <w:rPr>
          <w:rFonts w:ascii="Times New Roman" w:hAnsi="Times New Roman" w:cs="Times New Roman"/>
          <w:sz w:val="24"/>
          <w:szCs w:val="24"/>
        </w:rPr>
        <w:t> 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понимание обучающимися личной и общественной значимости современной культуры безопасности жизнедеятельности, ценностей гражданского общества, в том числе гражданской идентичности и правового поведения;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-</w:t>
      </w:r>
      <w:r w:rsidRPr="00120C20">
        <w:rPr>
          <w:rFonts w:ascii="Times New Roman" w:hAnsi="Times New Roman" w:cs="Times New Roman"/>
          <w:sz w:val="24"/>
          <w:szCs w:val="24"/>
        </w:rPr>
        <w:t> 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развитие у обучающихся качеств личности, необходимых для ведения здорового образа жизни; необходимых для обеспечения безопасного поведения в опасных и чрезвычайных сит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циях;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-</w:t>
      </w:r>
      <w:r w:rsidRPr="00120C20">
        <w:rPr>
          <w:rFonts w:ascii="Times New Roman" w:hAnsi="Times New Roman" w:cs="Times New Roman"/>
          <w:sz w:val="24"/>
          <w:szCs w:val="24"/>
        </w:rPr>
        <w:t> 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своение обучающимися умений экологического проектирования безопасной жизнед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ятельности с учетом природных, техногенных и социальных рисков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освоение обучающимися знаний о безопасном поведении в повседневной жизн</w:t>
      </w:r>
      <w:r w:rsidRPr="00120C20">
        <w:rPr>
          <w:rFonts w:ascii="Times New Roman" w:hAnsi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/>
          <w:sz w:val="24"/>
          <w:szCs w:val="24"/>
          <w:lang w:val="ru-RU"/>
        </w:rPr>
        <w:t>деятельности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воспитание у обучающихся чувства ответственности за личную безопасность, ценностного отношения к своему здоровью и жизни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формирование современной культуры безопасности жизнедеятельности на основе понимания необходимости защиты личности, общества и государства посредством осознания значимости безопасного поведения в условиях чрезвычайных ситуаций природного, техноге</w:t>
      </w:r>
      <w:r w:rsidRPr="00120C20">
        <w:rPr>
          <w:rFonts w:ascii="Times New Roman" w:hAnsi="Times New Roman"/>
          <w:sz w:val="24"/>
          <w:szCs w:val="24"/>
          <w:lang w:val="ru-RU"/>
        </w:rPr>
        <w:t>н</w:t>
      </w:r>
      <w:r w:rsidRPr="00120C20">
        <w:rPr>
          <w:rFonts w:ascii="Times New Roman" w:hAnsi="Times New Roman"/>
          <w:sz w:val="24"/>
          <w:szCs w:val="24"/>
          <w:lang w:val="ru-RU"/>
        </w:rPr>
        <w:t>ного и социального характера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понимание обучающимися личной и общественной значимости современной культуры безопасности жизнедеятельности, ценностей гражданского общества, в том числе гражданской идентичности и правового поведения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понимание необходимости беречь и сохранять свое здоровье как индивидуальную и общественную ценность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формирование убеждения в необходимости безопасного и здорового образа жи</w:t>
      </w:r>
      <w:r w:rsidRPr="00120C20">
        <w:rPr>
          <w:rFonts w:ascii="Times New Roman" w:hAnsi="Times New Roman"/>
          <w:sz w:val="24"/>
          <w:szCs w:val="24"/>
          <w:lang w:val="ru-RU"/>
        </w:rPr>
        <w:t>з</w:t>
      </w:r>
      <w:r w:rsidRPr="00120C20">
        <w:rPr>
          <w:rFonts w:ascii="Times New Roman" w:hAnsi="Times New Roman"/>
          <w:sz w:val="24"/>
          <w:szCs w:val="24"/>
          <w:lang w:val="ru-RU"/>
        </w:rPr>
        <w:t xml:space="preserve">ни; 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понимание необходимости следовать правилам безопасного поведения в опасных и чрезвычайных ситуациях природного, техногенного и социального характера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развитие у обучающихся качеств личности, необходимых для ведения здорового образа жизни, необходимых для обеспечения безопасного поведения в опасных и чрезвыча</w:t>
      </w:r>
      <w:r w:rsidRPr="00120C20">
        <w:rPr>
          <w:rFonts w:ascii="Times New Roman" w:hAnsi="Times New Roman"/>
          <w:sz w:val="24"/>
          <w:szCs w:val="24"/>
          <w:lang w:val="ru-RU"/>
        </w:rPr>
        <w:t>й</w:t>
      </w:r>
      <w:r w:rsidRPr="00120C20">
        <w:rPr>
          <w:rFonts w:ascii="Times New Roman" w:hAnsi="Times New Roman"/>
          <w:sz w:val="24"/>
          <w:szCs w:val="24"/>
          <w:lang w:val="ru-RU"/>
        </w:rPr>
        <w:t>ных ситуациях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понимание необходимости сохранения природы и окружающей среды для полн</w:t>
      </w:r>
      <w:r w:rsidRPr="00120C20">
        <w:rPr>
          <w:rFonts w:ascii="Times New Roman" w:hAnsi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/>
          <w:sz w:val="24"/>
          <w:szCs w:val="24"/>
          <w:lang w:val="ru-RU"/>
        </w:rPr>
        <w:t>ценной жизни человека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освоение обучающимися умений экологического проектирования безопасной жизнедеятельности с учетом природных, техногенных и социальных рисков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профилактика у обучающихся асоциального поведения обучающихся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формирование антиэкстремистской и антитеррористической личностной позиции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формирование нетерпимости к действиям и влияниям, представляющим угрозу для жизни человека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</w:t>
      </w:r>
      <w:r w:rsidRPr="00120C20">
        <w:rPr>
          <w:rFonts w:ascii="Times New Roman" w:hAnsi="Times New Roman"/>
          <w:sz w:val="24"/>
          <w:szCs w:val="24"/>
          <w:lang w:val="ru-RU"/>
        </w:rPr>
        <w:t>д</w:t>
      </w:r>
      <w:r w:rsidRPr="00120C20">
        <w:rPr>
          <w:rFonts w:ascii="Times New Roman" w:hAnsi="Times New Roman"/>
          <w:sz w:val="24"/>
          <w:szCs w:val="24"/>
          <w:lang w:val="ru-RU"/>
        </w:rPr>
        <w:t>ного, техногенного и социального характера, в том числе от экстремизма, терроризма и нарк</w:t>
      </w:r>
      <w:r w:rsidRPr="00120C20">
        <w:rPr>
          <w:rFonts w:ascii="Times New Roman" w:hAnsi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/>
          <w:sz w:val="24"/>
          <w:szCs w:val="24"/>
          <w:lang w:val="ru-RU"/>
        </w:rPr>
        <w:t>тизма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lastRenderedPageBreak/>
        <w:t>освоение умений использовать различные источники информации и коммуник</w:t>
      </w:r>
      <w:r w:rsidRPr="00120C20">
        <w:rPr>
          <w:rFonts w:ascii="Times New Roman" w:hAnsi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/>
          <w:sz w:val="24"/>
          <w:szCs w:val="24"/>
          <w:lang w:val="ru-RU"/>
        </w:rPr>
        <w:t>ции для определения угрозы возникновения опасных и чрезвычайных ситуаций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освоение умений предвидеть возникновение опасных и чрезвычайных ситуаций по характерным признакам их проявления, а также на основе информации, получаемой из ра</w:t>
      </w:r>
      <w:r w:rsidRPr="00120C20">
        <w:rPr>
          <w:rFonts w:ascii="Times New Roman" w:hAnsi="Times New Roman"/>
          <w:sz w:val="24"/>
          <w:szCs w:val="24"/>
          <w:lang w:val="ru-RU"/>
        </w:rPr>
        <w:t>з</w:t>
      </w:r>
      <w:r w:rsidRPr="00120C20">
        <w:rPr>
          <w:rFonts w:ascii="Times New Roman" w:hAnsi="Times New Roman"/>
          <w:sz w:val="24"/>
          <w:szCs w:val="24"/>
          <w:lang w:val="ru-RU"/>
        </w:rPr>
        <w:t>личных источников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освоение умений оказывать первую помощь пострадавшим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освоение умений готовность проявлять предосторожность в ситуациях неопред</w:t>
      </w:r>
      <w:r w:rsidRPr="00120C20">
        <w:rPr>
          <w:rFonts w:ascii="Times New Roman" w:hAnsi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/>
          <w:sz w:val="24"/>
          <w:szCs w:val="24"/>
          <w:lang w:val="ru-RU"/>
        </w:rPr>
        <w:t>ленности;</w:t>
      </w:r>
    </w:p>
    <w:p w:rsidR="00120C20" w:rsidRPr="00120C20" w:rsidRDefault="00120C20" w:rsidP="00C77D42">
      <w:pPr>
        <w:pStyle w:val="a5"/>
        <w:numPr>
          <w:ilvl w:val="0"/>
          <w:numId w:val="18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120C20">
        <w:rPr>
          <w:rFonts w:ascii="Times New Roman" w:hAnsi="Times New Roman"/>
          <w:sz w:val="24"/>
          <w:szCs w:val="24"/>
          <w:lang w:val="ru-RU"/>
        </w:rPr>
        <w:t>освоение умений принимать обоснованные решения в конкретной опасной (чре</w:t>
      </w:r>
      <w:r w:rsidRPr="00120C20">
        <w:rPr>
          <w:rFonts w:ascii="Times New Roman" w:hAnsi="Times New Roman"/>
          <w:sz w:val="24"/>
          <w:szCs w:val="24"/>
          <w:lang w:val="ru-RU"/>
        </w:rPr>
        <w:t>з</w:t>
      </w:r>
      <w:r w:rsidRPr="00120C20">
        <w:rPr>
          <w:rFonts w:ascii="Times New Roman" w:hAnsi="Times New Roman"/>
          <w:sz w:val="24"/>
          <w:szCs w:val="24"/>
          <w:lang w:val="ru-RU"/>
        </w:rPr>
        <w:t>вычайной) ситуации с учетом реально складывающейся обстановки и индивидуальных возмо</w:t>
      </w:r>
      <w:r w:rsidRPr="00120C20">
        <w:rPr>
          <w:rFonts w:ascii="Times New Roman" w:hAnsi="Times New Roman"/>
          <w:sz w:val="24"/>
          <w:szCs w:val="24"/>
          <w:lang w:val="ru-RU"/>
        </w:rPr>
        <w:t>ж</w:t>
      </w:r>
      <w:r w:rsidRPr="00120C20">
        <w:rPr>
          <w:rFonts w:ascii="Times New Roman" w:hAnsi="Times New Roman"/>
          <w:sz w:val="24"/>
          <w:szCs w:val="24"/>
          <w:lang w:val="ru-RU"/>
        </w:rPr>
        <w:t>ностей;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освоение умений использовать средства индивидуальной и коллективной защиты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bCs/>
          <w:sz w:val="24"/>
          <w:szCs w:val="24"/>
          <w:lang w:val="ru-RU"/>
        </w:rPr>
        <w:t>Основы безопасности личности, общества и государства</w:t>
      </w:r>
    </w:p>
    <w:p w:rsidR="00120C20" w:rsidRPr="00120C20" w:rsidRDefault="00120C20" w:rsidP="00120C20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</w:pPr>
      <w:r w:rsidRPr="00120C2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  <w:t xml:space="preserve">Основы комплексной безопасности 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Человек и окружающая среда. Мероприятия по защите населения в местах с неблагоп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ятной экологической обстановкой, предельно допустимые концентрации вредных веществ в атмосфере, воде, почве. Бытовые приборы контроля качества окружающей среды и продуктов питания. Основные правила пользования бытовыми приборами и инструментами, средствами бытовой химии, персональными компьютерами и др. Безопасность на дорогах. Правила б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опасного поведения пешехода, пассажира и велосипедиста.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Средства индивидуальной защиты велосипедиста.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 Пожар его причины и последствия. Правила поведения при пожаре. Средства индивидуальной защиты. Водоемы. Правила поведения у воды и оказания помощи на воде. Правила безопасности в туристических походах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и поездках.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 Правила поведения в автономных условиях. Сигналы бедствия, способы их подачи и ответы на них. Правила безопасности в с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туациях криминогенного характера (квартира, улица, подъезд, лифт, карманная кража, мош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ничество,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самозащита покупателя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). Элементарные способы самозащиты.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Информационная безопасность подростка. Игромания.</w:t>
      </w:r>
    </w:p>
    <w:p w:rsidR="00120C20" w:rsidRPr="00120C20" w:rsidRDefault="00120C20" w:rsidP="00120C20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sz w:val="24"/>
          <w:szCs w:val="24"/>
          <w:lang w:val="ru-RU"/>
        </w:rPr>
        <w:t xml:space="preserve">Защита населения Российской Федерации от чрезвычайных </w:t>
      </w:r>
      <w:r w:rsidRPr="00120C2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ru-RU"/>
        </w:rPr>
        <w:t>ситуаций</w:t>
      </w:r>
    </w:p>
    <w:p w:rsidR="00120C20" w:rsidRPr="003A4E1C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Чрезвычайные ситуации геологического происхождения и защита населения от них (землетрясения, извержения вулканов, оползни, обвалы, лавины). Рекомендации по безопасн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му поведению. Чрезвычайные ситуации метеорологического происхождения и защита насел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ния от них (ураганы, бури, смерчи, метели, снежные заносы, град, гроза). Рекомендации по б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опасному поведению. Чрезвычайные ситуации гидрологического происхождения и защита населения от них (наводнения, сели, цунами). Рекомендации по безопасному поведению. Чр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вычайные ситуации биологического происхождения и защита населения от них (лесные и то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фяные пожары, эпидемии, эпизоотии и эпифитотии). Рекомендации по безопасному поведению. Средства индивидуальной защиты. Аварии на радиационно-опасных и химически опасных об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ъ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ктах экономики. Действия по сигналу «Внимание всем!». Рекомендации по безопасному пов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дению. Средства индивидуальной защиты. Аварии на пожароопасных и взрывоопасных объ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тах экономики. Рекомендации по безопасному поведению. Средства индивидуальной защиты. Аварии на транспорте. Аварии на гидротехнических сооружениях. Рекомендации по безоп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ному поведению. Средства коллективной защиты и правила пользования ими. </w:t>
      </w:r>
      <w:r w:rsidRPr="003A4E1C">
        <w:rPr>
          <w:rFonts w:ascii="Times New Roman" w:hAnsi="Times New Roman" w:cs="Times New Roman"/>
          <w:sz w:val="24"/>
          <w:szCs w:val="24"/>
          <w:lang w:val="ru-RU"/>
        </w:rPr>
        <w:t>Эвакуация нас</w:t>
      </w:r>
      <w:r w:rsidRPr="003A4E1C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3A4E1C">
        <w:rPr>
          <w:rFonts w:ascii="Times New Roman" w:hAnsi="Times New Roman" w:cs="Times New Roman"/>
          <w:sz w:val="24"/>
          <w:szCs w:val="24"/>
          <w:lang w:val="ru-RU"/>
        </w:rPr>
        <w:t>ления.</w:t>
      </w:r>
    </w:p>
    <w:p w:rsidR="00120C20" w:rsidRPr="00120C20" w:rsidRDefault="00120C20" w:rsidP="00120C20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  <w:lang w:val="ru-RU"/>
        </w:rPr>
      </w:pPr>
      <w:r w:rsidRPr="00120C20">
        <w:rPr>
          <w:rFonts w:ascii="Times New Roman" w:hAnsi="Times New Roman" w:cs="Times New Roman"/>
          <w:b/>
          <w:bCs/>
          <w:sz w:val="24"/>
          <w:szCs w:val="24"/>
          <w:lang w:val="ru-RU"/>
        </w:rPr>
        <w:t>Основы противодействия терроризму и экстремизму в Российской Федерации</w:t>
      </w:r>
    </w:p>
    <w:p w:rsidR="00120C20" w:rsidRPr="00D67EAE" w:rsidRDefault="00120C20" w:rsidP="00120C20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ab/>
        <w:t xml:space="preserve">Терроризм, экстремизм, наркотизм - сущность и угрозы безопасности личности и общества.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Пути и средства вовлечения подростка в террористическую, экстремистскую и наркотическую деятельность. Ответственность несовершеннолетних за правонарушения.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 Личная безопасность при террористических актах и при обнаружении неизвестного предмета, возможной угрозе взрыва (при взрыве). Личная безопасность при похищении или захвате в з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ложники (попытке похищения) и при проведении мероприятий по освобождению заложников. </w:t>
      </w:r>
      <w:r w:rsidRPr="00D67EAE">
        <w:rPr>
          <w:rFonts w:ascii="Times New Roman" w:hAnsi="Times New Roman" w:cs="Times New Roman"/>
          <w:sz w:val="24"/>
          <w:szCs w:val="24"/>
          <w:lang w:val="ru-RU"/>
        </w:rPr>
        <w:t>Личная безопасность при посещении массовых мероприятий.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bCs/>
          <w:sz w:val="24"/>
          <w:szCs w:val="24"/>
          <w:lang w:val="ru-RU"/>
        </w:rPr>
        <w:lastRenderedPageBreak/>
        <w:t>Основы медицинских знаний и здорового образа жизни</w:t>
      </w:r>
    </w:p>
    <w:p w:rsidR="00120C20" w:rsidRPr="00120C20" w:rsidRDefault="00120C20" w:rsidP="00120C20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bCs/>
          <w:sz w:val="24"/>
          <w:szCs w:val="24"/>
          <w:lang w:val="ru-RU"/>
        </w:rPr>
        <w:t>Основы здорового образа жизни</w:t>
      </w:r>
    </w:p>
    <w:p w:rsidR="00120C20" w:rsidRPr="00120C20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Cs/>
          <w:sz w:val="24"/>
          <w:szCs w:val="24"/>
          <w:lang w:val="ru-RU"/>
        </w:rPr>
        <w:t>Основные понятия о здоровье и здоровом образе жизни. Вредные привычки и их вли</w:t>
      </w:r>
      <w:r w:rsidRPr="00120C20">
        <w:rPr>
          <w:rFonts w:ascii="Times New Roman" w:hAnsi="Times New Roman" w:cs="Times New Roman"/>
          <w:bCs/>
          <w:sz w:val="24"/>
          <w:szCs w:val="24"/>
          <w:lang w:val="ru-RU"/>
        </w:rPr>
        <w:t>я</w:t>
      </w:r>
      <w:r w:rsidRPr="00120C20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ние на здоровье. Профилактика вредных привычек. </w:t>
      </w:r>
      <w:r w:rsidRPr="00120C20">
        <w:rPr>
          <w:rFonts w:ascii="Times New Roman" w:hAnsi="Times New Roman" w:cs="Times New Roman"/>
          <w:bCs/>
          <w:i/>
          <w:sz w:val="24"/>
          <w:szCs w:val="24"/>
          <w:lang w:val="ru-RU"/>
        </w:rPr>
        <w:t>Семья в современном обществе. Права и обязанности супругов. Защита прав ребенка.</w:t>
      </w:r>
    </w:p>
    <w:p w:rsidR="00120C20" w:rsidRPr="00120C20" w:rsidRDefault="00120C20" w:rsidP="00120C20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b/>
          <w:bCs/>
          <w:sz w:val="24"/>
          <w:szCs w:val="24"/>
          <w:lang w:val="ru-RU"/>
        </w:rPr>
        <w:t>Основы медицинских знаний и оказание первой помощи</w:t>
      </w:r>
    </w:p>
    <w:p w:rsidR="00120C20" w:rsidRPr="00D67EAE" w:rsidRDefault="00120C20" w:rsidP="00120C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0C20">
        <w:rPr>
          <w:rFonts w:ascii="Times New Roman" w:hAnsi="Times New Roman" w:cs="Times New Roman"/>
          <w:sz w:val="24"/>
          <w:szCs w:val="24"/>
          <w:lang w:val="ru-RU"/>
        </w:rPr>
        <w:t>Основы оказания первой помощи. Первая помощь при наружном и внутреннем кровот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чении. Первая помощь при ушибах и растяжениях, вывихах и переломах. Первая помощь при ожогах и обморожениях.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Основные неинфекционные и инфекционные заболевания,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их проф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и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>лактика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>. Первая помощь при отравлениях. Первая помощь при тепловом (солнечном) ударе. Первая помощь при укусе насекомых.</w:t>
      </w:r>
      <w:r w:rsidRPr="00120C2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Первая помощь при остановке сердечной деятельности. Первая помощь при коме.</w:t>
      </w:r>
      <w:r w:rsidRPr="00120C2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D67EAE">
        <w:rPr>
          <w:rFonts w:ascii="Times New Roman" w:hAnsi="Times New Roman" w:cs="Times New Roman"/>
          <w:i/>
          <w:sz w:val="24"/>
          <w:szCs w:val="24"/>
          <w:lang w:val="ru-RU"/>
        </w:rPr>
        <w:t>Особенности оказания первой помощи при поражении электрич</w:t>
      </w:r>
      <w:r w:rsidRPr="00D67EAE">
        <w:rPr>
          <w:rFonts w:ascii="Times New Roman" w:hAnsi="Times New Roman" w:cs="Times New Roman"/>
          <w:i/>
          <w:sz w:val="24"/>
          <w:szCs w:val="24"/>
          <w:lang w:val="ru-RU"/>
        </w:rPr>
        <w:t>е</w:t>
      </w:r>
      <w:r w:rsidRPr="00D67EAE">
        <w:rPr>
          <w:rFonts w:ascii="Times New Roman" w:hAnsi="Times New Roman" w:cs="Times New Roman"/>
          <w:i/>
          <w:sz w:val="24"/>
          <w:szCs w:val="24"/>
          <w:lang w:val="ru-RU"/>
        </w:rPr>
        <w:t>ским током.</w:t>
      </w:r>
    </w:p>
    <w:p w:rsidR="001E625E" w:rsidRPr="00120C20" w:rsidRDefault="001E625E" w:rsidP="00120C20">
      <w:pPr>
        <w:spacing w:line="240" w:lineRule="auto"/>
        <w:ind w:left="1200"/>
        <w:rPr>
          <w:rFonts w:ascii="Times New Roman" w:hAnsi="Times New Roman"/>
          <w:b/>
          <w:sz w:val="24"/>
          <w:szCs w:val="24"/>
          <w:highlight w:val="yellow"/>
          <w:lang w:val="ru-RU"/>
        </w:rPr>
      </w:pPr>
    </w:p>
    <w:p w:rsidR="00107334" w:rsidRPr="00C95F7F" w:rsidRDefault="00107334" w:rsidP="00107334">
      <w:pPr>
        <w:spacing w:after="0"/>
        <w:ind w:left="426" w:firstLine="708"/>
        <w:contextualSpacing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C95F7F">
        <w:rPr>
          <w:rFonts w:ascii="Times New Roman" w:hAnsi="Times New Roman" w:cs="Times New Roman"/>
          <w:b/>
          <w:sz w:val="28"/>
          <w:szCs w:val="28"/>
          <w:lang w:val="ru-RU"/>
        </w:rPr>
        <w:t>2.3. Программа воспитания и социализации учащихся</w:t>
      </w:r>
    </w:p>
    <w:p w:rsidR="00107334" w:rsidRPr="00107334" w:rsidRDefault="00107334" w:rsidP="00107334">
      <w:p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107334">
        <w:rPr>
          <w:rFonts w:ascii="Times New Roman" w:hAnsi="Times New Roman" w:cs="Times New Roman"/>
          <w:b/>
          <w:noProof/>
          <w:sz w:val="24"/>
          <w:szCs w:val="24"/>
          <w:lang w:val="ru-RU"/>
        </w:rPr>
        <w:t>2.3.1. Цель и задачи духовно-нравственного развития, воспитания и социализации учащихся</w:t>
      </w:r>
      <w:r w:rsidRPr="00107334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 xml:space="preserve"> </w:t>
      </w:r>
    </w:p>
    <w:p w:rsidR="00107334" w:rsidRPr="00107334" w:rsidRDefault="00107334" w:rsidP="00107334">
      <w:p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proofErr w:type="gramStart"/>
      <w:r w:rsidRPr="00107334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Целью воспитания и социализаци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учащихся на ступени основного общего обр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ования является социально-педагогическая поддержка становления и развития высок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равственного, творческого, компетентного гражданина России, принимающего судьбу Отечества как свою личную, осознающего ответственность за настоящее и будущее своей страны, укоренённого в духовных и культурных традициях многонационального народа Российской Федерации.</w:t>
      </w:r>
      <w:proofErr w:type="gramEnd"/>
    </w:p>
    <w:p w:rsidR="00107334" w:rsidRPr="00107334" w:rsidRDefault="00107334" w:rsidP="00107334">
      <w:p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а ступени основного общего образования для достижения поставленной цели в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итания и социализации учащихся решаются следующие задачи.</w:t>
      </w:r>
    </w:p>
    <w:p w:rsidR="00107334" w:rsidRPr="00107334" w:rsidRDefault="00107334" w:rsidP="00107334">
      <w:p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bookmarkStart w:id="351" w:name="_Toc341547591"/>
      <w:r w:rsidRPr="00107334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Задачи в области формирования личностной культуры:</w:t>
      </w:r>
      <w:bookmarkEnd w:id="351"/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ормирование способности к духовному развитию;</w:t>
      </w:r>
    </w:p>
    <w:p w:rsid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укрепление нравственности;</w:t>
      </w:r>
    </w:p>
    <w:p w:rsid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 основ морали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ормирование основ нравственного самосознания личности (совести)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инятие учащимся базовых общенациональных ценностей, национальных и э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ических духовных традиций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ормирование эстетических потребностей, ценностей и чувств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ормирование способности открыто выражать и отстаивать свою нравственно оправданную позицию, проявлять критичность к собственным намерениям, мыслям и п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упкам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ормирование способности к самостоятельным поступкам и действиям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азвитие трудолюбия, способности к преодолению трудностей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сознание подростком  ценности человеческой жизни;</w:t>
      </w:r>
    </w:p>
    <w:p w:rsid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равственного смысла учения.</w:t>
      </w:r>
    </w:p>
    <w:p w:rsidR="00107334" w:rsidRPr="00107334" w:rsidRDefault="00107334" w:rsidP="00107334">
      <w:p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bookmarkStart w:id="352" w:name="_Toc341547592"/>
      <w:r w:rsidRPr="00107334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Задачи в области формирования социальной культуры:</w:t>
      </w:r>
      <w:bookmarkEnd w:id="352"/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ормирование основ российской гражданской идентичности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обуждение веры в Россию, чувства личной ответственности за Отечество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ормирование патриотизма и гражданской солидарности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азвитие навыков организации и осуществления сотрудничества с педагогами, сверстниками, родителями, старшими детьми в решении общих проблем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крепление доверия к другим людям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азвитие доброжелательности и эмоциональной отзывчивости, понимания и соп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еживания другим людям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ановление гуманистических и демократических ценностных ориентаций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lastRenderedPageBreak/>
        <w:t>формирование основ культуры межэтнического общения, уважения к культу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ым, религиозным традициям, образу жизни представителей народов России.</w:t>
      </w:r>
    </w:p>
    <w:p w:rsidR="00107334" w:rsidRPr="00107334" w:rsidRDefault="00107334" w:rsidP="00107334">
      <w:pPr>
        <w:spacing w:after="0"/>
        <w:ind w:left="426" w:firstLine="708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bookmarkStart w:id="353" w:name="_Toc341547593"/>
      <w:r w:rsidRPr="00107334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Задачи в области формирования семейной культуры:</w:t>
      </w:r>
      <w:bookmarkEnd w:id="353"/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ормирование отношения к семье как к основе российского общества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ормирование у младшего школьника почтительного отношения к родителям, осознанного, заботливого отношения к старшим и младшим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накомство учащегося с культурно-историческими и этническими традициями российской семьи.</w:t>
      </w:r>
    </w:p>
    <w:p w:rsidR="00107334" w:rsidRPr="00107334" w:rsidRDefault="00107334" w:rsidP="00107334">
      <w:p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Таким образом, цель и задачи Программы </w:t>
      </w:r>
      <w:r w:rsidRPr="00107334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подводят (подготавливают) учащихся о</w:t>
      </w:r>
      <w:r w:rsidRPr="00107334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с</w:t>
      </w:r>
      <w:r w:rsidRPr="00107334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новного общего образования к 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одели выпускника школы.</w:t>
      </w:r>
    </w:p>
    <w:p w:rsidR="00107334" w:rsidRPr="00107334" w:rsidRDefault="00107334" w:rsidP="00107334">
      <w:pPr>
        <w:spacing w:after="0"/>
        <w:ind w:left="426" w:firstLine="708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bookmarkStart w:id="354" w:name="_Toc341547594"/>
      <w:r w:rsidRPr="00107334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Модель выпускника Гимназии:</w:t>
      </w:r>
      <w:bookmarkEnd w:id="354"/>
    </w:p>
    <w:p w:rsidR="00107334" w:rsidRPr="00107334" w:rsidRDefault="00107334" w:rsidP="00107334">
      <w:p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ыпускник – это человек, гражданин общества, страны, мира, обладающий высокой политической и демократической культурой, а именно: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человек, имеющий уровень образования, адекватный современным требованиям, позволяющий ему быть интегрированным в мировую культуру, способствующий своб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д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ому выбору области деятельности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емьянин, являющийся одновременно умным, любящим и уважительным супр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гом, родителем, сыном или дочерью, способный воспитать достойных членов общества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человек, свободный в выборе мнений, образа жизни, признающий при этом м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альные и юридические законы страны, общества, человечества, уважающий свободу в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ы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бора и права других людей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личность, общая культура которой предполагает высокий уровень физической культуры и потребность в здоровом образе жизни, культуры труда, культуры эмоций и чувств, интеллектуальной культуры и культуры отношений.</w:t>
      </w:r>
    </w:p>
    <w:p w:rsidR="00107334" w:rsidRPr="00107334" w:rsidRDefault="00107334" w:rsidP="00107334">
      <w:pPr>
        <w:spacing w:after="0"/>
        <w:ind w:left="426" w:firstLine="708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107334" w:rsidRPr="00107334" w:rsidRDefault="00107334" w:rsidP="00107334">
      <w:pPr>
        <w:tabs>
          <w:tab w:val="left" w:pos="5250"/>
        </w:tabs>
        <w:spacing w:after="0"/>
        <w:ind w:left="426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ab/>
      </w:r>
    </w:p>
    <w:p w:rsidR="00107334" w:rsidRPr="00107334" w:rsidRDefault="00107334" w:rsidP="00107334">
      <w:pPr>
        <w:spacing w:after="0" w:line="240" w:lineRule="auto"/>
        <w:ind w:left="426" w:firstLine="708"/>
        <w:contextualSpacing/>
        <w:jc w:val="both"/>
        <w:rPr>
          <w:rFonts w:ascii="Times New Roman" w:eastAsiaTheme="minorHAnsi" w:hAnsi="Times New Roman" w:cs="Times New Roman"/>
          <w:b/>
          <w:noProof/>
          <w:sz w:val="24"/>
          <w:szCs w:val="24"/>
          <w:lang w:val="ru-RU"/>
        </w:rPr>
      </w:pPr>
      <w:r w:rsidRPr="00107334">
        <w:rPr>
          <w:rFonts w:ascii="Times New Roman" w:hAnsi="Times New Roman" w:cs="Times New Roman"/>
          <w:b/>
          <w:noProof/>
          <w:sz w:val="24"/>
          <w:szCs w:val="24"/>
          <w:lang w:val="ru-RU"/>
        </w:rPr>
        <w:t>2.3.2. Направления деятельности по духовно-нравственному развитию, воспитанию и социализации, профессиональной ориентации учащихся, здоровьесберегающей деятельности и формированию экологической культуры учащихся.</w:t>
      </w:r>
      <w:r w:rsidRPr="00107334">
        <w:rPr>
          <w:rFonts w:ascii="Times New Roman" w:hAnsi="Times New Roman" w:cs="Times New Roman"/>
          <w:b/>
          <w:noProof/>
          <w:sz w:val="24"/>
          <w:szCs w:val="24"/>
          <w:lang w:val="ru-RU"/>
        </w:rPr>
        <w:tab/>
      </w:r>
    </w:p>
    <w:p w:rsidR="00107334" w:rsidRPr="00107334" w:rsidRDefault="00107334" w:rsidP="00107334">
      <w:p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рганизация воспитания и социализации учащихся Гимназии в перспективе дост</w:t>
      </w:r>
      <w:r w:rsidRPr="00107334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</w:t>
      </w:r>
      <w:r w:rsidRPr="00107334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жения общенационального воспитательного идеала осуществляется по следующим напра</w:t>
      </w:r>
      <w:r w:rsidRPr="00107334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в</w:t>
      </w:r>
      <w:r w:rsidRPr="00107334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лениям:</w:t>
      </w:r>
    </w:p>
    <w:p w:rsidR="00107334" w:rsidRPr="00107334" w:rsidRDefault="00107334" w:rsidP="00107334">
      <w:pPr>
        <w:spacing w:after="0" w:line="240" w:lineRule="auto"/>
        <w:ind w:left="426" w:firstLine="708"/>
        <w:contextualSpacing/>
        <w:jc w:val="both"/>
        <w:outlineLvl w:val="1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1. Воспитание гражданственности, патриотизма, уважения к правам, свободам и об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я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анностям человека.</w:t>
      </w:r>
    </w:p>
    <w:p w:rsidR="00107334" w:rsidRPr="00107334" w:rsidRDefault="00107334" w:rsidP="00107334">
      <w:pPr>
        <w:spacing w:after="0" w:line="240" w:lineRule="auto"/>
        <w:ind w:left="426" w:firstLine="708"/>
        <w:contextualSpacing/>
        <w:jc w:val="both"/>
        <w:outlineLvl w:val="1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2. Воспитание нравственных чувств и этического сознания.</w:t>
      </w:r>
    </w:p>
    <w:p w:rsidR="00107334" w:rsidRPr="00107334" w:rsidRDefault="00107334" w:rsidP="00107334">
      <w:pPr>
        <w:spacing w:after="0" w:line="240" w:lineRule="auto"/>
        <w:ind w:left="426" w:firstLine="708"/>
        <w:contextualSpacing/>
        <w:jc w:val="both"/>
        <w:outlineLvl w:val="1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3. Воспитание трудолюбия, творческого отношения к учению, труду, жизни и к в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ы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бору будущей профессии.</w:t>
      </w:r>
    </w:p>
    <w:p w:rsidR="00107334" w:rsidRPr="00107334" w:rsidRDefault="00107334" w:rsidP="00107334">
      <w:pPr>
        <w:spacing w:after="0" w:line="240" w:lineRule="auto"/>
        <w:ind w:left="426" w:firstLine="708"/>
        <w:contextualSpacing/>
        <w:jc w:val="both"/>
        <w:outlineLvl w:val="1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4. Формирование ценностного отношения к здоровью и здоровому образу жизни.</w:t>
      </w:r>
    </w:p>
    <w:p w:rsidR="00107334" w:rsidRPr="00107334" w:rsidRDefault="00107334" w:rsidP="00107334">
      <w:pPr>
        <w:spacing w:after="0" w:line="240" w:lineRule="auto"/>
        <w:ind w:left="426" w:firstLine="708"/>
        <w:contextualSpacing/>
        <w:jc w:val="both"/>
        <w:outlineLvl w:val="1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5. Воспитание ценностного отношения к природе, окружающей среде.</w:t>
      </w:r>
    </w:p>
    <w:p w:rsidR="00107334" w:rsidRPr="00107334" w:rsidRDefault="00107334" w:rsidP="00107334">
      <w:pPr>
        <w:spacing w:after="0" w:line="240" w:lineRule="auto"/>
        <w:ind w:left="426" w:firstLine="708"/>
        <w:contextualSpacing/>
        <w:jc w:val="both"/>
        <w:outlineLvl w:val="1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6. Воспитание ценностного отношения к </w:t>
      </w:r>
      <w:proofErr w:type="gramStart"/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екрасному</w:t>
      </w:r>
      <w:proofErr w:type="gramEnd"/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, формирование представлений об эстетических идеалах и ценностях.</w:t>
      </w:r>
    </w:p>
    <w:p w:rsidR="00107334" w:rsidRPr="00107334" w:rsidRDefault="00107334" w:rsidP="00107334">
      <w:pPr>
        <w:spacing w:after="0"/>
        <w:ind w:left="426" w:firstLine="708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ru-RU" w:eastAsia="ru-RU"/>
        </w:rPr>
      </w:pPr>
      <w:bookmarkStart w:id="355" w:name="_Toc341547595"/>
    </w:p>
    <w:p w:rsidR="00107334" w:rsidRPr="00107334" w:rsidRDefault="00107334" w:rsidP="00107334">
      <w:pPr>
        <w:spacing w:after="0" w:line="240" w:lineRule="auto"/>
        <w:ind w:left="426" w:firstLine="708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ru-RU" w:eastAsia="ru-RU"/>
        </w:rPr>
      </w:pPr>
    </w:p>
    <w:bookmarkEnd w:id="355"/>
    <w:p w:rsidR="00107334" w:rsidRPr="00107334" w:rsidRDefault="00107334" w:rsidP="00107334">
      <w:pPr>
        <w:spacing w:after="0"/>
        <w:jc w:val="center"/>
        <w:rPr>
          <w:rFonts w:ascii="Times New Roman" w:eastAsiaTheme="minorHAnsi" w:hAnsi="Times New Roman" w:cs="Times New Roman"/>
          <w:b/>
          <w:noProof/>
          <w:sz w:val="24"/>
          <w:szCs w:val="24"/>
          <w:lang w:val="ru-RU"/>
        </w:rPr>
      </w:pPr>
      <w:r w:rsidRPr="00107334">
        <w:rPr>
          <w:rFonts w:ascii="Times New Roman" w:hAnsi="Times New Roman" w:cs="Times New Roman"/>
          <w:b/>
          <w:noProof/>
          <w:sz w:val="24"/>
          <w:szCs w:val="24"/>
          <w:lang w:val="ru-RU"/>
        </w:rPr>
        <w:t xml:space="preserve">2.3.3. Содержание, виды деятельности и формы занятий с учащимися </w:t>
      </w:r>
    </w:p>
    <w:p w:rsidR="00107334" w:rsidRPr="00107334" w:rsidRDefault="00107334" w:rsidP="00107334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07334">
        <w:rPr>
          <w:rFonts w:ascii="Times New Roman" w:hAnsi="Times New Roman" w:cs="Times New Roman"/>
          <w:b/>
          <w:noProof/>
          <w:sz w:val="24"/>
          <w:szCs w:val="24"/>
          <w:lang w:val="ru-RU"/>
        </w:rPr>
        <w:t>(по направлениям духовно-нравственного развития, воспитания и социализации учащихся)</w:t>
      </w:r>
    </w:p>
    <w:p w:rsidR="00107334" w:rsidRPr="00107334" w:rsidRDefault="00107334" w:rsidP="00107334">
      <w:p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Содержание 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духовно-нравственного развития и воспитания учащихся отбирается на основании базовых национальных ценностей в логике реализации основных направлений. Каждое направление представлено в виде </w:t>
      </w:r>
      <w:r w:rsidRPr="0010733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  <w:t xml:space="preserve">блока, 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оторый содержит цель, задачи, соотв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вующую систему базовых ценностей, особенности организации содержания (виды д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я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lastRenderedPageBreak/>
        <w:t>тельности и формы занятий с учащимися). Также, в каждом блоке определены условия совместной деятельности Гимназии с семьями учащихся, с общественными учреждениями по духовно-нравственному развитию и воспитанию учащихся, обозначены планируемые результаты, представлены схемы, отражающие пути реализации данного блока.</w:t>
      </w:r>
    </w:p>
    <w:p w:rsidR="00107334" w:rsidRPr="00107334" w:rsidRDefault="00107334" w:rsidP="00107334">
      <w:p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Воспитание строится с опорой на следующие виды деятельности:</w:t>
      </w:r>
    </w:p>
    <w:p w:rsidR="00107334" w:rsidRDefault="00107334" w:rsidP="00C77D42">
      <w:pPr>
        <w:numPr>
          <w:ilvl w:val="0"/>
          <w:numId w:val="285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знавательную; </w:t>
      </w:r>
    </w:p>
    <w:p w:rsidR="00107334" w:rsidRDefault="00107334" w:rsidP="00C77D42">
      <w:pPr>
        <w:numPr>
          <w:ilvl w:val="0"/>
          <w:numId w:val="285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гровую;</w:t>
      </w:r>
    </w:p>
    <w:p w:rsidR="00107334" w:rsidRDefault="00107334" w:rsidP="00C77D42">
      <w:pPr>
        <w:numPr>
          <w:ilvl w:val="0"/>
          <w:numId w:val="285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ворческую; </w:t>
      </w:r>
    </w:p>
    <w:p w:rsidR="00107334" w:rsidRDefault="00107334" w:rsidP="00C77D42">
      <w:pPr>
        <w:numPr>
          <w:ilvl w:val="0"/>
          <w:numId w:val="285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портивную; </w:t>
      </w:r>
    </w:p>
    <w:p w:rsidR="00107334" w:rsidRDefault="00107334" w:rsidP="00C77D42">
      <w:pPr>
        <w:numPr>
          <w:ilvl w:val="0"/>
          <w:numId w:val="285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ественно-организаторскую;</w:t>
      </w:r>
    </w:p>
    <w:p w:rsidR="00107334" w:rsidRDefault="00107334" w:rsidP="00C77D42">
      <w:pPr>
        <w:numPr>
          <w:ilvl w:val="0"/>
          <w:numId w:val="285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досуговую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07334" w:rsidRPr="00107334" w:rsidRDefault="00107334" w:rsidP="00107334">
      <w:pPr>
        <w:ind w:left="426" w:firstLine="708"/>
        <w:contextualSpacing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аждый блок программы отражает конкретное направление воспитательной работы.</w:t>
      </w:r>
    </w:p>
    <w:p w:rsidR="00107334" w:rsidRPr="00107334" w:rsidRDefault="00107334" w:rsidP="00107334">
      <w:pPr>
        <w:ind w:left="426" w:firstLine="708"/>
        <w:contextualSpacing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/>
        <w:ind w:left="426" w:firstLine="708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2.3.3.1. БЛОК «Я - ГРАЖДАНИН»</w:t>
      </w:r>
    </w:p>
    <w:p w:rsidR="00107334" w:rsidRPr="00107334" w:rsidRDefault="00107334" w:rsidP="00107334">
      <w:p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ru-RU" w:eastAsia="ru-RU"/>
        </w:rPr>
        <w:t>Направление 1.</w:t>
      </w:r>
      <w:r w:rsidRPr="00107334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</w:t>
      </w:r>
      <w:r w:rsidRPr="0010733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  <w:t>Воспитание гражданственности, патриотизма, уважения к пр</w:t>
      </w:r>
      <w:r w:rsidRPr="0010733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  <w:t>а</w:t>
      </w:r>
      <w:r w:rsidRPr="0010733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  <w:t>вам, свободам и обязанностям человека.</w:t>
      </w:r>
    </w:p>
    <w:p w:rsidR="00107334" w:rsidRPr="00107334" w:rsidRDefault="00107334" w:rsidP="00107334">
      <w:pPr>
        <w:spacing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 xml:space="preserve">Цель блока – 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оектирование педагогических условий для формирования гражда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кой идентичности школьников, воспитания школьников как граждан и патриотов России.</w:t>
      </w:r>
    </w:p>
    <w:p w:rsidR="00107334" w:rsidRPr="00107334" w:rsidRDefault="00107334" w:rsidP="00107334">
      <w:p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Задачи блока:</w:t>
      </w:r>
    </w:p>
    <w:p w:rsidR="00107334" w:rsidRPr="00107334" w:rsidRDefault="00107334" w:rsidP="00107334">
      <w:p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Формирование, развитие у школьников в условиях реального общества следующих ценностей, понятий, качеств, установок, компетенций: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 политическом устройстве Российского государства, его институтах, их роли в жизни общества, о его важнейших законах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о символах государства – Флаге, Гербе России, 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б институтах гражданского общества, о возможностях участия граждан в общ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венном управлени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 правах и обязанностях гражданина Росси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 правах и обязанностях, регламентированных Уставом школы, Правилами для учащихся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нтерес к общественным явлениям, понимание активной роли человека в общ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ве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енностного отношения к своему национальному языку и культуре, как госуда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венному, языку межнационального общения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 народах России, об их общей исторической судьбе, о единстве народов нашей страны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 национальных героях и важнейших событиях истории России, и ее народах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нтерес к государственным праздникам и важнейшим событиям в жизни Росси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ремление активно участвовать в делах класса, Гимназии, семьи, своей страны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любовь к образовательному учреждению, городу, области, народу России;</w:t>
      </w:r>
    </w:p>
    <w:p w:rsid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уважение к защитникам Отечества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мение отвечать за свои поступк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егативное отношение к нарушениям порядка в классе, дома, на улице, к нев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ы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олнению человеком своих обязанностей.</w:t>
      </w:r>
    </w:p>
    <w:p w:rsidR="00107334" w:rsidRPr="00107334" w:rsidRDefault="00107334" w:rsidP="00107334">
      <w:p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Ценности</w:t>
      </w:r>
      <w:r w:rsidRPr="00107334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: </w:t>
      </w:r>
    </w:p>
    <w:p w:rsidR="00107334" w:rsidRPr="00107334" w:rsidRDefault="00107334" w:rsidP="00107334">
      <w:p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любовь к России, своему народу, своему краю; служение Отечеству; правовое гос</w:t>
      </w: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у</w:t>
      </w: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дарство, гражданское общество; закон и правопорядок; поликультурный мир; свобода личная и национальная; доверие к людям.</w:t>
      </w:r>
    </w:p>
    <w:p w:rsidR="00107334" w:rsidRPr="00107334" w:rsidRDefault="00107334" w:rsidP="00107334">
      <w:pPr>
        <w:spacing w:after="0"/>
        <w:ind w:left="426" w:firstLine="708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</w:p>
    <w:tbl>
      <w:tblPr>
        <w:tblW w:w="10632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61"/>
        <w:gridCol w:w="4252"/>
        <w:gridCol w:w="3119"/>
      </w:tblGrid>
      <w:tr w:rsidR="00107334" w:rsidTr="00107334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lastRenderedPageBreak/>
              <w:t>Основные направления  воспитательной работы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иды деятельности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>Ключевые дела</w:t>
            </w:r>
          </w:p>
        </w:tc>
      </w:tr>
      <w:tr w:rsidR="00107334" w:rsidRPr="00E47944" w:rsidTr="00107334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. Воспитание чувства п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риотизма, сопричастности к героической истории РФ.</w:t>
            </w:r>
          </w:p>
          <w:p w:rsidR="00107334" w:rsidRP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.  Формирование у подр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ающего поколения верности Родине, готовности служ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ию Отечеству и его воо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у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женной защите.</w:t>
            </w:r>
          </w:p>
          <w:p w:rsidR="00107334" w:rsidRP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.  Формирование гражд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кого отношения к Отеч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тву.</w:t>
            </w:r>
          </w:p>
          <w:p w:rsidR="00107334" w:rsidRP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.  Воспитание верности д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у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ховным традициям России.</w:t>
            </w:r>
          </w:p>
          <w:p w:rsidR="00107334" w:rsidRP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5.  Развитие общественной активности, воспитание с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знательного отношения к народному достоянию, ув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жения к национальным т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дициям.</w:t>
            </w:r>
          </w:p>
          <w:p w:rsid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. Сохранение школьных традиций.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334" w:rsidRP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. Изучают</w:t>
            </w:r>
            <w:r w:rsidRPr="00107334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ru-RU" w:eastAsia="ru-RU"/>
              </w:rPr>
              <w:t xml:space="preserve"> 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Конституцию РФ, получ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ют знания об основных правах и об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я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занностях граждан России, о полит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ческом устройстве государства, его институтах, их роли в жизни общества,</w:t>
            </w:r>
            <w:r w:rsidRPr="00107334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ru-RU" w:eastAsia="ru-RU"/>
              </w:rPr>
              <w:t xml:space="preserve"> 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 символах государства</w:t>
            </w:r>
            <w:r w:rsidRPr="00107334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ru-RU" w:eastAsia="ru-RU"/>
              </w:rPr>
              <w:t xml:space="preserve"> 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и Гимназии.</w:t>
            </w:r>
          </w:p>
          <w:p w:rsidR="00107334" w:rsidRP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. Знакомятся с героическими стра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цами истории России, жизнью замеч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ельных людей, явивших примеры гражданского служения, исполнения патриотического долга.</w:t>
            </w:r>
          </w:p>
          <w:p w:rsidR="00107334" w:rsidRP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. Знакомятся с историей и культурой родного края, народным творчеством, этнокультурными традициями, фоль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к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лором, особенностями быта народов России.</w:t>
            </w:r>
          </w:p>
          <w:p w:rsidR="00107334" w:rsidRP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. Знакомятся с важнейшими событ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ями в истории нашей страны.</w:t>
            </w:r>
          </w:p>
          <w:p w:rsidR="00107334" w:rsidRP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5. Знакомятся с деятельностью общ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твенных организаций патриотической и гражданской направленности, учас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вуют в социальных проектах и ме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приятиях.</w:t>
            </w:r>
          </w:p>
          <w:p w:rsidR="00107334" w:rsidRP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. Участвуют в беседах о подвигах Российской армии, защитниках Отеч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тва, в проведении игр военно-патриотического содержания, встречах с ветеранами и военнослужащими.</w:t>
            </w:r>
          </w:p>
          <w:p w:rsidR="00107334" w:rsidRP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7. Получают опыт межкультурной коммуникации с детьми и взрослыми — представителями разных народов России.</w:t>
            </w:r>
          </w:p>
          <w:p w:rsidR="00107334" w:rsidRP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8. Участвуют во встречах и беседах с выпускниками Гимназии, знакомятся с их биографиями.</w:t>
            </w:r>
          </w:p>
          <w:p w:rsidR="00107334" w:rsidRP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ind w:left="0" w:firstLine="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ень народного единства;</w:t>
            </w:r>
          </w:p>
          <w:p w:rsidR="00107334" w:rsidRP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ind w:left="0" w:firstLine="0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лассные часы, п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священные Междунаро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д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ому Дню толерантности;</w:t>
            </w:r>
          </w:p>
          <w:p w:rsid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ind w:left="0" w:firstLine="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ероприятия, посвященные Дню Конституции;</w:t>
            </w:r>
          </w:p>
          <w:p w:rsid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ind w:left="0" w:firstLine="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едели гражданско-патриотического воспитания;</w:t>
            </w:r>
          </w:p>
          <w:p w:rsidR="00107334" w:rsidRDefault="00107334" w:rsidP="00C77D42">
            <w:pPr>
              <w:pStyle w:val="a5"/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Вахта Памяти» Пост№1;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Интерактивные в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торины на платформе Дневник</w:t>
            </w:r>
            <w:proofErr w:type="gramStart"/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.р</w:t>
            </w:r>
            <w:proofErr w:type="gramEnd"/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у</w:t>
            </w:r>
          </w:p>
          <w:p w:rsidR="00107334" w:rsidRP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ind w:left="0" w:firstLine="0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Уроки мужества «Служить России суждено тебе и мне»;</w:t>
            </w:r>
          </w:p>
          <w:p w:rsid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ind w:left="0" w:firstLine="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ень космонавтики;</w:t>
            </w:r>
          </w:p>
          <w:p w:rsid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ind w:left="0" w:firstLine="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оенно-спортивная игра «Зарница»;</w:t>
            </w:r>
          </w:p>
          <w:p w:rsidR="00107334" w:rsidRP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ind w:left="0" w:firstLine="0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Минута молчания,  уроки мужества, посвящё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ые дням воинской славы.</w:t>
            </w:r>
          </w:p>
          <w:p w:rsidR="00107334" w:rsidRP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ind w:left="0" w:firstLine="0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Акция «Поздравь в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терана» (поздравление в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теранов Великой Отеч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ственной войны и педаг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ического труда);</w:t>
            </w:r>
          </w:p>
          <w:p w:rsidR="00107334" w:rsidRP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ind w:left="0" w:firstLine="0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Уроки мужества «Ты же выжил, солдат!»;</w:t>
            </w:r>
          </w:p>
          <w:p w:rsidR="00107334" w:rsidRP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ind w:left="0" w:firstLine="0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«Неделя Памяти» (мероприятия, посвящё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ые Дню Победы);</w:t>
            </w:r>
          </w:p>
          <w:p w:rsid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ind w:left="0" w:firstLine="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ень независимости России;</w:t>
            </w:r>
          </w:p>
          <w:p w:rsid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ind w:left="0" w:firstLine="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нтеллектуальные игры;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7"/>
              </w:numPr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Экскурсии в школ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ный музей «Из глубины в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ков»; </w:t>
            </w:r>
          </w:p>
          <w:p w:rsid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ind w:left="0" w:firstLine="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частие в общегимназических фестивалях;</w:t>
            </w:r>
          </w:p>
          <w:p w:rsidR="00107334" w:rsidRP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участие в районных, о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б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ластных и всероссийских конкурсах правовой, патр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и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lastRenderedPageBreak/>
              <w:t>отической и краеведческой направленности.</w:t>
            </w:r>
          </w:p>
          <w:p w:rsidR="00107334" w:rsidRPr="00107334" w:rsidRDefault="0010733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 </w:t>
            </w:r>
          </w:p>
        </w:tc>
      </w:tr>
    </w:tbl>
    <w:p w:rsidR="00107334" w:rsidRPr="00107334" w:rsidRDefault="00107334" w:rsidP="00107334">
      <w:pPr>
        <w:tabs>
          <w:tab w:val="num" w:pos="360"/>
        </w:tabs>
        <w:spacing w:after="0"/>
        <w:ind w:left="426" w:firstLine="708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107334" w:rsidRPr="00107334" w:rsidRDefault="00107334" w:rsidP="00107334">
      <w:pPr>
        <w:tabs>
          <w:tab w:val="num" w:pos="360"/>
        </w:tabs>
        <w:spacing w:after="0"/>
        <w:ind w:left="426" w:firstLine="708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Пути реализации блока «Я – гражданин»</w:t>
      </w:r>
    </w:p>
    <w:p w:rsidR="00107334" w:rsidRPr="00107334" w:rsidRDefault="00107334" w:rsidP="00107334">
      <w:pPr>
        <w:tabs>
          <w:tab w:val="num" w:pos="360"/>
        </w:tabs>
        <w:spacing w:after="0"/>
        <w:ind w:left="539" w:hanging="539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107334" w:rsidRDefault="00107334" w:rsidP="00107334">
      <w:pPr>
        <w:spacing w:after="0"/>
        <w:jc w:val="both"/>
        <w:rPr>
          <w:rFonts w:ascii="Calibri" w:eastAsia="Times New Roman" w:hAnsi="Calibri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val="ru-RU" w:eastAsia="ru-RU" w:bidi="ar-SA"/>
        </w:rPr>
        <w:drawing>
          <wp:inline distT="0" distB="0" distL="0" distR="0" wp14:anchorId="5EB7CF8E" wp14:editId="4CA25061">
            <wp:extent cx="5924550" cy="3476625"/>
            <wp:effectExtent l="76200" t="57150" r="57150" b="85725"/>
            <wp:docPr id="6" name="Схема 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1" r:lo="rId52" r:qs="rId53" r:cs="rId54"/>
              </a:graphicData>
            </a:graphic>
          </wp:inline>
        </w:drawing>
      </w:r>
    </w:p>
    <w:p w:rsidR="00107334" w:rsidRDefault="00107334" w:rsidP="00107334">
      <w:pPr>
        <w:spacing w:after="0"/>
        <w:ind w:left="539" w:hanging="53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07334" w:rsidRPr="00107334" w:rsidRDefault="00107334" w:rsidP="00107334">
      <w:p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Совместная педагогическая деятельность семьи и Гимназии: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ивлечение родителей к подготовке и проведению праздников, мероприятий;</w:t>
      </w:r>
    </w:p>
    <w:p w:rsidR="00107334" w:rsidRDefault="00107334" w:rsidP="00C77D42">
      <w:pPr>
        <w:numPr>
          <w:ilvl w:val="0"/>
          <w:numId w:val="286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зучение семейных традиций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рганизация и проведение семейных встреч, конкурсов и викторин;</w:t>
      </w:r>
    </w:p>
    <w:p w:rsidR="00107334" w:rsidRDefault="00107334" w:rsidP="00C77D42">
      <w:pPr>
        <w:numPr>
          <w:ilvl w:val="0"/>
          <w:numId w:val="286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рганизация совместных экскурсий в музей</w:t>
      </w:r>
    </w:p>
    <w:p w:rsidR="00107334" w:rsidRDefault="00107334" w:rsidP="00C77D42">
      <w:pPr>
        <w:numPr>
          <w:ilvl w:val="0"/>
          <w:numId w:val="286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овместные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екты.</w:t>
      </w:r>
    </w:p>
    <w:p w:rsidR="00107334" w:rsidRDefault="00107334" w:rsidP="00107334">
      <w:pPr>
        <w:spacing w:after="0" w:line="240" w:lineRule="auto"/>
        <w:ind w:left="709" w:firstLine="567"/>
        <w:jc w:val="both"/>
        <w:rPr>
          <w:rFonts w:ascii="Calibri" w:eastAsia="Times New Roman" w:hAnsi="Calibri" w:cs="Times New Roman"/>
          <w:b/>
          <w:sz w:val="24"/>
          <w:szCs w:val="24"/>
          <w:lang w:eastAsia="ru-RU"/>
        </w:rPr>
      </w:pPr>
    </w:p>
    <w:p w:rsidR="00107334" w:rsidRDefault="00107334" w:rsidP="00107334">
      <w:p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ланируемые результаты:</w:t>
      </w:r>
    </w:p>
    <w:p w:rsidR="00107334" w:rsidRPr="00107334" w:rsidRDefault="00107334" w:rsidP="00107334">
      <w:p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1.  Формируется личность, осознающая себя частью общества и гражданином св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го Отечества, овладевающая следующими компетенциями: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енностное отношение к России, своему народу, своему краю, отечественному культурно-историческому наследию, государственной символике, законам Российской Федерации, родному языку, народным традициям, старшему поколению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нания об институтах гражданского общества, о государственном устройстве и социальной структуре российского общества, наиболее значимых страницах истории страны, об этнических традициях и культурном достоянии своего края, о примерах 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олнения гражданского и патриотического долга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пыт постижения ценностей гражданского общества, национальной истории и культуры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пыт ролевого взаимодействия и реализации гражданской, патриотической поз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и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нания о правах и обязанностях человека, гражданина, семьянина, товарища.</w:t>
      </w:r>
    </w:p>
    <w:p w:rsidR="00107334" w:rsidRPr="00107334" w:rsidRDefault="00107334" w:rsidP="00107334">
      <w:p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lastRenderedPageBreak/>
        <w:t>2. В Гимназии ведётся работа по гражданско-патриотическому и правовому восп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анию, которая способствует осознанию у детей чувства принадлежности к судьбе св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го Отечества, ответственных за себя и окружающую действительность, готовых и сп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бных строить жизнь, достойную современного человека.</w:t>
      </w:r>
    </w:p>
    <w:p w:rsidR="00107334" w:rsidRPr="00107334" w:rsidRDefault="00107334" w:rsidP="00107334">
      <w:pPr>
        <w:spacing w:after="0"/>
        <w:ind w:left="709" w:firstLine="567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/>
        <w:ind w:left="709" w:firstLine="567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2.3.3.2.  БЛОК «Я – ЧЕЛОВЕК»</w:t>
      </w:r>
    </w:p>
    <w:p w:rsidR="00107334" w:rsidRPr="00107334" w:rsidRDefault="00107334" w:rsidP="00107334">
      <w:p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ru-RU" w:eastAsia="ru-RU"/>
        </w:rPr>
        <w:t>Направление 2</w:t>
      </w:r>
      <w:r w:rsidRPr="00107334">
        <w:rPr>
          <w:rFonts w:ascii="Times New Roman" w:eastAsia="Times New Roman" w:hAnsi="Times New Roman" w:cs="Times New Roman"/>
          <w:bCs/>
          <w:i/>
          <w:sz w:val="24"/>
          <w:szCs w:val="24"/>
          <w:lang w:val="ru-RU" w:eastAsia="ru-RU"/>
        </w:rPr>
        <w:t xml:space="preserve">: </w:t>
      </w:r>
      <w:r w:rsidRPr="0010733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  <w:t>Воспитание нравственных чувств и этического сознания.</w:t>
      </w:r>
    </w:p>
    <w:p w:rsidR="00107334" w:rsidRPr="00107334" w:rsidRDefault="00107334" w:rsidP="00107334">
      <w:p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 xml:space="preserve">Цель блока – 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оектирование педагогических условий для воспитания нравств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ых чувств, убеждений, этического сознания школьников.</w:t>
      </w:r>
    </w:p>
    <w:p w:rsidR="00107334" w:rsidRPr="00107334" w:rsidRDefault="00107334" w:rsidP="00107334">
      <w:pPr>
        <w:spacing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Задачи блока: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</w:p>
    <w:p w:rsidR="00107334" w:rsidRPr="00107334" w:rsidRDefault="00107334" w:rsidP="00107334">
      <w:p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 xml:space="preserve">Формирование, развитие у учащихся следующих ценностей, понятий,  качеств,  психологических установок, компетенций: 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ервоначальные представления о базовых национальных российских ценностях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азличие хороших и плохих поступков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едставления о правилах поведения в Гимназии, дома, на улице, в общественных местах, на природе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элементарные представления о религиозной картине мира, роли традиционных религий в развитии Российского государства, в истории и культуре нашей страны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важительное отношение к родителям, старшим, доброжелательное отношение к сверстникам и младшим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становление дружеских взаимоотношений в коллективе, основанных на взаим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омощи и взаимной поддержке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бережное, гуманное отношение ко всему живому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proofErr w:type="gramStart"/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нание правил вежливого поведения, культуры речи, умение пользоваться «в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л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шебными» словами, быть опрятным, чистым, аккуратным;</w:t>
      </w:r>
      <w:proofErr w:type="gramEnd"/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ремление избегать плохих поступков, не капризничать, не быть упрямым, ум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ие признаться в плохом поступке и проанализировать его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едставления о возможном негативном влиянии на морально-психологическое состояние человека компьютерных игр, кино, телевизионных передач, рекламы;</w:t>
      </w:r>
    </w:p>
    <w:p w:rsidR="00107334" w:rsidRPr="00107334" w:rsidRDefault="00107334" w:rsidP="00C77D42">
      <w:pPr>
        <w:numPr>
          <w:ilvl w:val="0"/>
          <w:numId w:val="284"/>
        </w:num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трицательное отношение к аморальным поступкам, грубости, оскорбительным словам и действиям, в том числе в содержании художественных фильмов и телевизи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ых передач.</w:t>
      </w:r>
    </w:p>
    <w:p w:rsidR="00107334" w:rsidRPr="00107334" w:rsidRDefault="00107334" w:rsidP="00107334">
      <w:p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 xml:space="preserve">Ценности: </w:t>
      </w:r>
    </w:p>
    <w:p w:rsidR="00107334" w:rsidRPr="00107334" w:rsidRDefault="00107334" w:rsidP="00107334">
      <w:pPr>
        <w:spacing w:after="0" w:line="240" w:lineRule="auto"/>
        <w:ind w:left="709" w:firstLine="567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  <w:proofErr w:type="gramStart"/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нравственный выбор; жизнь и смысл жизни; справедливость; милосердие; честь, достоинство; свобода совести и вероисповедания; толерантность, представление о вере, духовной культуре и светской этике.</w:t>
      </w:r>
      <w:proofErr w:type="gramEnd"/>
    </w:p>
    <w:p w:rsidR="00107334" w:rsidRPr="00107334" w:rsidRDefault="00107334" w:rsidP="00107334">
      <w:pPr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</w:p>
    <w:tbl>
      <w:tblPr>
        <w:tblW w:w="10065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03"/>
        <w:gridCol w:w="4360"/>
        <w:gridCol w:w="3402"/>
      </w:tblGrid>
      <w:tr w:rsidR="00107334" w:rsidTr="00107334"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ind w:left="52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 xml:space="preserve">Основные направления  </w:t>
            </w:r>
          </w:p>
        </w:tc>
        <w:tc>
          <w:tcPr>
            <w:tcW w:w="4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иды деятельности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>Ключевые дела</w:t>
            </w:r>
          </w:p>
        </w:tc>
      </w:tr>
      <w:tr w:rsidR="00107334" w:rsidRPr="00E47944" w:rsidTr="00107334"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. Формирование духовно-нравственных о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нтиров.</w:t>
            </w:r>
          </w:p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. Формирование гражданского 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ошения к себе.</w:t>
            </w:r>
          </w:p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. Воспитание с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lastRenderedPageBreak/>
              <w:t>знательной дисц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плины и культуры поведения, отв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твенности и 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полнительности.</w:t>
            </w:r>
          </w:p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. Формирование потребности сам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бразования, сам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воспитания своих морально-волевых качеств.</w:t>
            </w:r>
          </w:p>
          <w:p w:rsid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5. Развитие </w:t>
            </w:r>
          </w:p>
          <w:p w:rsid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амосовершенствования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личности.</w:t>
            </w:r>
          </w:p>
        </w:tc>
        <w:tc>
          <w:tcPr>
            <w:tcW w:w="4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lastRenderedPageBreak/>
              <w:t>1. Знакомятся с конкретными прим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рами высоконравственных отношений людей, участвуют в подготовке и п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ведении бесед.</w:t>
            </w:r>
          </w:p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. Участвуют в общественно полезном труде в помощь Гимназии, городу, району.</w:t>
            </w:r>
          </w:p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3. Принимают добровольное участие в 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lastRenderedPageBreak/>
              <w:t>делах благотворительности, милос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дия, в оказании помощи </w:t>
            </w:r>
            <w:proofErr w:type="gramStart"/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уждающ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м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я</w:t>
            </w:r>
            <w:proofErr w:type="gramEnd"/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, заботе о животных, живых сущ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твах, природе.</w:t>
            </w:r>
          </w:p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. Расширяют положительный опыт общения со сверстниками противоп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ложного пола в учёбе, общественной работе, отдыхе, спорте, активно учас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вуют в подготовке и проведении бесед о дружбе, любви, нравственных от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шениях.</w:t>
            </w:r>
          </w:p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5. Получают системные представления о нравственных взаимоотношениях в семье, расширяют опыт позитивного взаимодействия в семье.</w:t>
            </w:r>
          </w:p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. Знакомятся с деятельностью трад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ционных религиозных организаций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Участие в школьном самоуправлении;</w:t>
            </w:r>
          </w:p>
          <w:p w:rsid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частие в общегимназической конференции;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вместные мероприятия с библиотеками (праздники, творческая деятельность, беседы);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Участие в районной вое</w:t>
            </w:r>
            <w:r w:rsidRPr="0010733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10733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 – патриотической игре «Зарница»;</w:t>
            </w:r>
          </w:p>
          <w:p w:rsid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частие в смотре Постовцев;</w:t>
            </w:r>
          </w:p>
          <w:p w:rsidR="00107334" w:rsidRPr="00107334" w:rsidRDefault="00107334" w:rsidP="00C77D42">
            <w:pPr>
              <w:numPr>
                <w:ilvl w:val="0"/>
                <w:numId w:val="287"/>
              </w:numPr>
              <w:tabs>
                <w:tab w:val="left" w:pos="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Участие в «Вахте Памяти» Пост №1;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Участие в районном Дне допризывника;</w:t>
            </w:r>
          </w:p>
          <w:p w:rsid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ень Знаний.</w:t>
            </w:r>
          </w:p>
          <w:p w:rsid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ень пожилого человека.</w:t>
            </w:r>
          </w:p>
          <w:p w:rsid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ень Учителя.</w:t>
            </w:r>
          </w:p>
          <w:p w:rsid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ень матери.</w:t>
            </w:r>
          </w:p>
          <w:p w:rsid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священие в первоклассники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Благотворительные акции «Давайте делать добро».</w:t>
            </w:r>
          </w:p>
          <w:p w:rsid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кция «Поздравь ветерана»</w:t>
            </w:r>
          </w:p>
          <w:p w:rsid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овогодние праздники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Мероприятия ко Дню з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щитника Отечества.</w:t>
            </w:r>
          </w:p>
          <w:p w:rsid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роприятия, посвященные 8 марта.</w:t>
            </w:r>
          </w:p>
          <w:p w:rsid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Фестиваль «Культурные традиции»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лассные часы с учащим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я «Правила поведения», «Как не стать жертвой преступления, мошеннич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тва» и т.д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Вовлечение учащихся в кружки и спортивные с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ции.</w:t>
            </w:r>
          </w:p>
          <w:p w:rsid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Экскурсии, походы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Участие в проектах вол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тёрского объединения «Открытые сердца», ДОО «Ровесник»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Проект «Подари 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дость</w:t>
            </w:r>
            <w:proofErr w:type="gramStart"/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»(</w:t>
            </w:r>
            <w:proofErr w:type="gramEnd"/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онцерты в Доме интернате для инвалидов)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7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Встречи с ветеранами в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енных действий, ветера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ми педагогического труда</w:t>
            </w:r>
          </w:p>
        </w:tc>
      </w:tr>
    </w:tbl>
    <w:p w:rsidR="00107334" w:rsidRPr="00107334" w:rsidRDefault="00107334" w:rsidP="00107334">
      <w:pPr>
        <w:spacing w:after="0"/>
        <w:ind w:left="539" w:hanging="539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/>
        <w:ind w:left="539" w:hanging="539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Пути реализации блока «Я – человек»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val="ru-RU" w:eastAsia="ru-RU" w:bidi="ar-SA"/>
        </w:rPr>
        <w:drawing>
          <wp:inline distT="0" distB="0" distL="0" distR="0" wp14:anchorId="2FCC2BDC" wp14:editId="46BB6ED0">
            <wp:extent cx="5572125" cy="3914775"/>
            <wp:effectExtent l="76200" t="57150" r="66675" b="85725"/>
            <wp:docPr id="5" name="Схема 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6" r:lo="rId57" r:qs="rId58" r:cs="rId59"/>
              </a:graphicData>
            </a:graphic>
          </wp:inline>
        </w:drawing>
      </w:r>
    </w:p>
    <w:p w:rsidR="00107334" w:rsidRPr="00107334" w:rsidRDefault="00107334" w:rsidP="00107334">
      <w:pPr>
        <w:spacing w:after="0"/>
        <w:ind w:left="539" w:hanging="53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Совместная педагогическая деятельность семьи и Гимназии:</w:t>
      </w:r>
    </w:p>
    <w:p w:rsid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формление информационных стендов;</w:t>
      </w:r>
    </w:p>
    <w:p w:rsid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атические общешкольные родительские собрания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частие родителей в Управляющем совете Гимнази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рганизация субботников по благоустройству территори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рганизация и проведение совместных праздников, экскурсионных походов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ндивидуальные консультации (психологическая, логопедическая, педагогическая и медицинская помощь).</w:t>
      </w: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</w:p>
    <w:p w:rsid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ланируемые результаты: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знания о моральных нормах и правилах нравственного поведения, в том числе об этических нормах взаимоотношений в семье, между поколениями; 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равственно-этический опыт взаимодействия со сверстниками, старшими и младшими детьми, взрослыми в соответствии с общепринятыми нравственными норм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еравнодушие к жизненным проблемам других людей, сочувствие к человеку, находящемуся в трудной ситуаци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пособность эмоционально реагировать на негативные проявления в детском 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б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ществе и обществе в целом, анализировать нравственную сторону своих поступков и п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упков других людей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важительное отношение к родителям (законным представителям), к старшим, з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ботливое отношение к младшим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нание традиций своей семьи и Гимназии, бережное отношение к ним.</w:t>
      </w:r>
    </w:p>
    <w:p w:rsidR="00107334" w:rsidRPr="00107334" w:rsidRDefault="00107334" w:rsidP="00107334">
      <w:pPr>
        <w:spacing w:after="0"/>
        <w:ind w:left="709" w:firstLine="425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2.3.3.3.  БЛОК «Я И ТРУД»</w:t>
      </w:r>
    </w:p>
    <w:p w:rsidR="00107334" w:rsidRPr="00107334" w:rsidRDefault="00107334" w:rsidP="00107334">
      <w:pPr>
        <w:spacing w:after="0"/>
        <w:ind w:left="709" w:firstLine="425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ru-RU" w:eastAsia="ru-RU"/>
        </w:rPr>
        <w:lastRenderedPageBreak/>
        <w:t>Направление 3</w:t>
      </w:r>
      <w:r w:rsidRPr="00107334">
        <w:rPr>
          <w:rFonts w:ascii="Times New Roman" w:eastAsia="Times New Roman" w:hAnsi="Times New Roman" w:cs="Times New Roman"/>
          <w:bCs/>
          <w:i/>
          <w:sz w:val="24"/>
          <w:szCs w:val="24"/>
          <w:lang w:val="ru-RU" w:eastAsia="ru-RU"/>
        </w:rPr>
        <w:t xml:space="preserve">. </w:t>
      </w:r>
      <w:r w:rsidRPr="0010733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  <w:t xml:space="preserve">Воспитание трудолюбия, творческого отношения к учению, труду, жизни и выбору будущей профессии </w:t>
      </w:r>
    </w:p>
    <w:p w:rsidR="00107334" w:rsidRPr="00107334" w:rsidRDefault="00107334" w:rsidP="00107334">
      <w:pPr>
        <w:spacing w:after="0"/>
        <w:ind w:left="709" w:firstLine="425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</w:p>
    <w:p w:rsidR="00107334" w:rsidRPr="00107334" w:rsidRDefault="00107334" w:rsidP="00107334">
      <w:pPr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 xml:space="preserve">Цель блока – 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оектирование педагогических условий для воспитания трудолюбия, сознательного, творческого отношения к образованию, труду и жизни; подготовки к с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нательному выбору профессии.</w:t>
      </w:r>
    </w:p>
    <w:p w:rsidR="00107334" w:rsidRPr="00107334" w:rsidRDefault="00107334" w:rsidP="00107334">
      <w:pPr>
        <w:spacing w:after="0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Задачи блока: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</w:p>
    <w:p w:rsidR="00107334" w:rsidRPr="00107334" w:rsidRDefault="00107334" w:rsidP="00107334">
      <w:pPr>
        <w:spacing w:after="0"/>
        <w:ind w:left="709" w:firstLine="425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Формирование, развитие у учащихся следующих ценностей, понятий, качеств, пс</w:t>
      </w: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и</w:t>
      </w: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 xml:space="preserve">хологических установок, компетенций: </w:t>
      </w:r>
    </w:p>
    <w:p w:rsidR="00107334" w:rsidRPr="00107334" w:rsidRDefault="00107334" w:rsidP="00C77D42">
      <w:pPr>
        <w:numPr>
          <w:ilvl w:val="0"/>
          <w:numId w:val="286"/>
        </w:numPr>
        <w:spacing w:after="0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 нравственных основах учебы, ведущей роли образования, труда и значении творчества в жизни человека и общества;</w:t>
      </w:r>
    </w:p>
    <w:p w:rsidR="00107334" w:rsidRPr="00107334" w:rsidRDefault="00107334" w:rsidP="00C77D42">
      <w:pPr>
        <w:numPr>
          <w:ilvl w:val="0"/>
          <w:numId w:val="286"/>
        </w:numPr>
        <w:spacing w:after="0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важение к труду и творчеству старших и сверстников;</w:t>
      </w:r>
    </w:p>
    <w:p w:rsidR="00107334" w:rsidRDefault="00107334" w:rsidP="00C77D42">
      <w:pPr>
        <w:numPr>
          <w:ilvl w:val="0"/>
          <w:numId w:val="286"/>
        </w:numPr>
        <w:spacing w:after="0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б основных профессиях;</w:t>
      </w:r>
    </w:p>
    <w:p w:rsidR="00107334" w:rsidRPr="00107334" w:rsidRDefault="00107334" w:rsidP="00C77D42">
      <w:pPr>
        <w:numPr>
          <w:ilvl w:val="0"/>
          <w:numId w:val="286"/>
        </w:numPr>
        <w:spacing w:after="0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енностного отношения к учебе как виду творческой деятельности;</w:t>
      </w:r>
    </w:p>
    <w:p w:rsidR="00107334" w:rsidRPr="00107334" w:rsidRDefault="00107334" w:rsidP="00C77D42">
      <w:pPr>
        <w:numPr>
          <w:ilvl w:val="0"/>
          <w:numId w:val="286"/>
        </w:numPr>
        <w:spacing w:after="0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элементарные представления о роли знаний, науки, современного производства в жизни человека и общества;</w:t>
      </w:r>
    </w:p>
    <w:p w:rsidR="00107334" w:rsidRPr="00107334" w:rsidRDefault="00107334" w:rsidP="00C77D42">
      <w:pPr>
        <w:numPr>
          <w:ilvl w:val="0"/>
          <w:numId w:val="286"/>
        </w:numPr>
        <w:spacing w:after="0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авыки коллективной работы, в том числе при разработке и реализации учебных и учебно-трудовых проектов;</w:t>
      </w:r>
    </w:p>
    <w:p w:rsidR="00107334" w:rsidRPr="00107334" w:rsidRDefault="00107334" w:rsidP="00C77D42">
      <w:pPr>
        <w:numPr>
          <w:ilvl w:val="0"/>
          <w:numId w:val="286"/>
        </w:numPr>
        <w:spacing w:after="0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мение проявлять дисциплинированность, последовательность и настойчивость в выполнении учебных и учебно-трудовых заданий;</w:t>
      </w:r>
    </w:p>
    <w:p w:rsidR="00107334" w:rsidRPr="00107334" w:rsidRDefault="00107334" w:rsidP="00C77D42">
      <w:pPr>
        <w:numPr>
          <w:ilvl w:val="0"/>
          <w:numId w:val="286"/>
        </w:numPr>
        <w:spacing w:after="0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мение соблюдать порядок на рабочем месте;</w:t>
      </w:r>
    </w:p>
    <w:p w:rsidR="00107334" w:rsidRPr="00107334" w:rsidRDefault="00107334" w:rsidP="00C77D42">
      <w:pPr>
        <w:numPr>
          <w:ilvl w:val="0"/>
          <w:numId w:val="286"/>
        </w:numPr>
        <w:spacing w:after="0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бережное отношение к результатам своего труда, труда других людей, к школ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ь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ому имуществу, учебникам, личным вещам;</w:t>
      </w:r>
    </w:p>
    <w:p w:rsidR="00107334" w:rsidRPr="00107334" w:rsidRDefault="00107334" w:rsidP="00C77D42">
      <w:pPr>
        <w:numPr>
          <w:ilvl w:val="0"/>
          <w:numId w:val="286"/>
        </w:numPr>
        <w:spacing w:after="0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трицательное отношение к лени и небрежности в труде и учебе, небережливому отношению к результатам труда людей.</w:t>
      </w:r>
    </w:p>
    <w:p w:rsidR="00107334" w:rsidRPr="00107334" w:rsidRDefault="00107334" w:rsidP="00107334">
      <w:pPr>
        <w:spacing w:after="0"/>
        <w:ind w:left="709" w:firstLine="42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/>
        <w:ind w:left="709" w:firstLine="42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Ценности:</w:t>
      </w:r>
    </w:p>
    <w:p w:rsidR="00107334" w:rsidRPr="00107334" w:rsidRDefault="00107334" w:rsidP="00107334">
      <w:pPr>
        <w:spacing w:after="0"/>
        <w:ind w:left="709" w:firstLine="425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уважение к труду; творчество и созидание; стремление к познанию и истине; цел</w:t>
      </w: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е</w:t>
      </w: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устремленность и настойчивость; бережливость; непрерывное образование и самоо</w:t>
      </w: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б</w:t>
      </w: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разования; трудовые традиций своей семьи; планирование  трудовой деятельности; выбор профиля обучения; первичный  профессиональный выбор.</w:t>
      </w:r>
    </w:p>
    <w:p w:rsidR="00107334" w:rsidRPr="00107334" w:rsidRDefault="00107334" w:rsidP="00107334">
      <w:pPr>
        <w:spacing w:after="0"/>
        <w:ind w:left="539" w:hanging="539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tbl>
      <w:tblPr>
        <w:tblW w:w="978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93"/>
        <w:gridCol w:w="3828"/>
        <w:gridCol w:w="3260"/>
      </w:tblGrid>
      <w:tr w:rsidR="00107334" w:rsidTr="00107334"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ind w:left="52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 xml:space="preserve">Основные направления 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иды деятельности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>Ключевые дела</w:t>
            </w:r>
          </w:p>
        </w:tc>
      </w:tr>
      <w:tr w:rsidR="00107334" w:rsidTr="00107334">
        <w:trPr>
          <w:trHeight w:val="760"/>
        </w:trPr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. Формирование у учащихся осознания принадлежности к школьному коллект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ву. </w:t>
            </w:r>
          </w:p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. Формирование стремления к сочет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ию личных и общ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ственных интересов, к созданию атмосферы 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lastRenderedPageBreak/>
              <w:t>подлинного товарищ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тва и дружбы в к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л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лективе.</w:t>
            </w:r>
          </w:p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. Воспитание соз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ельного отношения к учебе, труду.</w:t>
            </w:r>
          </w:p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. Развитие познав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ельной активности, участия в общешкол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ь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ных мероприятиях. </w:t>
            </w:r>
          </w:p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5. Формирование г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овности школьников к сознательному выбору профессии.</w:t>
            </w:r>
          </w:p>
          <w:p w:rsidR="00107334" w:rsidRPr="00107334" w:rsidRDefault="00107334">
            <w:pPr>
              <w:ind w:left="52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tabs>
                <w:tab w:val="left" w:pos="0"/>
              </w:tabs>
              <w:ind w:firstLine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lastRenderedPageBreak/>
              <w:t>1. Участвуют в научно-исследовательской и проектной деятельности.</w:t>
            </w:r>
          </w:p>
          <w:p w:rsidR="00107334" w:rsidRPr="00107334" w:rsidRDefault="00107334">
            <w:pPr>
              <w:tabs>
                <w:tab w:val="left" w:pos="0"/>
              </w:tabs>
              <w:ind w:firstLine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. Участвуют в предметных ол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м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пиадах и интеллектуальных к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курсах.</w:t>
            </w:r>
          </w:p>
          <w:p w:rsidR="00107334" w:rsidRPr="00107334" w:rsidRDefault="00107334">
            <w:pPr>
              <w:tabs>
                <w:tab w:val="left" w:pos="0"/>
              </w:tabs>
              <w:ind w:firstLine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. Участвуют в Научном обществе учащихся.</w:t>
            </w:r>
          </w:p>
          <w:p w:rsidR="00107334" w:rsidRPr="00107334" w:rsidRDefault="00107334">
            <w:pPr>
              <w:tabs>
                <w:tab w:val="left" w:pos="0"/>
              </w:tabs>
              <w:ind w:firstLine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lastRenderedPageBreak/>
              <w:t>5. Участвуют в экскурсиях на предприятия,  учреждения культ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у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ры и т.п.,  в ходе которых знак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мятся с различными видами труда, с различными профессиями.</w:t>
            </w:r>
          </w:p>
          <w:p w:rsidR="00107334" w:rsidRPr="00107334" w:rsidRDefault="00107334">
            <w:pPr>
              <w:widowControl w:val="0"/>
              <w:tabs>
                <w:tab w:val="left" w:pos="0"/>
              </w:tabs>
              <w:overflowPunct w:val="0"/>
              <w:autoSpaceDE w:val="0"/>
              <w:autoSpaceDN w:val="0"/>
              <w:adjustRightInd w:val="0"/>
              <w:spacing w:after="0"/>
              <w:ind w:firstLine="52"/>
              <w:contextualSpacing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de-DE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de-DE"/>
              </w:rPr>
              <w:t>6. Знакомятся с профессионал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de-DE"/>
              </w:rPr>
              <w:t>ь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de-DE"/>
              </w:rPr>
              <w:t>ной деятельностью и жизненным путем своих родителей и прарод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de-DE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de-DE"/>
              </w:rPr>
              <w:t>телей.</w:t>
            </w:r>
          </w:p>
          <w:p w:rsidR="00107334" w:rsidRPr="00107334" w:rsidRDefault="00107334">
            <w:pPr>
              <w:widowControl w:val="0"/>
              <w:tabs>
                <w:tab w:val="left" w:pos="0"/>
              </w:tabs>
              <w:overflowPunct w:val="0"/>
              <w:autoSpaceDE w:val="0"/>
              <w:autoSpaceDN w:val="0"/>
              <w:adjustRightInd w:val="0"/>
              <w:spacing w:after="0"/>
              <w:ind w:hanging="90"/>
              <w:contextualSpacing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de-DE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de-DE"/>
              </w:rPr>
              <w:t xml:space="preserve">  7. Участвуют в различных видах общественно полезной деятель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de-DE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de-DE"/>
              </w:rPr>
              <w:t>сти на базе Гимназии и взаим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de-DE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de-DE"/>
              </w:rPr>
              <w:t>действующих с ней учреждений.</w:t>
            </w:r>
          </w:p>
          <w:p w:rsidR="00107334" w:rsidRPr="00107334" w:rsidRDefault="00107334">
            <w:pPr>
              <w:tabs>
                <w:tab w:val="left" w:pos="0"/>
              </w:tabs>
              <w:ind w:firstLine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8. Участвуют во встречах и бес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дах с выпускниками Гимназии, знакомятся с биографиями в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ы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пускников, показавших достойные примеры высокого профессио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лизма, творческого отношения к труду и жизни.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334" w:rsidRDefault="00107334" w:rsidP="00C77D42">
            <w:pPr>
              <w:pStyle w:val="a5"/>
              <w:numPr>
                <w:ilvl w:val="0"/>
                <w:numId w:val="288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Конференция НОУ. 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8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Предметные олимп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ады.  Школьные, р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й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нные областные  конкурсы.</w:t>
            </w:r>
          </w:p>
          <w:p w:rsidR="00107334" w:rsidRDefault="00107334" w:rsidP="00C77D42">
            <w:pPr>
              <w:pStyle w:val="a5"/>
              <w:numPr>
                <w:ilvl w:val="0"/>
                <w:numId w:val="288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священие в первоклассники.</w:t>
            </w:r>
          </w:p>
          <w:p w:rsidR="00107334" w:rsidRDefault="00107334" w:rsidP="00C77D42">
            <w:pPr>
              <w:pStyle w:val="a5"/>
              <w:numPr>
                <w:ilvl w:val="0"/>
                <w:numId w:val="288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лубы, кружки, факультативы.</w:t>
            </w:r>
          </w:p>
          <w:p w:rsidR="00107334" w:rsidRDefault="00107334" w:rsidP="00C77D42">
            <w:pPr>
              <w:pStyle w:val="a5"/>
              <w:numPr>
                <w:ilvl w:val="0"/>
                <w:numId w:val="288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Экскурсии на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предприятия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8"/>
              </w:numPr>
              <w:tabs>
                <w:tab w:val="num" w:pos="175"/>
              </w:tabs>
              <w:ind w:left="458" w:hanging="46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лассные часы «Моя будущая  профессия», «Встреча поколений»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8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Встречи с представ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телями учебных зав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дений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8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Выставки детского декоративно – п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кладного творчества. </w:t>
            </w:r>
          </w:p>
          <w:p w:rsidR="00107334" w:rsidRDefault="00107334" w:rsidP="00C77D42">
            <w:pPr>
              <w:pStyle w:val="a5"/>
              <w:numPr>
                <w:ilvl w:val="0"/>
                <w:numId w:val="288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убботники.</w:t>
            </w:r>
          </w:p>
          <w:p w:rsidR="00107334" w:rsidRDefault="00107334" w:rsidP="00C77D42">
            <w:pPr>
              <w:pStyle w:val="a5"/>
              <w:numPr>
                <w:ilvl w:val="0"/>
                <w:numId w:val="288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частие в ярмарке вакансий.</w:t>
            </w:r>
          </w:p>
          <w:p w:rsid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107334" w:rsidRPr="00107334" w:rsidRDefault="00107334" w:rsidP="00107334">
      <w:pPr>
        <w:spacing w:after="0"/>
        <w:ind w:left="539" w:hanging="539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lastRenderedPageBreak/>
        <w:t>Пути реализации блока «Я – и труд»</w:t>
      </w:r>
    </w:p>
    <w:p w:rsidR="00107334" w:rsidRPr="00107334" w:rsidRDefault="00107334" w:rsidP="00107334">
      <w:pPr>
        <w:spacing w:after="0"/>
        <w:ind w:left="539" w:hanging="539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107334" w:rsidRDefault="00107334" w:rsidP="00107334">
      <w:pPr>
        <w:spacing w:after="0"/>
        <w:ind w:left="539" w:hanging="53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val="ru-RU" w:eastAsia="ru-RU" w:bidi="ar-SA"/>
        </w:rPr>
        <w:drawing>
          <wp:inline distT="0" distB="0" distL="0" distR="0" wp14:anchorId="091AC916" wp14:editId="63A0F9FA">
            <wp:extent cx="5791200" cy="4410075"/>
            <wp:effectExtent l="19050" t="38100" r="76200" b="85725"/>
            <wp:docPr id="17" name="Схема 1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1" r:lo="rId62" r:qs="rId63" r:cs="rId64"/>
              </a:graphicData>
            </a:graphic>
          </wp:inline>
        </w:drawing>
      </w:r>
    </w:p>
    <w:p w:rsidR="00107334" w:rsidRDefault="00107334" w:rsidP="00107334">
      <w:p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07334" w:rsidRPr="00107334" w:rsidRDefault="00107334" w:rsidP="00107334">
      <w:p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Совместная педагогическая деятельность семьи и Гимназии: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рганизация экскурсий на предприятия  с привлечением родителей;</w:t>
      </w:r>
    </w:p>
    <w:p w:rsid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кция «Покормите птиц»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рганизация встреч-бесед с родителями – людьми различных профессий;</w:t>
      </w:r>
    </w:p>
    <w:p w:rsid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дение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одительских собраний.</w:t>
      </w:r>
    </w:p>
    <w:p w:rsidR="00107334" w:rsidRDefault="00107334" w:rsidP="00107334">
      <w:p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ланируемые результаты: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енностное отношение к труду и творчеству, человеку труда, трудовым достиж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иям России и человечества, трудолюбие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енностное и творческое отношение к учебному труду;</w:t>
      </w:r>
    </w:p>
    <w:p w:rsid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знания о различных профессиях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авыки трудового творческого сотрудничества со сверстниками, взрослым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сознание приоритета нравственных основ труда, творчества, создания нового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пыт участия в различных видах общественно полезной и личностно значимой деятельност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отребности и умения выражать себя в различных доступных и наиболее привл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ательных для ребенка видах творческой деятельност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отивация к самореализации в социальном творчестве, познавательной и практ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ческой, общественно полезной деятельности.</w:t>
      </w:r>
    </w:p>
    <w:p w:rsidR="00107334" w:rsidRPr="00107334" w:rsidRDefault="00107334" w:rsidP="00107334">
      <w:pPr>
        <w:spacing w:after="0" w:line="240" w:lineRule="auto"/>
        <w:ind w:left="709" w:firstLine="425"/>
        <w:contextualSpacing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/>
        <w:ind w:left="709" w:firstLine="425"/>
        <w:contextualSpacing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2.3.3.4. БЛОК «Я И ЗДОРОВЬЕ»</w:t>
      </w:r>
    </w:p>
    <w:p w:rsidR="00107334" w:rsidRPr="00107334" w:rsidRDefault="00107334" w:rsidP="00107334">
      <w:p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ru-RU" w:eastAsia="ru-RU"/>
        </w:rPr>
        <w:t>Направление 4</w:t>
      </w:r>
      <w:r w:rsidRPr="00107334">
        <w:rPr>
          <w:rFonts w:ascii="Times New Roman" w:eastAsia="Times New Roman" w:hAnsi="Times New Roman" w:cs="Times New Roman"/>
          <w:bCs/>
          <w:i/>
          <w:sz w:val="24"/>
          <w:szCs w:val="24"/>
          <w:lang w:val="ru-RU" w:eastAsia="ru-RU"/>
        </w:rPr>
        <w:t xml:space="preserve">. </w:t>
      </w:r>
      <w:r w:rsidRPr="0010733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  <w:t>Формирование ценностного отношения к семье, здоровью и здор</w:t>
      </w:r>
      <w:r w:rsidRPr="0010733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  <w:t>вому образу жизни.</w:t>
      </w:r>
    </w:p>
    <w:p w:rsidR="00107334" w:rsidRPr="00107334" w:rsidRDefault="00107334" w:rsidP="00107334">
      <w:p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 xml:space="preserve">Цель блока: 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ормирование у детей и их родителей ответственного отношения к здоровому образу жизни, сохранение и укрепление здоровья детей школьного возраста, пропаганда физической культуры, спорта, туризма в семье.</w:t>
      </w:r>
    </w:p>
    <w:p w:rsidR="00107334" w:rsidRDefault="00107334" w:rsidP="00107334">
      <w:p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и блока:</w:t>
      </w:r>
    </w:p>
    <w:p w:rsidR="00107334" w:rsidRDefault="00107334" w:rsidP="00107334">
      <w:p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лучение знаний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 здоровом образе жизни и опасностях, угрожающих здоровью людей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владение комплексами упражнений, разнообразными навыками двигательной активности, спортивных игр, а также понимание их смысла, значения для укрепления здоровья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онимание устройства человеческого организма, способы сбережения здоровья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лияние слова на физическое и психологическое состояние человека («слово м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жет убить, слово может спасти»)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олучение опыта укрепления и сбережения здоровья в процессе учебной работы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смысленное чередование умственной и физической активности в процессе уч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бы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егулярность безопасных физических упражнений, игр на уроках физической культуры, на перемене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пыт ограждения своего здоровья и здоровья близких людей от вредных факторов окружающей среды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блюдение правил личной гигиены, чистоты тела и одежды, корректная помощь в этом младшим, нуждающимся в помощ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ставление и следование здоровьесберегающему режиму дня – учебы, труда и отдыха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тказ от вредящих здоровью продуктов питания, стремление следовать эколог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чески безопасным правилам в питании, ознакомление с ними своих близких;</w:t>
      </w:r>
    </w:p>
    <w:p w:rsidR="00107334" w:rsidRPr="00107334" w:rsidRDefault="00107334" w:rsidP="00107334">
      <w:p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 xml:space="preserve">Ценности: </w:t>
      </w:r>
    </w:p>
    <w:p w:rsidR="00107334" w:rsidRPr="00107334" w:rsidRDefault="00107334" w:rsidP="00107334">
      <w:pPr>
        <w:spacing w:after="0" w:line="240" w:lineRule="auto"/>
        <w:ind w:left="709" w:firstLine="425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Забота о старших и младших; здоровье физическое и стремление к здоровому обр</w:t>
      </w: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а</w:t>
      </w: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зу жизни, здоровье нравственное и социально-психологическое.</w:t>
      </w:r>
    </w:p>
    <w:p w:rsidR="00107334" w:rsidRPr="00107334" w:rsidRDefault="00107334" w:rsidP="001073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</w:p>
    <w:tbl>
      <w:tblPr>
        <w:tblW w:w="1020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42"/>
        <w:gridCol w:w="4536"/>
        <w:gridCol w:w="3029"/>
      </w:tblGrid>
      <w:tr w:rsidR="00107334" w:rsidTr="00107334">
        <w:tc>
          <w:tcPr>
            <w:tcW w:w="2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spacing w:line="240" w:lineRule="auto"/>
              <w:ind w:left="52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 xml:space="preserve">Основные направления  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иды деятельности</w:t>
            </w:r>
          </w:p>
        </w:tc>
        <w:tc>
          <w:tcPr>
            <w:tcW w:w="3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>Ключевые дела</w:t>
            </w:r>
          </w:p>
        </w:tc>
      </w:tr>
      <w:tr w:rsidR="00107334" w:rsidRPr="00E47944" w:rsidTr="00107334">
        <w:tc>
          <w:tcPr>
            <w:tcW w:w="2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spacing w:line="240" w:lineRule="auto"/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. Создание условий для сохранения физ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ческого, психического, духовного и нр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в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твенного здоровья обучающихся.</w:t>
            </w:r>
          </w:p>
          <w:p w:rsidR="00107334" w:rsidRPr="00107334" w:rsidRDefault="00107334">
            <w:pPr>
              <w:spacing w:line="240" w:lineRule="auto"/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. Воспитание нег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ивного отношения к вредным привычкам.</w:t>
            </w:r>
          </w:p>
          <w:p w:rsidR="00107334" w:rsidRPr="00107334" w:rsidRDefault="00107334">
            <w:pPr>
              <w:spacing w:line="240" w:lineRule="auto"/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. Пропаганда физич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кой культуры и зд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рового образа жизни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334" w:rsidRPr="00107334" w:rsidRDefault="00107334">
            <w:pPr>
              <w:spacing w:line="240" w:lineRule="auto"/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. Получают представления о здоровье, здоровом образе жизни, природных в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з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можностях человеческого организма.</w:t>
            </w:r>
          </w:p>
          <w:p w:rsidR="00107334" w:rsidRPr="00107334" w:rsidRDefault="00107334">
            <w:pPr>
              <w:spacing w:line="240" w:lineRule="auto"/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. Участвуют в пропаганде экологически сообразного здорового образа жизни.</w:t>
            </w:r>
          </w:p>
          <w:p w:rsidR="00107334" w:rsidRPr="00107334" w:rsidRDefault="00107334">
            <w:pPr>
              <w:spacing w:line="240" w:lineRule="auto"/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. Участвуют в проведении школьных спартакиад, эстафет, туристических сл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ё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тов, походов по родному краю. </w:t>
            </w:r>
          </w:p>
          <w:p w:rsidR="00107334" w:rsidRPr="00107334" w:rsidRDefault="00107334">
            <w:pPr>
              <w:spacing w:line="240" w:lineRule="auto"/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. Составляют правильный режим за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я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ий физической культурой, спортом, т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у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ризмом, рацион здорового питания, 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жим дня, учёбы и отдыха с учётом эк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логических факторов окружающей среды и контролируют их выполнение в р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з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личных формах мониторинга.</w:t>
            </w:r>
          </w:p>
          <w:p w:rsidR="00107334" w:rsidRPr="00107334" w:rsidRDefault="00107334">
            <w:pPr>
              <w:spacing w:line="240" w:lineRule="auto"/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5. Учатся оказывать первую доврач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б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ую помощь пострадавшим.</w:t>
            </w:r>
          </w:p>
          <w:p w:rsidR="00107334" w:rsidRPr="00107334" w:rsidRDefault="00107334">
            <w:pPr>
              <w:spacing w:line="240" w:lineRule="auto"/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. Получают представление о возможном негативном влиянии компьютерных игр, телевидения, рекламы на здоровье чел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века.</w:t>
            </w:r>
          </w:p>
          <w:p w:rsidR="00107334" w:rsidRPr="00107334" w:rsidRDefault="00107334">
            <w:pPr>
              <w:spacing w:line="240" w:lineRule="auto"/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7. Приобретают навык противостояния негативному влиянию сверстников и взрослых на формирование вредных для здоровья привычек, зависимости от ПАВ.</w:t>
            </w:r>
          </w:p>
          <w:p w:rsidR="00107334" w:rsidRPr="00107334" w:rsidRDefault="00107334">
            <w:pPr>
              <w:spacing w:line="240" w:lineRule="auto"/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8. Разрабатывают и реализуют учебно-исследовательские и просветительские проекты по направлениям: здоровье, 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урсосбережение.</w:t>
            </w:r>
          </w:p>
          <w:p w:rsidR="00107334" w:rsidRPr="00107334" w:rsidRDefault="00107334">
            <w:pPr>
              <w:spacing w:line="240" w:lineRule="auto"/>
              <w:ind w:left="23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3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334" w:rsidRDefault="00107334" w:rsidP="00C77D42">
            <w:pPr>
              <w:pStyle w:val="a5"/>
              <w:numPr>
                <w:ilvl w:val="0"/>
                <w:numId w:val="289"/>
              </w:num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ни Здоровья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9"/>
              </w:num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Всемирный день отказа от курения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9"/>
              </w:num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Беседы врача с учащимися «Здо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вый образ жизни», «Профилактика простудных забол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ваний»;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9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портивные праз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д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ники «Мы – вм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те!», «Я здоровье берегу – сам себе  я помогу», «</w:t>
            </w:r>
            <w:r w:rsidRPr="0010733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асхал</w:t>
            </w:r>
            <w:r w:rsidRPr="0010733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10733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я Ярмарк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»</w:t>
            </w:r>
          </w:p>
          <w:p w:rsidR="00107334" w:rsidRPr="00107334" w:rsidRDefault="00107334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</w:p>
          <w:p w:rsidR="00107334" w:rsidRPr="00107334" w:rsidRDefault="00107334" w:rsidP="00C77D42">
            <w:pPr>
              <w:pStyle w:val="a5"/>
              <w:numPr>
                <w:ilvl w:val="0"/>
                <w:numId w:val="289"/>
              </w:num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Просмотр фильмов о здоровом образе жизни.</w:t>
            </w:r>
          </w:p>
          <w:p w:rsidR="00107334" w:rsidRDefault="00107334" w:rsidP="00C77D42">
            <w:pPr>
              <w:pStyle w:val="a5"/>
              <w:numPr>
                <w:ilvl w:val="0"/>
                <w:numId w:val="289"/>
              </w:numPr>
              <w:spacing w:line="240" w:lineRule="auto"/>
              <w:ind w:right="-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День защиты детей»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9"/>
              </w:num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акция «Внимание – дети!» по проф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лактике ДТП.</w:t>
            </w:r>
          </w:p>
          <w:p w:rsidR="00107334" w:rsidRDefault="00107334" w:rsidP="00C77D42">
            <w:pPr>
              <w:pStyle w:val="a5"/>
              <w:numPr>
                <w:ilvl w:val="0"/>
                <w:numId w:val="289"/>
              </w:num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Безопасное колесо»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9"/>
              </w:num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Вовлечение детей в кружки и спорт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ные секции.</w:t>
            </w:r>
          </w:p>
          <w:p w:rsidR="00107334" w:rsidRDefault="00107334" w:rsidP="00C77D42">
            <w:pPr>
              <w:pStyle w:val="a5"/>
              <w:numPr>
                <w:ilvl w:val="0"/>
                <w:numId w:val="289"/>
              </w:num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уристический слёт.</w:t>
            </w:r>
          </w:p>
          <w:p w:rsidR="00107334" w:rsidRDefault="00107334" w:rsidP="00C77D42">
            <w:pPr>
              <w:pStyle w:val="a5"/>
              <w:numPr>
                <w:ilvl w:val="0"/>
                <w:numId w:val="289"/>
              </w:num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гра «Зарница»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9"/>
              </w:num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Тематические кл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ные часы на тему здоровья.</w:t>
            </w:r>
          </w:p>
          <w:p w:rsidR="00107334" w:rsidRDefault="00107334" w:rsidP="00C77D42">
            <w:pPr>
              <w:pStyle w:val="a5"/>
              <w:numPr>
                <w:ilvl w:val="0"/>
                <w:numId w:val="289"/>
              </w:num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кция «Брось курить».</w:t>
            </w:r>
          </w:p>
          <w:p w:rsidR="00107334" w:rsidRDefault="00107334" w:rsidP="00C77D42">
            <w:pPr>
              <w:pStyle w:val="a5"/>
              <w:numPr>
                <w:ilvl w:val="0"/>
                <w:numId w:val="289"/>
              </w:num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онкурсы рисунков, эссе.</w:t>
            </w:r>
          </w:p>
          <w:p w:rsidR="00107334" w:rsidRDefault="00107334" w:rsidP="00C77D42">
            <w:pPr>
              <w:pStyle w:val="a5"/>
              <w:numPr>
                <w:ilvl w:val="0"/>
                <w:numId w:val="289"/>
              </w:num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ходы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Система профила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к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тических мер по ПДД и ОБЖ;</w:t>
            </w:r>
          </w:p>
          <w:p w:rsidR="00107334" w:rsidRDefault="00107334" w:rsidP="00C77D42">
            <w:pPr>
              <w:pStyle w:val="a5"/>
              <w:numPr>
                <w:ilvl w:val="0"/>
                <w:numId w:val="28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«Профилактика асоциального пов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е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дения, программа «Здоровье.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Профилактика ДДТТ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Всероссийская а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к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ция  «Я выбираю спорт, как альте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р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нативу пагубным привычкам»;</w:t>
            </w:r>
          </w:p>
          <w:p w:rsidR="00107334" w:rsidRDefault="00107334" w:rsidP="00C77D42">
            <w:pPr>
              <w:pStyle w:val="a5"/>
              <w:numPr>
                <w:ilvl w:val="0"/>
                <w:numId w:val="28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гра «Мы выбираем здоровье»;</w:t>
            </w:r>
          </w:p>
          <w:p w:rsidR="00107334" w:rsidRDefault="00107334" w:rsidP="00C77D42">
            <w:pPr>
              <w:pStyle w:val="a5"/>
              <w:numPr>
                <w:ilvl w:val="0"/>
                <w:numId w:val="28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портивные мероприятия;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Участие в массовых мероприятиях «День памяти жертв ДТП», «День защ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и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ты детей»;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Акция «Внимание – дети!» по проф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и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лактике дорожно-транспортного травматизма; м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е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сячник «Безопа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с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ность детей»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Мероприятия, п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о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священные Вс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е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мирному дню бор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ь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бы со СПИДом; Дню отказа от сиг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а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рет;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Вовлечение уч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а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щихся в детские общественные об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ъ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единения, секции, клубы по интер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е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сам.</w:t>
            </w:r>
          </w:p>
          <w:p w:rsidR="00107334" w:rsidRDefault="00107334" w:rsidP="00C77D42">
            <w:pPr>
              <w:pStyle w:val="a5"/>
              <w:numPr>
                <w:ilvl w:val="0"/>
                <w:numId w:val="28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бщешкольные походы;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89"/>
              </w:num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Практические зан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я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тия «Эвакуация д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е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тей во время пож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а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ра, если в здании заложено взрыв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о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опасное устро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й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ство»</w:t>
            </w:r>
          </w:p>
        </w:tc>
      </w:tr>
    </w:tbl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lastRenderedPageBreak/>
        <w:t>Совместная педагогическая деятельность семьи и школы: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170" w:right="57" w:firstLine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одительские собрания по профилактике табакокурения, наркомании, сквернословия, детского дорожно-транспортного травматизма;</w:t>
      </w:r>
    </w:p>
    <w:p w:rsidR="00107334" w:rsidRDefault="00107334" w:rsidP="00C77D42">
      <w:pPr>
        <w:numPr>
          <w:ilvl w:val="0"/>
          <w:numId w:val="286"/>
        </w:numPr>
        <w:spacing w:after="0" w:line="240" w:lineRule="auto"/>
        <w:ind w:left="170" w:right="57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беседы на тему:</w:t>
      </w:r>
    </w:p>
    <w:p w:rsidR="00107334" w:rsidRPr="00107334" w:rsidRDefault="00107334" w:rsidP="00107334">
      <w:pPr>
        <w:pStyle w:val="a5"/>
        <w:spacing w:after="0" w:line="240" w:lineRule="auto"/>
        <w:ind w:left="170" w:right="5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/>
        </w:rPr>
        <w:t>- информационной безопасности и духовного здоровья детей;</w:t>
      </w:r>
    </w:p>
    <w:p w:rsidR="00107334" w:rsidRPr="00107334" w:rsidRDefault="00107334" w:rsidP="00107334">
      <w:pPr>
        <w:pStyle w:val="a5"/>
        <w:spacing w:after="0" w:line="240" w:lineRule="auto"/>
        <w:ind w:left="170" w:right="57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- укрепления детско-родительских отношений, профилактики внутрисемейных конфликтов, создание безопасной и благоприятной обстановки в семье;</w:t>
      </w:r>
    </w:p>
    <w:p w:rsidR="00107334" w:rsidRPr="00107334" w:rsidRDefault="00107334" w:rsidP="00107334">
      <w:pPr>
        <w:pStyle w:val="a5"/>
        <w:spacing w:after="0" w:line="240" w:lineRule="auto"/>
        <w:ind w:left="170" w:right="57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/>
        </w:rPr>
        <w:t>- безопасности детей в лесу, на водоемах и т.д.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170" w:right="57" w:firstLine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онсультации психолога, учителей физической культуры по вопросам здоровьесбереж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ия учащихся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170" w:right="57" w:firstLine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вместные праздники для детей и родителей «Мама, папа, я – спортивная семья» и др.</w:t>
      </w:r>
    </w:p>
    <w:p w:rsidR="00107334" w:rsidRPr="00107334" w:rsidRDefault="00107334" w:rsidP="00107334">
      <w:pPr>
        <w:spacing w:after="0"/>
        <w:ind w:left="539" w:hanging="539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/>
        <w:ind w:left="539" w:hanging="539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Пути реализации блока «Я и здоровье»</w:t>
      </w:r>
    </w:p>
    <w:p w:rsidR="00107334" w:rsidRPr="00107334" w:rsidRDefault="00107334" w:rsidP="00107334">
      <w:pPr>
        <w:spacing w:after="0"/>
        <w:ind w:left="539" w:hanging="539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</w:p>
    <w:p w:rsidR="00107334" w:rsidRDefault="00107334" w:rsidP="00107334">
      <w:pPr>
        <w:spacing w:after="0"/>
        <w:ind w:left="539" w:hanging="53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val="ru-RU" w:eastAsia="ru-RU" w:bidi="ar-SA"/>
        </w:rPr>
        <w:drawing>
          <wp:inline distT="0" distB="0" distL="0" distR="0" wp14:anchorId="390C04D8" wp14:editId="1D22A7BD">
            <wp:extent cx="5915025" cy="3762375"/>
            <wp:effectExtent l="57150" t="57150" r="66675" b="85725"/>
            <wp:docPr id="12" name="Схема 1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6" r:lo="rId67" r:qs="rId68" r:cs="rId69"/>
              </a:graphicData>
            </a:graphic>
          </wp:inline>
        </w:drawing>
      </w:r>
    </w:p>
    <w:p w:rsidR="00107334" w:rsidRDefault="00107334" w:rsidP="00107334">
      <w:pPr>
        <w:spacing w:after="0"/>
        <w:ind w:left="539" w:hanging="53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Планируемые результаты:</w:t>
      </w: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 Гимназии создана предметно-развивающая среда, способствующая повышению уровня физического, психического и социального здоровья учащихся; соблюдается 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тимальный режим учебного труда и активного отдыха детей. Дети,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. </w:t>
      </w:r>
    </w:p>
    <w:p w:rsid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Формируемые компетенции: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енностное отношение к своему здоровью, здоровью близких и окружающих л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ю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дей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нания о взаимной обусловленности физического, нравственного, психологич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кого, психического и социально-психологического здоровья человека, о важности м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али и нравственности в сохранении здоровья человека;</w:t>
      </w:r>
    </w:p>
    <w:p w:rsid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личный опыт здоровьесберегающей деятельност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нания о роли физической культуры и спорта для здоровья человека, его образ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ания, труда и творчества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нания о возможном негативном влиянии компьютерных игр, телевидения, р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ламы на здоровье человека.</w:t>
      </w:r>
    </w:p>
    <w:p w:rsidR="00107334" w:rsidRPr="00107334" w:rsidRDefault="00107334" w:rsidP="00107334">
      <w:pPr>
        <w:spacing w:after="0"/>
        <w:ind w:left="709" w:firstLine="425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/>
        <w:ind w:left="709" w:firstLine="425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2.3.3.5. БЛОК «Я И ПРИРОДА»</w:t>
      </w: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ru-RU" w:eastAsia="ru-RU"/>
        </w:rPr>
        <w:lastRenderedPageBreak/>
        <w:t>Направление 5.</w:t>
      </w:r>
      <w:r w:rsidRPr="00107334">
        <w:rPr>
          <w:rFonts w:ascii="Times New Roman" w:eastAsia="Times New Roman" w:hAnsi="Times New Roman" w:cs="Times New Roman"/>
          <w:bCs/>
          <w:i/>
          <w:sz w:val="24"/>
          <w:szCs w:val="24"/>
          <w:lang w:val="ru-RU" w:eastAsia="ru-RU"/>
        </w:rPr>
        <w:t xml:space="preserve"> </w:t>
      </w:r>
      <w:r w:rsidRPr="0010733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  <w:t>Воспитание ценностного отношения к природе, окружающей ср</w:t>
      </w:r>
      <w:r w:rsidRPr="0010733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  <w:t>е</w:t>
      </w:r>
      <w:r w:rsidRPr="0010733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  <w:t>де.</w:t>
      </w: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 xml:space="preserve">Цель блока – </w:t>
      </w:r>
      <w:r w:rsidRPr="00107334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проектирование педагогических условий для формирования эколог</w:t>
      </w:r>
      <w:r w:rsidRPr="00107334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и</w:t>
      </w:r>
      <w:r w:rsidRPr="00107334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ческой культуры.</w:t>
      </w: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 xml:space="preserve"> </w:t>
      </w: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</w:p>
    <w:p w:rsid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Задачи блока: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азвитие интереса к природе, природным явлениям и формам жизни, понимание активной роли человека в природе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енностное отношение к природе и всем формам жизни;</w:t>
      </w:r>
    </w:p>
    <w:p w:rsid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арный опыт природоохранительной деятельност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бережное отношение к растениям и животным.</w:t>
      </w: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 xml:space="preserve">Ценности: </w:t>
      </w: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родная земля; заповедная природа; планета Земля; экологическое сознание; це</w:t>
      </w: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н</w:t>
      </w: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ностное отношение к природе и окружающей среде; традиции этического отношения к природе и культуре народов России; зависимость здоровья человека от экологической культуры.</w:t>
      </w:r>
    </w:p>
    <w:p w:rsidR="00107334" w:rsidRPr="00107334" w:rsidRDefault="00107334" w:rsidP="00107334">
      <w:pPr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</w:p>
    <w:tbl>
      <w:tblPr>
        <w:tblW w:w="1002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5"/>
        <w:gridCol w:w="4396"/>
        <w:gridCol w:w="3069"/>
      </w:tblGrid>
      <w:tr w:rsidR="00107334" w:rsidTr="00107334"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ind w:left="52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 xml:space="preserve">Основные направления  </w:t>
            </w:r>
          </w:p>
        </w:tc>
        <w:tc>
          <w:tcPr>
            <w:tcW w:w="4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иды деятельности</w:t>
            </w:r>
          </w:p>
        </w:tc>
        <w:tc>
          <w:tcPr>
            <w:tcW w:w="3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>Ключевые дела</w:t>
            </w:r>
          </w:p>
        </w:tc>
      </w:tr>
      <w:tr w:rsidR="00107334" w:rsidRPr="00E47944" w:rsidTr="00107334"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. Воспитание по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мания взаимосвязей между человеком, обществом, при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дой.</w:t>
            </w:r>
          </w:p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. Воспитание гум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истического от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шения к людям.</w:t>
            </w:r>
          </w:p>
          <w:p w:rsidR="00107334" w:rsidRP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. Формирование э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етического отнош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ия учащихся к окружающей среде и труду как источнику радости и творчества людей.</w:t>
            </w:r>
          </w:p>
          <w:p w:rsidR="00107334" w:rsidRDefault="00107334">
            <w:pPr>
              <w:ind w:left="5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4. Воспитание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кологической  грамотности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4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334" w:rsidRPr="00107334" w:rsidRDefault="00107334">
            <w:pPr>
              <w:ind w:left="5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. Получают представления о нер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з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рывной связи экологической культуры человека и его здоровья.</w:t>
            </w:r>
          </w:p>
          <w:p w:rsidR="00107334" w:rsidRPr="00107334" w:rsidRDefault="00107334">
            <w:pPr>
              <w:ind w:left="5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. Участвуют в пропаганде экологич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ки сообразного здорового образа ж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з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и.</w:t>
            </w:r>
          </w:p>
          <w:p w:rsidR="00107334" w:rsidRPr="00107334" w:rsidRDefault="00107334">
            <w:pPr>
              <w:ind w:left="5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Учатся экологически грамотному пов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дению в Гимназии, дома, в природной и городской среде.</w:t>
            </w:r>
          </w:p>
          <w:p w:rsidR="00107334" w:rsidRPr="00107334" w:rsidRDefault="00107334">
            <w:pPr>
              <w:ind w:left="5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. Участвуют в проведении школьных</w:t>
            </w:r>
            <w:proofErr w:type="gramStart"/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 .</w:t>
            </w:r>
            <w:proofErr w:type="gramEnd"/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 экологических слётов, экологических лагерей, походов по родному краю. В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дут экологическую работу в местных и дальних туристических походах и эк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курсиях, путешествиях и экспедициях.</w:t>
            </w:r>
          </w:p>
          <w:p w:rsidR="00107334" w:rsidRPr="00107334" w:rsidRDefault="00107334">
            <w:pPr>
              <w:ind w:left="5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. Участвуют в практической природ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хранительной деятельности, в созд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ии и реализации коллективных при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доохранных проектов.</w:t>
            </w:r>
          </w:p>
          <w:p w:rsidR="00107334" w:rsidRPr="00107334" w:rsidRDefault="00107334">
            <w:pPr>
              <w:ind w:left="5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5. Наблюдения за состоянием окруж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ющей среды своей местности, Гим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зии, своего дома;</w:t>
            </w:r>
          </w:p>
          <w:p w:rsidR="00107334" w:rsidRPr="00107334" w:rsidRDefault="00107334">
            <w:pPr>
              <w:ind w:left="5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. Мониторинг состояния водной и в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з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душной среды в доме, Гимназии, го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де;</w:t>
            </w:r>
          </w:p>
          <w:p w:rsidR="00107334" w:rsidRPr="00107334" w:rsidRDefault="00107334">
            <w:pPr>
              <w:ind w:left="5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7. Выявление источников загрязнения почвы, воды и воздуха, состава и 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lastRenderedPageBreak/>
              <w:t>тенсивности загрязнений, определение причин загрязнения.</w:t>
            </w:r>
          </w:p>
          <w:p w:rsidR="00107334" w:rsidRPr="00107334" w:rsidRDefault="00107334">
            <w:pPr>
              <w:ind w:left="5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Разрабатывают и реализуют учебно-исследовательские и просветительские проекты по направлениям: экология и ресурсосбережение, экология и бизнес и др.</w:t>
            </w:r>
          </w:p>
          <w:p w:rsidR="00107334" w:rsidRPr="00107334" w:rsidRDefault="00107334">
            <w:pPr>
              <w:ind w:left="232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3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334" w:rsidRPr="00107334" w:rsidRDefault="00107334" w:rsidP="00C77D42">
            <w:pPr>
              <w:pStyle w:val="a5"/>
              <w:numPr>
                <w:ilvl w:val="0"/>
                <w:numId w:val="290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lastRenderedPageBreak/>
              <w:t>Тематические кл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ные часы, посв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я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щенные проблемам экологии. 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90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Участие в НОУ, г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родских, областных, всероссийских к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ференциях.</w:t>
            </w:r>
          </w:p>
          <w:p w:rsidR="00107334" w:rsidRDefault="00107334" w:rsidP="00C77D42">
            <w:pPr>
              <w:pStyle w:val="a5"/>
              <w:numPr>
                <w:ilvl w:val="0"/>
                <w:numId w:val="290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рганизация экскурсий в природу.</w:t>
            </w:r>
          </w:p>
          <w:p w:rsidR="00107334" w:rsidRDefault="00107334" w:rsidP="00C77D42">
            <w:pPr>
              <w:pStyle w:val="a5"/>
              <w:numPr>
                <w:ilvl w:val="0"/>
                <w:numId w:val="290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Экологические субботники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90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лассные часы «Школа экологич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кой грамотности».</w:t>
            </w:r>
          </w:p>
          <w:p w:rsidR="00107334" w:rsidRDefault="00107334" w:rsidP="00C77D42">
            <w:pPr>
              <w:pStyle w:val="a5"/>
              <w:numPr>
                <w:ilvl w:val="0"/>
                <w:numId w:val="290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ходы выходного дня.</w:t>
            </w:r>
          </w:p>
          <w:p w:rsidR="00107334" w:rsidRDefault="00107334" w:rsidP="00C77D42">
            <w:pPr>
              <w:pStyle w:val="a5"/>
              <w:numPr>
                <w:ilvl w:val="0"/>
                <w:numId w:val="290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Экологические конкурсы.</w:t>
            </w:r>
          </w:p>
          <w:p w:rsidR="00107334" w:rsidRDefault="00107334" w:rsidP="00C77D42">
            <w:pPr>
              <w:pStyle w:val="a5"/>
              <w:numPr>
                <w:ilvl w:val="0"/>
                <w:numId w:val="290"/>
              </w:num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Конкурс «Кормушка  для птиц»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90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Участие в рай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ных, областных конкурсах, олимп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адах проектно-исследовательских 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lastRenderedPageBreak/>
              <w:t>работах по экол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гии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90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Акции «Покормите птиц»,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«Нет весе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н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ним палам!»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90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Акции по эколог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ческой очистке т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риторий.</w:t>
            </w:r>
          </w:p>
          <w:p w:rsidR="00107334" w:rsidRDefault="00107334" w:rsidP="00C77D42">
            <w:pPr>
              <w:pStyle w:val="a5"/>
              <w:numPr>
                <w:ilvl w:val="0"/>
                <w:numId w:val="290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йонный конкурс «Весенние палы»</w:t>
            </w:r>
          </w:p>
          <w:p w:rsidR="00107334" w:rsidRDefault="00107334" w:rsidP="00C77D42">
            <w:pPr>
              <w:pStyle w:val="a5"/>
              <w:numPr>
                <w:ilvl w:val="0"/>
                <w:numId w:val="290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День Земли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90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Вовлечение уч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а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щихся в детские общественные об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ъ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единения, секции, клубы по интересам.</w:t>
            </w:r>
          </w:p>
          <w:p w:rsidR="00107334" w:rsidRPr="00107334" w:rsidRDefault="00107334">
            <w:pPr>
              <w:ind w:left="9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</w:p>
        </w:tc>
      </w:tr>
    </w:tbl>
    <w:p w:rsidR="00107334" w:rsidRPr="00107334" w:rsidRDefault="00107334" w:rsidP="00107334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Совместная педагогическая деятельность семьи и школы:</w:t>
      </w:r>
    </w:p>
    <w:p w:rsid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атические классные родительские собрания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/>
        </w:rPr>
        <w:t>совместные проекты с родителями, Акция «Покормите птиц»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ивлечение родителей для совместной работы во внеурочное время.</w:t>
      </w:r>
    </w:p>
    <w:p w:rsidR="00107334" w:rsidRPr="00107334" w:rsidRDefault="00107334" w:rsidP="00107334">
      <w:pPr>
        <w:spacing w:after="0"/>
        <w:ind w:left="539" w:hanging="539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Пути реализации блока «Я и природа»</w:t>
      </w:r>
    </w:p>
    <w:p w:rsidR="00107334" w:rsidRPr="00107334" w:rsidRDefault="00107334" w:rsidP="00107334">
      <w:pPr>
        <w:spacing w:after="0"/>
        <w:ind w:left="539" w:hanging="539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107334" w:rsidRDefault="00107334" w:rsidP="0010733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ru-RU" w:eastAsia="ru-RU" w:bidi="ar-SA"/>
        </w:rPr>
        <w:drawing>
          <wp:inline distT="0" distB="0" distL="0" distR="0" wp14:anchorId="2E075B8E" wp14:editId="6B5029E7">
            <wp:extent cx="5905500" cy="3762375"/>
            <wp:effectExtent l="76200" t="38100" r="76200" b="85725"/>
            <wp:docPr id="19" name="Схема 1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1" r:lo="rId72" r:qs="rId73" r:cs="rId74"/>
              </a:graphicData>
            </a:graphic>
          </wp:inline>
        </w:drawing>
      </w:r>
    </w:p>
    <w:p w:rsidR="00107334" w:rsidRDefault="00107334" w:rsidP="00107334">
      <w:pPr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107334" w:rsidRDefault="00107334" w:rsidP="00107334">
      <w:pPr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ланируемые результаты:</w:t>
      </w:r>
    </w:p>
    <w:p w:rsid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ценностное отношение к природе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пыт эстетического, эмоционально-нравственного отношения к природе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нания о традициях нравственно-этического отношения к природе в культуре народов России, нормах экологической этик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пыт участия в природоохранной деятельности в Гимназии, на территории Г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азии, по месту жительства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личный опыт участия в экологических инициативах, проектах.</w:t>
      </w:r>
    </w:p>
    <w:p w:rsidR="00107334" w:rsidRPr="00107334" w:rsidRDefault="00107334" w:rsidP="00107334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/>
        <w:ind w:left="709" w:firstLine="425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/>
        <w:ind w:left="709" w:firstLine="425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 xml:space="preserve">2.3.3.6. </w:t>
      </w: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БЛОК «Я И КУЛЬТУРА»</w:t>
      </w:r>
    </w:p>
    <w:p w:rsidR="00107334" w:rsidRPr="00107334" w:rsidRDefault="00107334" w:rsidP="00107334">
      <w:pPr>
        <w:spacing w:after="0"/>
        <w:ind w:left="709" w:firstLine="425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ru-RU" w:eastAsia="ru-RU"/>
        </w:rPr>
        <w:t>Направление 6</w:t>
      </w:r>
      <w:r w:rsidRPr="00107334">
        <w:rPr>
          <w:rFonts w:ascii="Times New Roman" w:eastAsia="Times New Roman" w:hAnsi="Times New Roman" w:cs="Times New Roman"/>
          <w:bCs/>
          <w:i/>
          <w:sz w:val="24"/>
          <w:szCs w:val="24"/>
          <w:lang w:val="ru-RU" w:eastAsia="ru-RU"/>
        </w:rPr>
        <w:t xml:space="preserve">. </w:t>
      </w:r>
      <w:r w:rsidRPr="0010733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  <w:t xml:space="preserve">Воспитание ценностного отношения к </w:t>
      </w:r>
      <w:proofErr w:type="gramStart"/>
      <w:r w:rsidRPr="0010733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  <w:t>прекрасному</w:t>
      </w:r>
      <w:proofErr w:type="gramEnd"/>
      <w:r w:rsidRPr="0010733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ru-RU" w:eastAsia="ru-RU"/>
        </w:rPr>
        <w:t>, формирование представлений об эстетических идеалах и ценностях.</w:t>
      </w:r>
    </w:p>
    <w:p w:rsidR="00107334" w:rsidRPr="00107334" w:rsidRDefault="00107334" w:rsidP="00107334">
      <w:pPr>
        <w:spacing w:line="240" w:lineRule="auto"/>
        <w:ind w:left="709" w:firstLine="425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 xml:space="preserve">Цель блока 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– проектирование педагогических условий для воспитания </w:t>
      </w:r>
      <w:r w:rsidRPr="00107334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ценностного отношения к </w:t>
      </w:r>
      <w:proofErr w:type="gramStart"/>
      <w:r w:rsidRPr="00107334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прекрасному</w:t>
      </w:r>
      <w:proofErr w:type="gramEnd"/>
      <w:r w:rsidRPr="00107334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, формирования основ эстетической культуры.</w:t>
      </w: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Задачи блока:</w:t>
      </w: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Формирование, развитие у учащихся следующих ценностей, понятий, качеств, пс</w:t>
      </w: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и</w:t>
      </w: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 xml:space="preserve">хологических установок, компетенций: 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 душевной и физической красоте человека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ормирование эстетических идеалов, чувства прекрасного; умение видеть красоту природы, труда и творчества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нтерес к чтению, произведениям искусства, детским спектаклям, концертам, в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ы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авкам, музыке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нтерес к занятиям художественным творчеством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ремление к опрятному внешнему виду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трицательное отношение к некрасивым поступкам и неряшливости.</w:t>
      </w: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 xml:space="preserve">Ценности: </w:t>
      </w:r>
    </w:p>
    <w:p w:rsidR="00107334" w:rsidRPr="00107334" w:rsidRDefault="00107334" w:rsidP="00107334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красота; гармония; духовный мир человека; эстетическое развитие; эстетические идеалы; эстетическое восприятие; искусство.</w:t>
      </w:r>
    </w:p>
    <w:p w:rsidR="00107334" w:rsidRPr="00107334" w:rsidRDefault="00107334" w:rsidP="00107334">
      <w:pPr>
        <w:spacing w:after="0"/>
        <w:ind w:left="709" w:firstLine="425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tbl>
      <w:tblPr>
        <w:tblW w:w="10491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62"/>
        <w:gridCol w:w="4252"/>
        <w:gridCol w:w="2977"/>
      </w:tblGrid>
      <w:tr w:rsidR="00107334" w:rsidTr="00107334">
        <w:tc>
          <w:tcPr>
            <w:tcW w:w="3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ind w:left="52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 xml:space="preserve">Основные направления  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иды деятельности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>Ключевые дела</w:t>
            </w:r>
          </w:p>
        </w:tc>
      </w:tr>
      <w:tr w:rsidR="00107334" w:rsidRPr="00E47944" w:rsidTr="00107334">
        <w:tc>
          <w:tcPr>
            <w:tcW w:w="3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. Раскрытие духовных 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ов отечественной культ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у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ры. </w:t>
            </w:r>
          </w:p>
          <w:p w:rsidR="00107334" w:rsidRPr="00107334" w:rsidRDefault="00107334">
            <w:pPr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. Воспитание у учащихся чувства прекрасного, разв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ие творческого мышления, художественных способн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стей. </w:t>
            </w:r>
          </w:p>
          <w:p w:rsidR="00107334" w:rsidRPr="00107334" w:rsidRDefault="00107334">
            <w:pPr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. Формирование эстетич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ких вкусов, идеалов.</w:t>
            </w:r>
          </w:p>
          <w:p w:rsidR="00107334" w:rsidRPr="00107334" w:rsidRDefault="00107334">
            <w:pPr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4. Формирование понимания значимости искусства в 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lastRenderedPageBreak/>
              <w:t>жизни каждого гражданина.</w:t>
            </w:r>
          </w:p>
          <w:p w:rsidR="00107334" w:rsidRPr="00107334" w:rsidRDefault="00107334">
            <w:pPr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5. Формирование культуры общения, поведения, эстет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ческого участия в меропр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я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иях.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lastRenderedPageBreak/>
              <w:t>1. Получают представления об эстет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ческих идеалах и художественных ценностях культур народов России.</w:t>
            </w:r>
          </w:p>
          <w:p w:rsidR="00107334" w:rsidRPr="00107334" w:rsidRDefault="00107334">
            <w:pPr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. Знакомятся с эстетическими ид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лами, традициями художественной культуры родного края, с фольклором и народными художественными п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мыслами.</w:t>
            </w:r>
          </w:p>
          <w:p w:rsidR="00107334" w:rsidRPr="00107334" w:rsidRDefault="00107334">
            <w:pPr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. Знакомятся с местными мастерами прикладного искусства, участвуют в беседах, обсуждают прочитанные книги, художественные фильмы, т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левизионные передачи, компьют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ные игры на предмет их этического и 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lastRenderedPageBreak/>
              <w:t>эстетического содержания.</w:t>
            </w:r>
          </w:p>
          <w:p w:rsidR="00107334" w:rsidRPr="00107334" w:rsidRDefault="00107334">
            <w:pPr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. Получают опыт самореализации в различных видах творческой деятел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ь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ости.</w:t>
            </w:r>
          </w:p>
          <w:p w:rsidR="00107334" w:rsidRPr="00107334" w:rsidRDefault="00107334">
            <w:pPr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5. Участвуют вместе с родителями в проведении выставок семейного х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у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дожественного творчества, музыкал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ь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ых вечеров, в экскурсионно-краеведческой деятельности, реализ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ции культурно-досуговых программ.</w:t>
            </w:r>
          </w:p>
          <w:p w:rsidR="00107334" w:rsidRPr="00107334" w:rsidRDefault="00107334">
            <w:pPr>
              <w:ind w:left="52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. Участвуют в оформлении класса и Гимназии, озеленении школьной т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ритории, стремятся внести красоту в домашний быт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 w:rsidP="00C77D42">
            <w:pPr>
              <w:pStyle w:val="a5"/>
              <w:numPr>
                <w:ilvl w:val="0"/>
                <w:numId w:val="291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День знаний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91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онцерты ко Дню учителя, Дню м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тери,8 марта, 9 Мая. 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91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Творческие зад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ния по разным предметам.</w:t>
            </w:r>
          </w:p>
          <w:p w:rsidR="00107334" w:rsidRDefault="00107334" w:rsidP="00C77D42">
            <w:pPr>
              <w:pStyle w:val="a5"/>
              <w:numPr>
                <w:ilvl w:val="0"/>
                <w:numId w:val="291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оведение тематических классных часов.</w:t>
            </w:r>
          </w:p>
          <w:p w:rsidR="00107334" w:rsidRDefault="00107334" w:rsidP="00C77D42">
            <w:pPr>
              <w:pStyle w:val="a5"/>
              <w:numPr>
                <w:ilvl w:val="0"/>
                <w:numId w:val="291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ТД эстетической направленности.</w:t>
            </w:r>
          </w:p>
          <w:p w:rsidR="00107334" w:rsidRDefault="00107334" w:rsidP="00C77D42">
            <w:pPr>
              <w:pStyle w:val="a5"/>
              <w:numPr>
                <w:ilvl w:val="0"/>
                <w:numId w:val="291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раздники «Последний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звонок», «Выпускной»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91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Фестивали: «Кул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турные традиции», «Бал литературных героев», «Шексп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ровский фест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валь»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91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Мероприятия ко Дню защитника Отечества;</w:t>
            </w:r>
          </w:p>
          <w:p w:rsidR="00107334" w:rsidRDefault="00107334" w:rsidP="00C77D42">
            <w:pPr>
              <w:pStyle w:val="a5"/>
              <w:numPr>
                <w:ilvl w:val="0"/>
                <w:numId w:val="291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Экскурсии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91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Участие в творч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ских конкурсах, проектах. </w:t>
            </w:r>
          </w:p>
          <w:p w:rsidR="00107334" w:rsidRDefault="00107334" w:rsidP="00C77D42">
            <w:pPr>
              <w:pStyle w:val="a5"/>
              <w:numPr>
                <w:ilvl w:val="0"/>
                <w:numId w:val="291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ыставки декоративно-прикладного творчества.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91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Библиотечные ур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и, встречи с пис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10733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телями. </w:t>
            </w:r>
          </w:p>
          <w:p w:rsidR="00107334" w:rsidRDefault="00107334" w:rsidP="00C77D42">
            <w:pPr>
              <w:pStyle w:val="a5"/>
              <w:numPr>
                <w:ilvl w:val="0"/>
                <w:numId w:val="291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ворческие  кружки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107334" w:rsidRDefault="00107334" w:rsidP="00C77D42">
            <w:pPr>
              <w:pStyle w:val="a5"/>
              <w:numPr>
                <w:ilvl w:val="0"/>
                <w:numId w:val="291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онкурсы чтецов.</w:t>
            </w:r>
          </w:p>
          <w:p w:rsidR="00107334" w:rsidRDefault="00107334" w:rsidP="00C77D42">
            <w:pPr>
              <w:pStyle w:val="a5"/>
              <w:numPr>
                <w:ilvl w:val="0"/>
                <w:numId w:val="291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онкурсы рисунков.</w:t>
            </w:r>
          </w:p>
          <w:p w:rsidR="00107334" w:rsidRDefault="00107334" w:rsidP="00C77D42">
            <w:pPr>
              <w:pStyle w:val="a5"/>
              <w:numPr>
                <w:ilvl w:val="0"/>
                <w:numId w:val="291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онкурс инсценированной песни </w:t>
            </w:r>
          </w:p>
          <w:p w:rsidR="00107334" w:rsidRPr="00107334" w:rsidRDefault="00107334" w:rsidP="00C77D42">
            <w:pPr>
              <w:pStyle w:val="a5"/>
              <w:numPr>
                <w:ilvl w:val="0"/>
                <w:numId w:val="291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Вовлечение уч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а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щихся в детские общественные об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ъ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единения, секции, кружки  дополн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и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тельного  образ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о</w:t>
            </w:r>
            <w:r w:rsidRPr="0010733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вания.</w:t>
            </w:r>
          </w:p>
        </w:tc>
      </w:tr>
    </w:tbl>
    <w:p w:rsidR="00107334" w:rsidRPr="00107334" w:rsidRDefault="00107334" w:rsidP="00107334">
      <w:pPr>
        <w:spacing w:after="0"/>
        <w:ind w:left="284" w:hanging="142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 w:line="240" w:lineRule="auto"/>
        <w:ind w:left="426"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Совместная педагогическая деятельность семьи и Гимназии: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частие в коллективно-творческих делах;</w:t>
      </w:r>
    </w:p>
    <w:p w:rsidR="00107334" w:rsidRDefault="00107334" w:rsidP="00C77D42">
      <w:pPr>
        <w:numPr>
          <w:ilvl w:val="0"/>
          <w:numId w:val="286"/>
        </w:numPr>
        <w:spacing w:after="0" w:line="240" w:lineRule="auto"/>
        <w:ind w:left="426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овместные проекты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ивлечение родителей к подготовке и проведению праздников, мероприятий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рганизация и проведение семейных встреч, конкурсов и викторин;</w:t>
      </w:r>
    </w:p>
    <w:p w:rsidR="00107334" w:rsidRDefault="00107334" w:rsidP="00C77D42">
      <w:pPr>
        <w:numPr>
          <w:ilvl w:val="0"/>
          <w:numId w:val="286"/>
        </w:numPr>
        <w:spacing w:after="0" w:line="240" w:lineRule="auto"/>
        <w:ind w:left="426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рганизация экскурсий 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вместные посещения с родителями театров, музеев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частие родителей в конкурсах, акциях, проводимых в Гимназии.</w:t>
      </w:r>
    </w:p>
    <w:p w:rsidR="00107334" w:rsidRPr="00107334" w:rsidRDefault="00107334" w:rsidP="00107334">
      <w:pPr>
        <w:ind w:left="720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107334" w:rsidRPr="00107334" w:rsidRDefault="00107334" w:rsidP="00107334">
      <w:pPr>
        <w:ind w:left="720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lastRenderedPageBreak/>
        <w:t>Пути реализации блока «Я и культура»</w:t>
      </w:r>
    </w:p>
    <w:p w:rsidR="00107334" w:rsidRPr="00107334" w:rsidRDefault="00107334" w:rsidP="00107334">
      <w:pPr>
        <w:spacing w:after="0"/>
        <w:ind w:left="284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107334" w:rsidRDefault="00107334" w:rsidP="00107334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val="ru-RU" w:eastAsia="ru-RU" w:bidi="ar-SA"/>
        </w:rPr>
        <w:drawing>
          <wp:inline distT="0" distB="0" distL="0" distR="0" wp14:anchorId="1225F9B4" wp14:editId="55E92FF4">
            <wp:extent cx="5867400" cy="3286125"/>
            <wp:effectExtent l="76200" t="38100" r="57150" b="85725"/>
            <wp:docPr id="18" name="Схема 1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6" r:lo="rId77" r:qs="rId78" r:cs="rId79"/>
              </a:graphicData>
            </a:graphic>
          </wp:inline>
        </w:drawing>
      </w:r>
    </w:p>
    <w:p w:rsidR="00107334" w:rsidRDefault="00107334" w:rsidP="00107334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07334" w:rsidRDefault="00107334" w:rsidP="00107334">
      <w:p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ланируемые результаты: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мения видеть красоту в окружающем мире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мения видеть красоту в поведении, поступках людей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нания об эстетических и художественных ценностях отечественной культуры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пыт эстетических переживаний, наблюдений эстетических объектов в природе и социуме, эстетического отношения к окружающему миру и самому себе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пыт самореализации в различных видах творческой деятельности, формирование потребности и умения выражать себя в доступных видах творчества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отивация к реализации эстетических ценностей в пространстве образовательного учреждения и семьи.</w:t>
      </w:r>
    </w:p>
    <w:p w:rsidR="00107334" w:rsidRPr="00107334" w:rsidRDefault="00107334" w:rsidP="00107334">
      <w:p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се направления дополняют друг друга и обеспечивают развитие личности на осн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е отечественных духовных, нравственных и культурных традиций.</w:t>
      </w:r>
      <w:r w:rsidRPr="00107334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 xml:space="preserve"> </w:t>
      </w:r>
    </w:p>
    <w:p w:rsidR="00107334" w:rsidRPr="00107334" w:rsidRDefault="00107334" w:rsidP="00107334">
      <w:p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107334" w:rsidRPr="00107334" w:rsidRDefault="00107334" w:rsidP="00107334">
      <w:pPr>
        <w:pStyle w:val="31"/>
        <w:spacing w:line="240" w:lineRule="auto"/>
        <w:rPr>
          <w:rFonts w:eastAsiaTheme="minorEastAsia"/>
          <w:noProof/>
          <w:sz w:val="24"/>
          <w:szCs w:val="24"/>
          <w:lang w:val="ru-RU" w:eastAsia="ja-JP"/>
        </w:rPr>
      </w:pPr>
      <w:r w:rsidRPr="00107334">
        <w:rPr>
          <w:noProof/>
          <w:sz w:val="24"/>
          <w:szCs w:val="24"/>
          <w:lang w:val="ru-RU"/>
        </w:rPr>
        <w:t>2.3.4. Формы индивидуальной и групповой организации</w:t>
      </w:r>
    </w:p>
    <w:p w:rsidR="00107334" w:rsidRPr="00107334" w:rsidRDefault="00107334" w:rsidP="00107334">
      <w:pPr>
        <w:spacing w:after="0"/>
        <w:ind w:left="426" w:firstLine="708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07334">
        <w:rPr>
          <w:rFonts w:ascii="Times New Roman" w:hAnsi="Times New Roman" w:cs="Times New Roman"/>
          <w:b/>
          <w:noProof/>
          <w:sz w:val="24"/>
          <w:szCs w:val="24"/>
          <w:lang w:val="ru-RU"/>
        </w:rPr>
        <w:t>профессиональной ориентации учащихся</w:t>
      </w:r>
    </w:p>
    <w:p w:rsidR="00107334" w:rsidRPr="00107334" w:rsidRDefault="00107334" w:rsidP="0010733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Профессиональная ориентация направлена на оказание помощи учащемуся в выборе профессии и планировании успешной карьеры и ведётся по следующим направлениям: </w:t>
      </w:r>
    </w:p>
    <w:p w:rsidR="00107334" w:rsidRPr="00107334" w:rsidRDefault="00107334" w:rsidP="00C77D42">
      <w:pPr>
        <w:numPr>
          <w:ilvl w:val="0"/>
          <w:numId w:val="29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офессиональное информирование (предоставление учащемуся сведений о специфике различных профессий, о потребностях рынка труда города, региона, динамике его разв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ия, возможностях профессиональной самореализации в современных социально-экономических условиях);</w:t>
      </w:r>
    </w:p>
    <w:p w:rsidR="00107334" w:rsidRPr="00107334" w:rsidRDefault="00107334" w:rsidP="00C77D42">
      <w:pPr>
        <w:numPr>
          <w:ilvl w:val="0"/>
          <w:numId w:val="29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офессиональное консультирование (активизация профессионального самоопределения учащегося на основе согласования его профессиональных намерений и актуальных п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ребностей рынка труда в рабочих кадрах и специалистах);</w:t>
      </w:r>
    </w:p>
    <w:p w:rsidR="00107334" w:rsidRPr="00107334" w:rsidRDefault="00107334" w:rsidP="00C77D42">
      <w:pPr>
        <w:numPr>
          <w:ilvl w:val="0"/>
          <w:numId w:val="29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proofErr w:type="gramStart"/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сихологическая поддержка (совокупность мер по оценке и формированию пригодности человека к труду на этапах профессионального пути, обеспечению благополучия, эфф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тивности и безопасности жизни и деятельности индивида, его здоровья и преодоление 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lastRenderedPageBreak/>
        <w:t>социальных, трудовых, личностных и других конфликтов и расстройств.</w:t>
      </w:r>
      <w:proofErr w:type="gramEnd"/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gramStart"/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сихологич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кая поддержка предусматривает оценку психологического состояния учащегося с ц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лью оптимизации условий консультирования, повышения уровня адаптации индивида к современным рыночным условиям, активизации реализации собственной професс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альной карьеры).</w:t>
      </w:r>
      <w:proofErr w:type="gramEnd"/>
    </w:p>
    <w:p w:rsidR="00107334" w:rsidRPr="00107334" w:rsidRDefault="00107334" w:rsidP="00107334">
      <w:pPr>
        <w:autoSpaceDE w:val="0"/>
        <w:autoSpaceDN w:val="0"/>
        <w:adjustRightInd w:val="0"/>
        <w:spacing w:after="0" w:line="240" w:lineRule="auto"/>
        <w:ind w:left="-567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br/>
      </w:r>
      <w:proofErr w:type="gramStart"/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едущими являются следующие формы организации профессиональной ориентации: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br/>
      </w:r>
      <w:r w:rsidRPr="0010733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ru-RU" w:eastAsia="ru-RU"/>
        </w:rPr>
        <w:t>индивидуальны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: беседы, консультации, диагностические исследования,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br/>
      </w:r>
      <w:r w:rsidRPr="0010733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ru-RU" w:eastAsia="ru-RU"/>
        </w:rPr>
        <w:t>групповые: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беседы, лекции, проведение тематических предметных недель, олимпиад, творческих конкурсов, групповой диагностики интеллектуальных и личностных особенностей, диспутов, встреч со специалистами различного рода профессий, экскурсий на ведущие предприятия города, встречи со специалистами учебных заведений, участие в Днях открытых дверей высших и профессиональных учебных заведений, городской Ярмарки вакансий.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br/>
      </w:r>
      <w:proofErr w:type="gramEnd"/>
    </w:p>
    <w:p w:rsidR="00107334" w:rsidRPr="00107334" w:rsidRDefault="00107334" w:rsidP="00107334">
      <w:pPr>
        <w:autoSpaceDE w:val="0"/>
        <w:autoSpaceDN w:val="0"/>
        <w:adjustRightInd w:val="0"/>
        <w:spacing w:after="0" w:line="240" w:lineRule="auto"/>
        <w:ind w:left="-567"/>
        <w:jc w:val="both"/>
        <w:rPr>
          <w:rFonts w:ascii="Times New Roman" w:eastAsia="Calibri" w:hAnsi="Times New Roman" w:cs="Times New Roman"/>
          <w:bCs/>
          <w:sz w:val="24"/>
          <w:szCs w:val="24"/>
          <w:lang w:val="ru-RU"/>
        </w:rPr>
      </w:pPr>
    </w:p>
    <w:p w:rsidR="00107334" w:rsidRDefault="00107334" w:rsidP="00107334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ель организации работы</w:t>
      </w:r>
    </w:p>
    <w:p w:rsidR="00107334" w:rsidRDefault="00107334" w:rsidP="00107334">
      <w:pPr>
        <w:pStyle w:val="dash041e005f0431005f044b005f0447005f043d005f044b005f0439"/>
        <w:widowControl w:val="0"/>
        <w:autoSpaceDE w:val="0"/>
        <w:autoSpaceDN w:val="0"/>
        <w:adjustRightInd w:val="0"/>
        <w:ind w:firstLine="567"/>
        <w:jc w:val="center"/>
        <w:rPr>
          <w:b/>
          <w:lang w:eastAsia="ru-RU"/>
        </w:rPr>
      </w:pPr>
    </w:p>
    <w:tbl>
      <w:tblPr>
        <w:tblW w:w="9600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95"/>
        <w:gridCol w:w="1323"/>
        <w:gridCol w:w="3082"/>
      </w:tblGrid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jc w:val="center"/>
              <w:rPr>
                <w:b/>
              </w:rPr>
            </w:pPr>
            <w:r>
              <w:rPr>
                <w:b/>
              </w:rPr>
              <w:t>мероприятия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jc w:val="center"/>
              <w:rPr>
                <w:b/>
              </w:rPr>
            </w:pPr>
            <w:r>
              <w:rPr>
                <w:b/>
              </w:rPr>
              <w:t>срок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jc w:val="center"/>
              <w:rPr>
                <w:b/>
              </w:rPr>
            </w:pPr>
            <w:r>
              <w:rPr>
                <w:b/>
              </w:rPr>
              <w:t>ответственные</w:t>
            </w:r>
          </w:p>
        </w:tc>
      </w:tr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rPr>
                <w:lang w:val="ru-RU"/>
              </w:rPr>
            </w:pPr>
            <w:r w:rsidRPr="00107334">
              <w:rPr>
                <w:lang w:val="ru-RU"/>
              </w:rPr>
              <w:t>Оформление информационных стендов, уголков, организация выставок в школе с и</w:t>
            </w:r>
            <w:r w:rsidRPr="00107334">
              <w:rPr>
                <w:lang w:val="ru-RU"/>
              </w:rPr>
              <w:t>н</w:t>
            </w:r>
            <w:r w:rsidRPr="00107334">
              <w:rPr>
                <w:lang w:val="ru-RU"/>
              </w:rPr>
              <w:t>формацией по вопросам профессионального самоопределения учащихся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38"/>
            </w:pPr>
            <w:r>
              <w:t>в течение 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99"/>
            </w:pPr>
            <w:r>
              <w:t xml:space="preserve">Зам. директора  </w:t>
            </w:r>
          </w:p>
        </w:tc>
      </w:tr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rPr>
                <w:lang w:val="ru-RU"/>
              </w:rPr>
            </w:pPr>
            <w:r w:rsidRPr="00107334">
              <w:rPr>
                <w:lang w:val="ru-RU"/>
              </w:rPr>
              <w:t>Подготовка и размещение тематической информации в школьных средствах массовой информации (в том числе на интернет-сайтах) распространение  информационных буклетов, компакт-дисков, иных материалов.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38"/>
            </w:pPr>
            <w:r>
              <w:t>в течение 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99"/>
            </w:pPr>
            <w:r>
              <w:t xml:space="preserve">Зам. директора  </w:t>
            </w:r>
          </w:p>
        </w:tc>
      </w:tr>
      <w:tr w:rsidR="00107334" w:rsidRPr="00E4794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rPr>
                <w:lang w:val="ru-RU"/>
              </w:rPr>
            </w:pPr>
            <w:r w:rsidRPr="00107334">
              <w:rPr>
                <w:lang w:val="ru-RU"/>
              </w:rPr>
              <w:t>Реализация тьюторского сопровождения</w:t>
            </w:r>
            <w:r w:rsidRPr="00107334">
              <w:rPr>
                <w:b/>
                <w:lang w:val="ru-RU"/>
              </w:rPr>
              <w:t xml:space="preserve"> </w:t>
            </w:r>
            <w:r w:rsidRPr="00107334">
              <w:rPr>
                <w:lang w:val="ru-RU"/>
              </w:rPr>
              <w:t>учащихся в выборе профессионального пути по итогам опытно-экспериментальной работы по теме «Управленческие аспекты процесса пр</w:t>
            </w:r>
            <w:r w:rsidRPr="00107334">
              <w:rPr>
                <w:lang w:val="ru-RU"/>
              </w:rPr>
              <w:t>о</w:t>
            </w:r>
            <w:r w:rsidRPr="00107334">
              <w:rPr>
                <w:lang w:val="ru-RU"/>
              </w:rPr>
              <w:t>фессионального самоопределения личности в условиях Гимназии»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 xml:space="preserve">в течение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>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rPr>
                <w:lang w:val="ru-RU"/>
              </w:rPr>
            </w:pPr>
            <w:r w:rsidRPr="00107334">
              <w:rPr>
                <w:lang w:val="ru-RU"/>
              </w:rPr>
              <w:t>учителя-предметники, классные руководители,</w:t>
            </w:r>
          </w:p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rPr>
                <w:lang w:val="ru-RU"/>
              </w:rPr>
            </w:pPr>
            <w:r w:rsidRPr="00107334">
              <w:rPr>
                <w:lang w:val="ru-RU"/>
              </w:rPr>
              <w:t xml:space="preserve"> педагог – психолог</w:t>
            </w:r>
          </w:p>
        </w:tc>
      </w:tr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rPr>
                <w:lang w:val="ru-RU"/>
              </w:rPr>
            </w:pPr>
            <w:r w:rsidRPr="00107334">
              <w:rPr>
                <w:lang w:val="ru-RU"/>
              </w:rPr>
              <w:t>Организация и проведение для учащихся 9-11 классов учебных занятий (профессионал</w:t>
            </w:r>
            <w:r w:rsidRPr="00107334">
              <w:rPr>
                <w:lang w:val="ru-RU"/>
              </w:rPr>
              <w:t>ь</w:t>
            </w:r>
            <w:r w:rsidRPr="00107334">
              <w:rPr>
                <w:lang w:val="ru-RU"/>
              </w:rPr>
              <w:t>ные пробы, социальные практики) на базе предприятий и организаций города.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 xml:space="preserve">в течение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</w:pPr>
            <w:r>
              <w:t>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33"/>
            </w:pPr>
            <w:r>
              <w:t>Зам. директора,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33"/>
            </w:pPr>
            <w:r>
              <w:t>классные руководители</w:t>
            </w:r>
          </w:p>
        </w:tc>
      </w:tr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rPr>
                <w:lang w:val="ru-RU"/>
              </w:rPr>
            </w:pPr>
            <w:r w:rsidRPr="00107334">
              <w:rPr>
                <w:lang w:val="ru-RU"/>
              </w:rPr>
              <w:t>Включение вопросов содействия профе</w:t>
            </w:r>
            <w:r w:rsidRPr="00107334">
              <w:rPr>
                <w:lang w:val="ru-RU"/>
              </w:rPr>
              <w:t>с</w:t>
            </w:r>
            <w:r w:rsidRPr="00107334">
              <w:rPr>
                <w:lang w:val="ru-RU"/>
              </w:rPr>
              <w:t>сиональному самоопределению учащихся в т</w:t>
            </w:r>
            <w:r w:rsidRPr="00107334">
              <w:rPr>
                <w:lang w:val="ru-RU"/>
              </w:rPr>
              <w:t>е</w:t>
            </w:r>
            <w:r w:rsidRPr="00107334">
              <w:rPr>
                <w:lang w:val="ru-RU"/>
              </w:rPr>
              <w:t>матику родительских собраний.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 xml:space="preserve">в течение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</w:pPr>
            <w:r>
              <w:t>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33"/>
            </w:pPr>
            <w:r>
              <w:t>педагог – психолог,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33"/>
            </w:pPr>
            <w:proofErr w:type="gramStart"/>
            <w:r>
              <w:t>классные</w:t>
            </w:r>
            <w:proofErr w:type="gramEnd"/>
            <w:r>
              <w:t xml:space="preserve"> руководители.</w:t>
            </w:r>
          </w:p>
        </w:tc>
      </w:tr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rPr>
                <w:lang w:val="ru-RU"/>
              </w:rPr>
            </w:pPr>
            <w:r w:rsidRPr="00107334">
              <w:rPr>
                <w:lang w:val="ru-RU"/>
              </w:rPr>
              <w:t>Формирование диагностической базы по профориентации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 xml:space="preserve">в течение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>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33"/>
            </w:pPr>
            <w:r>
              <w:t>педагог – психолог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</w:pPr>
          </w:p>
        </w:tc>
      </w:tr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rPr>
                <w:lang w:val="ru-RU"/>
              </w:rPr>
            </w:pPr>
            <w:r w:rsidRPr="00107334">
              <w:rPr>
                <w:lang w:val="ru-RU"/>
              </w:rPr>
              <w:t>Проведение анкетирования учащихся 9-11 классов по выявлению потребности в информ</w:t>
            </w:r>
            <w:r w:rsidRPr="00107334">
              <w:rPr>
                <w:lang w:val="ru-RU"/>
              </w:rPr>
              <w:t>а</w:t>
            </w:r>
            <w:r w:rsidRPr="00107334">
              <w:rPr>
                <w:lang w:val="ru-RU"/>
              </w:rPr>
              <w:t>ции о формах получения профессионального образования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 xml:space="preserve">в течение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</w:pPr>
            <w:r>
              <w:t>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</w:pPr>
            <w:r>
              <w:t>педагог – психолог</w:t>
            </w:r>
          </w:p>
        </w:tc>
      </w:tr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34"/>
              <w:rPr>
                <w:lang w:val="ru-RU"/>
              </w:rPr>
            </w:pPr>
            <w:r w:rsidRPr="00107334">
              <w:rPr>
                <w:lang w:val="ru-RU"/>
              </w:rPr>
              <w:lastRenderedPageBreak/>
              <w:t xml:space="preserve">          Мониторинг,         тренинг, диагностир</w:t>
            </w:r>
            <w:r w:rsidRPr="00107334">
              <w:rPr>
                <w:lang w:val="ru-RU"/>
              </w:rPr>
              <w:t>о</w:t>
            </w:r>
            <w:r w:rsidRPr="00107334">
              <w:rPr>
                <w:lang w:val="ru-RU"/>
              </w:rPr>
              <w:t>вание по выявлению возможностей, интересов и наклонностей учащихся 9-11 классов в мире профессий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 xml:space="preserve">в течение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</w:pPr>
            <w:r>
              <w:t>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</w:pPr>
            <w:r>
              <w:t>педагог - психолог</w:t>
            </w:r>
          </w:p>
        </w:tc>
      </w:tr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rPr>
                <w:lang w:val="ru-RU"/>
              </w:rPr>
            </w:pPr>
            <w:r w:rsidRPr="00107334">
              <w:rPr>
                <w:lang w:val="ru-RU"/>
              </w:rPr>
              <w:t xml:space="preserve">Проведение для учащихся 9-11 классов лекций, бесед психологической и </w:t>
            </w:r>
            <w:proofErr w:type="gramStart"/>
            <w:r w:rsidRPr="00107334">
              <w:rPr>
                <w:lang w:val="ru-RU"/>
              </w:rPr>
              <w:t>медико-социальной</w:t>
            </w:r>
            <w:proofErr w:type="gramEnd"/>
            <w:r w:rsidRPr="00107334">
              <w:rPr>
                <w:lang w:val="ru-RU"/>
              </w:rPr>
              <w:t xml:space="preserve">          тематики («Психологические основы выбора профессии», «Здоровье и выбор профессии»)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 xml:space="preserve">в течение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>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</w:pPr>
            <w:proofErr w:type="gramStart"/>
            <w:r>
              <w:t>педагог</w:t>
            </w:r>
            <w:proofErr w:type="gramEnd"/>
            <w:r>
              <w:t xml:space="preserve"> – психолог,  классные руководители.</w:t>
            </w:r>
          </w:p>
        </w:tc>
      </w:tr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rPr>
                <w:lang w:val="ru-RU"/>
              </w:rPr>
            </w:pPr>
            <w:r w:rsidRPr="00107334">
              <w:rPr>
                <w:lang w:val="ru-RU"/>
              </w:rPr>
              <w:t>Организация и проведение встреч уч</w:t>
            </w:r>
            <w:r w:rsidRPr="00107334">
              <w:rPr>
                <w:lang w:val="ru-RU"/>
              </w:rPr>
              <w:t>а</w:t>
            </w:r>
            <w:r w:rsidRPr="00107334">
              <w:rPr>
                <w:lang w:val="ru-RU"/>
              </w:rPr>
              <w:t>щихся 9-11 классов с ветеранами труда, рук</w:t>
            </w:r>
            <w:r w:rsidRPr="00107334">
              <w:rPr>
                <w:lang w:val="ru-RU"/>
              </w:rPr>
              <w:t>о</w:t>
            </w:r>
            <w:r w:rsidRPr="00107334">
              <w:rPr>
                <w:lang w:val="ru-RU"/>
              </w:rPr>
              <w:t>водителями и работниками предприятий и о</w:t>
            </w:r>
            <w:r w:rsidRPr="00107334">
              <w:rPr>
                <w:lang w:val="ru-RU"/>
              </w:rPr>
              <w:t>р</w:t>
            </w:r>
            <w:r w:rsidRPr="00107334">
              <w:rPr>
                <w:lang w:val="ru-RU"/>
              </w:rPr>
              <w:t>ганизаций района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 xml:space="preserve">в течение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>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34"/>
            </w:pPr>
            <w:proofErr w:type="gramStart"/>
            <w:r>
              <w:t>педагог</w:t>
            </w:r>
            <w:proofErr w:type="gramEnd"/>
            <w:r>
              <w:t xml:space="preserve"> – организатор,  классные руководители.</w:t>
            </w:r>
          </w:p>
        </w:tc>
      </w:tr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rPr>
                <w:lang w:val="ru-RU"/>
              </w:rPr>
            </w:pPr>
            <w:r w:rsidRPr="00107334">
              <w:rPr>
                <w:lang w:val="ru-RU"/>
              </w:rPr>
              <w:t>Организация и проведение тематических классных часов для профессионального сам</w:t>
            </w:r>
            <w:r w:rsidRPr="00107334">
              <w:rPr>
                <w:lang w:val="ru-RU"/>
              </w:rPr>
              <w:t>о</w:t>
            </w:r>
            <w:r w:rsidRPr="00107334">
              <w:rPr>
                <w:lang w:val="ru-RU"/>
              </w:rPr>
              <w:t>определения учащихся.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 xml:space="preserve">в течение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</w:pPr>
            <w:r>
              <w:t>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34"/>
            </w:pPr>
            <w:r>
              <w:t>классные руководители</w:t>
            </w:r>
          </w:p>
        </w:tc>
      </w:tr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rPr>
                <w:lang w:val="ru-RU"/>
              </w:rPr>
            </w:pPr>
            <w:r w:rsidRPr="00107334">
              <w:rPr>
                <w:lang w:val="ru-RU"/>
              </w:rPr>
              <w:t>Проведение мероприятий, акций, посв</w:t>
            </w:r>
            <w:r w:rsidRPr="00107334">
              <w:rPr>
                <w:lang w:val="ru-RU"/>
              </w:rPr>
              <w:t>я</w:t>
            </w:r>
            <w:r w:rsidRPr="00107334">
              <w:rPr>
                <w:lang w:val="ru-RU"/>
              </w:rPr>
              <w:t>щенных профессиональным праздникам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 xml:space="preserve">в течение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>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34"/>
            </w:pPr>
            <w:proofErr w:type="gramStart"/>
            <w:r>
              <w:t>педагог</w:t>
            </w:r>
            <w:proofErr w:type="gramEnd"/>
            <w:r>
              <w:t xml:space="preserve"> – организатор,  классные руководители.</w:t>
            </w:r>
          </w:p>
        </w:tc>
      </w:tr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rPr>
                <w:lang w:val="ru-RU"/>
              </w:rPr>
            </w:pPr>
            <w:r w:rsidRPr="00107334">
              <w:rPr>
                <w:lang w:val="ru-RU"/>
              </w:rPr>
              <w:t>Организация и проведение тематических встреч учащихся 9-11 классов с выпускниками Гимназии.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 xml:space="preserve">в течение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>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34"/>
            </w:pPr>
            <w:r>
              <w:t xml:space="preserve"> </w:t>
            </w:r>
            <w:proofErr w:type="gramStart"/>
            <w:r>
              <w:t>классные</w:t>
            </w:r>
            <w:proofErr w:type="gramEnd"/>
            <w:r>
              <w:t xml:space="preserve"> руководители.</w:t>
            </w:r>
          </w:p>
        </w:tc>
      </w:tr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rPr>
                <w:lang w:val="ru-RU"/>
              </w:rPr>
            </w:pPr>
            <w:r w:rsidRPr="00107334">
              <w:rPr>
                <w:lang w:val="ru-RU"/>
              </w:rPr>
              <w:t>Организация и проведение экскурсий учащихся на предприятия и организации гор</w:t>
            </w:r>
            <w:r w:rsidRPr="00107334">
              <w:rPr>
                <w:lang w:val="ru-RU"/>
              </w:rPr>
              <w:t>о</w:t>
            </w:r>
            <w:r w:rsidRPr="00107334">
              <w:rPr>
                <w:lang w:val="ru-RU"/>
              </w:rPr>
              <w:t>да.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 xml:space="preserve">в течение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>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33"/>
            </w:pPr>
            <w:r>
              <w:t xml:space="preserve">Зам.директора,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</w:pPr>
            <w:r>
              <w:t>классные руководители</w:t>
            </w:r>
          </w:p>
        </w:tc>
      </w:tr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rPr>
                <w:lang w:val="ru-RU"/>
              </w:rPr>
            </w:pPr>
            <w:r w:rsidRPr="00107334">
              <w:rPr>
                <w:lang w:val="ru-RU"/>
              </w:rPr>
              <w:t>Участие учащихся 9-11 классов в Ярма</w:t>
            </w:r>
            <w:r w:rsidRPr="00107334">
              <w:rPr>
                <w:lang w:val="ru-RU"/>
              </w:rPr>
              <w:t>р</w:t>
            </w:r>
            <w:r w:rsidRPr="00107334">
              <w:rPr>
                <w:lang w:val="ru-RU"/>
              </w:rPr>
              <w:t>ках вакансий и учебных мест, проводимых це</w:t>
            </w:r>
            <w:r w:rsidRPr="00107334">
              <w:rPr>
                <w:lang w:val="ru-RU"/>
              </w:rPr>
              <w:t>н</w:t>
            </w:r>
            <w:r w:rsidRPr="00107334">
              <w:rPr>
                <w:lang w:val="ru-RU"/>
              </w:rPr>
              <w:t>тром занятости населения.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 xml:space="preserve">в течение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>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33"/>
            </w:pPr>
            <w:r>
              <w:t xml:space="preserve">Зам.директора,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34"/>
            </w:pPr>
            <w:r>
              <w:t>классные руководители</w:t>
            </w:r>
          </w:p>
        </w:tc>
      </w:tr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rPr>
                <w:lang w:val="ru-RU"/>
              </w:rPr>
            </w:pPr>
            <w:r w:rsidRPr="00107334">
              <w:rPr>
                <w:lang w:val="ru-RU"/>
              </w:rPr>
              <w:t>Проведение   индивидуальных   консул</w:t>
            </w:r>
            <w:r w:rsidRPr="00107334">
              <w:rPr>
                <w:lang w:val="ru-RU"/>
              </w:rPr>
              <w:t>ь</w:t>
            </w:r>
            <w:r w:rsidRPr="00107334">
              <w:rPr>
                <w:lang w:val="ru-RU"/>
              </w:rPr>
              <w:t>таций   с родителями по вопросам выбора пр</w:t>
            </w:r>
            <w:r w:rsidRPr="00107334">
              <w:rPr>
                <w:lang w:val="ru-RU"/>
              </w:rPr>
              <w:t>о</w:t>
            </w:r>
            <w:r w:rsidRPr="00107334">
              <w:rPr>
                <w:lang w:val="ru-RU"/>
              </w:rPr>
              <w:t>фессий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 xml:space="preserve">в течение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>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</w:pPr>
            <w:r>
              <w:t>классные руководители</w:t>
            </w:r>
          </w:p>
        </w:tc>
      </w:tr>
      <w:tr w:rsidR="00107334" w:rsidTr="00107334">
        <w:tc>
          <w:tcPr>
            <w:tcW w:w="5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P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567"/>
              <w:rPr>
                <w:lang w:val="ru-RU"/>
              </w:rPr>
            </w:pPr>
            <w:r w:rsidRPr="00107334">
              <w:rPr>
                <w:lang w:val="ru-RU"/>
              </w:rPr>
              <w:t>Организация   встреч   учащихся   с   р</w:t>
            </w:r>
            <w:r w:rsidRPr="00107334">
              <w:rPr>
                <w:lang w:val="ru-RU"/>
              </w:rPr>
              <w:t>о</w:t>
            </w:r>
            <w:r w:rsidRPr="00107334">
              <w:rPr>
                <w:lang w:val="ru-RU"/>
              </w:rPr>
              <w:t>дителями - представителями разных профессий.</w:t>
            </w:r>
          </w:p>
        </w:tc>
        <w:tc>
          <w:tcPr>
            <w:tcW w:w="1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  <w:ind w:firstLine="82"/>
            </w:pPr>
            <w:r>
              <w:t xml:space="preserve">в течение </w:t>
            </w: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</w:pPr>
            <w:r>
              <w:t>года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</w:pPr>
          </w:p>
          <w:p w:rsidR="00107334" w:rsidRDefault="00107334">
            <w:pPr>
              <w:pStyle w:val="dash041e005f0431005f044b005f0447005f043d005f044b005f0439"/>
              <w:widowControl w:val="0"/>
              <w:autoSpaceDE w:val="0"/>
              <w:autoSpaceDN w:val="0"/>
              <w:adjustRightInd w:val="0"/>
              <w:spacing w:line="276" w:lineRule="auto"/>
            </w:pPr>
            <w:r>
              <w:t xml:space="preserve">классные руководители </w:t>
            </w:r>
          </w:p>
        </w:tc>
      </w:tr>
    </w:tbl>
    <w:p w:rsidR="00107334" w:rsidRDefault="00107334" w:rsidP="0010733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07334" w:rsidRDefault="00107334" w:rsidP="00107334">
      <w:pPr>
        <w:pStyle w:val="dash041e005f0431005f044b005f0447005f043d005f044b005f0439"/>
        <w:widowControl w:val="0"/>
        <w:autoSpaceDE w:val="0"/>
        <w:autoSpaceDN w:val="0"/>
        <w:adjustRightInd w:val="0"/>
        <w:ind w:left="426" w:firstLine="708"/>
        <w:jc w:val="both"/>
        <w:rPr>
          <w:b/>
        </w:rPr>
      </w:pPr>
      <w:r>
        <w:rPr>
          <w:b/>
        </w:rPr>
        <w:t>Ожидаемые результаты:</w:t>
      </w:r>
    </w:p>
    <w:p w:rsidR="00107334" w:rsidRPr="00107334" w:rsidRDefault="00107334" w:rsidP="00C77D42">
      <w:pPr>
        <w:pStyle w:val="dash041e005f0431005f044b005f0447005f043d005f044b005f0439"/>
        <w:widowControl w:val="0"/>
        <w:numPr>
          <w:ilvl w:val="0"/>
          <w:numId w:val="293"/>
        </w:numPr>
        <w:autoSpaceDE w:val="0"/>
        <w:autoSpaceDN w:val="0"/>
        <w:adjustRightInd w:val="0"/>
        <w:ind w:left="426" w:firstLine="708"/>
        <w:jc w:val="both"/>
        <w:rPr>
          <w:lang w:val="ru-RU"/>
        </w:rPr>
      </w:pPr>
      <w:r w:rsidRPr="00107334">
        <w:rPr>
          <w:lang w:val="ru-RU"/>
        </w:rPr>
        <w:t>Ученик знает свои психологические особенности.</w:t>
      </w:r>
    </w:p>
    <w:p w:rsidR="00107334" w:rsidRPr="00107334" w:rsidRDefault="00107334" w:rsidP="00C77D42">
      <w:pPr>
        <w:pStyle w:val="dash041e005f0431005f044b005f0447005f043d005f044b005f0439"/>
        <w:widowControl w:val="0"/>
        <w:numPr>
          <w:ilvl w:val="0"/>
          <w:numId w:val="293"/>
        </w:numPr>
        <w:autoSpaceDE w:val="0"/>
        <w:autoSpaceDN w:val="0"/>
        <w:adjustRightInd w:val="0"/>
        <w:ind w:left="426" w:firstLine="708"/>
        <w:jc w:val="both"/>
        <w:rPr>
          <w:lang w:val="ru-RU"/>
        </w:rPr>
      </w:pPr>
      <w:r w:rsidRPr="00107334">
        <w:rPr>
          <w:lang w:val="ru-RU"/>
        </w:rPr>
        <w:t>Ученик социально выбирает профиль обучения после 9 класса.</w:t>
      </w:r>
    </w:p>
    <w:p w:rsidR="00107334" w:rsidRPr="00107334" w:rsidRDefault="00107334" w:rsidP="00C77D42">
      <w:pPr>
        <w:pStyle w:val="dash041e005f0431005f044b005f0447005f043d005f044b005f0439"/>
        <w:widowControl w:val="0"/>
        <w:numPr>
          <w:ilvl w:val="0"/>
          <w:numId w:val="293"/>
        </w:numPr>
        <w:autoSpaceDE w:val="0"/>
        <w:autoSpaceDN w:val="0"/>
        <w:adjustRightInd w:val="0"/>
        <w:ind w:left="426" w:firstLine="708"/>
        <w:jc w:val="both"/>
        <w:rPr>
          <w:lang w:val="ru-RU"/>
        </w:rPr>
      </w:pPr>
      <w:r w:rsidRPr="00107334">
        <w:rPr>
          <w:lang w:val="ru-RU"/>
        </w:rPr>
        <w:t xml:space="preserve">Ученик психологически готов к выбору профессии и дальнейшему обучению, знает о своем профессиональном и личностном потенциале. </w:t>
      </w:r>
    </w:p>
    <w:p w:rsidR="00107334" w:rsidRPr="00107334" w:rsidRDefault="00107334" w:rsidP="00107334">
      <w:pPr>
        <w:spacing w:after="0" w:line="240" w:lineRule="auto"/>
        <w:ind w:left="426" w:firstLine="708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107334" w:rsidRPr="00107334" w:rsidRDefault="00107334" w:rsidP="00107334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107334" w:rsidRPr="00107334" w:rsidRDefault="00107334" w:rsidP="00107334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07334">
        <w:rPr>
          <w:rFonts w:ascii="Times New Roman" w:hAnsi="Times New Roman" w:cs="Times New Roman"/>
          <w:b/>
          <w:noProof/>
          <w:sz w:val="24"/>
          <w:szCs w:val="24"/>
          <w:lang w:val="ru-RU"/>
        </w:rPr>
        <w:t>2.3.5. Этапы организации работы в системе социального воспитания в рамках организации, осуществляющей образовательную деятельность, совместной деятельности организации, осуществляющей образовательную деятельность, с  предприятиями, общественными организациями, в том числе с системой дополнительного образования.</w:t>
      </w:r>
    </w:p>
    <w:p w:rsidR="00107334" w:rsidRPr="00107334" w:rsidRDefault="00107334" w:rsidP="00107334">
      <w:p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рганизация социальной деятельности учащихся исходит из того, что социальные ожидания подростков связаны с успешностью, признанием со стороны семьи и сверстн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lastRenderedPageBreak/>
        <w:t>ков, состоятельностью и самостоятельностью в реализации собственных замыслов. Целен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авленная социальная деятельность учащихся должна быть обеспечена сформированной социальной средой Гимназии и укладом школьной жизни. Организация социального восп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ания учащихся осуществляется в последовательности следующих этапов</w:t>
      </w:r>
    </w:p>
    <w:p w:rsidR="00107334" w:rsidRPr="00107334" w:rsidRDefault="00107334" w:rsidP="00107334">
      <w:pPr>
        <w:tabs>
          <w:tab w:val="left" w:pos="9000"/>
        </w:tabs>
        <w:spacing w:after="0" w:line="240" w:lineRule="auto"/>
        <w:ind w:left="426" w:right="1335" w:firstLine="708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 xml:space="preserve">Организационно-административный этап </w:t>
      </w:r>
    </w:p>
    <w:p w:rsidR="00107334" w:rsidRPr="00107334" w:rsidRDefault="00107334" w:rsidP="00107334">
      <w:pPr>
        <w:tabs>
          <w:tab w:val="left" w:pos="9000"/>
        </w:tabs>
        <w:spacing w:after="0" w:line="240" w:lineRule="auto"/>
        <w:ind w:left="426" w:right="1335" w:firstLine="708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(ведущий субъект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 </w:t>
      </w: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— администрация Гимназии) включает: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здание среды Гимназии, поддерживающей созидательный социальный опыт учащихся, формирующей конструктивные ожидания и позитивные образцы поведения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ормирование уклада и традиций Гимназии, ориентированных на создание с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емы общественных отношений учащихся, учителей и родителей в духе гражданско-патриотических ценностей, партнёрства и сотрудничества, приоритетов развития общества и государства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азвитие форм социального партнёрства с организациями для расширения поля социального взаимодействия учащихся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даптацию процессов стихийной социальной деятельности учащихся средствами целенаправленной деятельности по программе социализаци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оординацию деятельности агентов социализации учащихся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— сверстников, уч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елей, родителей, сотрудников Гимназии, представителей общественных и иных организ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ий для решения задач социализаци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здание условий для организованной деятельности школьных социальных групп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здание возможности для влияния учащихся на изменения школьной среды, форм, целей и стиля социального взаимодействия школьного социума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оддержание субъектного характера социализации учащегося, развития его сам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оятельности и инициативности в социальной деятельности.</w:t>
      </w:r>
    </w:p>
    <w:p w:rsidR="00107334" w:rsidRPr="00107334" w:rsidRDefault="00107334" w:rsidP="00107334">
      <w:pPr>
        <w:tabs>
          <w:tab w:val="left" w:pos="9000"/>
        </w:tabs>
        <w:spacing w:after="0" w:line="240" w:lineRule="auto"/>
        <w:ind w:left="426" w:right="1155" w:firstLine="708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 xml:space="preserve">Организационно-педагогический этап </w:t>
      </w:r>
    </w:p>
    <w:p w:rsidR="00107334" w:rsidRPr="00107334" w:rsidRDefault="00107334" w:rsidP="00107334">
      <w:pPr>
        <w:tabs>
          <w:tab w:val="left" w:pos="9000"/>
        </w:tabs>
        <w:spacing w:after="0" w:line="240" w:lineRule="auto"/>
        <w:ind w:left="426" w:right="1155" w:firstLine="708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(ведущий субъект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 </w:t>
      </w:r>
      <w:r w:rsidRPr="00107334">
        <w:rPr>
          <w:rFonts w:ascii="Times New Roman" w:eastAsia="Times New Roman" w:hAnsi="Times New Roman" w:cs="Times New Roman"/>
          <w:i/>
          <w:sz w:val="24"/>
          <w:szCs w:val="24"/>
          <w:lang w:val="ru-RU" w:eastAsia="ru-RU"/>
        </w:rPr>
        <w:t>— педагогический коллектив школы) включает: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беспечение целенаправленности, системности и непрерывности процесса соц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лизации учащихся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беспечение разнообразия форм педагогической поддержки социальной деятел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ь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ости, создающей условия для личностного роста учащихся, продуктивного изменения п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едения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здание в процессе взаимодействия с учащимися условий для социальной де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я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ельности личности с использованием знаний возрастной физиологии и социологии, соц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льной и педагогической психологи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здание условий для социальной деятельности учащихся в процессе обучения и воспитания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беспечение возможности социализации учащихся в направлениях адаптации к новым социальным условиям, интеграции в новые виды социальных отношений, самоакт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лизации социальной деятельност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пределение динамики выполняемых учащимися социальных ролей для оценив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ия эффективности их вхождения в систему общественных отношений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спользование социальной деятельности как ведущего фактора формирования личности учащегося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спользование роли коллектива в формировании идейно-нравственной ориент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ии личности учащегося, его социальной и гражданской позици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имулирование сознательных социальных инициатив и деятельности учащихся с опорой на мотив деятельности (желание, осознание необходимости, интерес и др.).</w:t>
      </w:r>
    </w:p>
    <w:p w:rsidR="00107334" w:rsidRDefault="00107334" w:rsidP="00107334">
      <w:pPr>
        <w:tabs>
          <w:tab w:val="left" w:pos="9000"/>
        </w:tabs>
        <w:spacing w:after="0" w:line="240" w:lineRule="auto"/>
        <w:ind w:left="426" w:right="1155" w:firstLine="708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Этап социализации учащихся включает: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ормирование активной гражданской позиции и ответственного поведения в пр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ессе учебной, внеучебной, внешкольной, общественно значимой деятельности учащихся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lastRenderedPageBreak/>
        <w:t>усвоение социального опыта, основных социальных ролей, соответствующих в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асту учащихся в части освоения норм и правил общественного поведения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ормирование у учащегося собственного конструктивного стиля общественного поведения в ходе педагогически организованного взаимодействия с социальным окружен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м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достижение уровня физического, социального и духовного развития, адекватного своему возрасту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мение решать социально-культурные задачи (познавательные, морально-нравственные, ценностно-смысловые), специфичные для возраста учащегося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оддержание разнообразных видов и типов отношений в основных сферах своей жизнедеятельности: общение, учёба, игра, спорт, творчество, увлечения (хобби)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ктивное участие в изменении школьной среды и в изменении доступных сфер жизни окружающего социума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егулярное переосмысление внешних взаимодействий и взаимоотношений с ра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личными людьми в системе общественных отношений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сознание мотивов своей социальной деятельности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азвитие способности к добровольному выполнению обязательств, как личных, так и основанных на требованиях коллектива; формирование моральных чувств, необход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ых привычек поведения, волевых качеств;</w:t>
      </w:r>
    </w:p>
    <w:p w:rsidR="00107334" w:rsidRPr="00107334" w:rsidRDefault="00107334" w:rsidP="00C77D42">
      <w:pPr>
        <w:numPr>
          <w:ilvl w:val="0"/>
          <w:numId w:val="286"/>
        </w:num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ладение формами и методами самовоспитания: самокритика, самовнушение, с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ообязательство, эмоционально-мысленный перенос в положение другого человека.</w:t>
      </w:r>
    </w:p>
    <w:p w:rsidR="00107334" w:rsidRPr="00107334" w:rsidRDefault="00107334" w:rsidP="00107334">
      <w:pPr>
        <w:spacing w:after="0" w:line="240" w:lineRule="auto"/>
        <w:ind w:left="426" w:firstLine="708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иссия школы в контексте социальной деятельности на ступени основного общего образования — дать учащемуся представление об общественных ценностях и ориентир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.</w:t>
      </w:r>
      <w:r w:rsidRPr="00107334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</w:t>
      </w:r>
    </w:p>
    <w:p w:rsidR="00107334" w:rsidRPr="00107334" w:rsidRDefault="00107334" w:rsidP="00107334">
      <w:pPr>
        <w:tabs>
          <w:tab w:val="left" w:pos="9000"/>
        </w:tabs>
        <w:spacing w:after="0"/>
        <w:ind w:left="720" w:right="1155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107334" w:rsidRPr="00107334" w:rsidRDefault="00107334" w:rsidP="00107334">
      <w:pPr>
        <w:tabs>
          <w:tab w:val="left" w:pos="9000"/>
        </w:tabs>
        <w:spacing w:after="0"/>
        <w:ind w:left="720" w:right="1155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 xml:space="preserve"> Взаимодействие Гимназии с социальными партнерами</w:t>
      </w:r>
    </w:p>
    <w:p w:rsidR="00107334" w:rsidRPr="00107334" w:rsidRDefault="00107334" w:rsidP="00107334">
      <w:pPr>
        <w:tabs>
          <w:tab w:val="left" w:pos="9000"/>
        </w:tabs>
        <w:spacing w:after="0"/>
        <w:ind w:left="720" w:right="1155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107334" w:rsidRDefault="00107334" w:rsidP="00107334">
      <w:pPr>
        <w:spacing w:after="0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10733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Гимназия активно взаимодействует с социальными партнерами в целях реализации программы воспитания и социализации учащихся.</w:t>
      </w:r>
    </w:p>
    <w:p w:rsidR="00502906" w:rsidRPr="00107334" w:rsidRDefault="00502906" w:rsidP="00107334">
      <w:pPr>
        <w:spacing w:after="0"/>
        <w:ind w:left="426"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F55F92" w:rsidRDefault="00F55F92" w:rsidP="00925687">
      <w:pPr>
        <w:spacing w:after="0"/>
        <w:ind w:left="709" w:firstLine="425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bookmarkStart w:id="356" w:name="_Toc341547616"/>
    </w:p>
    <w:p w:rsidR="00925687" w:rsidRPr="00A26B63" w:rsidRDefault="00925687" w:rsidP="00502906">
      <w:pPr>
        <w:spacing w:after="0" w:line="240" w:lineRule="auto"/>
        <w:ind w:left="426" w:firstLine="708"/>
        <w:jc w:val="both"/>
        <w:rPr>
          <w:rStyle w:val="dash041e005f0431005f044b005f0447005f043d005f044b005f0439005f005fchar1char1"/>
          <w:b/>
          <w:lang w:val="ru-RU"/>
        </w:rPr>
      </w:pPr>
      <w:bookmarkStart w:id="357" w:name="_Toc341547646"/>
      <w:bookmarkEnd w:id="356"/>
      <w:r w:rsidRPr="00A26B63">
        <w:rPr>
          <w:rFonts w:ascii="Times New Roman" w:hAnsi="Times New Roman" w:cs="Times New Roman"/>
          <w:sz w:val="24"/>
          <w:szCs w:val="24"/>
          <w:lang w:val="ru-RU"/>
        </w:rPr>
        <w:t>.</w:t>
      </w:r>
      <w:bookmarkEnd w:id="357"/>
      <w:r w:rsidRPr="00A26B6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bookmarkStart w:id="358" w:name="_Toc341547647"/>
    </w:p>
    <w:bookmarkEnd w:id="358"/>
    <w:p w:rsidR="00925687" w:rsidRPr="00A26B63" w:rsidRDefault="00925687" w:rsidP="00925687">
      <w:pPr>
        <w:spacing w:after="0"/>
        <w:ind w:firstLine="540"/>
        <w:jc w:val="center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</w:p>
    <w:p w:rsidR="00925687" w:rsidRDefault="00925687" w:rsidP="0092568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ru-RU" w:eastAsia="ru-RU" w:bidi="ar-SA"/>
        </w:rPr>
        <w:lastRenderedPageBreak/>
        <w:drawing>
          <wp:inline distT="0" distB="0" distL="0" distR="0" wp14:anchorId="34CFE249" wp14:editId="2628DDB1">
            <wp:extent cx="5753819" cy="3847382"/>
            <wp:effectExtent l="38100" t="19050" r="94615" b="0"/>
            <wp:docPr id="11" name="Схема 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1" r:lo="rId82" r:qs="rId83" r:cs="rId84"/>
              </a:graphicData>
            </a:graphic>
          </wp:inline>
        </w:drawing>
      </w:r>
      <w:r w:rsidRPr="00B14889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777379" w:rsidRPr="00777379" w:rsidRDefault="00777379" w:rsidP="00777379">
      <w:pPr>
        <w:pStyle w:val="31"/>
        <w:spacing w:line="240" w:lineRule="auto"/>
        <w:rPr>
          <w:rFonts w:eastAsiaTheme="minorEastAsia"/>
          <w:noProof/>
          <w:sz w:val="24"/>
          <w:szCs w:val="24"/>
          <w:lang w:val="ru-RU" w:eastAsia="ja-JP"/>
        </w:rPr>
      </w:pPr>
      <w:r w:rsidRPr="00777379">
        <w:rPr>
          <w:noProof/>
          <w:sz w:val="24"/>
          <w:szCs w:val="24"/>
          <w:lang w:val="ru-RU"/>
        </w:rPr>
        <w:lastRenderedPageBreak/>
        <w:t>2.3.6. Основные формы организации педагогической поддержки</w:t>
      </w:r>
    </w:p>
    <w:p w:rsidR="00777379" w:rsidRPr="00777379" w:rsidRDefault="00777379" w:rsidP="00777379">
      <w:pPr>
        <w:spacing w:after="0"/>
        <w:jc w:val="center"/>
        <w:rPr>
          <w:rFonts w:eastAsiaTheme="minorHAnsi"/>
          <w:noProof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b/>
          <w:noProof/>
          <w:sz w:val="24"/>
          <w:szCs w:val="24"/>
          <w:lang w:val="ru-RU"/>
        </w:rPr>
        <w:t>социализации учащихся по каждому из направлений с учетом урочной и внеурочной деятельности, а также формы участия специалистов и социальных партнеров по направлениям социального воспитания</w:t>
      </w:r>
      <w:r w:rsidRPr="00777379">
        <w:rPr>
          <w:noProof/>
          <w:sz w:val="24"/>
          <w:szCs w:val="24"/>
          <w:lang w:val="ru-RU"/>
        </w:rPr>
        <w:tab/>
      </w: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едагогическая поддержка социализации осуществляется в процессе обучения, с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дания дополнительных пространств самореализации учащихся с учётом урочной и вн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рочной деятельности, а также форм участия специалистов и социальных партнёров по направлениям социального воспитания, методического обеспечения социальной де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я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ельности и формирования социальной среды Гимназии.  Основными формами педаг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гической поддержки социализации являются ролевые игры, социализация учащихся в ходе познавательной деятельности,</w:t>
      </w:r>
      <w:r w:rsidRPr="00777379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 xml:space="preserve"> 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циализация учащихся средствами общественной  и трудовой деятельности.</w:t>
      </w: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777379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Ролевые игры.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Структура ролевой игры только намечается и остаётся открытой до завершения работы. Участники принимают на себя определённые роли, обусловленные характером и описанием проекта. Это могут быть литературные персонажи или выд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анные герои. Игроки могут достаточно свободно импровизировать в рамках правил и выбранных персонажей, определяя направление и исход игры. По сути, сам процесс и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г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ы представляет собой моделирование группой учащихся той или иной ситуации, реал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ь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ой или вымышленной, имеющей место в историческом прошлом, настоящем или буд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щем.</w:t>
      </w: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Для организации и проведения ролевых игр различных видов (на развитие комп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енций, моделирующих, социодраматических, идентификационных, социометрических и др.) могут быть привлечены родители, представители различных профессий, социальных групп, общественных организаций и другие значимые взрослые.</w:t>
      </w:r>
    </w:p>
    <w:p w:rsidR="00777379" w:rsidRPr="00777379" w:rsidRDefault="00777379" w:rsidP="00777379">
      <w:pPr>
        <w:spacing w:after="0" w:line="240" w:lineRule="auto"/>
        <w:ind w:left="709" w:right="255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777379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 xml:space="preserve">Педагогическая поддержка социализации учащихся в ходе познавательной деятельности. </w:t>
      </w:r>
      <w:proofErr w:type="gramStart"/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ознавательная деятельность учащихся, организуемая в рамках пр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ктно-дифференцированного обучения  предполагает</w:t>
      </w:r>
      <w:proofErr w:type="gramEnd"/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в качестве основных форм уче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б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ого сотрудничества - сотрудничество со сверстниками и с учителями. Социальный эффект такого сотрудничества рассматривается как последовательное движение уч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щегося от освоения новых коммуникативных навыков до освоения новых социальных ролей. Методы педагогической поддержки социальной деятельности в рамках позн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ательной деятельности направлены на поддержку различных форм сотрудничества и взаимодействия в ходе освоения учебного материала.</w:t>
      </w: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777379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Педагогическая поддержка социализации учащихся средствами общественной деятельности.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Социальные инициативы в сфере общественного самоуправления позв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ляют формировать у учащихся социальные навыки и компетентности, помогающие им лучше осваивать сферу общественных отношений. Социально значимая общественная деятельность связана с развитием гражданского сознания человека, патриотических чувств и понимания своего общественного долга. Направленность таких социальных инициатив определяет самосознание подростка как гражданина и участника обществе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ных процессов. </w:t>
      </w:r>
    </w:p>
    <w:p w:rsidR="00777379" w:rsidRDefault="00777379" w:rsidP="00777379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пектр социальных функций учащихся в рамках системы школьного самоуправл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ния очень широк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 рамках этого вида деятельности учащиеся должны иметь возможность:</w:t>
      </w:r>
    </w:p>
    <w:p w:rsidR="00777379" w:rsidRPr="00777379" w:rsidRDefault="00777379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частвовать в принятии решений Управляющего совета Гимназии;</w:t>
      </w:r>
    </w:p>
    <w:p w:rsidR="00777379" w:rsidRPr="00777379" w:rsidRDefault="00777379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ешать вопросы, связанные с поддержанием порядка, дисциплины, дежурства в Гимназии;</w:t>
      </w:r>
    </w:p>
    <w:p w:rsidR="00777379" w:rsidRPr="00777379" w:rsidRDefault="00777379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онтролировать выполнение учащимися основных прав и обязанностей;</w:t>
      </w:r>
    </w:p>
    <w:p w:rsidR="00777379" w:rsidRPr="00777379" w:rsidRDefault="00777379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ащищать права учащихся на всех уровнях управления Гимназией.</w:t>
      </w: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Деятельность органов ученического самоуправления в школе создаёт условия для реализации учащимися собственных социальных инициатив, а также:</w:t>
      </w:r>
    </w:p>
    <w:p w:rsidR="00777379" w:rsidRPr="00777379" w:rsidRDefault="00777379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lastRenderedPageBreak/>
        <w:t>придания общественного характера системе управления образовательным проце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м;</w:t>
      </w:r>
    </w:p>
    <w:p w:rsidR="00777379" w:rsidRPr="00777379" w:rsidRDefault="00777379" w:rsidP="00C77D42">
      <w:pPr>
        <w:numPr>
          <w:ilvl w:val="0"/>
          <w:numId w:val="286"/>
        </w:num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здания общешкольного уклада, комфортного для учеников и педагогов, спосо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б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вующего активной общественной жизни школы.</w:t>
      </w: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ажным условием педагогической поддержки социализации учащихся является их включение в общественно значимые дела, социальные и культурные практики. Орган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ация и проведение таких практик могут осуществляться педагогами совместно с род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елями учащихся, квалифицированными представителями общественных организаций, учреждений культуры.</w:t>
      </w: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777379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Педагогическая поддержка социализации учащихся средствами трудовой де</w:t>
      </w:r>
      <w:r w:rsidRPr="00777379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я</w:t>
      </w:r>
      <w:r w:rsidRPr="00777379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тельности.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Трудовая деятельность как социальный фактор первоначально развивает у учащихся способности преодолевать трудности в реализации своих потребностей. Но её главная цель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— превратить саму трудовую деятельность в осознанную потребность. По мере социокультурного развития учащихся труд всё шире используется для самореал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ации, созидания, творческого и профессионального роста. При этом сам характер труда учащегося должен отражать тенденции индивидуализации форм трудовой деятельности, использование коммуникаций, ориентацию на общественную значимость труда и во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ребованность его результатов. Уникальность, авторский характер, деятельность для других должны стать основными признаками различных форм трудовой деятельности как формы социализации личности. Социализация учащихся средствами трудовой де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я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ельности должна быть направлена на формирование отношения к труду как важнейш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у жизненному приоритету. В рамках такой социализации организация различных видов трудовой деятельности учащихся (трудовая деятельность, связанная с учебными занят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ями, ручной труд, занятия в учебных мастерских, общественно-полезная работа, профе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ионально ориентированная производственная деятельность и др.) может предусматр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</w:t>
      </w:r>
      <w:r w:rsidRPr="0077737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ать привлечение для проведения отдельных мероприятий представителей различных профессий, прежде всего из числа родителей учащихся.</w:t>
      </w: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eastAsiaTheme="minorHAnsi" w:hAnsi="Times New Roman" w:cs="Times New Roman"/>
          <w:b/>
          <w:noProof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b/>
          <w:noProof/>
          <w:sz w:val="24"/>
          <w:szCs w:val="24"/>
          <w:lang w:val="ru-RU"/>
        </w:rPr>
        <w:t>2.3.7. Модели организации работы по формированию экологически целесообразного, здорового и безопасного образа жизни.</w:t>
      </w:r>
    </w:p>
    <w:p w:rsidR="00777379" w:rsidRPr="00777379" w:rsidRDefault="00777379" w:rsidP="00777379">
      <w:pPr>
        <w:pStyle w:val="aff4"/>
        <w:ind w:left="426" w:firstLine="708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Формирование осознанного отношения к собственному здоровью, устойчивых пре</w:t>
      </w:r>
      <w:r w:rsidRPr="00777379">
        <w:rPr>
          <w:rFonts w:ascii="Times New Roman" w:hAnsi="Times New Roman"/>
          <w:sz w:val="24"/>
          <w:szCs w:val="24"/>
          <w:lang w:val="ru-RU"/>
        </w:rPr>
        <w:t>д</w:t>
      </w:r>
      <w:r w:rsidRPr="00777379">
        <w:rPr>
          <w:rFonts w:ascii="Times New Roman" w:hAnsi="Times New Roman"/>
          <w:sz w:val="24"/>
          <w:szCs w:val="24"/>
          <w:lang w:val="ru-RU"/>
        </w:rPr>
        <w:t>ставлений о здоровье и здоровом образе жизни, факторах, оказывающих позитивное и нег</w:t>
      </w:r>
      <w:r w:rsidRPr="00777379">
        <w:rPr>
          <w:rFonts w:ascii="Times New Roman" w:hAnsi="Times New Roman"/>
          <w:sz w:val="24"/>
          <w:szCs w:val="24"/>
          <w:lang w:val="ru-RU"/>
        </w:rPr>
        <w:t>а</w:t>
      </w:r>
      <w:r w:rsidRPr="00777379">
        <w:rPr>
          <w:rFonts w:ascii="Times New Roman" w:hAnsi="Times New Roman"/>
          <w:sz w:val="24"/>
          <w:szCs w:val="24"/>
          <w:lang w:val="ru-RU"/>
        </w:rPr>
        <w:t>тивное влияние на здоровье; формирование личных убеждений, качеств и привычек, сп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собствующих снижению риска здоровью в повседневной жизни, включает несколько мод</w:t>
      </w:r>
      <w:r w:rsidRPr="00777379">
        <w:rPr>
          <w:rFonts w:ascii="Times New Roman" w:hAnsi="Times New Roman"/>
          <w:sz w:val="24"/>
          <w:szCs w:val="24"/>
          <w:lang w:val="ru-RU"/>
        </w:rPr>
        <w:t>у</w:t>
      </w:r>
      <w:r w:rsidRPr="00777379">
        <w:rPr>
          <w:rFonts w:ascii="Times New Roman" w:hAnsi="Times New Roman"/>
          <w:sz w:val="24"/>
          <w:szCs w:val="24"/>
          <w:lang w:val="ru-RU"/>
        </w:rPr>
        <w:t>лей.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4334"/>
        <w:gridCol w:w="2294"/>
      </w:tblGrid>
      <w:tr w:rsidR="00777379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pStyle w:val="aff4"/>
              <w:spacing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задачи </w:t>
            </w: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pStyle w:val="aff4"/>
              <w:spacing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методы и организационные подходы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pStyle w:val="aff4"/>
              <w:spacing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ланируемые результаты</w:t>
            </w:r>
          </w:p>
        </w:tc>
      </w:tr>
      <w:tr w:rsidR="00777379" w:rsidTr="00777379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pStyle w:val="aff4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МОДУЛЬ № 1</w:t>
            </w:r>
          </w:p>
        </w:tc>
      </w:tr>
      <w:tr w:rsidR="00777379" w:rsidRPr="00E47944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обучить следованию 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циональному  режиму дня и отдыха на основе зн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ий о динамике работ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пособности, утомляем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ти, напряжённости р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з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ых видов деятельности</w:t>
            </w: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Динамические паузы, физкультминутки на уроках для снятия утомления, с т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у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ловища, плечевого пояса, рук, глаз. 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ганизация занятий спортивных секций «Волейбол», «Баскетбол», «Футбол»,  проведение спортивных соревнований, организация подвижных игр в группах продлённого дня. Здоровьесберег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ю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щая  инфраструктура (система отопл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ия, освещения, водоснабжения, эн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госбережения  в соответствии с С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Пин).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Организация качественного горячего питания. Проветривание кабинетов во время перемен. Оснащенность кабин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тов, спортивных залов, столовой. Р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з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итие социального партнерства с ЦВР, ДЮСШ, Самбо. Наличие квалифиц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ованного состава специалистов (уч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теля физической культуры, социальный педагог, педагог-психолог и др.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выбор оптимальн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го режима дня с учётом учебных и внеучебных наг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у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зок;</w:t>
            </w:r>
          </w:p>
        </w:tc>
      </w:tr>
      <w:tr w:rsidR="00777379" w:rsidRPr="00E47944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обучить умению плани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ать и рационально р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пределять учебные нагрузки и отдых в пе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д подготовки к экзам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ам</w:t>
            </w: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Проведение классных часов на тему «Соблюдай режим дня», «Режим дня школьника».  Проведение классных ч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ов на тему «Как рационально расп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делить свой день в период подготовки к экзаменам?», психологические обуч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ющие тренинги при подготовке к экз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менам, разработка комплекса мероп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ятий, направленных на профилактику переутомления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знать и уметь э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ф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фективно использ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ать индивидуал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ь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ые особенности работоспособности</w:t>
            </w:r>
          </w:p>
        </w:tc>
      </w:tr>
      <w:tr w:rsidR="00777379" w:rsidRPr="00E47944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учить профилактике переутомления организма</w:t>
            </w: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комплекс мероприятий по профилакт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ке переутомления (классные часы, б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еды, уроки, психолого-педагогические тренинги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знание основ п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филактики пе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утомления и пе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апряжения</w:t>
            </w:r>
          </w:p>
        </w:tc>
      </w:tr>
      <w:tr w:rsidR="00777379" w:rsidTr="00777379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pStyle w:val="aff4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МОДУЛЬ № 2</w:t>
            </w:r>
          </w:p>
        </w:tc>
      </w:tr>
      <w:tr w:rsidR="00777379" w:rsidRPr="00E47944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бучить способам  дост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точной двигательной 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к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тивности, закаливания, выбор соответствующих возрасту физических нагрузок и их видов</w:t>
            </w: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бучающие классные часы по темам «Двигательная активность школьника», «Грамотное закаливание», «Виды ф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зических нагрузок в соответствии с возрастом». Программы внеурочной деятельности спортивно-оздоровительного направления для учащихся: </w:t>
            </w:r>
            <w:proofErr w:type="gramStart"/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«Здоровый ребёнок – успешный ребёнок», «Спортивные 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г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ы» и др. Традиционные спортивные праздники «Мы – вместе!», «Я здо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ье берегу – сам себе я помогу», «П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хальная ярмарка».</w:t>
            </w:r>
            <w:proofErr w:type="gramEnd"/>
          </w:p>
          <w:p w:rsid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портивные соревнования, состязания.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азвитие потребн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ти в двигательной активности и еж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дневных занятиях физической культ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у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ой;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умение осознанно выбирать индив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дуальные прогр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м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мы двигательной активности, вкл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ю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чающие малые в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ды физкультуры (зарядка) и рег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у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лярные занятия спортом</w:t>
            </w:r>
          </w:p>
        </w:tc>
      </w:tr>
      <w:tr w:rsidR="00777379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формировать предст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ление о рисках для здо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ья неадекватных наг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у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зок и использования б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тимуляторов</w:t>
            </w: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Классные часы, беседы «Неадекватные нагрузки», «Вредные биостимуляторы»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филактика рисков</w:t>
            </w:r>
          </w:p>
        </w:tc>
      </w:tr>
      <w:tr w:rsidR="00777379" w:rsidTr="00777379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pStyle w:val="aff4"/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МОДУЛЬ № 3</w:t>
            </w:r>
          </w:p>
        </w:tc>
      </w:tr>
      <w:tr w:rsidR="00777379" w:rsidRPr="00E47944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азвить навыки оценки собственного функц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ального состояния по субъективным показат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лям (пульс, дыхание, с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тояние кожных пок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ов) с учётом собств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ых индивидуальных особенностей</w:t>
            </w: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Развитие детского ученического сам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управления,   система конкурсной, в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ы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тавочной и соревновательной деятел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ь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ости учащихся,  создание волонт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ких отрядов, экскурсий, туристич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ких маршрутов,  участие в учёбе лид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ов. Проведение оздоровительных м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оприятий в каникулярное время: л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герь дневного пребывания. Проведение фестивалей, форумов, ярмарок, «Дней здоровья».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ладение элемент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ми саморегуляции для снятия эмоц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ального и физич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кого напряжения, утомления, пе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утомления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</w:tr>
      <w:tr w:rsidR="00777379" w:rsidRPr="00E47944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азвить навыки работы в условиях стрессовых с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туаций</w:t>
            </w: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Проведение «Месячника безопасн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ти», «Недели ГО»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ладение сам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контролем за с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б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твенным сост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я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ием, чувствами в стрессовых ситу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циях</w:t>
            </w:r>
          </w:p>
        </w:tc>
      </w:tr>
      <w:tr w:rsidR="00777379" w:rsidRPr="00E47944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звить навыки эмоциональной разгрузки </w:t>
            </w: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Психолого-педагогические тренинги, беседы с педагогом-психологом.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авыки управления своим эмоционал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ь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ым состоянием и поведением в п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седневной жизни</w:t>
            </w:r>
          </w:p>
        </w:tc>
      </w:tr>
      <w:tr w:rsidR="00777379" w:rsidTr="00777379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pStyle w:val="aff4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МОДУЛЬ № 4</w:t>
            </w:r>
          </w:p>
        </w:tc>
      </w:tr>
      <w:tr w:rsidR="00777379" w:rsidRPr="00E47944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формировать </w:t>
            </w:r>
            <w:r>
              <w:rPr>
                <w:rFonts w:ascii="Times New Roman" w:hAnsi="Times New Roman"/>
                <w:sz w:val="24"/>
                <w:szCs w:val="24"/>
              </w:rPr>
              <w:t> 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предст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ление о рациональном п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тании как важной сост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ляющей части здорового образа жизни</w:t>
            </w: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хват детей горячим питанием на 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ове стандарта питания, проведение ежегодного медицинского осмотра, з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полнение классным руководителем "Дневника здоровья", выполнение т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бований СанПин, своевременная в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к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цинация, проведение витаминизации, профилактических бесед,  обучение физической культуре детей, отнес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ых по медицинским показаниям к спецмедгруппам. </w:t>
            </w:r>
            <w:r>
              <w:rPr>
                <w:rFonts w:ascii="Times New Roman" w:hAnsi="Times New Roman"/>
                <w:sz w:val="24"/>
                <w:szCs w:val="24"/>
              </w:rPr>
              <w:t>Оформление «Уголка здоровья».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готовность собл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ю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дать правила рац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нального питания; самостоятельно оценивать и к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тролировать свой рацион питания </w:t>
            </w:r>
          </w:p>
        </w:tc>
      </w:tr>
      <w:tr w:rsidR="00777379" w:rsidRPr="00E47944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представление о соц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культурных аспектах п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тания, его связи с культ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у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ой и историей народа</w:t>
            </w: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Классные часы, беседы, рассказыв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ю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щие о социокультурных аспектах пит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ия.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готовность след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ать правилам эт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кета как части 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б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щей культуры л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ч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ости</w:t>
            </w:r>
          </w:p>
        </w:tc>
      </w:tr>
      <w:tr w:rsidR="00777379" w:rsidRPr="00E47944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нтерес к народным т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дициям, связанным с п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танием и здоровьем 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Проведение русских народных праз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д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иков, рассказывающих о русской т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диционной кухне («Масленица», 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«Крещенский сочельник» «Мы за чаем не скучаем</w:t>
            </w:r>
            <w:proofErr w:type="gramStart"/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»и</w:t>
            </w:r>
            <w:proofErr w:type="gramEnd"/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т. д.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расширение знаний об истории и т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дициях своего 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народа; чувство уважения к культ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у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е своего народа, культуре и трад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циям других на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дов.</w:t>
            </w:r>
          </w:p>
        </w:tc>
      </w:tr>
      <w:tr w:rsidR="00777379" w:rsidTr="00777379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pStyle w:val="aff4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МОДУЛЬ № 5</w:t>
            </w:r>
          </w:p>
        </w:tc>
      </w:tr>
      <w:tr w:rsidR="00777379" w:rsidRPr="00E47944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формирование адекватной самооценки, развитие навыков регуляции своего поведения, эмоционал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ь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ого состояния </w:t>
            </w: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еализация комплексной программы "Здоровье":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1. Учебные предметы: биология, ОБЖ, физическая культура и др. по отдел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ь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ым темам. 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2. Проведение акций "Школа против курения", "Выбираю жизнь" 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3. Недели безопасности (классные ч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ы, смотр агитационных бригад, 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б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уждение фильма "Территория б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з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опасности" и др.) 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4. Встречи с сотрудниками полиции, с врачами, психологами.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5.Участие в волонтёрском движении. 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6 Привлечение учащихся к занятиям в учреждениях дополнительного образ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ания. 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7. Проектная деятельность учащихся, организация и проведение детских 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ледований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формирование ум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ий оценивать с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туацию и против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тоять негативному давлению со сто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ы окружающих</w:t>
            </w:r>
          </w:p>
        </w:tc>
      </w:tr>
      <w:tr w:rsidR="00777379" w:rsidRPr="00E47944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формирование предст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лений о наркотизации как поведении, опасном для здоровья, о неизбежных негативных последствиях наркотизации </w:t>
            </w: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Проведение акций "Школа против к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у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ения", "Имею право знать", "Мы п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тив наркотиков". 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Недели безопасности (классные часы, смотр агитационных бригад и др.) 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Встречи с сотрудниками полиции, с врачами, психологами.</w:t>
            </w:r>
          </w:p>
          <w:p w:rsid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Участие в волонтёрском движении. </w:t>
            </w:r>
          </w:p>
          <w:p w:rsid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ключение п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д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остков в социал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ь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о значимую д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я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тельность, позв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ляющую им реал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зовать потребность в признании ок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у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жающих, проявить свои лучшие кач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тва и способности</w:t>
            </w:r>
          </w:p>
        </w:tc>
      </w:tr>
      <w:tr w:rsidR="00777379" w:rsidRPr="00E47944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 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азвитие способности контролировать время, проведённое за компь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ю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тером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Классные часы, беседы на тему «Я и компьютер», «Ваше здоровье в ваших руках», «Режим дня» и т. д.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знакомление п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д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остков с разно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б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азными формами проведения досуга; формирование ум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ий рационально проводить своб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д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ное время (время отдыха) на основе анализа своего 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жима</w:t>
            </w:r>
          </w:p>
        </w:tc>
      </w:tr>
      <w:tr w:rsidR="00777379" w:rsidTr="00777379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pStyle w:val="aff4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МОДУЛЬ № 6</w:t>
            </w:r>
          </w:p>
        </w:tc>
      </w:tr>
      <w:tr w:rsidR="00777379" w:rsidRPr="00E47944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азвитие коммуникат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ых навыков подростков, умений эффективно вз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модействовать со сверс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т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иками и взрослыми в п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седневной жизни в р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з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ных ситуациях</w:t>
            </w: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Целенаправленная система коммуник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тивных тренингов, проводимых педаг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гом-психологом, работа социального  педагога.  Деятельность ДЮП «Спас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тели»</w:t>
            </w:r>
            <w:proofErr w:type="gramStart"/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,</w:t>
            </w:r>
            <w:proofErr w:type="gramEnd"/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ЮИД «Дорожный патруль».  Включение детей в состав экспертов, судей, организаторов культурно-образовательных мероприятий. Пров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дения детских конференций, ярмарок, выставочных экспозиций, слетов ту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тов и др.</w:t>
            </w:r>
          </w:p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рганизация детского ученического самоуправления. Участие в акциях "В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енняя неделя добра", "Покормите птиц", "От сердца к сердцу", организ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ция и проведение традиционных вн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классных мероприятий: "День пожил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го человека", "Новый год", "День М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тери" и многих других. Организация шефской помощи ветеранам педагог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ческого труда, ветеранам Великой От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чественной войны, малышам. 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развитие умения бесконфликтного решения спорных вопросов</w:t>
            </w:r>
          </w:p>
        </w:tc>
      </w:tr>
      <w:tr w:rsidR="00777379" w:rsidTr="00777379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формирование умения оценивать себя (своё с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стояние, поступки, пов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дение), а также поступки и поведение других л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ю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дей.</w:t>
            </w:r>
          </w:p>
        </w:tc>
        <w:tc>
          <w:tcPr>
            <w:tcW w:w="4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Участие в работе жюри во время п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едения школьных мероприятий. Пр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/>
                <w:sz w:val="24"/>
                <w:szCs w:val="24"/>
                <w:lang w:val="ru-RU"/>
              </w:rPr>
              <w:t>ведение классных часов, бесед на тему «Я и коллектив», «Я и социум» и т. д.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pStyle w:val="aff4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витие адекватной самооценки</w:t>
            </w:r>
          </w:p>
        </w:tc>
      </w:tr>
    </w:tbl>
    <w:p w:rsidR="00777379" w:rsidRDefault="00777379" w:rsidP="00777379">
      <w:pPr>
        <w:spacing w:after="0"/>
        <w:ind w:left="426" w:firstLine="708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Ожидаемые результаты:</w:t>
      </w:r>
    </w:p>
    <w:p w:rsidR="00777379" w:rsidRPr="00777379" w:rsidRDefault="00777379" w:rsidP="00777379">
      <w:pPr>
        <w:spacing w:after="0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1. Создание в Гимназии условий для сохранения и укрепления здоровья учащихся;</w:t>
      </w:r>
    </w:p>
    <w:p w:rsidR="00777379" w:rsidRPr="00777379" w:rsidRDefault="00777379" w:rsidP="00777379">
      <w:pPr>
        <w:spacing w:after="0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2. Высокая мотивация участников образовательного процесса к здоровому образу жизни;</w:t>
      </w:r>
    </w:p>
    <w:p w:rsidR="00777379" w:rsidRPr="00777379" w:rsidRDefault="00777379" w:rsidP="00777379">
      <w:pPr>
        <w:spacing w:after="0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3. Создание системы профилактики вредных привычек;</w:t>
      </w:r>
    </w:p>
    <w:p w:rsidR="00777379" w:rsidRPr="00777379" w:rsidRDefault="00777379" w:rsidP="00777379">
      <w:pPr>
        <w:spacing w:after="0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4. Стабилизация с дальнейшим улучшением здоровья школьников;</w:t>
      </w:r>
    </w:p>
    <w:p w:rsidR="00777379" w:rsidRPr="00777379" w:rsidRDefault="00777379" w:rsidP="00777379">
      <w:pPr>
        <w:spacing w:after="0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5.Снижение острой и хронической заболеваемости, создание надлежащих санита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но-гигиенических условий;</w:t>
      </w:r>
    </w:p>
    <w:p w:rsidR="00777379" w:rsidRPr="00777379" w:rsidRDefault="00777379" w:rsidP="00777379">
      <w:pPr>
        <w:spacing w:after="0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7. Приведение уровня учебных нагрузок к нормативам, укрепление материально-технической базы образовательного учреждения;</w:t>
      </w:r>
    </w:p>
    <w:p w:rsidR="00777379" w:rsidRPr="00777379" w:rsidRDefault="00777379" w:rsidP="00777379">
      <w:pPr>
        <w:spacing w:after="0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8. Увеличение охвата учащихся полноценным горячим питанием;</w:t>
      </w:r>
    </w:p>
    <w:p w:rsidR="00777379" w:rsidRPr="00777379" w:rsidRDefault="00777379" w:rsidP="00777379">
      <w:pPr>
        <w:spacing w:after="0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9. Повышение эффективности и качества оказания медицинской помощи;</w:t>
      </w:r>
    </w:p>
    <w:p w:rsidR="00777379" w:rsidRPr="00777379" w:rsidRDefault="00777379" w:rsidP="00777379">
      <w:pPr>
        <w:spacing w:after="0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lastRenderedPageBreak/>
        <w:t>10. Приобретение учащимися навыков культуры здорового и безопасного образа жизни.</w:t>
      </w: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eastAsiaTheme="minorHAnsi" w:hAnsi="Times New Roman" w:cs="Times New Roman"/>
          <w:b/>
          <w:noProof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b/>
          <w:noProof/>
          <w:sz w:val="24"/>
          <w:szCs w:val="24"/>
          <w:lang w:val="ru-RU"/>
        </w:rPr>
        <w:t>2.3.8. Описание деятельности Гимназии, в области непрерывного экологического здоровьесберегающего образования учащихся.</w:t>
      </w: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hAnsi="Times New Roman" w:cs="Times New Roman"/>
          <w:b/>
          <w:noProof/>
          <w:sz w:val="24"/>
          <w:szCs w:val="24"/>
          <w:lang w:val="ru-RU"/>
        </w:rPr>
      </w:pP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Экологическая здоровьесберегающая деятельность Гимназии на ступени основного общего образования представлена в виде пяти взаимосвязанных разделов и должна спос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ствовать формированию у учащихся экологической культуры, ценностного отношения к жизни во всех её проявлениях, здоровью, качеству окружающей среды, умений вести зд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ровый и безопасный образ жизни.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b/>
          <w:sz w:val="24"/>
          <w:szCs w:val="24"/>
          <w:lang w:val="ru-RU"/>
        </w:rPr>
        <w:t>Раздел 1. Экологически безопасная здоровьесберегающая инфраструктура о</w:t>
      </w:r>
      <w:r w:rsidRPr="00777379">
        <w:rPr>
          <w:rFonts w:ascii="Times New Roman" w:hAnsi="Times New Roman" w:cs="Times New Roman"/>
          <w:b/>
          <w:sz w:val="24"/>
          <w:szCs w:val="24"/>
          <w:lang w:val="ru-RU"/>
        </w:rPr>
        <w:t>б</w:t>
      </w:r>
      <w:r w:rsidRPr="00777379">
        <w:rPr>
          <w:rFonts w:ascii="Times New Roman" w:hAnsi="Times New Roman" w:cs="Times New Roman"/>
          <w:b/>
          <w:sz w:val="24"/>
          <w:szCs w:val="24"/>
          <w:lang w:val="ru-RU"/>
        </w:rPr>
        <w:t>разовательного учреждения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 xml:space="preserve"> включает: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соответствие состояния и содержания здания и помещений Гимназии охраны зд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ровья и охраны труда учащихся и работников образования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наличие и необходимое оснащение помещений для питания учащихся, а также для хранения и приготовления пищи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рганизация качественного горячего питания учащихся, в том числе горячих за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траков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снащённость кабинетов, физкультурных залов, спортплощадок необходимым и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г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ровым и спортивным оборудованием и инвентарём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наличие помещений для медицинского персонала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 xml:space="preserve">наличие необходимого (в расчёте на количество учащихся) и квалифицированного состава специалистов, обеспечивающих работу с учащимися (логопед, учителя физической культуры, педагог </w:t>
      </w:r>
      <w:proofErr w:type="gramStart"/>
      <w:r w:rsidRPr="00777379">
        <w:rPr>
          <w:rFonts w:ascii="Times New Roman" w:hAnsi="Times New Roman" w:cs="Times New Roman"/>
          <w:sz w:val="24"/>
          <w:szCs w:val="24"/>
          <w:lang w:val="ru-RU"/>
        </w:rPr>
        <w:t>-п</w:t>
      </w:r>
      <w:proofErr w:type="gramEnd"/>
      <w:r w:rsidRPr="00777379">
        <w:rPr>
          <w:rFonts w:ascii="Times New Roman" w:hAnsi="Times New Roman" w:cs="Times New Roman"/>
          <w:sz w:val="24"/>
          <w:szCs w:val="24"/>
          <w:lang w:val="ru-RU"/>
        </w:rPr>
        <w:t>сихолог, медицинские работники)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 xml:space="preserve">Ответственность за реализацию этого </w:t>
      </w:r>
      <w:proofErr w:type="gramStart"/>
      <w:r w:rsidRPr="00777379">
        <w:rPr>
          <w:rFonts w:ascii="Times New Roman" w:hAnsi="Times New Roman" w:cs="Times New Roman"/>
          <w:sz w:val="24"/>
          <w:szCs w:val="24"/>
          <w:lang w:val="ru-RU"/>
        </w:rPr>
        <w:t>раздела</w:t>
      </w:r>
      <w:proofErr w:type="gramEnd"/>
      <w:r w:rsidRPr="00777379">
        <w:rPr>
          <w:rFonts w:ascii="Times New Roman" w:hAnsi="Times New Roman" w:cs="Times New Roman"/>
          <w:sz w:val="24"/>
          <w:szCs w:val="24"/>
          <w:lang w:val="ru-RU"/>
        </w:rPr>
        <w:t xml:space="preserve"> и контроль возлагаются на админ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страцию Гимназии.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b/>
          <w:sz w:val="24"/>
          <w:szCs w:val="24"/>
          <w:lang w:val="ru-RU"/>
        </w:rPr>
        <w:t>Раздел 2. Рациональная организация учебной и внеучебной деятельности уч</w:t>
      </w:r>
      <w:r w:rsidRPr="00777379">
        <w:rPr>
          <w:rFonts w:ascii="Times New Roman" w:hAnsi="Times New Roman" w:cs="Times New Roman"/>
          <w:b/>
          <w:sz w:val="24"/>
          <w:szCs w:val="24"/>
          <w:lang w:val="ru-RU"/>
        </w:rPr>
        <w:t>а</w:t>
      </w:r>
      <w:r w:rsidRPr="00777379">
        <w:rPr>
          <w:rFonts w:ascii="Times New Roman" w:hAnsi="Times New Roman" w:cs="Times New Roman"/>
          <w:b/>
          <w:sz w:val="24"/>
          <w:szCs w:val="24"/>
          <w:lang w:val="ru-RU"/>
        </w:rPr>
        <w:t>щихся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 xml:space="preserve"> направлена на повышение эффективности учебного процесса, предупреждение чрезмерного функционального напряжения и утомления, создание условий для снятия п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регрузки, чередования труда и отдыха учащихся и включает: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соблюдение гигиенических норм и требований к организации и объёму учебной и внеучебной нагрузки (выполнение домашних заданий, занятия в кружках и спортивных секциях) учащихся на всех этапах обучения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использование методов и методик обучения, адекватных возрастным возможн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стям и особенностям учащихся (использование методик, прошедших апробацию)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бучение учащихся вариантам рациональных способов и приёмов работы с уче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ной информацией и организации учебного труда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введение любых инноваций в учебный процесс только под контролем специал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стов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строгое соблюдение всех требований к использованию технических средств обуч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ния, в том числе компьютеров и аудиовизуальных средств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индивидуализацию обучения (учёт индивидуальных особенностей развития: темпа развития и темпа деятельности), работу по индивидуальным программам основного общего образования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рациональную и соответствующую требованиям организацию уроков физической культуры и занятий активно-двигательного характера в основной школе.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Эффективность реализации этого раздела зависит от администрации Гимназии и д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ятельности каждого педагога.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u w:val="single"/>
          <w:lang w:val="ru-RU"/>
        </w:rPr>
      </w:pPr>
      <w:r w:rsidRPr="00777379">
        <w:rPr>
          <w:rFonts w:ascii="Times New Roman" w:hAnsi="Times New Roman" w:cs="Times New Roman"/>
          <w:b/>
          <w:sz w:val="24"/>
          <w:szCs w:val="24"/>
          <w:lang w:val="ru-RU"/>
        </w:rPr>
        <w:t>Раздел 3. Эффективная организация физкультурно-оздоровительной работы,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 xml:space="preserve"> направленная на обеспечение рациональной организации двигательного режима, нормал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lastRenderedPageBreak/>
        <w:t>ного физического развития и двигательной подготовленности обучающихся всех возрастов, повышение адаптивных возможностей организма, сохранение и укрепление здоровья об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чающихся и формирование культуры здоровья, включает: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полноценную и эффективную работу с учащимися с ограниченными возможност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ми здоровья, инвалидами, а также с учащимися всех групп здоровья (на уроках физкульт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ры, в секциях и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т.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п.)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рациональную и соответствующую возрастным и индивидуальным особенностям развития учащихся организацию уроков физической культуры и занятий активно-двигательного характера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рганизацию часа активных движений (динамической паузы) между 3-м и 4-м ур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ками в основной школе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рганизацию динамических перемен, физкультминуток на уроках, способству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щих эмоциональной разгрузке и повышению двигательной активности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рганизацию работы спортивных секций, туристических, экологических кружков, слётов, лагерей и создание условий для их эффективного функционирования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регулярное проведение спортивно-оздоровительных, туристических мероприятий (дней здоровья, соревнований, олимпиад, походов и т.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п.).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Реализация этого раздела зависит от администрации гимназии, учителей физической культуры, а также всех педагогов.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b/>
          <w:sz w:val="24"/>
          <w:szCs w:val="24"/>
          <w:lang w:val="ru-RU"/>
        </w:rPr>
        <w:t xml:space="preserve">Раздел 4. Реализация модульных образовательных программ 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предусматривает: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внедрение в систему работы Гимназии программ, направленных на формирование экологической грамотности, экологической культуры, культуры здорового и безопасного образа жизни в качестве отдельных образовательных модулей или компонентов, включё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ных в учебный процесс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проведение дней экологической культуры и здоровья, конкурсов, праздников и т.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п.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создание общественного совета по экологической культуре и здоровью, включа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щего представителей администрации, учащихся старших классов, родителей (законных представителей), разрабатывающих и реализующих  разные формы организации занятий: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—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интеграцию в базовые образовательные дисциплины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—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проведение часов здоровья и экологической безопасности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—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факультативные занятия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—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проведение классных часов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—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занятия в кружках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—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проведение досуговых мероприятий: конкурсов, праздников, викторин, экскурсий и т.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п.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—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рганизацию дней экологической культуры и здоровья.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b/>
          <w:sz w:val="24"/>
          <w:szCs w:val="24"/>
          <w:lang w:val="ru-RU"/>
        </w:rPr>
        <w:t>Раздел 5. Просветительская работа с родителями (законными представител</w:t>
      </w:r>
      <w:r w:rsidRPr="00777379">
        <w:rPr>
          <w:rFonts w:ascii="Times New Roman" w:hAnsi="Times New Roman" w:cs="Times New Roman"/>
          <w:b/>
          <w:sz w:val="24"/>
          <w:szCs w:val="24"/>
          <w:lang w:val="ru-RU"/>
        </w:rPr>
        <w:t>я</w:t>
      </w:r>
      <w:r w:rsidRPr="00777379">
        <w:rPr>
          <w:rFonts w:ascii="Times New Roman" w:hAnsi="Times New Roman" w:cs="Times New Roman"/>
          <w:b/>
          <w:sz w:val="24"/>
          <w:szCs w:val="24"/>
          <w:lang w:val="ru-RU"/>
        </w:rPr>
        <w:t xml:space="preserve">ми) 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включает: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лекции, семинары, консультации, курсы по различным вопросам роста и развития ребёнка, его здоровья, факторов, положительно и отрицательно влияющих на здоровье д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тей, и т.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п., экологическое просвещение родителей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содействие в приобретении для родителей (законных представителей) необходимой научно-методической литературы;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•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рганизацию совместной работы педагогов и родителей (законных представителей) по проведению спортивных соревнований, дней экологической культуры и здоровья, зан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тий по профилактике вредных привычек и т.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п.</w:t>
      </w: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hAnsi="Times New Roman" w:cs="Times New Roman"/>
          <w:b/>
          <w:noProof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b/>
          <w:noProof/>
          <w:sz w:val="24"/>
          <w:szCs w:val="24"/>
          <w:lang w:val="ru-RU"/>
        </w:rPr>
        <w:t>2.3.9. Система поощрения социальной успешности и проявлений активной жизненной позиции учащихся.</w:t>
      </w: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hAnsi="Times New Roman" w:cs="Times New Roman"/>
          <w:b/>
          <w:noProof/>
          <w:sz w:val="24"/>
          <w:szCs w:val="24"/>
          <w:lang w:val="ru-RU"/>
        </w:rPr>
      </w:pPr>
    </w:p>
    <w:p w:rsidR="00777379" w:rsidRPr="00777379" w:rsidRDefault="00777379" w:rsidP="007649CF">
      <w:pPr>
        <w:pStyle w:val="aff4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lastRenderedPageBreak/>
        <w:t>В Гимназии  создан электронный банк данных, куда вносятся индивидуальные и коллективные победы учащихся, призёры и участники конкурсов, соревнований, фестивалей муниципального, регионального, всероссийского уровней.</w:t>
      </w:r>
    </w:p>
    <w:p w:rsidR="00777379" w:rsidRPr="00777379" w:rsidRDefault="00777379" w:rsidP="007649CF">
      <w:pPr>
        <w:pStyle w:val="aff4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 Достижения учащихся в области творчества и спорта отражены на сайте Гимназии, а также на информационных стендах Гимназии. </w:t>
      </w:r>
    </w:p>
    <w:p w:rsidR="00777379" w:rsidRPr="00777379" w:rsidRDefault="00777379" w:rsidP="007649CF">
      <w:pPr>
        <w:pStyle w:val="aff4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Оценка личностных достижений школьников в процессе духовно-нравственного развития та</w:t>
      </w:r>
      <w:r w:rsidRPr="00777379">
        <w:rPr>
          <w:rFonts w:ascii="Times New Roman" w:hAnsi="Times New Roman"/>
          <w:sz w:val="24"/>
          <w:szCs w:val="24"/>
          <w:lang w:val="ru-RU"/>
        </w:rPr>
        <w:t>к</w:t>
      </w:r>
      <w:r w:rsidRPr="00777379">
        <w:rPr>
          <w:rFonts w:ascii="Times New Roman" w:hAnsi="Times New Roman"/>
          <w:sz w:val="24"/>
          <w:szCs w:val="24"/>
          <w:lang w:val="ru-RU"/>
        </w:rPr>
        <w:t>же может осуществляться с помощью фиксирования, накопления и оценивания педагогами, р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дителями и самим учеником результатов его духовно- нравственного развития. Оно предста</w:t>
      </w:r>
      <w:r w:rsidRPr="00777379">
        <w:rPr>
          <w:rFonts w:ascii="Times New Roman" w:hAnsi="Times New Roman"/>
          <w:sz w:val="24"/>
          <w:szCs w:val="24"/>
          <w:lang w:val="ru-RU"/>
        </w:rPr>
        <w:t>в</w:t>
      </w:r>
      <w:r w:rsidRPr="00777379">
        <w:rPr>
          <w:rFonts w:ascii="Times New Roman" w:hAnsi="Times New Roman"/>
          <w:sz w:val="24"/>
          <w:szCs w:val="24"/>
          <w:lang w:val="ru-RU"/>
        </w:rPr>
        <w:t>ляет собой педагогически спроектированную и методически организованную индивидуальную подборку материалов, последовательность которых демонстрирует усилия, динамику и дост</w:t>
      </w:r>
      <w:r w:rsidRPr="00777379">
        <w:rPr>
          <w:rFonts w:ascii="Times New Roman" w:hAnsi="Times New Roman"/>
          <w:sz w:val="24"/>
          <w:szCs w:val="24"/>
          <w:lang w:val="ru-RU"/>
        </w:rPr>
        <w:t>и</w:t>
      </w:r>
      <w:r w:rsidRPr="00777379">
        <w:rPr>
          <w:rFonts w:ascii="Times New Roman" w:hAnsi="Times New Roman"/>
          <w:sz w:val="24"/>
          <w:szCs w:val="24"/>
          <w:lang w:val="ru-RU"/>
        </w:rPr>
        <w:t>жения ученика в освоении определенных духовных ценностей в рамках воспитательной пр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граммы. </w:t>
      </w:r>
    </w:p>
    <w:p w:rsidR="00777379" w:rsidRPr="00777379" w:rsidRDefault="00777379" w:rsidP="007649CF">
      <w:pPr>
        <w:pStyle w:val="aff4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Система оценки достижения планируемых результатов отражается в «Портфолио» учащегося. Рейтинговая система оценивания достижений учащихся основана на учете накапливаемых ба</w:t>
      </w:r>
      <w:r w:rsidRPr="00777379">
        <w:rPr>
          <w:rFonts w:ascii="Times New Roman" w:hAnsi="Times New Roman"/>
          <w:sz w:val="24"/>
          <w:szCs w:val="24"/>
          <w:lang w:val="ru-RU"/>
        </w:rPr>
        <w:t>л</w:t>
      </w:r>
      <w:r w:rsidRPr="00777379">
        <w:rPr>
          <w:rFonts w:ascii="Times New Roman" w:hAnsi="Times New Roman"/>
          <w:sz w:val="24"/>
          <w:szCs w:val="24"/>
          <w:lang w:val="ru-RU"/>
        </w:rPr>
        <w:t>лов за дисциплину, отношение к обязанностям и поручениям, участие в конкурсах, соревнов</w:t>
      </w:r>
      <w:r w:rsidRPr="00777379">
        <w:rPr>
          <w:rFonts w:ascii="Times New Roman" w:hAnsi="Times New Roman"/>
          <w:sz w:val="24"/>
          <w:szCs w:val="24"/>
          <w:lang w:val="ru-RU"/>
        </w:rPr>
        <w:t>а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ниях, других мероприятиях жизни класса и школы. </w:t>
      </w:r>
    </w:p>
    <w:p w:rsidR="00777379" w:rsidRPr="00777379" w:rsidRDefault="00777379" w:rsidP="007649CF">
      <w:pPr>
        <w:pStyle w:val="aff4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hAnsi="Times New Roman" w:cs="Times New Roman"/>
          <w:b/>
          <w:noProof/>
          <w:sz w:val="24"/>
          <w:szCs w:val="24"/>
          <w:lang w:val="ru-RU"/>
        </w:rPr>
      </w:pPr>
    </w:p>
    <w:p w:rsidR="00777379" w:rsidRPr="00777379" w:rsidRDefault="00777379" w:rsidP="00777379">
      <w:pPr>
        <w:spacing w:after="0" w:line="240" w:lineRule="auto"/>
        <w:ind w:left="709" w:firstLine="425"/>
        <w:jc w:val="both"/>
        <w:rPr>
          <w:rFonts w:ascii="Times New Roman" w:hAnsi="Times New Roman" w:cs="Times New Roman"/>
          <w:b/>
          <w:noProof/>
          <w:sz w:val="24"/>
          <w:szCs w:val="24"/>
          <w:lang w:val="ru-RU"/>
        </w:rPr>
      </w:pPr>
    </w:p>
    <w:p w:rsidR="00777379" w:rsidRPr="00777379" w:rsidRDefault="00777379" w:rsidP="007649CF">
      <w:pPr>
        <w:spacing w:after="0" w:line="240" w:lineRule="auto"/>
        <w:ind w:left="1416" w:firstLine="425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777379">
        <w:rPr>
          <w:rFonts w:ascii="Times New Roman" w:hAnsi="Times New Roman" w:cs="Times New Roman"/>
          <w:b/>
          <w:noProof/>
          <w:sz w:val="24"/>
          <w:szCs w:val="24"/>
          <w:lang w:val="ru-RU"/>
        </w:rPr>
        <w:t>2.3.10. Критерии, показатели эффективности деятельности Гимназии в части духовно-нравственного развития, воспитания и  социализации учащихся</w:t>
      </w:r>
      <w:r w:rsidRPr="00777379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:rsidR="00777379" w:rsidRPr="00777379" w:rsidRDefault="00777379" w:rsidP="007649CF">
      <w:pPr>
        <w:spacing w:after="0"/>
        <w:ind w:left="1416" w:firstLine="425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b/>
          <w:sz w:val="24"/>
          <w:szCs w:val="24"/>
          <w:lang w:val="ru-RU" w:eastAsia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Для учащихся - уровень достижения системы базовых ценностей общества:</w:t>
      </w:r>
    </w:p>
    <w:p w:rsidR="00777379" w:rsidRPr="00777379" w:rsidRDefault="00777379" w:rsidP="00C77D42">
      <w:pPr>
        <w:pStyle w:val="aff4"/>
        <w:numPr>
          <w:ilvl w:val="0"/>
          <w:numId w:val="294"/>
        </w:numPr>
        <w:ind w:left="86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степень развитости речевого общения подростков, что предполагает: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наличие большого запаса слов, образность и правильность речи; логичность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построения и изложения высказывания; точное восприятие устного слова и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точную передачу идей партнеров своими словами; умение выделять </w:t>
      </w:r>
      <w:proofErr w:type="gramStart"/>
      <w:r w:rsidRPr="00777379">
        <w:rPr>
          <w:rFonts w:ascii="Times New Roman" w:hAnsi="Times New Roman"/>
          <w:sz w:val="24"/>
          <w:szCs w:val="24"/>
          <w:lang w:val="ru-RU"/>
        </w:rPr>
        <w:t>из</w:t>
      </w:r>
      <w:proofErr w:type="gramEnd"/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услышанного существо дела; корректно ставить вопросы; краткость и точность        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формулировок ответов на вопросы партнеров.</w:t>
      </w:r>
    </w:p>
    <w:p w:rsidR="00777379" w:rsidRPr="00777379" w:rsidRDefault="00777379" w:rsidP="00C77D42">
      <w:pPr>
        <w:pStyle w:val="aff4"/>
        <w:numPr>
          <w:ilvl w:val="0"/>
          <w:numId w:val="294"/>
        </w:numPr>
        <w:ind w:left="86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степень развитости у учащихся способности к </w:t>
      </w:r>
      <w:proofErr w:type="gramStart"/>
      <w:r w:rsidRPr="00777379">
        <w:rPr>
          <w:rFonts w:ascii="Times New Roman" w:hAnsi="Times New Roman"/>
          <w:sz w:val="24"/>
          <w:szCs w:val="24"/>
          <w:lang w:val="ru-RU"/>
        </w:rPr>
        <w:t>конструктивному</w:t>
      </w:r>
      <w:proofErr w:type="gramEnd"/>
      <w:r w:rsidRPr="00777379">
        <w:rPr>
          <w:rFonts w:ascii="Times New Roman" w:hAnsi="Times New Roman"/>
          <w:sz w:val="24"/>
          <w:szCs w:val="24"/>
          <w:lang w:val="ru-RU"/>
        </w:rPr>
        <w:t xml:space="preserve"> и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продуктивному сотрудничеству в достижении общей цели. Сам выбор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форм, в которых осуществляется трудовое взаимодействие подростков в той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gramStart"/>
      <w:r w:rsidRPr="00777379">
        <w:rPr>
          <w:rFonts w:ascii="Times New Roman" w:hAnsi="Times New Roman"/>
          <w:sz w:val="24"/>
          <w:szCs w:val="24"/>
          <w:lang w:val="ru-RU"/>
        </w:rPr>
        <w:t xml:space="preserve">или иной коллективной деятельности (учебной, творческой, исследовательской и   </w:t>
      </w:r>
      <w:proofErr w:type="gramEnd"/>
    </w:p>
    <w:p w:rsid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др.).</w:t>
      </w:r>
      <w:proofErr w:type="gramEnd"/>
    </w:p>
    <w:p w:rsidR="00777379" w:rsidRDefault="00777379" w:rsidP="00C77D42">
      <w:pPr>
        <w:pStyle w:val="aff4"/>
        <w:numPr>
          <w:ilvl w:val="0"/>
          <w:numId w:val="294"/>
        </w:numPr>
        <w:ind w:left="8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олерантность подросткового сообщества, культуросообразность его   </w:t>
      </w:r>
    </w:p>
    <w:p w:rsid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развития</w:t>
      </w:r>
      <w:proofErr w:type="gramEnd"/>
      <w:r>
        <w:rPr>
          <w:rFonts w:ascii="Times New Roman" w:hAnsi="Times New Roman"/>
          <w:sz w:val="24"/>
          <w:szCs w:val="24"/>
        </w:rPr>
        <w:t>.</w:t>
      </w:r>
    </w:p>
    <w:p w:rsidR="00777379" w:rsidRPr="00777379" w:rsidRDefault="00777379" w:rsidP="00C77D42">
      <w:pPr>
        <w:pStyle w:val="aff4"/>
        <w:numPr>
          <w:ilvl w:val="0"/>
          <w:numId w:val="294"/>
        </w:numPr>
        <w:ind w:left="86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включенность подростков в процесс самообразования и наличие системы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мер по психолого-педагогической поддержке и стимулированию этого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процесса со стороны образовательного учреждения.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 xml:space="preserve">Для учителя - уровень социально-педагогического партнерства </w:t>
      </w:r>
      <w:proofErr w:type="gramStart"/>
      <w:r w:rsidRPr="00777379">
        <w:rPr>
          <w:rFonts w:ascii="Times New Roman" w:hAnsi="Times New Roman"/>
          <w:b/>
          <w:sz w:val="24"/>
          <w:szCs w:val="24"/>
          <w:lang w:val="ru-RU"/>
        </w:rPr>
        <w:t>в</w:t>
      </w:r>
      <w:proofErr w:type="gramEnd"/>
    </w:p>
    <w:p w:rsidR="00777379" w:rsidRDefault="00777379" w:rsidP="007649CF">
      <w:pPr>
        <w:pStyle w:val="aff4"/>
        <w:ind w:left="140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>
        <w:rPr>
          <w:rFonts w:ascii="Times New Roman" w:hAnsi="Times New Roman"/>
          <w:b/>
          <w:sz w:val="24"/>
          <w:szCs w:val="24"/>
        </w:rPr>
        <w:t>целеполагании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и деятельности:</w:t>
      </w:r>
    </w:p>
    <w:p w:rsidR="00777379" w:rsidRPr="00777379" w:rsidRDefault="00777379" w:rsidP="00C77D42">
      <w:pPr>
        <w:pStyle w:val="aff4"/>
        <w:numPr>
          <w:ilvl w:val="0"/>
          <w:numId w:val="295"/>
        </w:numPr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умение ставить цели совместной деятельности;</w:t>
      </w:r>
    </w:p>
    <w:p w:rsidR="00777379" w:rsidRPr="00777379" w:rsidRDefault="00777379" w:rsidP="00C77D42">
      <w:pPr>
        <w:pStyle w:val="aff4"/>
        <w:numPr>
          <w:ilvl w:val="0"/>
          <w:numId w:val="295"/>
        </w:numPr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умение реализовывать принципы открытости образования </w:t>
      </w:r>
      <w:proofErr w:type="gramStart"/>
      <w:r w:rsidRPr="00777379">
        <w:rPr>
          <w:rFonts w:ascii="Times New Roman" w:hAnsi="Times New Roman"/>
          <w:sz w:val="24"/>
          <w:szCs w:val="24"/>
          <w:lang w:val="ru-RU"/>
        </w:rPr>
        <w:t>во</w:t>
      </w:r>
      <w:proofErr w:type="gramEnd"/>
    </w:p>
    <w:p w:rsidR="00777379" w:rsidRPr="00777379" w:rsidRDefault="00777379" w:rsidP="007649CF">
      <w:pPr>
        <w:pStyle w:val="aff4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   </w:t>
      </w:r>
      <w:proofErr w:type="gramStart"/>
      <w:r w:rsidRPr="00777379">
        <w:rPr>
          <w:rFonts w:ascii="Times New Roman" w:hAnsi="Times New Roman"/>
          <w:sz w:val="24"/>
          <w:szCs w:val="24"/>
          <w:lang w:val="ru-RU"/>
        </w:rPr>
        <w:t>взаимодействии</w:t>
      </w:r>
      <w:proofErr w:type="gramEnd"/>
      <w:r w:rsidRPr="00777379">
        <w:rPr>
          <w:rFonts w:ascii="Times New Roman" w:hAnsi="Times New Roman"/>
          <w:sz w:val="24"/>
          <w:szCs w:val="24"/>
          <w:lang w:val="ru-RU"/>
        </w:rPr>
        <w:t xml:space="preserve"> с различными социальными партнерами.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b/>
          <w:sz w:val="24"/>
          <w:szCs w:val="24"/>
          <w:lang w:val="ru-RU"/>
        </w:rPr>
      </w:pP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b/>
          <w:sz w:val="24"/>
          <w:szCs w:val="24"/>
          <w:lang w:val="ru-RU"/>
        </w:rPr>
      </w:pP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 xml:space="preserve">Для администрации – уровень управления системой </w:t>
      </w:r>
      <w:proofErr w:type="gramStart"/>
      <w:r w:rsidRPr="00777379">
        <w:rPr>
          <w:rFonts w:ascii="Times New Roman" w:hAnsi="Times New Roman"/>
          <w:b/>
          <w:sz w:val="24"/>
          <w:szCs w:val="24"/>
          <w:lang w:val="ru-RU"/>
        </w:rPr>
        <w:t>качественных</w:t>
      </w:r>
      <w:proofErr w:type="gramEnd"/>
    </w:p>
    <w:p w:rsidR="00777379" w:rsidRDefault="00777379" w:rsidP="007649CF">
      <w:pPr>
        <w:pStyle w:val="aff4"/>
        <w:ind w:left="140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>
        <w:rPr>
          <w:rFonts w:ascii="Times New Roman" w:hAnsi="Times New Roman"/>
          <w:b/>
          <w:sz w:val="24"/>
          <w:szCs w:val="24"/>
        </w:rPr>
        <w:t>изменений</w:t>
      </w:r>
      <w:proofErr w:type="gramEnd"/>
      <w:r>
        <w:rPr>
          <w:rFonts w:ascii="Times New Roman" w:hAnsi="Times New Roman"/>
          <w:b/>
          <w:sz w:val="24"/>
          <w:szCs w:val="24"/>
        </w:rPr>
        <w:t>:</w:t>
      </w:r>
    </w:p>
    <w:p w:rsidR="00777379" w:rsidRDefault="00777379" w:rsidP="00C77D42">
      <w:pPr>
        <w:pStyle w:val="aff4"/>
        <w:numPr>
          <w:ilvl w:val="0"/>
          <w:numId w:val="296"/>
        </w:numPr>
        <w:ind w:left="1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проектировать изменения;</w:t>
      </w:r>
    </w:p>
    <w:p w:rsidR="00777379" w:rsidRPr="00777379" w:rsidRDefault="00777379" w:rsidP="00C77D42">
      <w:pPr>
        <w:pStyle w:val="aff4"/>
        <w:numPr>
          <w:ilvl w:val="0"/>
          <w:numId w:val="296"/>
        </w:numPr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умение проводить контрольно-оценочную деятельность процессов и</w:t>
      </w:r>
    </w:p>
    <w:p w:rsidR="00777379" w:rsidRPr="00777379" w:rsidRDefault="00777379" w:rsidP="007649CF">
      <w:pPr>
        <w:pStyle w:val="aff4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lastRenderedPageBreak/>
        <w:t xml:space="preserve">   результатов в условиях инновационной деятельности;</w:t>
      </w:r>
    </w:p>
    <w:p w:rsidR="00777379" w:rsidRPr="00777379" w:rsidRDefault="00777379" w:rsidP="00C77D42">
      <w:pPr>
        <w:pStyle w:val="aff4"/>
        <w:numPr>
          <w:ilvl w:val="0"/>
          <w:numId w:val="297"/>
        </w:numPr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умение строить программы ресурсного обеспечения изменений.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Для Гимназии в целом - содержательная, технологическая, организационная целос</w:t>
      </w:r>
      <w:r w:rsidRPr="00777379">
        <w:rPr>
          <w:rFonts w:ascii="Times New Roman" w:hAnsi="Times New Roman"/>
          <w:b/>
          <w:sz w:val="24"/>
          <w:szCs w:val="24"/>
          <w:lang w:val="ru-RU"/>
        </w:rPr>
        <w:t>т</w:t>
      </w:r>
      <w:r w:rsidRPr="00777379">
        <w:rPr>
          <w:rFonts w:ascii="Times New Roman" w:hAnsi="Times New Roman"/>
          <w:b/>
          <w:sz w:val="24"/>
          <w:szCs w:val="24"/>
          <w:lang w:val="ru-RU"/>
        </w:rPr>
        <w:t>ность реализации целей:</w:t>
      </w:r>
    </w:p>
    <w:p w:rsidR="00777379" w:rsidRPr="00777379" w:rsidRDefault="00777379" w:rsidP="00C77D42">
      <w:pPr>
        <w:pStyle w:val="aff4"/>
        <w:numPr>
          <w:ilvl w:val="0"/>
          <w:numId w:val="297"/>
        </w:numPr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проектирование новых результатов деятельности Гимназии;</w:t>
      </w:r>
    </w:p>
    <w:p w:rsidR="00777379" w:rsidRPr="00777379" w:rsidRDefault="00777379" w:rsidP="00C77D42">
      <w:pPr>
        <w:pStyle w:val="aff4"/>
        <w:numPr>
          <w:ilvl w:val="0"/>
          <w:numId w:val="297"/>
        </w:numPr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выстраивание </w:t>
      </w:r>
      <w:proofErr w:type="gramStart"/>
      <w:r w:rsidRPr="00777379">
        <w:rPr>
          <w:rFonts w:ascii="Times New Roman" w:hAnsi="Times New Roman"/>
          <w:sz w:val="24"/>
          <w:szCs w:val="24"/>
          <w:lang w:val="ru-RU"/>
        </w:rPr>
        <w:t>субъект-субъектных</w:t>
      </w:r>
      <w:proofErr w:type="gramEnd"/>
      <w:r w:rsidRPr="00777379">
        <w:rPr>
          <w:rFonts w:ascii="Times New Roman" w:hAnsi="Times New Roman"/>
          <w:sz w:val="24"/>
          <w:szCs w:val="24"/>
          <w:lang w:val="ru-RU"/>
        </w:rPr>
        <w:t xml:space="preserve"> отношений в процессе образования и социализации личн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сти;</w:t>
      </w:r>
    </w:p>
    <w:p w:rsidR="00777379" w:rsidRPr="00777379" w:rsidRDefault="00777379" w:rsidP="00C77D42">
      <w:pPr>
        <w:pStyle w:val="aff4"/>
        <w:numPr>
          <w:ilvl w:val="0"/>
          <w:numId w:val="297"/>
        </w:numPr>
        <w:ind w:left="0" w:firstLine="76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  обеспечение единства учебной, внеучебной деятельности и   дополнительного образ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вания </w:t>
      </w:r>
    </w:p>
    <w:p w:rsidR="00777379" w:rsidRPr="00777379" w:rsidRDefault="00777379" w:rsidP="007649CF">
      <w:pPr>
        <w:pStyle w:val="aff4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как условия достижения целей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b/>
          <w:noProof/>
          <w:sz w:val="24"/>
          <w:szCs w:val="24"/>
          <w:lang w:val="ru-RU"/>
        </w:rPr>
        <w:t>2.3.11. Методика и инструментарий мониторинга духовно-нравственного развития, воспитания и социализации учащихся.</w:t>
      </w:r>
    </w:p>
    <w:p w:rsidR="00777379" w:rsidRPr="00777379" w:rsidRDefault="00777379" w:rsidP="00777379">
      <w:pPr>
        <w:pStyle w:val="aff4"/>
        <w:ind w:left="-567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777379" w:rsidRPr="00777379" w:rsidRDefault="00777379" w:rsidP="007649CF">
      <w:pPr>
        <w:pStyle w:val="aff4"/>
        <w:ind w:left="140" w:firstLine="851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Тестирование (метод тестов</w:t>
      </w:r>
      <w:r w:rsidRPr="00777379">
        <w:rPr>
          <w:rFonts w:ascii="Times New Roman" w:hAnsi="Times New Roman"/>
          <w:i/>
          <w:sz w:val="24"/>
          <w:szCs w:val="24"/>
          <w:lang w:val="ru-RU"/>
        </w:rPr>
        <w:t>)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 – исследовательский метод, позволяющий выявить ст</w:t>
      </w:r>
      <w:r w:rsidRPr="00777379">
        <w:rPr>
          <w:rFonts w:ascii="Times New Roman" w:hAnsi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/>
          <w:sz w:val="24"/>
          <w:szCs w:val="24"/>
          <w:lang w:val="ru-RU"/>
        </w:rPr>
        <w:t>пень соответствия планируемых и реально достигаемых результатов духовно-нравственного развития, воспитания и социализации учащихся путем анализа результатов и способов выпо</w:t>
      </w:r>
      <w:r w:rsidRPr="00777379">
        <w:rPr>
          <w:rFonts w:ascii="Times New Roman" w:hAnsi="Times New Roman"/>
          <w:sz w:val="24"/>
          <w:szCs w:val="24"/>
          <w:lang w:val="ru-RU"/>
        </w:rPr>
        <w:t>л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нения учащимися ряда специально-разработанных заданий. 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Опрос</w:t>
      </w:r>
      <w:r w:rsidRPr="00777379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Pr="00777379">
        <w:rPr>
          <w:rFonts w:ascii="Times New Roman" w:hAnsi="Times New Roman"/>
          <w:sz w:val="24"/>
          <w:szCs w:val="24"/>
          <w:lang w:val="ru-RU"/>
        </w:rPr>
        <w:t>– получение информации, заключенной в словесных сообщениях учащихся. Для оценки эффективности деятельности образовательного учреждения по формированию духовно-нравственной культуры и социализации учащихся используются следующие виды опроса:</w:t>
      </w:r>
    </w:p>
    <w:p w:rsidR="00777379" w:rsidRPr="00777379" w:rsidRDefault="00777379" w:rsidP="00C77D42">
      <w:pPr>
        <w:pStyle w:val="aff4"/>
        <w:numPr>
          <w:ilvl w:val="0"/>
          <w:numId w:val="298"/>
        </w:numPr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анкетирование - эмпирический социально-психологический метод получения информации на основании ответов учащихся на специально подготовленные вопросы анкеты;</w:t>
      </w:r>
    </w:p>
    <w:p w:rsidR="00777379" w:rsidRPr="00777379" w:rsidRDefault="00777379" w:rsidP="00C77D42">
      <w:pPr>
        <w:pStyle w:val="aff4"/>
        <w:numPr>
          <w:ilvl w:val="0"/>
          <w:numId w:val="298"/>
        </w:numPr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интервью</w:t>
      </w:r>
      <w:r w:rsidRPr="00777379">
        <w:rPr>
          <w:rFonts w:ascii="Times New Roman" w:hAnsi="Times New Roman"/>
          <w:i/>
          <w:sz w:val="24"/>
          <w:szCs w:val="24"/>
          <w:lang w:val="ru-RU"/>
        </w:rPr>
        <w:t xml:space="preserve"> -</w:t>
      </w:r>
      <w:r w:rsidRPr="00777379">
        <w:rPr>
          <w:rStyle w:val="apple-style-span"/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Pr="00777379">
        <w:rPr>
          <w:rFonts w:ascii="Times New Roman" w:eastAsia="Times New Roman" w:hAnsi="Times New Roman"/>
          <w:sz w:val="24"/>
          <w:szCs w:val="24"/>
          <w:lang w:val="ru-RU"/>
        </w:rPr>
        <w:t>вербально-коммуникативный метод, предполагающий проведении разговора ме</w:t>
      </w:r>
      <w:r w:rsidRPr="00777379">
        <w:rPr>
          <w:rFonts w:ascii="Times New Roman" w:eastAsia="Times New Roman" w:hAnsi="Times New Roman"/>
          <w:sz w:val="24"/>
          <w:szCs w:val="24"/>
          <w:lang w:val="ru-RU"/>
        </w:rPr>
        <w:t>ж</w:t>
      </w:r>
      <w:r w:rsidRPr="00777379">
        <w:rPr>
          <w:rFonts w:ascii="Times New Roman" w:eastAsia="Times New Roman" w:hAnsi="Times New Roman"/>
          <w:sz w:val="24"/>
          <w:szCs w:val="24"/>
          <w:lang w:val="ru-RU"/>
        </w:rPr>
        <w:t>ду исследователем и учащимися по заранее разработанному плану, составленному в соотве</w:t>
      </w:r>
      <w:r w:rsidRPr="00777379">
        <w:rPr>
          <w:rFonts w:ascii="Times New Roman" w:eastAsia="Times New Roman" w:hAnsi="Times New Roman"/>
          <w:sz w:val="24"/>
          <w:szCs w:val="24"/>
          <w:lang w:val="ru-RU"/>
        </w:rPr>
        <w:t>т</w:t>
      </w:r>
      <w:r w:rsidRPr="00777379">
        <w:rPr>
          <w:rFonts w:ascii="Times New Roman" w:eastAsia="Times New Roman" w:hAnsi="Times New Roman"/>
          <w:sz w:val="24"/>
          <w:szCs w:val="24"/>
          <w:lang w:val="ru-RU"/>
        </w:rPr>
        <w:t>ствии с задачами исследования духовно-нравственного развития и социализации учащихся. В ходе интервью исследователь не высказывает своего мнения и открыто не демонстрирует св</w:t>
      </w:r>
      <w:r w:rsidRPr="00777379">
        <w:rPr>
          <w:rFonts w:ascii="Times New Roman" w:eastAsia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eastAsia="Times New Roman" w:hAnsi="Times New Roman"/>
          <w:sz w:val="24"/>
          <w:szCs w:val="24"/>
          <w:lang w:val="ru-RU"/>
        </w:rPr>
        <w:t>ей личной оценки ответов учащихся или задаваемых вопросов, что создает благоприятную а</w:t>
      </w:r>
      <w:r w:rsidRPr="00777379">
        <w:rPr>
          <w:rFonts w:ascii="Times New Roman" w:eastAsia="Times New Roman" w:hAnsi="Times New Roman"/>
          <w:sz w:val="24"/>
          <w:szCs w:val="24"/>
          <w:lang w:val="ru-RU"/>
        </w:rPr>
        <w:t>т</w:t>
      </w:r>
      <w:r w:rsidRPr="00777379">
        <w:rPr>
          <w:rFonts w:ascii="Times New Roman" w:eastAsia="Times New Roman" w:hAnsi="Times New Roman"/>
          <w:sz w:val="24"/>
          <w:szCs w:val="24"/>
          <w:lang w:val="ru-RU"/>
        </w:rPr>
        <w:t>мосферу общения и условия для получения более достоверных результатов;</w:t>
      </w:r>
    </w:p>
    <w:p w:rsidR="00777379" w:rsidRPr="00777379" w:rsidRDefault="00777379" w:rsidP="00C77D42">
      <w:pPr>
        <w:pStyle w:val="aff4"/>
        <w:numPr>
          <w:ilvl w:val="0"/>
          <w:numId w:val="298"/>
        </w:numPr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беседа</w:t>
      </w:r>
      <w:r w:rsidRPr="00777379">
        <w:rPr>
          <w:rFonts w:ascii="Times New Roman" w:hAnsi="Times New Roman"/>
          <w:i/>
          <w:sz w:val="24"/>
          <w:szCs w:val="24"/>
          <w:lang w:val="ru-RU"/>
        </w:rPr>
        <w:t xml:space="preserve"> –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 специфический метод исследования, </w:t>
      </w:r>
      <w:r w:rsidRPr="00777379">
        <w:rPr>
          <w:rFonts w:ascii="Times New Roman" w:eastAsia="Times New Roman" w:hAnsi="Times New Roman"/>
          <w:sz w:val="24"/>
          <w:szCs w:val="24"/>
          <w:lang w:val="ru-RU"/>
        </w:rPr>
        <w:t>заключающийся в проведении тематически направленного диалога между исследователем и учащимися с целью получения сведений об особенностях формирования духовно-нравственной культуры и социализации учащихся.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Психолого-педагогическое наблюдение</w:t>
      </w:r>
      <w:r w:rsidRPr="00777379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Pr="00777379">
        <w:rPr>
          <w:rFonts w:ascii="Times New Roman" w:hAnsi="Times New Roman"/>
          <w:sz w:val="24"/>
          <w:szCs w:val="24"/>
          <w:lang w:val="ru-RU"/>
        </w:rPr>
        <w:t>– описательный психолого-педагогический метод и</w:t>
      </w:r>
      <w:r w:rsidRPr="00777379">
        <w:rPr>
          <w:rFonts w:ascii="Times New Roman" w:hAnsi="Times New Roman"/>
          <w:sz w:val="24"/>
          <w:szCs w:val="24"/>
          <w:lang w:val="ru-RU"/>
        </w:rPr>
        <w:t>с</w:t>
      </w:r>
      <w:r w:rsidRPr="00777379">
        <w:rPr>
          <w:rFonts w:ascii="Times New Roman" w:hAnsi="Times New Roman"/>
          <w:sz w:val="24"/>
          <w:szCs w:val="24"/>
          <w:lang w:val="ru-RU"/>
        </w:rPr>
        <w:t>следования, заключающийся в целенаправленном восприятии и фиксации особенностей, зак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номерностей развития и воспитания учащихся. В рамках мониторинга духовно-нравственного развития учащихся предусматривается использование следующих видов наблюдения: </w:t>
      </w:r>
    </w:p>
    <w:p w:rsidR="00777379" w:rsidRPr="00777379" w:rsidRDefault="00777379" w:rsidP="00C77D42">
      <w:pPr>
        <w:pStyle w:val="aff4"/>
        <w:numPr>
          <w:ilvl w:val="0"/>
          <w:numId w:val="299"/>
        </w:numPr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включенное наблюдение – наблюдатель находится в реальных деловых или неформальных отношениях с учащимися, за которыми он наблюдает и которых он оценивает; </w:t>
      </w:r>
    </w:p>
    <w:p w:rsidR="00777379" w:rsidRPr="00777379" w:rsidRDefault="00777379" w:rsidP="00C77D42">
      <w:pPr>
        <w:pStyle w:val="aff4"/>
        <w:numPr>
          <w:ilvl w:val="0"/>
          <w:numId w:val="299"/>
        </w:numPr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узкоспециальное наблюдение – направлено на фиксирование строго определенных параметров (психолого-педагогических явлений) духовно-нравственного развития, воспитания и социал</w:t>
      </w:r>
      <w:r w:rsidRPr="00777379">
        <w:rPr>
          <w:rFonts w:ascii="Times New Roman" w:hAnsi="Times New Roman"/>
          <w:sz w:val="24"/>
          <w:szCs w:val="24"/>
          <w:lang w:val="ru-RU"/>
        </w:rPr>
        <w:t>и</w:t>
      </w:r>
      <w:r w:rsidRPr="00777379">
        <w:rPr>
          <w:rFonts w:ascii="Times New Roman" w:hAnsi="Times New Roman"/>
          <w:sz w:val="24"/>
          <w:szCs w:val="24"/>
          <w:lang w:val="ru-RU"/>
        </w:rPr>
        <w:t>зации учащихся.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Особо следует выделить психолого-педагогический эксперимент как основной метод исслед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вания духовно-нравственного развития, воспитания и социализации обучающихся. 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В рамках мониторинга психолого-педагогическое исследование предусматривает внедрение в педагогическую практику комплекса различных самостоятельных эмпирических методов и</w:t>
      </w:r>
      <w:r w:rsidRPr="00777379">
        <w:rPr>
          <w:rFonts w:ascii="Times New Roman" w:hAnsi="Times New Roman"/>
          <w:sz w:val="24"/>
          <w:szCs w:val="24"/>
          <w:lang w:val="ru-RU"/>
        </w:rPr>
        <w:t>с</w:t>
      </w:r>
      <w:r w:rsidRPr="00777379">
        <w:rPr>
          <w:rFonts w:ascii="Times New Roman" w:hAnsi="Times New Roman"/>
          <w:sz w:val="24"/>
          <w:szCs w:val="24"/>
          <w:lang w:val="ru-RU"/>
        </w:rPr>
        <w:t>следования, направленных на оценку эффективности образовательного учреждения по форм</w:t>
      </w:r>
      <w:r w:rsidRPr="00777379">
        <w:rPr>
          <w:rFonts w:ascii="Times New Roman" w:hAnsi="Times New Roman"/>
          <w:sz w:val="24"/>
          <w:szCs w:val="24"/>
          <w:lang w:val="ru-RU"/>
        </w:rPr>
        <w:t>и</w:t>
      </w:r>
      <w:r w:rsidRPr="00777379">
        <w:rPr>
          <w:rFonts w:ascii="Times New Roman" w:hAnsi="Times New Roman"/>
          <w:sz w:val="24"/>
          <w:szCs w:val="24"/>
          <w:lang w:val="ru-RU"/>
        </w:rPr>
        <w:t>рованию духовно-нравственной культуры и социализации учащихся.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Основной целью исследования является изучение динамики духовно-нравственного развития, воспитания и социализации учащихся в условиях специально-организованной воспитательной деятельности (разработанная школой Программа). 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В рамках психолого-педагогического исследования духовно-нравственного развития и восп</w:t>
      </w:r>
      <w:r w:rsidRPr="00777379">
        <w:rPr>
          <w:rFonts w:ascii="Times New Roman" w:hAnsi="Times New Roman"/>
          <w:sz w:val="24"/>
          <w:szCs w:val="24"/>
          <w:lang w:val="ru-RU"/>
        </w:rPr>
        <w:t>и</w:t>
      </w:r>
      <w:r w:rsidRPr="00777379">
        <w:rPr>
          <w:rFonts w:ascii="Times New Roman" w:hAnsi="Times New Roman"/>
          <w:sz w:val="24"/>
          <w:szCs w:val="24"/>
          <w:lang w:val="ru-RU"/>
        </w:rPr>
        <w:t>тания следует выделить три этапа: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lastRenderedPageBreak/>
        <w:t>Этап 1.</w:t>
      </w:r>
      <w:r w:rsidRPr="00777379">
        <w:rPr>
          <w:rFonts w:ascii="Times New Roman" w:hAnsi="Times New Roman"/>
          <w:i/>
          <w:sz w:val="24"/>
          <w:szCs w:val="24"/>
          <w:lang w:val="ru-RU"/>
        </w:rPr>
        <w:t xml:space="preserve"> Контрольный этап исследования (диагностический срез) </w:t>
      </w:r>
      <w:r w:rsidRPr="00777379">
        <w:rPr>
          <w:rFonts w:ascii="Times New Roman" w:hAnsi="Times New Roman"/>
          <w:sz w:val="24"/>
          <w:szCs w:val="24"/>
          <w:lang w:val="ru-RU"/>
        </w:rPr>
        <w:t>ориентирован на сбор да</w:t>
      </w:r>
      <w:r w:rsidRPr="00777379">
        <w:rPr>
          <w:rFonts w:ascii="Times New Roman" w:hAnsi="Times New Roman"/>
          <w:sz w:val="24"/>
          <w:szCs w:val="24"/>
          <w:lang w:val="ru-RU"/>
        </w:rPr>
        <w:t>н</w:t>
      </w:r>
      <w:r w:rsidRPr="00777379">
        <w:rPr>
          <w:rFonts w:ascii="Times New Roman" w:hAnsi="Times New Roman"/>
          <w:sz w:val="24"/>
          <w:szCs w:val="24"/>
          <w:lang w:val="ru-RU"/>
        </w:rPr>
        <w:t>ных социального и психолого-педагогического исследований до реализации образовательным учреждением Программы духовно-нравственного развития, воспитания и социализации уч</w:t>
      </w:r>
      <w:r w:rsidRPr="00777379">
        <w:rPr>
          <w:rFonts w:ascii="Times New Roman" w:hAnsi="Times New Roman"/>
          <w:sz w:val="24"/>
          <w:szCs w:val="24"/>
          <w:lang w:val="ru-RU"/>
        </w:rPr>
        <w:t>а</w:t>
      </w:r>
      <w:r w:rsidRPr="00777379">
        <w:rPr>
          <w:rFonts w:ascii="Times New Roman" w:hAnsi="Times New Roman"/>
          <w:sz w:val="24"/>
          <w:szCs w:val="24"/>
          <w:lang w:val="ru-RU"/>
        </w:rPr>
        <w:t>щихся.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Этап 2.</w:t>
      </w:r>
      <w:r w:rsidRPr="00777379">
        <w:rPr>
          <w:rFonts w:ascii="Times New Roman" w:hAnsi="Times New Roman"/>
          <w:i/>
          <w:sz w:val="24"/>
          <w:szCs w:val="24"/>
          <w:lang w:val="ru-RU"/>
        </w:rPr>
        <w:t xml:space="preserve"> Формирующий этап исследования </w:t>
      </w:r>
      <w:r w:rsidRPr="00777379">
        <w:rPr>
          <w:rFonts w:ascii="Times New Roman" w:hAnsi="Times New Roman"/>
          <w:sz w:val="24"/>
          <w:szCs w:val="24"/>
          <w:lang w:val="ru-RU"/>
        </w:rPr>
        <w:t>предполагает реализацию образовательным учр</w:t>
      </w:r>
      <w:r w:rsidRPr="00777379">
        <w:rPr>
          <w:rFonts w:ascii="Times New Roman" w:hAnsi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/>
          <w:sz w:val="24"/>
          <w:szCs w:val="24"/>
          <w:lang w:val="ru-RU"/>
        </w:rPr>
        <w:t>ждением основных направлений Программы духовно-нравственного развития, воспитания и социализации учащихся.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Этап 3</w:t>
      </w:r>
      <w:r w:rsidRPr="00777379">
        <w:rPr>
          <w:rFonts w:ascii="Times New Roman" w:hAnsi="Times New Roman"/>
          <w:i/>
          <w:sz w:val="24"/>
          <w:szCs w:val="24"/>
          <w:lang w:val="ru-RU"/>
        </w:rPr>
        <w:t xml:space="preserve">. Интерпретационный этап исследования </w:t>
      </w:r>
      <w:r w:rsidRPr="00777379">
        <w:rPr>
          <w:rFonts w:ascii="Times New Roman" w:hAnsi="Times New Roman"/>
          <w:sz w:val="24"/>
          <w:szCs w:val="24"/>
          <w:lang w:val="ru-RU"/>
        </w:rPr>
        <w:t>ориентирован на сбор данных социального и психолого-педагогического исследований после реализации образовательным учреждением Программы духовно-нравственного развития, воспитания и социализации учащихся. Закл</w:t>
      </w:r>
      <w:r w:rsidRPr="00777379">
        <w:rPr>
          <w:rFonts w:ascii="Times New Roman" w:hAnsi="Times New Roman"/>
          <w:sz w:val="24"/>
          <w:szCs w:val="24"/>
          <w:lang w:val="ru-RU"/>
        </w:rPr>
        <w:t>ю</w:t>
      </w:r>
      <w:r w:rsidRPr="00777379">
        <w:rPr>
          <w:rFonts w:ascii="Times New Roman" w:hAnsi="Times New Roman"/>
          <w:sz w:val="24"/>
          <w:szCs w:val="24"/>
          <w:lang w:val="ru-RU"/>
        </w:rPr>
        <w:t>чительный этап предполагает исследование динамики духовно-нравственного развития и с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циализации учащихся.</w:t>
      </w:r>
    </w:p>
    <w:p w:rsidR="00777379" w:rsidRPr="00777379" w:rsidRDefault="00777379" w:rsidP="007649CF">
      <w:pPr>
        <w:pStyle w:val="aff4"/>
        <w:ind w:left="140"/>
        <w:jc w:val="both"/>
        <w:rPr>
          <w:rStyle w:val="dash041e005f0431005f044b005f0447005f043d005f044b005f0439005f005fchar1char1"/>
          <w:lang w:val="ru-RU"/>
        </w:rPr>
      </w:pPr>
      <w:r w:rsidRPr="00777379">
        <w:rPr>
          <w:rStyle w:val="dash041e005f0431005f044b005f0447005f043d005f044b005f0439005f005fchar1char1"/>
          <w:b/>
          <w:lang w:val="ru-RU"/>
        </w:rPr>
        <w:t>Критериями</w:t>
      </w:r>
      <w:r w:rsidRPr="00777379">
        <w:rPr>
          <w:rStyle w:val="dash041e005f0431005f044b005f0447005f043d005f044b005f0439005f005fchar1char1"/>
          <w:lang w:val="ru-RU"/>
        </w:rPr>
        <w:t xml:space="preserve"> </w:t>
      </w:r>
      <w:r w:rsidRPr="00777379">
        <w:rPr>
          <w:rStyle w:val="dash041e005f0431005f044b005f0447005f043d005f044b005f0439005f005fchar1char1"/>
          <w:b/>
          <w:lang w:val="ru-RU"/>
        </w:rPr>
        <w:t>эффективности</w:t>
      </w:r>
      <w:r w:rsidRPr="00777379">
        <w:rPr>
          <w:rStyle w:val="dash041e005f0431005f044b005f0447005f043d005f044b005f0439005f005fchar1char1"/>
          <w:lang w:val="ru-RU"/>
        </w:rPr>
        <w:t xml:space="preserve"> реализации учебным учреждением воспитательной и развив</w:t>
      </w:r>
      <w:r w:rsidRPr="00777379">
        <w:rPr>
          <w:rStyle w:val="dash041e005f0431005f044b005f0447005f043d005f044b005f0439005f005fchar1char1"/>
          <w:lang w:val="ru-RU"/>
        </w:rPr>
        <w:t>а</w:t>
      </w:r>
      <w:r w:rsidRPr="00777379">
        <w:rPr>
          <w:rStyle w:val="dash041e005f0431005f044b005f0447005f043d005f044b005f0439005f005fchar1char1"/>
          <w:lang w:val="ru-RU"/>
        </w:rPr>
        <w:t xml:space="preserve">ющей программы является 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динамика </w:t>
      </w:r>
      <w:r w:rsidRPr="00777379">
        <w:rPr>
          <w:rStyle w:val="dash041e005f0431005f044b005f0447005f043d005f044b005f0439005f005fchar1char1"/>
          <w:lang w:val="ru-RU"/>
        </w:rPr>
        <w:t>основных показателей духовно-нравственного развития, воспитания и социализации учащихся:</w:t>
      </w:r>
    </w:p>
    <w:p w:rsidR="00777379" w:rsidRPr="00777379" w:rsidRDefault="00777379" w:rsidP="007649CF">
      <w:pPr>
        <w:pStyle w:val="aff4"/>
        <w:ind w:left="140"/>
        <w:jc w:val="both"/>
        <w:rPr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Динамика развития личностной, социальной, экологической, трудовой (профессиональной) и здоровьесберегающей культуры учащихся.</w:t>
      </w:r>
      <w:r w:rsidRPr="00777379">
        <w:rPr>
          <w:rStyle w:val="dash041e005f0431005f044b005f0447005f043d005f044b005f0439005f005fchar1char1"/>
          <w:lang w:val="ru-RU"/>
        </w:rPr>
        <w:t xml:space="preserve"> 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Динамика (характер изменения) социальной, психолого-педагогической и нравственной атм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сферы в образовательном учреждении.</w:t>
      </w:r>
    </w:p>
    <w:p w:rsidR="00777379" w:rsidRPr="00777379" w:rsidRDefault="00777379" w:rsidP="007649CF">
      <w:pPr>
        <w:pStyle w:val="aff4"/>
        <w:ind w:left="140"/>
        <w:jc w:val="both"/>
        <w:rPr>
          <w:rStyle w:val="dash041e005f0431005f044b005f0447005f043d005f044b005f0439005f005fchar1char1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Динамика детско-родительских отношений и степени включенности родителей (законных представителей) в образовательный и воспитательный процесс.</w:t>
      </w:r>
    </w:p>
    <w:p w:rsidR="00777379" w:rsidRPr="00777379" w:rsidRDefault="00777379" w:rsidP="007649CF">
      <w:pPr>
        <w:pStyle w:val="aff4"/>
        <w:ind w:left="140"/>
        <w:jc w:val="both"/>
        <w:rPr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Критерии изучения духовно-нравственного развития, воспитания и социализации учащихся: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i/>
          <w:sz w:val="24"/>
          <w:szCs w:val="24"/>
          <w:lang w:val="ru-RU"/>
        </w:rPr>
        <w:t>Положительная динамика (тенденция повышения уровня нравственного развития учащихся) -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 увеличение значений выделенных показателей </w:t>
      </w:r>
      <w:r w:rsidRPr="00777379">
        <w:rPr>
          <w:rStyle w:val="dash041e005f0431005f044b005f0447005f043d005f044b005f0439005f005fchar1char1"/>
          <w:lang w:val="ru-RU"/>
        </w:rPr>
        <w:t>духовно-нравственного развития и социал</w:t>
      </w:r>
      <w:r w:rsidRPr="00777379">
        <w:rPr>
          <w:rStyle w:val="dash041e005f0431005f044b005f0447005f043d005f044b005f0439005f005fchar1char1"/>
          <w:lang w:val="ru-RU"/>
        </w:rPr>
        <w:t>и</w:t>
      </w:r>
      <w:r w:rsidRPr="00777379">
        <w:rPr>
          <w:rStyle w:val="dash041e005f0431005f044b005f0447005f043d005f044b005f0439005f005fchar1char1"/>
          <w:lang w:val="ru-RU"/>
        </w:rPr>
        <w:t>зации учащихся на интерпретационном этапе по сравнению с результатами контрольного эт</w:t>
      </w:r>
      <w:r w:rsidRPr="00777379">
        <w:rPr>
          <w:rStyle w:val="dash041e005f0431005f044b005f0447005f043d005f044b005f0439005f005fchar1char1"/>
          <w:lang w:val="ru-RU"/>
        </w:rPr>
        <w:t>а</w:t>
      </w:r>
      <w:r w:rsidRPr="00777379">
        <w:rPr>
          <w:rStyle w:val="dash041e005f0431005f044b005f0447005f043d005f044b005f0439005f005fchar1char1"/>
          <w:lang w:val="ru-RU"/>
        </w:rPr>
        <w:t>па исследования (</w:t>
      </w:r>
      <w:proofErr w:type="gramStart"/>
      <w:r w:rsidRPr="00777379">
        <w:rPr>
          <w:rStyle w:val="dash041e005f0431005f044b005f0447005f043d005f044b005f0439005f005fchar1char1"/>
          <w:lang w:val="ru-RU"/>
        </w:rPr>
        <w:t>диагностический</w:t>
      </w:r>
      <w:proofErr w:type="gramEnd"/>
      <w:r w:rsidRPr="00777379">
        <w:rPr>
          <w:rStyle w:val="dash041e005f0431005f044b005f0447005f043d005f044b005f0439005f005fchar1char1"/>
          <w:lang w:val="ru-RU"/>
        </w:rPr>
        <w:t>)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i/>
          <w:sz w:val="24"/>
          <w:szCs w:val="24"/>
          <w:lang w:val="ru-RU"/>
        </w:rPr>
        <w:t xml:space="preserve">Инертность положительной динамики </w:t>
      </w:r>
      <w:r w:rsidRPr="00777379">
        <w:rPr>
          <w:rFonts w:ascii="Times New Roman" w:hAnsi="Times New Roman"/>
          <w:sz w:val="24"/>
          <w:szCs w:val="24"/>
          <w:lang w:val="ru-RU"/>
        </w:rPr>
        <w:t>подразумевает отсутствие характеристик положител</w:t>
      </w:r>
      <w:r w:rsidRPr="00777379">
        <w:rPr>
          <w:rFonts w:ascii="Times New Roman" w:hAnsi="Times New Roman"/>
          <w:sz w:val="24"/>
          <w:szCs w:val="24"/>
          <w:lang w:val="ru-RU"/>
        </w:rPr>
        <w:t>ь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ной динамики и возможное увеличение отрицательных значений показателей духовно-нравственного развития, воспитания и социализации учащихся </w:t>
      </w:r>
      <w:r w:rsidRPr="00777379">
        <w:rPr>
          <w:rStyle w:val="dash041e005f0431005f044b005f0447005f043d005f044b005f0439005f005fchar1char1"/>
          <w:lang w:val="ru-RU"/>
        </w:rPr>
        <w:t>на интерпретационном этапе по сравнению с результатами контрольного этапа исследования (</w:t>
      </w:r>
      <w:proofErr w:type="gramStart"/>
      <w:r w:rsidRPr="00777379">
        <w:rPr>
          <w:rStyle w:val="dash041e005f0431005f044b005f0447005f043d005f044b005f0439005f005fchar1char1"/>
          <w:lang w:val="ru-RU"/>
        </w:rPr>
        <w:t>диагностический</w:t>
      </w:r>
      <w:proofErr w:type="gramEnd"/>
      <w:r w:rsidRPr="00777379">
        <w:rPr>
          <w:rStyle w:val="dash041e005f0431005f044b005f0447005f043d005f044b005f0439005f005fchar1char1"/>
          <w:lang w:val="ru-RU"/>
        </w:rPr>
        <w:t>)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i/>
          <w:sz w:val="24"/>
          <w:szCs w:val="24"/>
          <w:lang w:val="ru-RU"/>
        </w:rPr>
        <w:t xml:space="preserve">Устойчивость (стабильность) исследуемых показателей духовно-нравственного развития, воспитания и социализации учащихся </w:t>
      </w:r>
      <w:r w:rsidRPr="00777379">
        <w:rPr>
          <w:rStyle w:val="dash041e005f0431005f044b005f0447005f043d005f044b005f0439005f005fchar1char1"/>
          <w:lang w:val="ru-RU"/>
        </w:rPr>
        <w:t xml:space="preserve">на </w:t>
      </w:r>
      <w:proofErr w:type="gramStart"/>
      <w:r w:rsidRPr="00777379">
        <w:rPr>
          <w:rStyle w:val="dash041e005f0431005f044b005f0447005f043d005f044b005f0439005f005fchar1char1"/>
          <w:lang w:val="ru-RU"/>
        </w:rPr>
        <w:t>интерпретационном</w:t>
      </w:r>
      <w:proofErr w:type="gramEnd"/>
      <w:r w:rsidRPr="00777379">
        <w:rPr>
          <w:rStyle w:val="dash041e005f0431005f044b005f0447005f043d005f044b005f0439005f005fchar1char1"/>
          <w:lang w:val="ru-RU"/>
        </w:rPr>
        <w:t xml:space="preserve"> и контрольного этапах исслед</w:t>
      </w:r>
      <w:r w:rsidRPr="00777379">
        <w:rPr>
          <w:rStyle w:val="dash041e005f0431005f044b005f0447005f043d005f044b005f0439005f005fchar1char1"/>
          <w:lang w:val="ru-RU"/>
        </w:rPr>
        <w:t>о</w:t>
      </w:r>
      <w:r w:rsidRPr="00777379">
        <w:rPr>
          <w:rStyle w:val="dash041e005f0431005f044b005f0447005f043d005f044b005f0439005f005fchar1char1"/>
          <w:lang w:val="ru-RU"/>
        </w:rPr>
        <w:t xml:space="preserve">вания. </w:t>
      </w:r>
      <w:r w:rsidRPr="00777379">
        <w:rPr>
          <w:rFonts w:ascii="Times New Roman" w:hAnsi="Times New Roman"/>
          <w:sz w:val="24"/>
          <w:szCs w:val="24"/>
          <w:lang w:val="ru-RU"/>
        </w:rPr>
        <w:t>При условии соответствия содержания сформировавшихся смысловых систем у по</w:t>
      </w:r>
      <w:r w:rsidRPr="00777379">
        <w:rPr>
          <w:rFonts w:ascii="Times New Roman" w:hAnsi="Times New Roman"/>
          <w:sz w:val="24"/>
          <w:szCs w:val="24"/>
          <w:lang w:val="ru-RU"/>
        </w:rPr>
        <w:t>д</w:t>
      </w:r>
      <w:r w:rsidRPr="00777379">
        <w:rPr>
          <w:rFonts w:ascii="Times New Roman" w:hAnsi="Times New Roman"/>
          <w:sz w:val="24"/>
          <w:szCs w:val="24"/>
          <w:lang w:val="ru-RU"/>
        </w:rPr>
        <w:t>ростков, в педагогическом коллективе и детско-родительских отношениях общепринятым м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ральным нормам, устойчивость исследуемых показателей может являться одной из характер</w:t>
      </w:r>
      <w:r w:rsidRPr="00777379">
        <w:rPr>
          <w:rFonts w:ascii="Times New Roman" w:hAnsi="Times New Roman"/>
          <w:sz w:val="24"/>
          <w:szCs w:val="24"/>
          <w:lang w:val="ru-RU"/>
        </w:rPr>
        <w:t>и</w:t>
      </w:r>
      <w:r w:rsidRPr="00777379">
        <w:rPr>
          <w:rFonts w:ascii="Times New Roman" w:hAnsi="Times New Roman"/>
          <w:sz w:val="24"/>
          <w:szCs w:val="24"/>
          <w:lang w:val="ru-RU"/>
        </w:rPr>
        <w:t>стик положительной динамики духовно-нравственного развития, воспитания и социализации учащихся.</w:t>
      </w:r>
    </w:p>
    <w:p w:rsidR="00777379" w:rsidRPr="00777379" w:rsidRDefault="00777379" w:rsidP="007649CF">
      <w:pPr>
        <w:ind w:left="707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При проведении мониторинга эффективности реализации Гимназией Программы не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ходимо следить за с</w:t>
      </w:r>
      <w:r w:rsidRPr="00777379">
        <w:rPr>
          <w:rFonts w:ascii="Times New Roman" w:eastAsia="Calibri" w:hAnsi="Times New Roman" w:cs="Times New Roman"/>
          <w:sz w:val="24"/>
          <w:szCs w:val="24"/>
          <w:lang w:val="ru-RU"/>
        </w:rPr>
        <w:t>оответствием содержания, методов воспитания и социализации уч</w:t>
      </w:r>
      <w:r w:rsidRPr="00777379">
        <w:rPr>
          <w:rFonts w:ascii="Times New Roman" w:eastAsia="Calibri" w:hAnsi="Times New Roman" w:cs="Times New Roman"/>
          <w:sz w:val="24"/>
          <w:szCs w:val="24"/>
          <w:lang w:val="ru-RU"/>
        </w:rPr>
        <w:t>а</w:t>
      </w:r>
      <w:r w:rsidRPr="00777379">
        <w:rPr>
          <w:rFonts w:ascii="Times New Roman" w:eastAsia="Calibri" w:hAnsi="Times New Roman" w:cs="Times New Roman"/>
          <w:sz w:val="24"/>
          <w:szCs w:val="24"/>
          <w:lang w:val="ru-RU"/>
        </w:rPr>
        <w:t>щихся возрастным особенностям развития личности.</w:t>
      </w:r>
    </w:p>
    <w:p w:rsidR="00777379" w:rsidRPr="00777379" w:rsidRDefault="00777379" w:rsidP="007649CF">
      <w:pPr>
        <w:pStyle w:val="31"/>
        <w:spacing w:line="240" w:lineRule="auto"/>
        <w:ind w:left="707"/>
        <w:jc w:val="left"/>
        <w:rPr>
          <w:b w:val="0"/>
          <w:noProof/>
          <w:sz w:val="24"/>
          <w:szCs w:val="24"/>
          <w:lang w:val="ru-RU"/>
        </w:rPr>
      </w:pPr>
      <w:bookmarkStart w:id="359" w:name="_Toc341547648"/>
      <w:r w:rsidRPr="00777379">
        <w:rPr>
          <w:rFonts w:eastAsia="Times New Roman"/>
          <w:bCs/>
          <w:sz w:val="24"/>
          <w:szCs w:val="24"/>
          <w:lang w:val="ru-RU"/>
        </w:rPr>
        <w:t xml:space="preserve">      </w:t>
      </w:r>
      <w:r w:rsidRPr="00777379">
        <w:rPr>
          <w:noProof/>
          <w:sz w:val="24"/>
          <w:szCs w:val="24"/>
          <w:lang w:val="ru-RU"/>
        </w:rPr>
        <w:t>2.3.12. Планируемые результаты духовно-нравственного развития, воспитания и социализации учащихся, формирования экологической культуры, культуры здорового и безопасного образа жизни учащихся</w:t>
      </w:r>
      <w:r w:rsidRPr="00777379">
        <w:rPr>
          <w:b w:val="0"/>
          <w:noProof/>
          <w:sz w:val="24"/>
          <w:szCs w:val="24"/>
          <w:lang w:val="ru-RU"/>
        </w:rPr>
        <w:t>.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2.3.12.1 Оценивание результатов  духовно-нравственного развития и воспитания  уч</w:t>
      </w:r>
      <w:r w:rsidRPr="00777379">
        <w:rPr>
          <w:rFonts w:ascii="Times New Roman" w:hAnsi="Times New Roman"/>
          <w:b/>
          <w:sz w:val="24"/>
          <w:szCs w:val="24"/>
          <w:lang w:val="ru-RU"/>
        </w:rPr>
        <w:t>а</w:t>
      </w:r>
      <w:r w:rsidRPr="00777379">
        <w:rPr>
          <w:rFonts w:ascii="Times New Roman" w:hAnsi="Times New Roman"/>
          <w:b/>
          <w:sz w:val="24"/>
          <w:szCs w:val="24"/>
          <w:lang w:val="ru-RU"/>
        </w:rPr>
        <w:t>щихся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По каждому из направлений воспитания и социализации учащихся на ступени основного о</w:t>
      </w:r>
      <w:r w:rsidRPr="00777379">
        <w:rPr>
          <w:rFonts w:ascii="Times New Roman" w:hAnsi="Times New Roman"/>
          <w:sz w:val="24"/>
          <w:szCs w:val="24"/>
          <w:lang w:val="ru-RU"/>
        </w:rPr>
        <w:t>б</w:t>
      </w:r>
      <w:r w:rsidRPr="00777379">
        <w:rPr>
          <w:rFonts w:ascii="Times New Roman" w:hAnsi="Times New Roman"/>
          <w:sz w:val="24"/>
          <w:szCs w:val="24"/>
          <w:lang w:val="ru-RU"/>
        </w:rPr>
        <w:t>щего образования должны быть предусмотрены и учащимися могут быть достигнуты опред</w:t>
      </w:r>
      <w:r w:rsidRPr="00777379">
        <w:rPr>
          <w:rFonts w:ascii="Times New Roman" w:hAnsi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/>
          <w:sz w:val="24"/>
          <w:szCs w:val="24"/>
          <w:lang w:val="ru-RU"/>
        </w:rPr>
        <w:t>лённые результаты.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iCs/>
          <w:sz w:val="24"/>
          <w:szCs w:val="24"/>
          <w:lang w:val="ru-RU"/>
        </w:rPr>
        <w:t>Воспитание гражданственности, патриотизма, уважения к правам, свободам и обязанн</w:t>
      </w:r>
      <w:r w:rsidRPr="00777379">
        <w:rPr>
          <w:rFonts w:ascii="Times New Roman" w:hAnsi="Times New Roman"/>
          <w:b/>
          <w:iCs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b/>
          <w:iCs/>
          <w:sz w:val="24"/>
          <w:szCs w:val="24"/>
          <w:lang w:val="ru-RU"/>
        </w:rPr>
        <w:t>стям человека: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lastRenderedPageBreak/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ценностное отношение к России, своему народу, краю, отечественному культурно-историческому наследию, государственной символике, законам Российской Федерации, ро</w:t>
      </w:r>
      <w:r w:rsidRPr="00777379">
        <w:rPr>
          <w:rFonts w:ascii="Times New Roman" w:hAnsi="Times New Roman"/>
          <w:sz w:val="24"/>
          <w:szCs w:val="24"/>
          <w:lang w:val="ru-RU"/>
        </w:rPr>
        <w:t>д</w:t>
      </w:r>
      <w:r w:rsidRPr="00777379">
        <w:rPr>
          <w:rFonts w:ascii="Times New Roman" w:hAnsi="Times New Roman"/>
          <w:sz w:val="24"/>
          <w:szCs w:val="24"/>
          <w:lang w:val="ru-RU"/>
        </w:rPr>
        <w:t>ным языкам: русскому и языку своего народа, народным традициям, старшему поколению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знание основных положений Конституции Российской Федерации, символов государства, субъекта Российской Федерации, в котором находится образовательное учреждение, основных прав и обязанностей граждан России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системные представления о народах России, понимание их общей исторической судьбы, единства народов нашей страны; опыт социальной и межкультурной коммуникации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представление об институтах гражданского общества, их истории и современном состоянии в России и мире, о возможностях участия граждан в общественном управлении; первоначал</w:t>
      </w:r>
      <w:r w:rsidRPr="00777379">
        <w:rPr>
          <w:rFonts w:ascii="Times New Roman" w:hAnsi="Times New Roman"/>
          <w:sz w:val="24"/>
          <w:szCs w:val="24"/>
          <w:lang w:val="ru-RU"/>
        </w:rPr>
        <w:t>ь</w:t>
      </w:r>
      <w:r w:rsidRPr="00777379">
        <w:rPr>
          <w:rFonts w:ascii="Times New Roman" w:hAnsi="Times New Roman"/>
          <w:sz w:val="24"/>
          <w:szCs w:val="24"/>
          <w:lang w:val="ru-RU"/>
        </w:rPr>
        <w:t>ный опыт участия в гражданской жизни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понимание защиты Отечества как конституционного долга и священной обязанности гра</w:t>
      </w:r>
      <w:r w:rsidRPr="00777379">
        <w:rPr>
          <w:rFonts w:ascii="Times New Roman" w:hAnsi="Times New Roman"/>
          <w:sz w:val="24"/>
          <w:szCs w:val="24"/>
          <w:lang w:val="ru-RU"/>
        </w:rPr>
        <w:t>ж</w:t>
      </w:r>
      <w:r w:rsidRPr="00777379">
        <w:rPr>
          <w:rFonts w:ascii="Times New Roman" w:hAnsi="Times New Roman"/>
          <w:sz w:val="24"/>
          <w:szCs w:val="24"/>
          <w:lang w:val="ru-RU"/>
        </w:rPr>
        <w:t>данина, уважительное отношение к Российской армии, к защитникам Родины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уважительное отношение к органам охраны правопорядка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знание национальных героев и важнейших событий истории России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знание государственных праздников, их истории и значения для общества. 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Воспитание нравственных чувств и этического сознания: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ценностное отношение к Гимназии, своему селу, городу, народу, России, к героическому прошлому и настоящему нашего Отечества; желание продолжать героические традиции мн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гонационального российского народа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чувство дружбы к представителям всех национальностей Российской Федерации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умение сочетать личные и общественные интересы, дорожить своей честью, честью своей семьи, школы; понимание отношений ответственной зависимости людей друг от друга; уст</w:t>
      </w:r>
      <w:r w:rsidRPr="00777379">
        <w:rPr>
          <w:rFonts w:ascii="Times New Roman" w:hAnsi="Times New Roman"/>
          <w:sz w:val="24"/>
          <w:szCs w:val="24"/>
          <w:lang w:val="ru-RU"/>
        </w:rPr>
        <w:t>а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новление дружеских </w:t>
      </w:r>
      <w:proofErr w:type="gramStart"/>
      <w:r w:rsidRPr="00777379">
        <w:rPr>
          <w:rFonts w:ascii="Times New Roman" w:hAnsi="Times New Roman"/>
          <w:sz w:val="24"/>
          <w:szCs w:val="24"/>
          <w:lang w:val="ru-RU"/>
        </w:rPr>
        <w:t>взаимо-отношений</w:t>
      </w:r>
      <w:proofErr w:type="gramEnd"/>
      <w:r w:rsidRPr="00777379">
        <w:rPr>
          <w:rFonts w:ascii="Times New Roman" w:hAnsi="Times New Roman"/>
          <w:sz w:val="24"/>
          <w:szCs w:val="24"/>
          <w:lang w:val="ru-RU"/>
        </w:rPr>
        <w:t xml:space="preserve"> в коллективе, основанных на взаимопомощи и взаи</w:t>
      </w:r>
      <w:r w:rsidRPr="00777379">
        <w:rPr>
          <w:rFonts w:ascii="Times New Roman" w:hAnsi="Times New Roman"/>
          <w:sz w:val="24"/>
          <w:szCs w:val="24"/>
          <w:lang w:val="ru-RU"/>
        </w:rPr>
        <w:t>м</w:t>
      </w:r>
      <w:r w:rsidRPr="00777379">
        <w:rPr>
          <w:rFonts w:ascii="Times New Roman" w:hAnsi="Times New Roman"/>
          <w:sz w:val="24"/>
          <w:szCs w:val="24"/>
          <w:lang w:val="ru-RU"/>
        </w:rPr>
        <w:t>ной поддержке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уважение родителей, понимание сыновнего долга как конституционной обязанности, уваж</w:t>
      </w:r>
      <w:r w:rsidRPr="00777379">
        <w:rPr>
          <w:rFonts w:ascii="Times New Roman" w:hAnsi="Times New Roman"/>
          <w:sz w:val="24"/>
          <w:szCs w:val="24"/>
          <w:lang w:val="ru-RU"/>
        </w:rPr>
        <w:t>и</w:t>
      </w:r>
      <w:r w:rsidRPr="00777379">
        <w:rPr>
          <w:rFonts w:ascii="Times New Roman" w:hAnsi="Times New Roman"/>
          <w:sz w:val="24"/>
          <w:szCs w:val="24"/>
          <w:lang w:val="ru-RU"/>
        </w:rPr>
        <w:t>тельное отношение к старшим, доброжелательное отношение к сверстникам и младшим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знание традиций своей семьи и школы, бережное отношение к ним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понимание значения религиозных идеалов в жизни человека и общества, роли традиционных религий в развитии Российского государства, в истории и культуре нашей страны, общие представления о религиозной картине мира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понимание нравственной сущности правил культуры поведения, общения и речи, умение выполнять их независимо от внешнего контроля, умение преодолевать конфликты в общении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готовность сознательно выполнять правила для учащихся, понимание необходимости сам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дисциплины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готовность к самоограничению для достижения собственных нравственных идеалов; стре</w:t>
      </w:r>
      <w:r w:rsidRPr="00777379">
        <w:rPr>
          <w:rFonts w:ascii="Times New Roman" w:hAnsi="Times New Roman"/>
          <w:sz w:val="24"/>
          <w:szCs w:val="24"/>
          <w:lang w:val="ru-RU"/>
        </w:rPr>
        <w:t>м</w:t>
      </w:r>
      <w:r w:rsidRPr="00777379">
        <w:rPr>
          <w:rFonts w:ascii="Times New Roman" w:hAnsi="Times New Roman"/>
          <w:sz w:val="24"/>
          <w:szCs w:val="24"/>
          <w:lang w:val="ru-RU"/>
        </w:rPr>
        <w:t>ление вырабатывать и осуществлять личную программу самовоспитания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потребность в выработке волевых черт характера, способность ставить перед собой общ</w:t>
      </w:r>
      <w:r w:rsidRPr="00777379">
        <w:rPr>
          <w:rFonts w:ascii="Times New Roman" w:hAnsi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/>
          <w:sz w:val="24"/>
          <w:szCs w:val="24"/>
          <w:lang w:val="ru-RU"/>
        </w:rPr>
        <w:t>ственно значимые цели, желание участвовать в их достижении, способность объективно оц</w:t>
      </w:r>
      <w:r w:rsidRPr="00777379">
        <w:rPr>
          <w:rFonts w:ascii="Times New Roman" w:hAnsi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/>
          <w:sz w:val="24"/>
          <w:szCs w:val="24"/>
          <w:lang w:val="ru-RU"/>
        </w:rPr>
        <w:t>нивать себя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умение устанавливать со сверстниками другого пола дружеские, гуманные, искренние отн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шения, основанные на нравственных нормах; стремление к честности и скромности, красоте и благородству во взаимоотношениях; нравственное представление о дружбе и любви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понимание и сознательное принятие нравственных норм взаимоотношений в семье; осозн</w:t>
      </w:r>
      <w:r w:rsidRPr="00777379">
        <w:rPr>
          <w:rFonts w:ascii="Times New Roman" w:hAnsi="Times New Roman"/>
          <w:sz w:val="24"/>
          <w:szCs w:val="24"/>
          <w:lang w:val="ru-RU"/>
        </w:rPr>
        <w:t>а</w:t>
      </w:r>
      <w:r w:rsidRPr="00777379">
        <w:rPr>
          <w:rFonts w:ascii="Times New Roman" w:hAnsi="Times New Roman"/>
          <w:sz w:val="24"/>
          <w:szCs w:val="24"/>
          <w:lang w:val="ru-RU"/>
        </w:rPr>
        <w:t>ние значения семьи для жизни человека, его личностного и социального развитии, продолж</w:t>
      </w:r>
      <w:r w:rsidRPr="00777379">
        <w:rPr>
          <w:rFonts w:ascii="Times New Roman" w:hAnsi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/>
          <w:sz w:val="24"/>
          <w:szCs w:val="24"/>
          <w:lang w:val="ru-RU"/>
        </w:rPr>
        <w:t>ния рода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понимание взаимосвязи физического, нравственного (душевного) и социально-психологического (здоровья семьи и школьного коллектива) здоровья человека, влияния нра</w:t>
      </w:r>
      <w:r w:rsidRPr="00777379">
        <w:rPr>
          <w:rFonts w:ascii="Times New Roman" w:hAnsi="Times New Roman"/>
          <w:sz w:val="24"/>
          <w:szCs w:val="24"/>
          <w:lang w:val="ru-RU"/>
        </w:rPr>
        <w:t>в</w:t>
      </w:r>
      <w:r w:rsidRPr="00777379">
        <w:rPr>
          <w:rFonts w:ascii="Times New Roman" w:hAnsi="Times New Roman"/>
          <w:sz w:val="24"/>
          <w:szCs w:val="24"/>
          <w:lang w:val="ru-RU"/>
        </w:rPr>
        <w:t>ственности человека на его жизнь, здоровье, благополучие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понимание возможного негативного влияния на морально-психологическое состояние чел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века компьютерных игр, кино, телевизионных передач, рекламы; умение противодействовать разрушительному влиянию информационной среды.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lastRenderedPageBreak/>
        <w:t>Воспитание трудолюбия, творческого отношения к учению, труду, жизни: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понимание необходимости научных знаний для развития личности и общества, их роли в жизни, труде, творчестве; 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понимание нравственных основ образования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начальный опыт применения знаний в труде, общественной жизни, в быту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умение применять знания, умения и навыки для решения проектных и учебно-исследовательских задач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самоопределение в области своих познавательных интересов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умение организовать процесс самообразования, творчески и критически работать с инфо</w:t>
      </w:r>
      <w:r w:rsidRPr="00777379">
        <w:rPr>
          <w:rFonts w:ascii="Times New Roman" w:hAnsi="Times New Roman"/>
          <w:sz w:val="24"/>
          <w:szCs w:val="24"/>
          <w:lang w:val="ru-RU"/>
        </w:rPr>
        <w:t>р</w:t>
      </w:r>
      <w:r w:rsidRPr="00777379">
        <w:rPr>
          <w:rFonts w:ascii="Times New Roman" w:hAnsi="Times New Roman"/>
          <w:sz w:val="24"/>
          <w:szCs w:val="24"/>
          <w:lang w:val="ru-RU"/>
        </w:rPr>
        <w:t>мацией из разных источников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начальный опыт разработки и реализации индивидуальных и коллективных комплексных учебно-исследовательских проектов; умение работать со сверстниками в проектных или уче</w:t>
      </w:r>
      <w:r w:rsidRPr="00777379">
        <w:rPr>
          <w:rFonts w:ascii="Times New Roman" w:hAnsi="Times New Roman"/>
          <w:sz w:val="24"/>
          <w:szCs w:val="24"/>
          <w:lang w:val="ru-RU"/>
        </w:rPr>
        <w:t>б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но-исследовательских группах; 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понимание важности непрерывного образования и самообразования в течение всей жизни.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осознание нравственной природы труда, его роли в жизни человека и общества, в создании материальных, социальных и культурных благ; 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знание и уважение трудовых традиций своей семьи, трудовых подвигов старших поколений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умение планировать трудовую деятельность, рационально использовать время, информацию и материальные ресурсы, соблюдать порядок на рабочем месте, осуществлять коллективную р</w:t>
      </w:r>
      <w:r w:rsidRPr="00777379">
        <w:rPr>
          <w:rFonts w:ascii="Times New Roman" w:hAnsi="Times New Roman"/>
          <w:sz w:val="24"/>
          <w:szCs w:val="24"/>
          <w:lang w:val="ru-RU"/>
        </w:rPr>
        <w:t>а</w:t>
      </w:r>
      <w:r w:rsidRPr="00777379">
        <w:rPr>
          <w:rFonts w:ascii="Times New Roman" w:hAnsi="Times New Roman"/>
          <w:sz w:val="24"/>
          <w:szCs w:val="24"/>
          <w:lang w:val="ru-RU"/>
        </w:rPr>
        <w:t>боту, в том числе при разработке и реализации учебных и учебно-трудовых проектов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навыки трудового творческого сотрудничества со сверстниками, младшими детьми и взро</w:t>
      </w:r>
      <w:r w:rsidRPr="00777379">
        <w:rPr>
          <w:rFonts w:ascii="Times New Roman" w:hAnsi="Times New Roman"/>
          <w:sz w:val="24"/>
          <w:szCs w:val="24"/>
          <w:lang w:val="ru-RU"/>
        </w:rPr>
        <w:t>с</w:t>
      </w:r>
      <w:r w:rsidRPr="00777379">
        <w:rPr>
          <w:rFonts w:ascii="Times New Roman" w:hAnsi="Times New Roman"/>
          <w:sz w:val="24"/>
          <w:szCs w:val="24"/>
          <w:lang w:val="ru-RU"/>
        </w:rPr>
        <w:t>лыми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знания о разных профессиях и их требованиях к здоровью, морально-психологическим кач</w:t>
      </w:r>
      <w:r w:rsidRPr="00777379">
        <w:rPr>
          <w:rFonts w:ascii="Times New Roman" w:hAnsi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/>
          <w:sz w:val="24"/>
          <w:szCs w:val="24"/>
          <w:lang w:val="ru-RU"/>
        </w:rPr>
        <w:t>ствам, знаниям и умениям человека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сформированность первоначальных профессиональных намерений и интересов; 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общие представления о трудовом законодательстве.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Воспитание экологической культуры, культуры здорового и безопасного образа: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ценностное отношение к жизни во всех её проявлениях, качеству окружающей среды, своему здоровью, здоровью родителей, членов своей семьи, педагогов, сверстников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осознание ценности экологически целесообразного, здорового и безопасного образа жизни, взаимной связи здоровья человека и экологического состояния окружающей его среды, роли экологической культуры в обеспечении личного и общественного здоровья и безопасности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начальный опыт участия в пропаганде экологически целесообразного поведения, в создании экологически безопасного уклада школьной жизни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умение придавать экологическую направленность любой деятельности, проекту; демонстр</w:t>
      </w:r>
      <w:r w:rsidRPr="00777379">
        <w:rPr>
          <w:rFonts w:ascii="Times New Roman" w:hAnsi="Times New Roman"/>
          <w:sz w:val="24"/>
          <w:szCs w:val="24"/>
          <w:lang w:val="ru-RU"/>
        </w:rPr>
        <w:t>и</w:t>
      </w:r>
      <w:r w:rsidRPr="00777379">
        <w:rPr>
          <w:rFonts w:ascii="Times New Roman" w:hAnsi="Times New Roman"/>
          <w:sz w:val="24"/>
          <w:szCs w:val="24"/>
          <w:lang w:val="ru-RU"/>
        </w:rPr>
        <w:t>ровать экологическое мышление и экологическую грамотность в разных формах деятельн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сти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знание единства и взаимовлияния различных видов здоровья человека: физического, физи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логического, психического, социально-психологического, духовного, репродуктивного, их обусловленности внутренними и внешними факторами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знание основных социальных моделей, правил экологического поведения, вариантов здор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вого образа жизни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•</w:t>
      </w:r>
      <w:r>
        <w:rPr>
          <w:rFonts w:ascii="Times New Roman" w:hAnsi="Times New Roman"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знание норм и правил экологической этики, законодательства в области экологии и здоровья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 xml:space="preserve">Воспитание ценностного отношения к </w:t>
      </w:r>
      <w:proofErr w:type="gramStart"/>
      <w:r w:rsidRPr="00777379">
        <w:rPr>
          <w:rFonts w:ascii="Times New Roman" w:hAnsi="Times New Roman"/>
          <w:b/>
          <w:sz w:val="24"/>
          <w:szCs w:val="24"/>
          <w:lang w:val="ru-RU"/>
        </w:rPr>
        <w:t>прекрасному</w:t>
      </w:r>
      <w:proofErr w:type="gramEnd"/>
      <w:r w:rsidRPr="00777379">
        <w:rPr>
          <w:rFonts w:ascii="Times New Roman" w:hAnsi="Times New Roman"/>
          <w:b/>
          <w:sz w:val="24"/>
          <w:szCs w:val="24"/>
          <w:lang w:val="ru-RU"/>
        </w:rPr>
        <w:t>, формирование представлений об э</w:t>
      </w:r>
      <w:r w:rsidRPr="00777379">
        <w:rPr>
          <w:rFonts w:ascii="Times New Roman" w:hAnsi="Times New Roman"/>
          <w:b/>
          <w:sz w:val="24"/>
          <w:szCs w:val="24"/>
          <w:lang w:val="ru-RU"/>
        </w:rPr>
        <w:t>с</w:t>
      </w:r>
      <w:r w:rsidRPr="00777379">
        <w:rPr>
          <w:rFonts w:ascii="Times New Roman" w:hAnsi="Times New Roman"/>
          <w:b/>
          <w:sz w:val="24"/>
          <w:szCs w:val="24"/>
          <w:lang w:val="ru-RU"/>
        </w:rPr>
        <w:t>тетических идеалах и ценностях (эстетическое воспитание):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умения видеть красоту в окружающем мире; 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умения видеть красоту в поведении, поступках людей;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знания об эстетических и художественных ценностях отечественной культуры; 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опыт эмоционального постижения народного творчества, этнокультурных традиций, фоль</w:t>
      </w:r>
      <w:r w:rsidRPr="00777379">
        <w:rPr>
          <w:rFonts w:ascii="Times New Roman" w:hAnsi="Times New Roman"/>
          <w:sz w:val="24"/>
          <w:szCs w:val="24"/>
          <w:lang w:val="ru-RU"/>
        </w:rPr>
        <w:t>к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лора народов России; 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 опыт эстетических переживаний, наблюдений эстетических объектов в природе и социуме, эстетического отношения к окружающему миру и самому себе; 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lastRenderedPageBreak/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опыт самореализации в различных видах творческой деятельности, формирование потребн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сти и умения выражать себя в доступных видах творчества; 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•</w:t>
      </w:r>
      <w:r>
        <w:rPr>
          <w:rFonts w:ascii="Times New Roman" w:hAnsi="Times New Roman"/>
          <w:b/>
          <w:sz w:val="24"/>
          <w:szCs w:val="24"/>
        </w:rPr>
        <w:t> </w:t>
      </w:r>
      <w:r w:rsidRPr="00777379">
        <w:rPr>
          <w:rFonts w:ascii="Times New Roman" w:hAnsi="Times New Roman"/>
          <w:sz w:val="24"/>
          <w:szCs w:val="24"/>
          <w:lang w:val="ru-RU"/>
        </w:rPr>
        <w:t>мотивация к реализации эстетических ценностей в пространстве образовательного учрежд</w:t>
      </w:r>
      <w:r w:rsidRPr="00777379">
        <w:rPr>
          <w:rFonts w:ascii="Times New Roman" w:hAnsi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/>
          <w:sz w:val="24"/>
          <w:szCs w:val="24"/>
          <w:lang w:val="ru-RU"/>
        </w:rPr>
        <w:t>ния и семьи.</w:t>
      </w:r>
    </w:p>
    <w:p w:rsidR="00777379" w:rsidRPr="00777379" w:rsidRDefault="00777379" w:rsidP="007649CF">
      <w:pPr>
        <w:pStyle w:val="aff4"/>
        <w:ind w:left="140"/>
        <w:jc w:val="both"/>
        <w:rPr>
          <w:rFonts w:ascii="Times New Roman" w:eastAsia="Times New Roman" w:hAnsi="Times New Roman"/>
          <w:b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Все направления воспитания и социализации важны, дополняют друг друга и обеспечивают развитие личности на основе отечественных духовных, нравственных и культурных традиций. </w:t>
      </w:r>
    </w:p>
    <w:p w:rsidR="00777379" w:rsidRPr="00777379" w:rsidRDefault="00777379" w:rsidP="007649CF">
      <w:pPr>
        <w:spacing w:after="0" w:line="360" w:lineRule="auto"/>
        <w:ind w:left="140"/>
        <w:jc w:val="both"/>
        <w:rPr>
          <w:rFonts w:ascii="Times New Roman" w:eastAsia="Times New Roman" w:hAnsi="Times New Roman"/>
          <w:b/>
          <w:sz w:val="24"/>
          <w:szCs w:val="24"/>
          <w:lang w:val="ru-RU" w:eastAsia="ru-RU"/>
        </w:rPr>
      </w:pPr>
    </w:p>
    <w:p w:rsidR="00777379" w:rsidRPr="00777379" w:rsidRDefault="00777379" w:rsidP="007649CF">
      <w:pPr>
        <w:pStyle w:val="aff4"/>
        <w:ind w:left="140"/>
        <w:jc w:val="both"/>
        <w:rPr>
          <w:rFonts w:ascii="Times New Roman" w:hAnsi="Times New Roman"/>
          <w:b/>
          <w:sz w:val="24"/>
          <w:szCs w:val="24"/>
          <w:lang w:val="ru-RU" w:eastAsia="ru-RU"/>
        </w:rPr>
      </w:pPr>
      <w:r w:rsidRPr="00777379">
        <w:rPr>
          <w:rFonts w:ascii="Times New Roman" w:hAnsi="Times New Roman"/>
          <w:b/>
          <w:sz w:val="24"/>
          <w:szCs w:val="24"/>
          <w:lang w:val="ru-RU"/>
        </w:rPr>
        <w:t>2.3.12.2.Оценивание результатов социализации учащихся</w:t>
      </w:r>
    </w:p>
    <w:p w:rsidR="00777379" w:rsidRPr="00777379" w:rsidRDefault="00777379" w:rsidP="007649CF">
      <w:p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proofErr w:type="gramStart"/>
      <w:r w:rsidRPr="00777379">
        <w:rPr>
          <w:rFonts w:ascii="Times New Roman" w:hAnsi="Times New Roman"/>
          <w:sz w:val="24"/>
          <w:szCs w:val="24"/>
          <w:lang w:val="ru-RU"/>
        </w:rPr>
        <w:t>Социализация, будучи, по своей природе всеобъемлющим и универсальным   процессом, сп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собна, при правильной организации, привести к позитивным результатам практически во всех сферах  деятельности, где человек взаимодействует с другим человеком, с группой людей, большим коллективом, обществом и, опосредованно, человечеством (особенно в условиях глобализации, когда так называемые «глобальные проблемы человечества» начинают затраг</w:t>
      </w:r>
      <w:r w:rsidRPr="00777379">
        <w:rPr>
          <w:rFonts w:ascii="Times New Roman" w:hAnsi="Times New Roman"/>
          <w:sz w:val="24"/>
          <w:szCs w:val="24"/>
          <w:lang w:val="ru-RU"/>
        </w:rPr>
        <w:t>и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вать каждого жителя Земли).     </w:t>
      </w:r>
      <w:proofErr w:type="gramEnd"/>
    </w:p>
    <w:p w:rsidR="00777379" w:rsidRPr="00777379" w:rsidRDefault="00777379" w:rsidP="007649CF">
      <w:p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В подростковом возрасте становятся актуальными все названные уровни социальной сам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идентификации – от микрогруппы близких друзей до очно не знакомых блогеров в других ч</w:t>
      </w:r>
      <w:r w:rsidRPr="00777379">
        <w:rPr>
          <w:rFonts w:ascii="Times New Roman" w:hAnsi="Times New Roman"/>
          <w:sz w:val="24"/>
          <w:szCs w:val="24"/>
          <w:lang w:val="ru-RU"/>
        </w:rPr>
        <w:t>а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стях света. </w:t>
      </w:r>
      <w:proofErr w:type="gramStart"/>
      <w:r w:rsidRPr="00777379">
        <w:rPr>
          <w:rFonts w:ascii="Times New Roman" w:hAnsi="Times New Roman"/>
          <w:sz w:val="24"/>
          <w:szCs w:val="24"/>
          <w:lang w:val="ru-RU"/>
        </w:rPr>
        <w:t>Важно подчеркнуть при этом, что и сами эти «круги общения», и социокультурные формы, в которых это общение протекает, находятся для тинэйджеров в  состоянии становл</w:t>
      </w:r>
      <w:r w:rsidRPr="00777379">
        <w:rPr>
          <w:rFonts w:ascii="Times New Roman" w:hAnsi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/>
          <w:sz w:val="24"/>
          <w:szCs w:val="24"/>
          <w:lang w:val="ru-RU"/>
        </w:rPr>
        <w:t>ния: связи часто еще не устойчивы, способны быстро возникать и столь же быстро распадат</w:t>
      </w:r>
      <w:r w:rsidRPr="00777379">
        <w:rPr>
          <w:rFonts w:ascii="Times New Roman" w:hAnsi="Times New Roman"/>
          <w:sz w:val="24"/>
          <w:szCs w:val="24"/>
          <w:lang w:val="ru-RU"/>
        </w:rPr>
        <w:t>ь</w:t>
      </w:r>
      <w:r w:rsidRPr="00777379">
        <w:rPr>
          <w:rFonts w:ascii="Times New Roman" w:hAnsi="Times New Roman"/>
          <w:sz w:val="24"/>
          <w:szCs w:val="24"/>
          <w:lang w:val="ru-RU"/>
        </w:rPr>
        <w:t>ся,  подросток «широким неводом» ищет  референтных ему людей (очень часто старше и опытнее себя), выступающих фактически новыми агентами его дальнейшей интенсивной с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циализации.</w:t>
      </w:r>
      <w:proofErr w:type="gramEnd"/>
      <w:r w:rsidRPr="00777379">
        <w:rPr>
          <w:rFonts w:ascii="Times New Roman" w:hAnsi="Times New Roman"/>
          <w:sz w:val="24"/>
          <w:szCs w:val="24"/>
          <w:lang w:val="ru-RU"/>
        </w:rPr>
        <w:t xml:space="preserve"> Поэтому в отношении подросткового возраста говорить о результатах социализ</w:t>
      </w:r>
      <w:r w:rsidRPr="00777379">
        <w:rPr>
          <w:rFonts w:ascii="Times New Roman" w:hAnsi="Times New Roman"/>
          <w:sz w:val="24"/>
          <w:szCs w:val="24"/>
          <w:lang w:val="ru-RU"/>
        </w:rPr>
        <w:t>а</w:t>
      </w:r>
      <w:r w:rsidRPr="00777379">
        <w:rPr>
          <w:rFonts w:ascii="Times New Roman" w:hAnsi="Times New Roman"/>
          <w:sz w:val="24"/>
          <w:szCs w:val="24"/>
          <w:lang w:val="ru-RU"/>
        </w:rPr>
        <w:t>ции как о чем-то уже окончательно утвердившемся, нельзя. Процесс продолжается, и в этом отношении его интенсивность и сам факт того, что он имеет позитивный вектор направленн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сти, с полным основанием может рассматриваться как уже состоявшийся очень важный р</w:t>
      </w:r>
      <w:r w:rsidRPr="00777379">
        <w:rPr>
          <w:rFonts w:ascii="Times New Roman" w:hAnsi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зультат. </w:t>
      </w:r>
    </w:p>
    <w:p w:rsidR="00777379" w:rsidRPr="00777379" w:rsidRDefault="00777379" w:rsidP="007649CF">
      <w:pPr>
        <w:spacing w:after="0"/>
        <w:ind w:left="140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Тем не менее, очевидно, что многие стороны этого процесса проявляются настолько  отчетл</w:t>
      </w:r>
      <w:r w:rsidRPr="00777379">
        <w:rPr>
          <w:rFonts w:ascii="Times New Roman" w:hAnsi="Times New Roman"/>
          <w:sz w:val="24"/>
          <w:szCs w:val="24"/>
          <w:lang w:val="ru-RU"/>
        </w:rPr>
        <w:t>и</w:t>
      </w:r>
      <w:r w:rsidRPr="00777379">
        <w:rPr>
          <w:rFonts w:ascii="Times New Roman" w:hAnsi="Times New Roman"/>
          <w:sz w:val="24"/>
          <w:szCs w:val="24"/>
          <w:lang w:val="ru-RU"/>
        </w:rPr>
        <w:t>во и перманентно, что их тоже можно  фиксировать в качестве  некоего «запланированного и достигнутого результата».  Здесь, впрочем,  совершенно необходима специальная оговорка.  Она связана с тем, что любой человек наделен от природы (на генном уровне) многими только ему присущими особенностями, которые в значительнейшей мере предопределяют его скло</w:t>
      </w:r>
      <w:r w:rsidRPr="00777379">
        <w:rPr>
          <w:rFonts w:ascii="Times New Roman" w:hAnsi="Times New Roman"/>
          <w:sz w:val="24"/>
          <w:szCs w:val="24"/>
          <w:lang w:val="ru-RU"/>
        </w:rPr>
        <w:t>н</w:t>
      </w:r>
      <w:r w:rsidRPr="00777379">
        <w:rPr>
          <w:rFonts w:ascii="Times New Roman" w:hAnsi="Times New Roman"/>
          <w:sz w:val="24"/>
          <w:szCs w:val="24"/>
          <w:lang w:val="ru-RU"/>
        </w:rPr>
        <w:t>ности, тип реакций, черты характера и др. Этот фактор имеет исключительное значение в пр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цессе социализации. Подросток-сангвиник и подросток-меланхолик могут  очень по-разному проявлять свое отношение к одному и тому же обстоятельству, при том, что само отношение (т.е. позиция) у обоих будет одинаковой. Подобные несовпадения эмоционально-поведенческих проявлений, особенно при установке воспитателя на активный тип реакции, чреват ошибочной  оценкой «полученного результата». Отсюда – принципиальное требование к оценке результатов социализации: фиксация не  внешней «активности» подростка,  не пр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износимых им слов, а  его реальной социальной позиции, ее устойчивости и мотивированн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>сти. Социальная позиция человека может проявляться  только в деятельности (или ее отсу</w:t>
      </w:r>
      <w:r w:rsidRPr="00777379">
        <w:rPr>
          <w:rFonts w:ascii="Times New Roman" w:hAnsi="Times New Roman"/>
          <w:sz w:val="24"/>
          <w:szCs w:val="24"/>
          <w:lang w:val="ru-RU"/>
        </w:rPr>
        <w:t>т</w:t>
      </w:r>
      <w:r w:rsidRPr="00777379">
        <w:rPr>
          <w:rFonts w:ascii="Times New Roman" w:hAnsi="Times New Roman"/>
          <w:sz w:val="24"/>
          <w:szCs w:val="24"/>
          <w:lang w:val="ru-RU"/>
        </w:rPr>
        <w:t>ствии), и именно в формах, способах и содержании этих проявлений фиксируются  те резул</w:t>
      </w:r>
      <w:r w:rsidRPr="00777379">
        <w:rPr>
          <w:rFonts w:ascii="Times New Roman" w:hAnsi="Times New Roman"/>
          <w:sz w:val="24"/>
          <w:szCs w:val="24"/>
          <w:lang w:val="ru-RU"/>
        </w:rPr>
        <w:t>ь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таты социализации, которые, с учетом сказанного, можно трактовать как </w:t>
      </w:r>
      <w:r w:rsidRPr="00777379">
        <w:rPr>
          <w:rFonts w:ascii="Times New Roman" w:hAnsi="Times New Roman"/>
          <w:i/>
          <w:sz w:val="24"/>
          <w:szCs w:val="24"/>
          <w:lang w:val="ru-RU"/>
        </w:rPr>
        <w:t>персональную вкл</w:t>
      </w:r>
      <w:r w:rsidRPr="00777379">
        <w:rPr>
          <w:rFonts w:ascii="Times New Roman" w:hAnsi="Times New Roman"/>
          <w:i/>
          <w:sz w:val="24"/>
          <w:szCs w:val="24"/>
          <w:lang w:val="ru-RU"/>
        </w:rPr>
        <w:t>ю</w:t>
      </w:r>
      <w:r w:rsidRPr="00777379">
        <w:rPr>
          <w:rFonts w:ascii="Times New Roman" w:hAnsi="Times New Roman"/>
          <w:i/>
          <w:sz w:val="24"/>
          <w:szCs w:val="24"/>
          <w:lang w:val="ru-RU"/>
        </w:rPr>
        <w:t>ченность подростков в реальную позитивную социальную и социокультурную практику. Это – важнейший генеральный результат социализации учащихся подросткового возраста.</w:t>
      </w:r>
    </w:p>
    <w:p w:rsidR="00777379" w:rsidRPr="00777379" w:rsidRDefault="00777379" w:rsidP="007649CF">
      <w:p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При рассмотрении планируемых  результатов социализации подростков (личностное  участие школьников в разных видах деятельности) целесообразно  выделить несколько уровней: пе</w:t>
      </w:r>
      <w:r w:rsidRPr="00777379">
        <w:rPr>
          <w:rFonts w:ascii="Times New Roman" w:hAnsi="Times New Roman"/>
          <w:sz w:val="24"/>
          <w:szCs w:val="24"/>
          <w:lang w:val="ru-RU"/>
        </w:rPr>
        <w:t>р</w:t>
      </w:r>
      <w:r w:rsidRPr="00777379">
        <w:rPr>
          <w:rFonts w:ascii="Times New Roman" w:hAnsi="Times New Roman"/>
          <w:sz w:val="24"/>
          <w:szCs w:val="24"/>
          <w:lang w:val="ru-RU"/>
        </w:rPr>
        <w:lastRenderedPageBreak/>
        <w:t>сональный, школьный, уровень местного  социума (муниципальный уровень), региональный (общероссийский, глобальный) уровень.</w:t>
      </w:r>
    </w:p>
    <w:p w:rsidR="00777379" w:rsidRDefault="00777379" w:rsidP="007649CF">
      <w:pPr>
        <w:spacing w:after="0"/>
        <w:ind w:left="140" w:firstLine="708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1. Персональный уровень  </w:t>
      </w:r>
    </w:p>
    <w:p w:rsidR="00777379" w:rsidRDefault="00777379" w:rsidP="007649CF">
      <w:pPr>
        <w:spacing w:after="0"/>
        <w:ind w:left="140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Развитость  способности</w:t>
      </w:r>
      <w:proofErr w:type="gramEnd"/>
      <w:r>
        <w:rPr>
          <w:rFonts w:ascii="Times New Roman" w:hAnsi="Times New Roman"/>
          <w:sz w:val="24"/>
          <w:szCs w:val="24"/>
        </w:rPr>
        <w:t>:</w:t>
      </w:r>
    </w:p>
    <w:p w:rsidR="00777379" w:rsidRPr="00777379" w:rsidRDefault="00777379" w:rsidP="00C77D42">
      <w:pPr>
        <w:numPr>
          <w:ilvl w:val="0"/>
          <w:numId w:val="300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сохранять и поддерживать собственное здоровье и не иметь дурных привычек (т.е. вредных для здоровья физического, нравственного и психического – своего  и окружающих);</w:t>
      </w:r>
    </w:p>
    <w:p w:rsidR="00777379" w:rsidRPr="00777379" w:rsidRDefault="00777379" w:rsidP="00C77D42">
      <w:pPr>
        <w:numPr>
          <w:ilvl w:val="0"/>
          <w:numId w:val="300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поддерживать и развивать товарищеские деловые отношения со всеми старшими и младшими, входящими в круг актуального общения;</w:t>
      </w:r>
    </w:p>
    <w:p w:rsidR="00777379" w:rsidRPr="00777379" w:rsidRDefault="00777379" w:rsidP="00C77D42">
      <w:pPr>
        <w:numPr>
          <w:ilvl w:val="0"/>
          <w:numId w:val="300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критически воспринимать информацию, транслируемую печатными и электронными СМИ; иметь устойчивый интерес к материалам социальной и социально-культурной проблематики; </w:t>
      </w:r>
    </w:p>
    <w:p w:rsidR="00777379" w:rsidRPr="00777379" w:rsidRDefault="00777379" w:rsidP="00C77D42">
      <w:pPr>
        <w:numPr>
          <w:ilvl w:val="0"/>
          <w:numId w:val="300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занимать социально ответственную позицию в отношении социально негативных событий и явлений окружающей жизни; реагировать на них в соответствии со своими убеждениями в рамках правовых и нравственных норм; </w:t>
      </w:r>
    </w:p>
    <w:p w:rsidR="00777379" w:rsidRPr="00777379" w:rsidRDefault="00777379" w:rsidP="00C77D42">
      <w:pPr>
        <w:numPr>
          <w:ilvl w:val="0"/>
          <w:numId w:val="300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быть толерантным и эмпатически настроенным к носителям иных культурных традиций;</w:t>
      </w:r>
    </w:p>
    <w:p w:rsidR="00777379" w:rsidRPr="00777379" w:rsidRDefault="00777379" w:rsidP="00C77D42">
      <w:pPr>
        <w:numPr>
          <w:ilvl w:val="0"/>
          <w:numId w:val="300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относиться к образованию как универсальной человеческой ценности нашего века;</w:t>
      </w:r>
    </w:p>
    <w:p w:rsidR="00777379" w:rsidRPr="00777379" w:rsidRDefault="00777379" w:rsidP="00C77D42">
      <w:pPr>
        <w:numPr>
          <w:ilvl w:val="0"/>
          <w:numId w:val="300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публично выражать свое мнение, умело используя богатый арсенал вербальных и невербал</w:t>
      </w:r>
      <w:r w:rsidRPr="00777379">
        <w:rPr>
          <w:rFonts w:ascii="Times New Roman" w:hAnsi="Times New Roman"/>
          <w:sz w:val="24"/>
          <w:szCs w:val="24"/>
          <w:lang w:val="ru-RU"/>
        </w:rPr>
        <w:t>ь</w:t>
      </w:r>
      <w:r w:rsidRPr="00777379">
        <w:rPr>
          <w:rFonts w:ascii="Times New Roman" w:hAnsi="Times New Roman"/>
          <w:sz w:val="24"/>
          <w:szCs w:val="24"/>
          <w:lang w:val="ru-RU"/>
        </w:rPr>
        <w:t>ных средств коммуникации</w:t>
      </w:r>
    </w:p>
    <w:p w:rsidR="00777379" w:rsidRDefault="00777379" w:rsidP="00C77D42">
      <w:pPr>
        <w:pStyle w:val="a5"/>
        <w:numPr>
          <w:ilvl w:val="0"/>
          <w:numId w:val="301"/>
        </w:numPr>
        <w:spacing w:after="0" w:line="240" w:lineRule="auto"/>
        <w:ind w:left="14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Школьный уровень </w:t>
      </w:r>
    </w:p>
    <w:p w:rsidR="00777379" w:rsidRPr="00777379" w:rsidRDefault="00777379" w:rsidP="007649CF">
      <w:p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Личное участие в видах деятельности:</w:t>
      </w:r>
    </w:p>
    <w:p w:rsidR="00777379" w:rsidRPr="00777379" w:rsidRDefault="00777379" w:rsidP="00C77D42">
      <w:pPr>
        <w:numPr>
          <w:ilvl w:val="0"/>
          <w:numId w:val="302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развитие и поддержка гуманистического уклада школьной жизни и системы школьного сам</w:t>
      </w:r>
      <w:r w:rsidRPr="00777379">
        <w:rPr>
          <w:rFonts w:ascii="Times New Roman" w:hAnsi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/>
          <w:sz w:val="24"/>
          <w:szCs w:val="24"/>
          <w:lang w:val="ru-RU"/>
        </w:rPr>
        <w:t xml:space="preserve">управления; </w:t>
      </w:r>
    </w:p>
    <w:p w:rsidR="00777379" w:rsidRPr="00777379" w:rsidRDefault="00777379" w:rsidP="00C77D42">
      <w:pPr>
        <w:numPr>
          <w:ilvl w:val="0"/>
          <w:numId w:val="302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поддержание благоустройства школьного и пришкольного  пространства;</w:t>
      </w:r>
    </w:p>
    <w:p w:rsidR="00777379" w:rsidRPr="00777379" w:rsidRDefault="00777379" w:rsidP="00C77D42">
      <w:pPr>
        <w:numPr>
          <w:ilvl w:val="0"/>
          <w:numId w:val="302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участие в подготовке и поддержании школьного сайта;</w:t>
      </w:r>
    </w:p>
    <w:p w:rsidR="00777379" w:rsidRPr="00777379" w:rsidRDefault="00777379" w:rsidP="00C77D42">
      <w:pPr>
        <w:numPr>
          <w:ilvl w:val="0"/>
          <w:numId w:val="302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участие в подготовке и выпуске печатной или электронной версии  школьной газеты;</w:t>
      </w:r>
    </w:p>
    <w:p w:rsidR="00777379" w:rsidRDefault="00777379" w:rsidP="00C77D42">
      <w:pPr>
        <w:numPr>
          <w:ilvl w:val="0"/>
          <w:numId w:val="302"/>
        </w:numPr>
        <w:spacing w:after="0"/>
        <w:ind w:left="140"/>
        <w:jc w:val="both"/>
        <w:rPr>
          <w:rFonts w:ascii="Times New Roman" w:hAnsi="Times New Roman"/>
          <w:sz w:val="24"/>
          <w:szCs w:val="24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участие в общешкольной поисковой, природозащитной, волонтерской и т.д.  </w:t>
      </w:r>
      <w:r>
        <w:rPr>
          <w:rFonts w:ascii="Times New Roman" w:hAnsi="Times New Roman"/>
          <w:sz w:val="24"/>
          <w:szCs w:val="24"/>
        </w:rPr>
        <w:t>деятельности (школьный театр, КВН, дискуссионный клуб и др.);</w:t>
      </w:r>
    </w:p>
    <w:p w:rsidR="00777379" w:rsidRPr="00777379" w:rsidRDefault="00777379" w:rsidP="00C77D42">
      <w:pPr>
        <w:numPr>
          <w:ilvl w:val="0"/>
          <w:numId w:val="302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участие в массовых мероприятиях, связанных с престижем школы (спорт, олимпиады, конку</w:t>
      </w:r>
      <w:r w:rsidRPr="00777379">
        <w:rPr>
          <w:rFonts w:ascii="Times New Roman" w:hAnsi="Times New Roman"/>
          <w:sz w:val="24"/>
          <w:szCs w:val="24"/>
          <w:lang w:val="ru-RU"/>
        </w:rPr>
        <w:t>р</w:t>
      </w:r>
      <w:r w:rsidRPr="00777379">
        <w:rPr>
          <w:rFonts w:ascii="Times New Roman" w:hAnsi="Times New Roman"/>
          <w:sz w:val="24"/>
          <w:szCs w:val="24"/>
          <w:lang w:val="ru-RU"/>
        </w:rPr>
        <w:t>сы и т.д.);</w:t>
      </w:r>
    </w:p>
    <w:p w:rsidR="00777379" w:rsidRPr="00777379" w:rsidRDefault="00777379" w:rsidP="00C77D42">
      <w:pPr>
        <w:numPr>
          <w:ilvl w:val="0"/>
          <w:numId w:val="302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сознательное и ответственное участие в реализации образовательной программы школы (например, участие в школьном театре, в подготовке публичных презентаций для младших и старших товарищей и т.д.). </w:t>
      </w:r>
    </w:p>
    <w:p w:rsidR="00777379" w:rsidRPr="00777379" w:rsidRDefault="00777379" w:rsidP="007649CF">
      <w:pPr>
        <w:spacing w:after="0"/>
        <w:ind w:left="140" w:firstLine="708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777379">
        <w:rPr>
          <w:rFonts w:ascii="Times New Roman" w:hAnsi="Times New Roman"/>
          <w:i/>
          <w:sz w:val="24"/>
          <w:szCs w:val="24"/>
          <w:lang w:val="ru-RU"/>
        </w:rPr>
        <w:t xml:space="preserve">3. Уровень местного социума (муниципальный уровень) </w:t>
      </w:r>
    </w:p>
    <w:p w:rsidR="00777379" w:rsidRPr="00777379" w:rsidRDefault="00777379" w:rsidP="007649CF">
      <w:p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Личное участие в видах деятельности: </w:t>
      </w:r>
    </w:p>
    <w:p w:rsidR="00777379" w:rsidRPr="00777379" w:rsidRDefault="00777379" w:rsidP="00C77D42">
      <w:pPr>
        <w:numPr>
          <w:ilvl w:val="0"/>
          <w:numId w:val="303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участие в изучении и сохранении культурно-исторического наследия и достояния и подгото</w:t>
      </w:r>
      <w:r w:rsidRPr="00777379">
        <w:rPr>
          <w:rFonts w:ascii="Times New Roman" w:hAnsi="Times New Roman"/>
          <w:sz w:val="24"/>
          <w:szCs w:val="24"/>
          <w:lang w:val="ru-RU"/>
        </w:rPr>
        <w:t>в</w:t>
      </w:r>
      <w:r w:rsidRPr="00777379">
        <w:rPr>
          <w:rFonts w:ascii="Times New Roman" w:hAnsi="Times New Roman"/>
          <w:sz w:val="24"/>
          <w:szCs w:val="24"/>
          <w:lang w:val="ru-RU"/>
        </w:rPr>
        <w:t>ка публичных презентаций по этой работе;</w:t>
      </w:r>
    </w:p>
    <w:p w:rsidR="00777379" w:rsidRPr="00777379" w:rsidRDefault="00777379" w:rsidP="00C77D42">
      <w:pPr>
        <w:numPr>
          <w:ilvl w:val="0"/>
          <w:numId w:val="303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участие в выставках изобразительного и фотоискусства, в конкурсах юных журналистов и т.д., посвященных актуальным социальным проблемам родного края; </w:t>
      </w:r>
    </w:p>
    <w:p w:rsidR="00777379" w:rsidRPr="00777379" w:rsidRDefault="00777379" w:rsidP="00C77D42">
      <w:pPr>
        <w:numPr>
          <w:ilvl w:val="0"/>
          <w:numId w:val="303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участие в исследовательских проектах (возможно, с участием и под руководством старших школьников или взрослых),  посвященных изучению на местном материале таких феноменов, как</w:t>
      </w:r>
    </w:p>
    <w:p w:rsidR="00777379" w:rsidRPr="00777379" w:rsidRDefault="00777379" w:rsidP="00C77D42">
      <w:pPr>
        <w:numPr>
          <w:ilvl w:val="0"/>
          <w:numId w:val="304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«органы власти и управления», (структура, функционирование, связь с социумом и др.),  «о</w:t>
      </w:r>
      <w:r w:rsidRPr="00777379">
        <w:rPr>
          <w:rFonts w:ascii="Times New Roman" w:hAnsi="Times New Roman"/>
          <w:sz w:val="24"/>
          <w:szCs w:val="24"/>
          <w:lang w:val="ru-RU"/>
        </w:rPr>
        <w:t>б</w:t>
      </w:r>
      <w:r w:rsidRPr="00777379">
        <w:rPr>
          <w:rFonts w:ascii="Times New Roman" w:hAnsi="Times New Roman"/>
          <w:sz w:val="24"/>
          <w:szCs w:val="24"/>
          <w:lang w:val="ru-RU"/>
        </w:rPr>
        <w:t>щественные организации и творческие союзы», «учреждения культуры, здравоохранения, внутренних дел и т.д. и их роль в организации жизни общества»  и др.;</w:t>
      </w:r>
    </w:p>
    <w:p w:rsidR="00777379" w:rsidRPr="00777379" w:rsidRDefault="00777379" w:rsidP="00C77D42">
      <w:pPr>
        <w:numPr>
          <w:ilvl w:val="0"/>
          <w:numId w:val="304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проблематика востребованных и невостребованных  профессий, трудоустройства, заработной платы;</w:t>
      </w:r>
    </w:p>
    <w:p w:rsidR="00777379" w:rsidRPr="00777379" w:rsidRDefault="00777379" w:rsidP="00C77D42">
      <w:pPr>
        <w:numPr>
          <w:ilvl w:val="0"/>
          <w:numId w:val="304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lastRenderedPageBreak/>
        <w:t xml:space="preserve">проблематика социального здоровья (преступности, употребления наркотиков, алкоголизма и их социальных последствий); </w:t>
      </w:r>
    </w:p>
    <w:p w:rsidR="00777379" w:rsidRPr="00777379" w:rsidRDefault="00777379" w:rsidP="00C77D42">
      <w:pPr>
        <w:numPr>
          <w:ilvl w:val="0"/>
          <w:numId w:val="304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проблематика уровня и качества жизни местного населения;</w:t>
      </w:r>
    </w:p>
    <w:p w:rsidR="00777379" w:rsidRPr="00777379" w:rsidRDefault="00777379" w:rsidP="00C77D42">
      <w:pPr>
        <w:numPr>
          <w:ilvl w:val="0"/>
          <w:numId w:val="304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этнокультурные сообщества (народы), проживающие в  родном краю (в том числе мигранты), их традиции и праздники; личное участие в  развитии межкультурного диалога; </w:t>
      </w:r>
    </w:p>
    <w:p w:rsidR="00777379" w:rsidRDefault="00777379" w:rsidP="00C77D42">
      <w:pPr>
        <w:numPr>
          <w:ilvl w:val="0"/>
          <w:numId w:val="304"/>
        </w:numPr>
        <w:spacing w:after="0"/>
        <w:ind w:left="1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экологическая проблематика;</w:t>
      </w:r>
    </w:p>
    <w:p w:rsidR="00777379" w:rsidRPr="00777379" w:rsidRDefault="00777379" w:rsidP="00C77D42">
      <w:pPr>
        <w:numPr>
          <w:ilvl w:val="0"/>
          <w:numId w:val="304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проблематика местных молодёжных субкультур и мн. др.   </w:t>
      </w:r>
    </w:p>
    <w:p w:rsidR="00777379" w:rsidRPr="00777379" w:rsidRDefault="00777379" w:rsidP="007649CF">
      <w:pPr>
        <w:spacing w:after="0"/>
        <w:ind w:left="140" w:firstLine="360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777379">
        <w:rPr>
          <w:rFonts w:ascii="Times New Roman" w:hAnsi="Times New Roman"/>
          <w:i/>
          <w:sz w:val="24"/>
          <w:szCs w:val="24"/>
          <w:lang w:val="ru-RU"/>
        </w:rPr>
        <w:t>4. Региональный, общероссийский и глобальный уровень</w:t>
      </w:r>
    </w:p>
    <w:p w:rsidR="00777379" w:rsidRPr="00777379" w:rsidRDefault="00777379" w:rsidP="007649CF">
      <w:p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 xml:space="preserve">Личное участие в видах деятельности: </w:t>
      </w:r>
    </w:p>
    <w:p w:rsidR="00777379" w:rsidRPr="00777379" w:rsidRDefault="00777379" w:rsidP="00C77D42">
      <w:pPr>
        <w:numPr>
          <w:ilvl w:val="0"/>
          <w:numId w:val="305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proofErr w:type="gramStart"/>
      <w:r w:rsidRPr="00777379">
        <w:rPr>
          <w:rFonts w:ascii="Times New Roman" w:hAnsi="Times New Roman"/>
          <w:sz w:val="24"/>
          <w:szCs w:val="24"/>
          <w:lang w:val="ru-RU"/>
        </w:rPr>
        <w:t>разновозрастные диспуты (в том числе в Интернет-пространстве),  по актуальным социальным и социокультурным проблемам, определяемым самими участниками  (молодёжные движения, глобальные проблемы человечества,  патриотизм и национализм,  молодежь и рынок труда и др.</w:t>
      </w:r>
      <w:proofErr w:type="gramEnd"/>
    </w:p>
    <w:p w:rsidR="00777379" w:rsidRPr="00777379" w:rsidRDefault="00777379" w:rsidP="00C77D42">
      <w:pPr>
        <w:numPr>
          <w:ilvl w:val="0"/>
          <w:numId w:val="305"/>
        </w:numPr>
        <w:spacing w:after="0"/>
        <w:ind w:left="140"/>
        <w:jc w:val="both"/>
        <w:rPr>
          <w:rFonts w:ascii="Times New Roman" w:hAnsi="Times New Roman"/>
          <w:sz w:val="24"/>
          <w:szCs w:val="24"/>
          <w:lang w:val="ru-RU"/>
        </w:rPr>
      </w:pPr>
      <w:r w:rsidRPr="00777379">
        <w:rPr>
          <w:rFonts w:ascii="Times New Roman" w:hAnsi="Times New Roman"/>
          <w:sz w:val="24"/>
          <w:szCs w:val="24"/>
          <w:lang w:val="ru-RU"/>
        </w:rPr>
        <w:t>участие в исследовательских проектах, связанных с проблематикой поликультурных соо</w:t>
      </w:r>
      <w:r w:rsidRPr="00777379">
        <w:rPr>
          <w:rFonts w:ascii="Times New Roman" w:hAnsi="Times New Roman"/>
          <w:sz w:val="24"/>
          <w:szCs w:val="24"/>
          <w:lang w:val="ru-RU"/>
        </w:rPr>
        <w:t>б</w:t>
      </w:r>
      <w:r w:rsidRPr="00777379">
        <w:rPr>
          <w:rFonts w:ascii="Times New Roman" w:hAnsi="Times New Roman"/>
          <w:sz w:val="24"/>
          <w:szCs w:val="24"/>
          <w:lang w:val="ru-RU"/>
        </w:rPr>
        <w:t>ществ (крайне актуально для России),  взаимовлияния культурных традиций, ценности памя</w:t>
      </w:r>
      <w:r w:rsidRPr="00777379">
        <w:rPr>
          <w:rFonts w:ascii="Times New Roman" w:hAnsi="Times New Roman"/>
          <w:sz w:val="24"/>
          <w:szCs w:val="24"/>
          <w:lang w:val="ru-RU"/>
        </w:rPr>
        <w:t>т</w:t>
      </w:r>
      <w:r w:rsidRPr="00777379">
        <w:rPr>
          <w:rFonts w:ascii="Times New Roman" w:hAnsi="Times New Roman"/>
          <w:sz w:val="24"/>
          <w:szCs w:val="24"/>
          <w:lang w:val="ru-RU"/>
        </w:rPr>
        <w:t>ников исторического и культурного наследия родного и близких и дальних народов, культур и цивилизаций;  материального, культурного и духовного наследия народов России и их бл</w:t>
      </w:r>
      <w:r w:rsidRPr="00777379">
        <w:rPr>
          <w:rFonts w:ascii="Times New Roman" w:hAnsi="Times New Roman"/>
          <w:sz w:val="24"/>
          <w:szCs w:val="24"/>
          <w:lang w:val="ru-RU"/>
        </w:rPr>
        <w:t>и</w:t>
      </w:r>
      <w:r w:rsidRPr="00777379">
        <w:rPr>
          <w:rFonts w:ascii="Times New Roman" w:hAnsi="Times New Roman"/>
          <w:sz w:val="24"/>
          <w:szCs w:val="24"/>
          <w:lang w:val="ru-RU"/>
        </w:rPr>
        <w:t>жайших соседей (особенно бывших республик СССР).</w:t>
      </w:r>
    </w:p>
    <w:p w:rsidR="00777379" w:rsidRPr="00777379" w:rsidRDefault="00777379" w:rsidP="00777379">
      <w:pPr>
        <w:spacing w:after="0"/>
        <w:ind w:left="-567"/>
        <w:jc w:val="both"/>
        <w:rPr>
          <w:rFonts w:ascii="Times New Roman" w:hAnsi="Times New Roman"/>
          <w:b/>
          <w:sz w:val="24"/>
          <w:szCs w:val="24"/>
          <w:lang w:val="ru-RU"/>
        </w:rPr>
      </w:pPr>
    </w:p>
    <w:p w:rsidR="00777379" w:rsidRPr="00777379" w:rsidRDefault="00777379" w:rsidP="0077737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777379" w:rsidRPr="00777379" w:rsidRDefault="00777379" w:rsidP="0077737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b/>
          <w:sz w:val="24"/>
          <w:szCs w:val="24"/>
          <w:lang w:val="ru-RU"/>
        </w:rPr>
        <w:t>2.3.13. Мониторинг эффективности реализации программы  воспитания и социализации учащихся</w:t>
      </w:r>
    </w:p>
    <w:p w:rsidR="00777379" w:rsidRPr="00777379" w:rsidRDefault="00777379" w:rsidP="0077737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Мониторинг представляет собой систему диагностических исследований, напра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ленных на комплексную оценку результатов эффективности реализации МБОУ Гимназии № 4 «Программы воспитания и социализации учащихся».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В качестве основных показателей и объектов исследования эффективности реализ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ции Гимназией «Программы воспитания и социализации учащихся выступают»:</w:t>
      </w:r>
    </w:p>
    <w:p w:rsidR="00777379" w:rsidRPr="00777379" w:rsidRDefault="00777379" w:rsidP="00C77D42">
      <w:pPr>
        <w:numPr>
          <w:ilvl w:val="0"/>
          <w:numId w:val="306"/>
        </w:numPr>
        <w:tabs>
          <w:tab w:val="num" w:pos="360"/>
        </w:tabs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Особенности развития личностной, социальной, экологической, трудовой (пр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фессиональной) и здоровьесберегающей культуры учащихся.</w:t>
      </w:r>
    </w:p>
    <w:p w:rsidR="00777379" w:rsidRPr="00777379" w:rsidRDefault="00777379" w:rsidP="00C77D42">
      <w:pPr>
        <w:numPr>
          <w:ilvl w:val="0"/>
          <w:numId w:val="306"/>
        </w:numPr>
        <w:tabs>
          <w:tab w:val="num" w:pos="360"/>
        </w:tabs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Социально-педагогическая среда, общая психологическая атмосфера и нравстве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ный уклад школьной жизни в образовательном учреждении.</w:t>
      </w:r>
    </w:p>
    <w:p w:rsidR="00777379" w:rsidRPr="00777379" w:rsidRDefault="00777379" w:rsidP="00C77D42">
      <w:pPr>
        <w:numPr>
          <w:ilvl w:val="0"/>
          <w:numId w:val="306"/>
        </w:numPr>
        <w:tabs>
          <w:tab w:val="num" w:pos="360"/>
        </w:tabs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Особенности детско-родительских отношений и степень включённости родителей (законных представителей) в образовательный и воспитательный процесс.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777379" w:rsidRPr="009F0B75" w:rsidRDefault="00777379" w:rsidP="009F0B75">
      <w:pPr>
        <w:pStyle w:val="a5"/>
        <w:numPr>
          <w:ilvl w:val="3"/>
          <w:numId w:val="307"/>
        </w:numPr>
        <w:ind w:left="1854" w:firstLine="0"/>
        <w:rPr>
          <w:rFonts w:ascii="Times New Roman" w:hAnsi="Times New Roman"/>
          <w:b/>
          <w:sz w:val="24"/>
          <w:szCs w:val="24"/>
          <w:lang w:val="ru-RU"/>
        </w:rPr>
      </w:pPr>
      <w:r w:rsidRPr="009F0B75">
        <w:rPr>
          <w:rFonts w:ascii="Times New Roman" w:hAnsi="Times New Roman"/>
          <w:b/>
          <w:sz w:val="24"/>
          <w:szCs w:val="24"/>
          <w:lang w:val="ru-RU"/>
        </w:rPr>
        <w:t>Основные принципы организации мониторингаэффективности реализации Гимназией</w:t>
      </w:r>
      <w:r w:rsidR="009F0B7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9F0B75">
        <w:rPr>
          <w:rFonts w:ascii="Times New Roman" w:hAnsi="Times New Roman"/>
          <w:b/>
          <w:sz w:val="24"/>
          <w:szCs w:val="24"/>
          <w:lang w:val="ru-RU"/>
        </w:rPr>
        <w:t>«Программы воспитания и социализации уч</w:t>
      </w:r>
      <w:r w:rsidRPr="009F0B75">
        <w:rPr>
          <w:rFonts w:ascii="Times New Roman" w:hAnsi="Times New Roman"/>
          <w:b/>
          <w:sz w:val="24"/>
          <w:szCs w:val="24"/>
          <w:lang w:val="ru-RU"/>
        </w:rPr>
        <w:t>а</w:t>
      </w:r>
      <w:r w:rsidRPr="009F0B75">
        <w:rPr>
          <w:rFonts w:ascii="Times New Roman" w:hAnsi="Times New Roman"/>
          <w:b/>
          <w:sz w:val="24"/>
          <w:szCs w:val="24"/>
          <w:lang w:val="ru-RU"/>
        </w:rPr>
        <w:t>щихся»:</w:t>
      </w:r>
    </w:p>
    <w:p w:rsidR="00777379" w:rsidRPr="00777379" w:rsidRDefault="00777379" w:rsidP="00C77D42">
      <w:pPr>
        <w:numPr>
          <w:ilvl w:val="0"/>
          <w:numId w:val="308"/>
        </w:numPr>
        <w:tabs>
          <w:tab w:val="num" w:pos="252"/>
          <w:tab w:val="num" w:pos="360"/>
        </w:tabs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принцип системности предполагает изучение планируемых результатов развития учащихся в качестве составных (системных) элементов общего процесса воспитания и с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циализации учащихся;</w:t>
      </w:r>
    </w:p>
    <w:p w:rsidR="00777379" w:rsidRPr="00777379" w:rsidRDefault="00777379" w:rsidP="00C77D42">
      <w:pPr>
        <w:numPr>
          <w:ilvl w:val="0"/>
          <w:numId w:val="308"/>
        </w:numPr>
        <w:tabs>
          <w:tab w:val="num" w:pos="252"/>
          <w:tab w:val="num" w:pos="360"/>
        </w:tabs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принцип личностно-социально-деятельностного подхода ориентирует исследов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ние эффективности деятельности образовательного учреждения на изучение процесса в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питания и социализации обучающихся в единстве основных социальных факторов их ра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вития — социальной среды, воспитания, деятельности личности, её внутренней активности;</w:t>
      </w:r>
    </w:p>
    <w:p w:rsidR="00777379" w:rsidRPr="00777379" w:rsidRDefault="00777379" w:rsidP="00C77D42">
      <w:pPr>
        <w:numPr>
          <w:ilvl w:val="0"/>
          <w:numId w:val="308"/>
        </w:numPr>
        <w:tabs>
          <w:tab w:val="num" w:pos="252"/>
          <w:tab w:val="num" w:pos="360"/>
        </w:tabs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принцип объективности предполагает формализованность оценки (независимость исследования и интерпретации данных) и предусматривает необходимость принимать все меры для исключения пристрастий, личных взглядов, предубеждений, корпоративной с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lastRenderedPageBreak/>
        <w:t>лидарности и недостаточной профессиональной компетентности специалистов в процессе исследования;</w:t>
      </w:r>
    </w:p>
    <w:p w:rsidR="00777379" w:rsidRPr="00777379" w:rsidRDefault="00777379" w:rsidP="00C77D42">
      <w:pPr>
        <w:numPr>
          <w:ilvl w:val="0"/>
          <w:numId w:val="308"/>
        </w:numPr>
        <w:tabs>
          <w:tab w:val="num" w:pos="252"/>
          <w:tab w:val="num" w:pos="360"/>
        </w:tabs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принцип детерминизма (причинной обусловленности) указывает на обусловле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ность, взаимодействие и влияние различных социальных, педагогических и психологич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ских факторов на воспитание и социализацию учащихся;</w:t>
      </w:r>
    </w:p>
    <w:p w:rsidR="00777379" w:rsidRPr="00777379" w:rsidRDefault="00777379" w:rsidP="00C77D42">
      <w:pPr>
        <w:numPr>
          <w:ilvl w:val="0"/>
          <w:numId w:val="308"/>
        </w:numPr>
        <w:tabs>
          <w:tab w:val="num" w:pos="252"/>
          <w:tab w:val="num" w:pos="360"/>
        </w:tabs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принцип признания безусловного уважения прав предполагает отказ от прямых негативных оценок и личностных характеристик учащихся.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Гимназия должна соблюдать моральные и правовые нормы исследования, создавать условия для проведения мониторинга эффективности реализации «Программы воспитания и социализации учащихся».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777379" w:rsidRPr="00777379" w:rsidRDefault="00777379" w:rsidP="00777379">
      <w:pPr>
        <w:spacing w:after="0"/>
        <w:ind w:left="426" w:right="75" w:firstLine="708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b/>
          <w:sz w:val="24"/>
          <w:szCs w:val="24"/>
          <w:lang w:val="ru-RU"/>
        </w:rPr>
        <w:t>2.3.13.2 Планируемые результаты программы воспитания и социализации учащихся  на ступени основного общего образования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Каждое из основных направлений духовно-нравственного развития и воспитания школьников должно обеспечивать присвоение ими соответствующих ценностей, формир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вание знаний, начальных представлений, опыта эмоционально-ценностного постижения действительности и общественного действия в контексте становления идентичности (сам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сознания) гражданина России.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В результате реализации программы воспитания и социализации учащихся на ступ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ни основного общего образования должно обеспечиваться достижение учащимися:</w:t>
      </w:r>
    </w:p>
    <w:p w:rsidR="00777379" w:rsidRPr="00777379" w:rsidRDefault="00777379" w:rsidP="00C77D42">
      <w:pPr>
        <w:numPr>
          <w:ilvl w:val="0"/>
          <w:numId w:val="309"/>
        </w:num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воспитательных результатов – 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тех духовно-нравственных приобретений, кот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рые получил школьник вследствие участия в той или иной деятельности (например, при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рел, участвуя в каком-либо мероприятии, некое знание о себе и окружающих, опыт сам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стоятельного действия, пережил и прочувствовал нечто как ценность).</w:t>
      </w:r>
    </w:p>
    <w:p w:rsidR="00777379" w:rsidRPr="00777379" w:rsidRDefault="00777379" w:rsidP="00C77D42">
      <w:pPr>
        <w:numPr>
          <w:ilvl w:val="0"/>
          <w:numId w:val="309"/>
        </w:num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эффекта – 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последствия результата, то, к чему привело достижение результата (развитие школьника как личности, формирование его компетентности, идентичности и т.д.).</w:t>
      </w:r>
    </w:p>
    <w:p w:rsidR="00777379" w:rsidRPr="00777379" w:rsidRDefault="00777379" w:rsidP="00777379">
      <w:pPr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При этом учитывается, что достижение эффекта – развитие личности обучающегося, формирование его социальной компетентности и т.д. становится возможным благодаря воспитательной деятельности педагога, других субъектов духовно-нравственного развития и воспитания (семьи, друзей, ближайшего окружения, общественности, СМИ и т.п.), а та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же собственным усилиям самого учащегося.</w:t>
      </w:r>
    </w:p>
    <w:p w:rsidR="00777379" w:rsidRPr="00777379" w:rsidRDefault="00777379" w:rsidP="00C77D42">
      <w:pPr>
        <w:pStyle w:val="a5"/>
        <w:numPr>
          <w:ilvl w:val="3"/>
          <w:numId w:val="307"/>
        </w:numPr>
        <w:spacing w:after="0"/>
        <w:ind w:right="75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b/>
          <w:sz w:val="24"/>
          <w:szCs w:val="24"/>
          <w:lang w:val="ru-RU"/>
        </w:rPr>
        <w:t>Уровни воспитательных результатов и эффекты деятельности учащи</w:t>
      </w:r>
      <w:r w:rsidRPr="00777379">
        <w:rPr>
          <w:rFonts w:ascii="Times New Roman" w:hAnsi="Times New Roman" w:cs="Times New Roman"/>
          <w:b/>
          <w:sz w:val="24"/>
          <w:szCs w:val="24"/>
          <w:lang w:val="ru-RU"/>
        </w:rPr>
        <w:t>х</w:t>
      </w:r>
      <w:r w:rsidRPr="00777379">
        <w:rPr>
          <w:rFonts w:ascii="Times New Roman" w:hAnsi="Times New Roman" w:cs="Times New Roman"/>
          <w:b/>
          <w:sz w:val="24"/>
          <w:szCs w:val="24"/>
          <w:lang w:val="ru-RU"/>
        </w:rPr>
        <w:t>ся</w:t>
      </w:r>
    </w:p>
    <w:tbl>
      <w:tblPr>
        <w:tblW w:w="9675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3433"/>
        <w:gridCol w:w="3334"/>
        <w:gridCol w:w="2233"/>
      </w:tblGrid>
      <w:tr w:rsidR="00777379" w:rsidTr="0077737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ind w:right="-13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</w:t>
            </w:r>
          </w:p>
          <w:p w:rsidR="00777379" w:rsidRDefault="00777379">
            <w:pPr>
              <w:ind w:right="-13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нь</w:t>
            </w: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ind w:right="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зультат</w:t>
            </w:r>
          </w:p>
        </w:tc>
        <w:tc>
          <w:tcPr>
            <w:tcW w:w="3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ind w:right="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собенности взаимодействия</w:t>
            </w:r>
          </w:p>
        </w:tc>
        <w:tc>
          <w:tcPr>
            <w:tcW w:w="2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Default="00777379">
            <w:pPr>
              <w:ind w:right="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оспитательный эффект</w:t>
            </w:r>
          </w:p>
        </w:tc>
      </w:tr>
      <w:tr w:rsidR="00777379" w:rsidRPr="00E47944" w:rsidTr="0077737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77379" w:rsidRDefault="00777379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обретение школьником с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циальных знаний (об общ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венных нормах, устройстве общества, социально одобря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ых и неодобряемых формах поведения в обществе и т.п.), первичного понимания соц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льной реальности и повс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невной жизни</w:t>
            </w:r>
          </w:p>
        </w:tc>
        <w:tc>
          <w:tcPr>
            <w:tcW w:w="3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еник взаимодействует со своими учителями (в осно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м и дополнительном обр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овании) как значимыми для него носителями полож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льного социального знания и повседневного опыта</w:t>
            </w:r>
          </w:p>
        </w:tc>
        <w:tc>
          <w:tcPr>
            <w:tcW w:w="2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оспитание пр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лижено к обуч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ю, при этом предметом восп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ания как учения являются не стол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 научные знания, сколько знания о ценностях</w:t>
            </w:r>
          </w:p>
        </w:tc>
      </w:tr>
      <w:tr w:rsidR="00777379" w:rsidRPr="00E47944" w:rsidTr="0077737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77379" w:rsidRDefault="00777379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лучение школьником опыта переживания и позитивного 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отношения к базовым ценн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ям общества, ценностного отношения к социальной р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льности в целом.</w:t>
            </w:r>
          </w:p>
        </w:tc>
        <w:tc>
          <w:tcPr>
            <w:tcW w:w="3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учащиеся взаимодействуют между собой на уровне кла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са, школы, т.е. в защищенной, дружественной просоциал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й среде, в которой ребенок получает (или не получает) первое практическое по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верждение приобретенных социальных знаний, начинает их ценить (или отвергает)</w:t>
            </w:r>
          </w:p>
        </w:tc>
        <w:tc>
          <w:tcPr>
            <w:tcW w:w="2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lastRenderedPageBreak/>
              <w:t>умение проявлять осознанное жел</w:t>
            </w:r>
            <w:r w:rsidRPr="0077737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а</w:t>
            </w:r>
            <w:r w:rsidRPr="0077737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lastRenderedPageBreak/>
              <w:t>ние к расширению получаемых зн</w:t>
            </w:r>
            <w:r w:rsidRPr="0077737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а</w:t>
            </w:r>
            <w:r w:rsidRPr="0077737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ний и развивать умения в соотве</w:t>
            </w:r>
            <w:r w:rsidRPr="0077737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т</w:t>
            </w:r>
            <w:r w:rsidRPr="0077737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ствии с требован</w:t>
            </w:r>
            <w:r w:rsidRPr="0077737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и</w:t>
            </w:r>
            <w:r w:rsidRPr="0077737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ями к личностному развитию и соци</w:t>
            </w:r>
            <w:r w:rsidRPr="0077737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а</w:t>
            </w:r>
            <w:r w:rsidRPr="0077737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лизации</w:t>
            </w:r>
          </w:p>
        </w:tc>
      </w:tr>
      <w:tr w:rsidR="00777379" w:rsidRPr="00E47944" w:rsidTr="00777379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77379" w:rsidRDefault="00777379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3</w:t>
            </w: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лучение школьником опыта самостоятельного обществе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го действия. Только в сам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оятельном общественном действии юный человек де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й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твительно становится </w:t>
            </w:r>
            <w:r w:rsidRPr="00777379">
              <w:rPr>
                <w:rFonts w:ascii="Times New Roman" w:hAnsi="Times New Roman" w:cs="Times New Roman"/>
                <w:iCs/>
                <w:sz w:val="24"/>
                <w:szCs w:val="24"/>
                <w:lang w:val="ru-RU"/>
              </w:rPr>
              <w:t>(а не просто узнает о том, как стать)</w:t>
            </w:r>
            <w:r w:rsidRPr="0077737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u-RU"/>
              </w:rPr>
              <w:t xml:space="preserve"> 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ражданином, социальным д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ятелем, свободным человеком.</w:t>
            </w:r>
          </w:p>
        </w:tc>
        <w:tc>
          <w:tcPr>
            <w:tcW w:w="3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заимодействие школьника с представителями различных социальных субъектов за пределами Гимназии, в о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рытой общественной среде.</w:t>
            </w:r>
          </w:p>
        </w:tc>
        <w:tc>
          <w:tcPr>
            <w:tcW w:w="2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7379" w:rsidRPr="00777379" w:rsidRDefault="0077737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здаются необх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мые условия для участия учащихся в нравственно-ориентированной социально знач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77737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ой деятельности</w:t>
            </w:r>
          </w:p>
        </w:tc>
      </w:tr>
    </w:tbl>
    <w:p w:rsidR="00777379" w:rsidRPr="00777379" w:rsidRDefault="00777379" w:rsidP="00777379">
      <w:pPr>
        <w:spacing w:after="0" w:line="240" w:lineRule="auto"/>
        <w:ind w:left="284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77379">
        <w:rPr>
          <w:rFonts w:ascii="Times New Roman" w:hAnsi="Times New Roman" w:cs="Times New Roman"/>
          <w:sz w:val="24"/>
          <w:szCs w:val="24"/>
          <w:lang w:val="ru-RU"/>
        </w:rPr>
        <w:t>Таким образом, знания о ценностях переводятся в реально действующие, осознанные мотивы поведения, значения ценностей присваиваются учащимися и становятся их личнос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ными смыслами, духовно-нравственное развитие школьников достигает относительной п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л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ноты. Переход от одного уровня воспитательных результатов к другому должен быть посл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довательным, постепенным. Достижение трех уровней воспитательных результатов обесп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чивает появление значимых эффектов воспитания и социализации детей – формирование у школьников коммуникативной, этической, социальной, гражданской компетентности и с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777379">
        <w:rPr>
          <w:rFonts w:ascii="Times New Roman" w:hAnsi="Times New Roman" w:cs="Times New Roman"/>
          <w:sz w:val="24"/>
          <w:szCs w:val="24"/>
          <w:lang w:val="ru-RU"/>
        </w:rPr>
        <w:t xml:space="preserve">циокультурной идентичности в ее национально-государственном, этническом, религиозном, тендерном и других аспектах. </w:t>
      </w:r>
    </w:p>
    <w:bookmarkEnd w:id="359"/>
    <w:p w:rsidR="00925687" w:rsidRDefault="00925687" w:rsidP="000509F2">
      <w:pPr>
        <w:spacing w:after="0"/>
        <w:ind w:left="426" w:firstLine="708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925687" w:rsidRPr="00A26B63" w:rsidRDefault="00925687" w:rsidP="000509F2">
      <w:pPr>
        <w:spacing w:after="0"/>
        <w:ind w:left="426" w:right="75"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F85F8E" w:rsidRPr="00D679F8" w:rsidRDefault="00C95F7F" w:rsidP="00C95F7F">
      <w:pPr>
        <w:spacing w:line="360" w:lineRule="auto"/>
        <w:ind w:left="480"/>
        <w:jc w:val="center"/>
        <w:rPr>
          <w:rFonts w:ascii="Times New Roman" w:hAnsi="Times New Roman"/>
          <w:b/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  <w:lang w:val="ru-RU"/>
        </w:rPr>
        <w:t>2.4.</w:t>
      </w:r>
      <w:r w:rsidR="00626FC8" w:rsidRPr="00D679F8">
        <w:rPr>
          <w:rFonts w:ascii="Times New Roman" w:hAnsi="Times New Roman"/>
          <w:b/>
          <w:sz w:val="28"/>
          <w:szCs w:val="28"/>
          <w:lang w:val="ru-RU"/>
        </w:rPr>
        <w:t>Программа коррекционной работы</w:t>
      </w:r>
    </w:p>
    <w:p w:rsidR="00CF2D9B" w:rsidRPr="00A26B63" w:rsidRDefault="00CF2D9B" w:rsidP="00D42C63">
      <w:pPr>
        <w:spacing w:beforeLines="26" w:before="62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Программа коррекционной работы разработана в соответствии с требованиями Закона «Об образовании» и Федерального государственного образовательного стандарта основного общего образования. </w:t>
      </w:r>
    </w:p>
    <w:p w:rsidR="00CF2D9B" w:rsidRPr="00A26B63" w:rsidRDefault="00CF2D9B" w:rsidP="00D42C63">
      <w:pPr>
        <w:spacing w:beforeLines="26" w:before="62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u w:val="single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u w:val="single"/>
          <w:lang w:val="ru-RU"/>
        </w:rPr>
        <w:t>Программа коррекционной работы направлена на:</w:t>
      </w:r>
    </w:p>
    <w:p w:rsidR="00CF2D9B" w:rsidRPr="00A26B63" w:rsidRDefault="00CF2D9B" w:rsidP="00C77D42">
      <w:pPr>
        <w:numPr>
          <w:ilvl w:val="0"/>
          <w:numId w:val="121"/>
        </w:numPr>
        <w:spacing w:beforeLines="26" w:before="62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реодоление затруднений учащихся в учебной деятельности;</w:t>
      </w:r>
    </w:p>
    <w:p w:rsidR="00CF2D9B" w:rsidRPr="00A26B63" w:rsidRDefault="00CF2D9B" w:rsidP="00C77D42">
      <w:pPr>
        <w:numPr>
          <w:ilvl w:val="0"/>
          <w:numId w:val="121"/>
        </w:numPr>
        <w:spacing w:beforeLines="26" w:before="62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овладение навыками адаптации учащихся с определенными затруднениями к соц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му; </w:t>
      </w:r>
    </w:p>
    <w:p w:rsidR="00CF2D9B" w:rsidRPr="00A26B63" w:rsidRDefault="00CF2D9B" w:rsidP="00C77D42">
      <w:pPr>
        <w:numPr>
          <w:ilvl w:val="0"/>
          <w:numId w:val="121"/>
        </w:numPr>
        <w:spacing w:beforeLines="26" w:before="62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сихолого-педагогическое сопровождение учащихся, имеющих проблемы в обуч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нии;</w:t>
      </w:r>
    </w:p>
    <w:p w:rsidR="00CF2D9B" w:rsidRPr="00A26B63" w:rsidRDefault="00CF2D9B" w:rsidP="00C77D42">
      <w:pPr>
        <w:numPr>
          <w:ilvl w:val="0"/>
          <w:numId w:val="121"/>
        </w:numPr>
        <w:spacing w:beforeLines="26" w:before="62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развитие творческого потенциала учащихся (одаренных детей);</w:t>
      </w:r>
    </w:p>
    <w:p w:rsidR="00CF2D9B" w:rsidRPr="00A26B63" w:rsidRDefault="00CF2D9B" w:rsidP="00C77D42">
      <w:pPr>
        <w:numPr>
          <w:ilvl w:val="0"/>
          <w:numId w:val="121"/>
        </w:numPr>
        <w:spacing w:beforeLines="26" w:before="62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развитие потенциала учащихся с ограниченными возможностями.</w:t>
      </w:r>
    </w:p>
    <w:p w:rsidR="00CF2D9B" w:rsidRPr="00A26B63" w:rsidRDefault="00CF2D9B" w:rsidP="00C77D42">
      <w:pPr>
        <w:numPr>
          <w:ilvl w:val="0"/>
          <w:numId w:val="121"/>
        </w:numPr>
        <w:spacing w:beforeLines="26" w:before="62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создание системы комплексной помощи детям  с ограниченными возможностями здоровья в освоении основной образовательной программы основного общего об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зования.</w:t>
      </w:r>
    </w:p>
    <w:p w:rsidR="00CF2D9B" w:rsidRPr="00A26B63" w:rsidRDefault="00CF2D9B" w:rsidP="00D42C63">
      <w:pPr>
        <w:spacing w:beforeLines="26" w:before="62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CF2D9B" w:rsidRPr="00A26B63" w:rsidRDefault="00CF2D9B" w:rsidP="00D42C63">
      <w:pPr>
        <w:spacing w:beforeLines="26" w:before="62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  <w:lang w:val="ru-RU"/>
        </w:rPr>
      </w:pPr>
      <w:r w:rsidRPr="00A26B63">
        <w:rPr>
          <w:rFonts w:ascii="Times New Roman" w:hAnsi="Times New Roman" w:cs="Times New Roman"/>
          <w:color w:val="000000"/>
          <w:sz w:val="24"/>
          <w:szCs w:val="24"/>
          <w:u w:val="single"/>
          <w:lang w:val="ru-RU"/>
        </w:rPr>
        <w:t xml:space="preserve">Основные направления деятельности психологической службы: </w:t>
      </w:r>
    </w:p>
    <w:p w:rsidR="00CF2D9B" w:rsidRPr="00A26B63" w:rsidRDefault="00CF2D9B" w:rsidP="00D42C63">
      <w:pPr>
        <w:pStyle w:val="a3"/>
        <w:spacing w:beforeLines="26" w:before="62"/>
        <w:ind w:firstLine="708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b/>
          <w:lang w:val="ru-RU"/>
        </w:rPr>
        <w:t>Психологическая диагностика и психокоррекция</w:t>
      </w:r>
      <w:r w:rsidRPr="00A26B63">
        <w:rPr>
          <w:rFonts w:ascii="Times New Roman" w:hAnsi="Times New Roman"/>
          <w:lang w:val="ru-RU"/>
        </w:rPr>
        <w:t xml:space="preserve"> - выявление особенностей психич</w:t>
      </w:r>
      <w:r w:rsidRPr="00A26B63">
        <w:rPr>
          <w:rFonts w:ascii="Times New Roman" w:hAnsi="Times New Roman"/>
          <w:lang w:val="ru-RU"/>
        </w:rPr>
        <w:t>е</w:t>
      </w:r>
      <w:r w:rsidRPr="00A26B63">
        <w:rPr>
          <w:rFonts w:ascii="Times New Roman" w:hAnsi="Times New Roman"/>
          <w:lang w:val="ru-RU"/>
        </w:rPr>
        <w:t>ского развития ребенка, сформированности определенных психологических новообразований, соответствия уровня развития умений, знаний, навыков, личностных и межличностных образ</w:t>
      </w:r>
      <w:r w:rsidRPr="00A26B63">
        <w:rPr>
          <w:rFonts w:ascii="Times New Roman" w:hAnsi="Times New Roman"/>
          <w:lang w:val="ru-RU"/>
        </w:rPr>
        <w:t>о</w:t>
      </w:r>
      <w:r w:rsidRPr="00A26B63">
        <w:rPr>
          <w:rFonts w:ascii="Times New Roman" w:hAnsi="Times New Roman"/>
          <w:lang w:val="ru-RU"/>
        </w:rPr>
        <w:t>ваний по возрастным ориентирам:</w:t>
      </w:r>
    </w:p>
    <w:p w:rsidR="00CF2D9B" w:rsidRPr="00A26B63" w:rsidRDefault="00CF2D9B" w:rsidP="00C77D42">
      <w:pPr>
        <w:pStyle w:val="a3"/>
        <w:numPr>
          <w:ilvl w:val="0"/>
          <w:numId w:val="123"/>
        </w:numPr>
        <w:spacing w:beforeLines="26" w:before="62" w:beforeAutospacing="0" w:after="0" w:afterAutospacing="0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lang w:val="ru-RU"/>
        </w:rPr>
        <w:t>изучение обращений к психологу, поступающих от педагогов, родителей, учащихся (определение проблемы);</w:t>
      </w:r>
    </w:p>
    <w:p w:rsidR="00CF2D9B" w:rsidRPr="00A26B63" w:rsidRDefault="00CF2D9B" w:rsidP="00C77D42">
      <w:pPr>
        <w:pStyle w:val="a3"/>
        <w:numPr>
          <w:ilvl w:val="0"/>
          <w:numId w:val="123"/>
        </w:numPr>
        <w:spacing w:beforeLines="26" w:before="62" w:beforeAutospacing="0" w:after="0" w:afterAutospacing="0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lang w:val="ru-RU"/>
        </w:rPr>
        <w:t>формулировка заключения об основных характеристиках изучавшихся компонентов психического развития и формирования личности учащегося (постановка психологич</w:t>
      </w:r>
      <w:r w:rsidRPr="00A26B63">
        <w:rPr>
          <w:rFonts w:ascii="Times New Roman" w:hAnsi="Times New Roman"/>
          <w:lang w:val="ru-RU"/>
        </w:rPr>
        <w:t>е</w:t>
      </w:r>
      <w:r w:rsidRPr="00A26B63">
        <w:rPr>
          <w:rFonts w:ascii="Times New Roman" w:hAnsi="Times New Roman"/>
          <w:lang w:val="ru-RU"/>
        </w:rPr>
        <w:t>ского диагноза);</w:t>
      </w:r>
    </w:p>
    <w:p w:rsidR="00CF2D9B" w:rsidRPr="00A26B63" w:rsidRDefault="00CF2D9B" w:rsidP="00C77D42">
      <w:pPr>
        <w:pStyle w:val="a3"/>
        <w:numPr>
          <w:ilvl w:val="0"/>
          <w:numId w:val="123"/>
        </w:numPr>
        <w:spacing w:beforeLines="26" w:before="62" w:beforeAutospacing="0" w:after="0" w:afterAutospacing="0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lang w:val="ru-RU"/>
        </w:rPr>
        <w:t>разработка рекомендаций, программы психокоррекционной работы с учащимися, с</w:t>
      </w:r>
      <w:r w:rsidRPr="00A26B63">
        <w:rPr>
          <w:rFonts w:ascii="Times New Roman" w:hAnsi="Times New Roman"/>
          <w:lang w:val="ru-RU"/>
        </w:rPr>
        <w:t>о</w:t>
      </w:r>
      <w:r w:rsidRPr="00A26B63">
        <w:rPr>
          <w:rFonts w:ascii="Times New Roman" w:hAnsi="Times New Roman"/>
          <w:lang w:val="ru-RU"/>
        </w:rPr>
        <w:t>ставление долговременного плана развития способностей.</w:t>
      </w:r>
    </w:p>
    <w:p w:rsidR="00CF2D9B" w:rsidRPr="00A26B63" w:rsidRDefault="00CF2D9B" w:rsidP="00D42C63">
      <w:pPr>
        <w:pStyle w:val="a3"/>
        <w:spacing w:beforeLines="26" w:before="62" w:after="0"/>
        <w:ind w:left="720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b/>
          <w:lang w:val="ru-RU"/>
        </w:rPr>
        <w:t>Психопрофилактическая работа</w:t>
      </w:r>
      <w:r w:rsidRPr="00A26B63">
        <w:rPr>
          <w:rFonts w:ascii="Times New Roman" w:hAnsi="Times New Roman"/>
          <w:lang w:val="ru-RU"/>
        </w:rPr>
        <w:t xml:space="preserve"> направлена на обеспечение решения проблем, связа</w:t>
      </w:r>
      <w:r w:rsidRPr="00A26B63">
        <w:rPr>
          <w:rFonts w:ascii="Times New Roman" w:hAnsi="Times New Roman"/>
          <w:lang w:val="ru-RU"/>
        </w:rPr>
        <w:t>н</w:t>
      </w:r>
      <w:r w:rsidRPr="00A26B63">
        <w:rPr>
          <w:rFonts w:ascii="Times New Roman" w:hAnsi="Times New Roman"/>
          <w:lang w:val="ru-RU"/>
        </w:rPr>
        <w:t xml:space="preserve">ных с обучением, воспитанием, психическим здоровьем детей и включает в себя: </w:t>
      </w:r>
    </w:p>
    <w:p w:rsidR="00CF2D9B" w:rsidRPr="00CF2D9B" w:rsidRDefault="00CF2D9B" w:rsidP="00C77D42">
      <w:pPr>
        <w:pStyle w:val="a3"/>
        <w:numPr>
          <w:ilvl w:val="0"/>
          <w:numId w:val="122"/>
        </w:numPr>
        <w:spacing w:beforeLines="26" w:before="62" w:beforeAutospacing="0" w:after="0" w:afterAutospacing="0"/>
        <w:jc w:val="both"/>
        <w:rPr>
          <w:rFonts w:ascii="Times New Roman" w:hAnsi="Times New Roman"/>
        </w:rPr>
      </w:pPr>
      <w:r w:rsidRPr="00CF2D9B">
        <w:rPr>
          <w:rFonts w:ascii="Times New Roman" w:hAnsi="Times New Roman"/>
        </w:rPr>
        <w:t>обеспечение психологической безопасности учащегося;</w:t>
      </w:r>
    </w:p>
    <w:p w:rsidR="00CF2D9B" w:rsidRPr="00A26B63" w:rsidRDefault="00CF2D9B" w:rsidP="00C77D42">
      <w:pPr>
        <w:pStyle w:val="a3"/>
        <w:numPr>
          <w:ilvl w:val="0"/>
          <w:numId w:val="122"/>
        </w:numPr>
        <w:spacing w:beforeLines="26" w:before="62" w:beforeAutospacing="0" w:after="0" w:afterAutospacing="0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lang w:val="ru-RU"/>
        </w:rPr>
        <w:t>разработку  и  внедрение развивающих программ для учащихся с учетом задач каждого возрастного этапа;</w:t>
      </w:r>
    </w:p>
    <w:p w:rsidR="00CF2D9B" w:rsidRPr="00A26B63" w:rsidRDefault="00CF2D9B" w:rsidP="00C77D42">
      <w:pPr>
        <w:pStyle w:val="a3"/>
        <w:numPr>
          <w:ilvl w:val="0"/>
          <w:numId w:val="122"/>
        </w:numPr>
        <w:spacing w:beforeLines="26" w:before="62" w:beforeAutospacing="0" w:after="0" w:afterAutospacing="0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lang w:val="ru-RU"/>
        </w:rPr>
        <w:t>выявление психологических особенностей учащегося, которые в дальнейшем могут об</w:t>
      </w:r>
      <w:r w:rsidRPr="00A26B63">
        <w:rPr>
          <w:rFonts w:ascii="Times New Roman" w:hAnsi="Times New Roman"/>
          <w:lang w:val="ru-RU"/>
        </w:rPr>
        <w:t>у</w:t>
      </w:r>
      <w:r w:rsidRPr="00A26B63">
        <w:rPr>
          <w:rFonts w:ascii="Times New Roman" w:hAnsi="Times New Roman"/>
          <w:lang w:val="ru-RU"/>
        </w:rPr>
        <w:t>словить отклонения в интеллектуальном или личностном развитии;</w:t>
      </w:r>
    </w:p>
    <w:p w:rsidR="00CF2D9B" w:rsidRPr="00A26B63" w:rsidRDefault="00CF2D9B" w:rsidP="00C77D42">
      <w:pPr>
        <w:pStyle w:val="a3"/>
        <w:numPr>
          <w:ilvl w:val="0"/>
          <w:numId w:val="122"/>
        </w:numPr>
        <w:spacing w:beforeLines="26" w:before="62" w:beforeAutospacing="0" w:after="0" w:afterAutospacing="0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lang w:val="ru-RU"/>
        </w:rPr>
        <w:t>предупреждение возможных осложнений в связи с переходом учащихся на следующую возрастную ступень.</w:t>
      </w:r>
    </w:p>
    <w:p w:rsidR="00CF2D9B" w:rsidRPr="00A26B63" w:rsidRDefault="00CF2D9B" w:rsidP="00D42C63">
      <w:pPr>
        <w:pStyle w:val="a3"/>
        <w:spacing w:beforeLines="26" w:before="62" w:after="0"/>
        <w:ind w:firstLine="708"/>
        <w:jc w:val="both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b/>
          <w:lang w:val="ru-RU"/>
        </w:rPr>
        <w:t>Психологическое консультирование</w:t>
      </w:r>
      <w:r w:rsidRPr="00A26B63">
        <w:rPr>
          <w:rFonts w:ascii="Times New Roman" w:hAnsi="Times New Roman"/>
          <w:lang w:val="ru-RU"/>
        </w:rPr>
        <w:t xml:space="preserve"> – помощь в решении тех проблем, с которыми к психологу обращаются педагоги, учащиеся, родители (при необходимости направление на дальнейшее консультирование к нужным специалистам).</w:t>
      </w:r>
    </w:p>
    <w:p w:rsidR="00CF2D9B" w:rsidRPr="00A26B63" w:rsidRDefault="00CF2D9B" w:rsidP="00D42C63">
      <w:pPr>
        <w:pStyle w:val="a3"/>
        <w:spacing w:beforeLines="26" w:before="62" w:after="0"/>
        <w:ind w:left="708"/>
        <w:jc w:val="both"/>
        <w:rPr>
          <w:rFonts w:ascii="Times New Roman" w:hAnsi="Times New Roman"/>
          <w:color w:val="000000"/>
          <w:lang w:val="ru-RU"/>
        </w:rPr>
      </w:pPr>
      <w:r w:rsidRPr="00A26B63">
        <w:rPr>
          <w:rFonts w:ascii="Times New Roman" w:hAnsi="Times New Roman"/>
          <w:b/>
          <w:lang w:val="ru-RU"/>
        </w:rPr>
        <w:t>Психологическое просвещение</w:t>
      </w:r>
      <w:r w:rsidRPr="00A26B63">
        <w:rPr>
          <w:rFonts w:ascii="Times New Roman" w:hAnsi="Times New Roman"/>
          <w:lang w:val="ru-RU"/>
        </w:rPr>
        <w:t xml:space="preserve"> направлено на приобщение педагогического коллект</w:t>
      </w:r>
      <w:r w:rsidRPr="00A26B63">
        <w:rPr>
          <w:rFonts w:ascii="Times New Roman" w:hAnsi="Times New Roman"/>
          <w:lang w:val="ru-RU"/>
        </w:rPr>
        <w:t>и</w:t>
      </w:r>
      <w:r w:rsidRPr="00A26B63">
        <w:rPr>
          <w:rFonts w:ascii="Times New Roman" w:hAnsi="Times New Roman"/>
          <w:lang w:val="ru-RU"/>
        </w:rPr>
        <w:t>ва, учащихся и родителей к психологической культуре.</w:t>
      </w:r>
      <w:r w:rsidRPr="00A26B63">
        <w:rPr>
          <w:rFonts w:ascii="Times New Roman" w:hAnsi="Times New Roman"/>
          <w:color w:val="000000"/>
          <w:lang w:val="ru-RU"/>
        </w:rPr>
        <w:t xml:space="preserve"> Образовательные стандарты вт</w:t>
      </w:r>
      <w:r w:rsidRPr="00A26B63">
        <w:rPr>
          <w:rFonts w:ascii="Times New Roman" w:hAnsi="Times New Roman"/>
          <w:color w:val="000000"/>
          <w:lang w:val="ru-RU"/>
        </w:rPr>
        <w:t>о</w:t>
      </w:r>
      <w:r w:rsidRPr="00A26B63">
        <w:rPr>
          <w:rFonts w:ascii="Times New Roman" w:hAnsi="Times New Roman"/>
          <w:color w:val="000000"/>
          <w:lang w:val="ru-RU"/>
        </w:rPr>
        <w:t>рого поколения дополняют традиционное содержание образование и обеспечивают пр</w:t>
      </w:r>
      <w:r w:rsidRPr="00A26B63">
        <w:rPr>
          <w:rFonts w:ascii="Times New Roman" w:hAnsi="Times New Roman"/>
          <w:color w:val="000000"/>
          <w:lang w:val="ru-RU"/>
        </w:rPr>
        <w:t>е</w:t>
      </w:r>
      <w:r w:rsidRPr="00A26B63">
        <w:rPr>
          <w:rFonts w:ascii="Times New Roman" w:hAnsi="Times New Roman"/>
          <w:color w:val="000000"/>
          <w:lang w:val="ru-RU"/>
        </w:rPr>
        <w:t>емственность образовательного процесса (дошкольное образование, начальная школа, средняя школа и после школьное образование). Программа обеспечивает сформирова</w:t>
      </w:r>
      <w:r w:rsidRPr="00A26B63">
        <w:rPr>
          <w:rFonts w:ascii="Times New Roman" w:hAnsi="Times New Roman"/>
          <w:color w:val="000000"/>
          <w:lang w:val="ru-RU"/>
        </w:rPr>
        <w:t>н</w:t>
      </w:r>
      <w:r w:rsidRPr="00A26B63">
        <w:rPr>
          <w:rFonts w:ascii="Times New Roman" w:hAnsi="Times New Roman"/>
          <w:color w:val="000000"/>
          <w:lang w:val="ru-RU"/>
        </w:rPr>
        <w:t>ность универсальных учебных действий на каждом возрастном этапе.</w:t>
      </w:r>
    </w:p>
    <w:p w:rsidR="00CF2D9B" w:rsidRPr="00A26B63" w:rsidRDefault="00CF2D9B" w:rsidP="00D42C63">
      <w:pPr>
        <w:spacing w:beforeLines="26" w:before="62" w:line="240" w:lineRule="auto"/>
        <w:ind w:firstLine="708"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</w:pPr>
      <w:r w:rsidRPr="00A26B63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>Цель: создание  системы психолого-педагогического сопровождения детей с ограниче</w:t>
      </w:r>
      <w:r w:rsidRPr="00A26B63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>н</w:t>
      </w:r>
      <w:r w:rsidRPr="00A26B63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 xml:space="preserve">ными возможностями здоровья, а так же  детей с особыми образовательными потребностями. </w:t>
      </w:r>
    </w:p>
    <w:p w:rsidR="00CF2D9B" w:rsidRPr="00CF2D9B" w:rsidRDefault="00CF2D9B" w:rsidP="00D42C63">
      <w:pPr>
        <w:spacing w:beforeLines="26" w:before="62" w:line="240" w:lineRule="auto"/>
        <w:ind w:firstLine="708"/>
        <w:jc w:val="both"/>
        <w:rPr>
          <w:rStyle w:val="Zag11"/>
          <w:rFonts w:ascii="Times New Roman" w:eastAsia="@Arial Unicode MS" w:hAnsi="Times New Roman" w:cs="Times New Roman"/>
          <w:b/>
          <w:sz w:val="24"/>
          <w:szCs w:val="24"/>
        </w:rPr>
      </w:pPr>
      <w:r w:rsidRPr="00CF2D9B">
        <w:rPr>
          <w:rStyle w:val="Zag11"/>
          <w:rFonts w:ascii="Times New Roman" w:eastAsia="@Arial Unicode MS" w:hAnsi="Times New Roman" w:cs="Times New Roman"/>
          <w:sz w:val="24"/>
          <w:szCs w:val="24"/>
        </w:rPr>
        <w:t>Задачи:</w:t>
      </w:r>
    </w:p>
    <w:p w:rsidR="00CF2D9B" w:rsidRPr="00A26B63" w:rsidRDefault="00CF2D9B" w:rsidP="00C77D42">
      <w:pPr>
        <w:pStyle w:val="a5"/>
        <w:numPr>
          <w:ilvl w:val="0"/>
          <w:numId w:val="124"/>
        </w:numPr>
        <w:spacing w:beforeLines="26" w:before="62"/>
        <w:jc w:val="both"/>
        <w:rPr>
          <w:rStyle w:val="Zag11"/>
          <w:rFonts w:ascii="Times New Roman" w:eastAsia="@Arial Unicode MS" w:hAnsi="Times New Roman"/>
          <w:lang w:val="ru-RU"/>
        </w:rPr>
      </w:pPr>
      <w:r w:rsidRPr="00A26B63">
        <w:rPr>
          <w:rStyle w:val="Zag11"/>
          <w:rFonts w:ascii="Times New Roman" w:eastAsia="@Arial Unicode MS" w:hAnsi="Times New Roman"/>
          <w:lang w:val="ru-RU"/>
        </w:rPr>
        <w:t>своевременное выявление детей с трудностями в обучении, обусловленными ограниченными возможностями здоровья;</w:t>
      </w:r>
    </w:p>
    <w:p w:rsidR="00CF2D9B" w:rsidRPr="00A26B63" w:rsidRDefault="00CF2D9B" w:rsidP="00C77D42">
      <w:pPr>
        <w:pStyle w:val="a5"/>
        <w:numPr>
          <w:ilvl w:val="0"/>
          <w:numId w:val="124"/>
        </w:numPr>
        <w:spacing w:beforeLines="26" w:before="62"/>
        <w:jc w:val="both"/>
        <w:rPr>
          <w:rStyle w:val="Zag11"/>
          <w:rFonts w:ascii="Times New Roman" w:eastAsia="@Arial Unicode MS" w:hAnsi="Times New Roman"/>
          <w:lang w:val="ru-RU"/>
        </w:rPr>
      </w:pPr>
      <w:r w:rsidRPr="00A26B63">
        <w:rPr>
          <w:rStyle w:val="Zag11"/>
          <w:rFonts w:ascii="Times New Roman" w:eastAsia="@Arial Unicode MS" w:hAnsi="Times New Roman"/>
          <w:lang w:val="ru-RU"/>
        </w:rPr>
        <w:t>определение особых образовательных потребностей детей с ограниченными возможностями здоровья, детей-инвалидов;</w:t>
      </w:r>
    </w:p>
    <w:p w:rsidR="00CF2D9B" w:rsidRPr="00A26B63" w:rsidRDefault="00CF2D9B" w:rsidP="00C77D42">
      <w:pPr>
        <w:pStyle w:val="a5"/>
        <w:numPr>
          <w:ilvl w:val="0"/>
          <w:numId w:val="124"/>
        </w:numPr>
        <w:spacing w:beforeLines="26" w:before="62"/>
        <w:jc w:val="both"/>
        <w:rPr>
          <w:rStyle w:val="Zag11"/>
          <w:rFonts w:ascii="Times New Roman" w:eastAsia="@Arial Unicode MS" w:hAnsi="Times New Roman"/>
          <w:lang w:val="ru-RU"/>
        </w:rPr>
      </w:pPr>
      <w:r w:rsidRPr="00A26B63">
        <w:rPr>
          <w:rStyle w:val="Zag11"/>
          <w:rFonts w:ascii="Times New Roman" w:eastAsia="@Arial Unicode MS" w:hAnsi="Times New Roman"/>
          <w:lang w:val="ru-RU"/>
        </w:rPr>
        <w:t>создание условий, способствующих освоению детьми с ограниченными возможностями здоровья основной образовательной программы начального и основного общего образования и их инт</w:t>
      </w:r>
      <w:r w:rsidRPr="00A26B63">
        <w:rPr>
          <w:rStyle w:val="Zag11"/>
          <w:rFonts w:ascii="Times New Roman" w:eastAsia="@Arial Unicode MS" w:hAnsi="Times New Roman"/>
          <w:lang w:val="ru-RU"/>
        </w:rPr>
        <w:t>е</w:t>
      </w:r>
      <w:r w:rsidRPr="00A26B63">
        <w:rPr>
          <w:rStyle w:val="Zag11"/>
          <w:rFonts w:ascii="Times New Roman" w:eastAsia="@Arial Unicode MS" w:hAnsi="Times New Roman"/>
          <w:lang w:val="ru-RU"/>
        </w:rPr>
        <w:t>грации в образовательном учреждении;</w:t>
      </w:r>
    </w:p>
    <w:p w:rsidR="00CF2D9B" w:rsidRPr="00A26B63" w:rsidRDefault="00CF2D9B" w:rsidP="00C77D42">
      <w:pPr>
        <w:pStyle w:val="a5"/>
        <w:numPr>
          <w:ilvl w:val="0"/>
          <w:numId w:val="124"/>
        </w:numPr>
        <w:spacing w:beforeLines="26" w:before="62"/>
        <w:jc w:val="both"/>
        <w:rPr>
          <w:rStyle w:val="Zag11"/>
          <w:rFonts w:ascii="Times New Roman" w:eastAsia="@Arial Unicode MS" w:hAnsi="Times New Roman"/>
          <w:lang w:val="ru-RU"/>
        </w:rPr>
      </w:pPr>
      <w:r w:rsidRPr="00A26B63">
        <w:rPr>
          <w:rStyle w:val="Zag11"/>
          <w:rFonts w:ascii="Times New Roman" w:eastAsia="@Arial Unicode MS" w:hAnsi="Times New Roman"/>
          <w:lang w:val="ru-RU"/>
        </w:rPr>
        <w:lastRenderedPageBreak/>
        <w:t>осуществление индивидуально ориентированной психолого-педагогической помощи детям с ограниченными возможностями здоровья с учётом особенностей психического и (или) физич</w:t>
      </w:r>
      <w:r w:rsidRPr="00A26B63">
        <w:rPr>
          <w:rStyle w:val="Zag11"/>
          <w:rFonts w:ascii="Times New Roman" w:eastAsia="@Arial Unicode MS" w:hAnsi="Times New Roman"/>
          <w:lang w:val="ru-RU"/>
        </w:rPr>
        <w:t>е</w:t>
      </w:r>
      <w:r w:rsidRPr="00A26B63">
        <w:rPr>
          <w:rStyle w:val="Zag11"/>
          <w:rFonts w:ascii="Times New Roman" w:eastAsia="@Arial Unicode MS" w:hAnsi="Times New Roman"/>
          <w:lang w:val="ru-RU"/>
        </w:rPr>
        <w:t>ского развития, индивидуальных возможностей детей (в соответствии с рекомендациями псих</w:t>
      </w:r>
      <w:r w:rsidRPr="00A26B63">
        <w:rPr>
          <w:rStyle w:val="Zag11"/>
          <w:rFonts w:ascii="Times New Roman" w:eastAsia="@Arial Unicode MS" w:hAnsi="Times New Roman"/>
          <w:lang w:val="ru-RU"/>
        </w:rPr>
        <w:t>о</w:t>
      </w:r>
      <w:r w:rsidRPr="00A26B63">
        <w:rPr>
          <w:rStyle w:val="Zag11"/>
          <w:rFonts w:ascii="Times New Roman" w:eastAsia="@Arial Unicode MS" w:hAnsi="Times New Roman"/>
          <w:lang w:val="ru-RU"/>
        </w:rPr>
        <w:t>лого-медико-педагогической комиссии);</w:t>
      </w:r>
    </w:p>
    <w:p w:rsidR="00CF2D9B" w:rsidRPr="00A26B63" w:rsidRDefault="00CF2D9B" w:rsidP="00C77D42">
      <w:pPr>
        <w:pStyle w:val="a5"/>
        <w:numPr>
          <w:ilvl w:val="0"/>
          <w:numId w:val="124"/>
        </w:numPr>
        <w:spacing w:beforeLines="26" w:before="62"/>
        <w:jc w:val="both"/>
        <w:rPr>
          <w:rStyle w:val="Zag11"/>
          <w:rFonts w:ascii="Times New Roman" w:eastAsia="@Arial Unicode MS" w:hAnsi="Times New Roman"/>
          <w:lang w:val="ru-RU"/>
        </w:rPr>
      </w:pPr>
      <w:r w:rsidRPr="00A26B63">
        <w:rPr>
          <w:rStyle w:val="Zag11"/>
          <w:rFonts w:ascii="Times New Roman" w:eastAsia="@Arial Unicode MS" w:hAnsi="Times New Roman"/>
          <w:lang w:val="ru-RU"/>
        </w:rPr>
        <w:t>разработка и реализация индивидуальных учебных планов,  организация индивидуальных и (или) групповых занятий для детей с выраженным нарушением в физическом и (или) психич</w:t>
      </w:r>
      <w:r w:rsidRPr="00A26B63">
        <w:rPr>
          <w:rStyle w:val="Zag11"/>
          <w:rFonts w:ascii="Times New Roman" w:eastAsia="@Arial Unicode MS" w:hAnsi="Times New Roman"/>
          <w:lang w:val="ru-RU"/>
        </w:rPr>
        <w:t>е</w:t>
      </w:r>
      <w:r w:rsidRPr="00A26B63">
        <w:rPr>
          <w:rStyle w:val="Zag11"/>
          <w:rFonts w:ascii="Times New Roman" w:eastAsia="@Arial Unicode MS" w:hAnsi="Times New Roman"/>
          <w:lang w:val="ru-RU"/>
        </w:rPr>
        <w:t>ском развитии;</w:t>
      </w:r>
    </w:p>
    <w:p w:rsidR="00CF2D9B" w:rsidRPr="00A26B63" w:rsidRDefault="00CF2D9B" w:rsidP="00C77D42">
      <w:pPr>
        <w:pStyle w:val="a5"/>
        <w:numPr>
          <w:ilvl w:val="0"/>
          <w:numId w:val="124"/>
        </w:numPr>
        <w:spacing w:beforeLines="26" w:before="62"/>
        <w:jc w:val="both"/>
        <w:rPr>
          <w:rStyle w:val="Zag11"/>
          <w:rFonts w:ascii="Times New Roman" w:eastAsia="@Arial Unicode MS" w:hAnsi="Times New Roman"/>
          <w:lang w:val="ru-RU"/>
        </w:rPr>
      </w:pPr>
      <w:r w:rsidRPr="00A26B63">
        <w:rPr>
          <w:rStyle w:val="Zag11"/>
          <w:rFonts w:ascii="Times New Roman" w:eastAsia="@Arial Unicode MS" w:hAnsi="Times New Roman"/>
          <w:lang w:val="ru-RU"/>
        </w:rPr>
        <w:t>обеспечение возможности обучения и воспитания по дополнительным образовательным пр</w:t>
      </w:r>
      <w:r w:rsidRPr="00A26B63">
        <w:rPr>
          <w:rStyle w:val="Zag11"/>
          <w:rFonts w:ascii="Times New Roman" w:eastAsia="@Arial Unicode MS" w:hAnsi="Times New Roman"/>
          <w:lang w:val="ru-RU"/>
        </w:rPr>
        <w:t>о</w:t>
      </w:r>
      <w:r w:rsidRPr="00A26B63">
        <w:rPr>
          <w:rStyle w:val="Zag11"/>
          <w:rFonts w:ascii="Times New Roman" w:eastAsia="@Arial Unicode MS" w:hAnsi="Times New Roman"/>
          <w:lang w:val="ru-RU"/>
        </w:rPr>
        <w:t>граммам и получения дополнительных образовательных коррекционных услуг;</w:t>
      </w:r>
    </w:p>
    <w:p w:rsidR="00CF2D9B" w:rsidRPr="00A26B63" w:rsidRDefault="00CF2D9B" w:rsidP="00C77D42">
      <w:pPr>
        <w:pStyle w:val="a5"/>
        <w:numPr>
          <w:ilvl w:val="0"/>
          <w:numId w:val="124"/>
        </w:numPr>
        <w:spacing w:beforeLines="26" w:before="62"/>
        <w:jc w:val="both"/>
        <w:rPr>
          <w:rStyle w:val="Zag11"/>
          <w:rFonts w:ascii="Times New Roman" w:eastAsia="@Arial Unicode MS" w:hAnsi="Times New Roman"/>
          <w:lang w:val="ru-RU"/>
        </w:rPr>
      </w:pPr>
      <w:r w:rsidRPr="00A26B63">
        <w:rPr>
          <w:rStyle w:val="Zag11"/>
          <w:rFonts w:ascii="Times New Roman" w:eastAsia="@Arial Unicode MS" w:hAnsi="Times New Roman"/>
          <w:lang w:val="ru-RU"/>
        </w:rPr>
        <w:t>оказание консультативной и методической помощи родителям (законным представителям) детей с ограниченными возможностями здоровья по медицинским, социальным, правовым и другим вопросам.</w:t>
      </w:r>
    </w:p>
    <w:p w:rsidR="00CF2D9B" w:rsidRPr="00A26B63" w:rsidRDefault="00CF2D9B" w:rsidP="00D42C63">
      <w:pPr>
        <w:pStyle w:val="a5"/>
        <w:spacing w:beforeLines="26" w:before="62"/>
        <w:jc w:val="both"/>
        <w:rPr>
          <w:rStyle w:val="Zag11"/>
          <w:rFonts w:ascii="Times New Roman" w:eastAsia="@Arial Unicode MS" w:hAnsi="Times New Roman"/>
          <w:lang w:val="ru-RU"/>
        </w:rPr>
      </w:pPr>
    </w:p>
    <w:p w:rsidR="00CF2D9B" w:rsidRPr="00CF2D9B" w:rsidRDefault="00CF2D9B" w:rsidP="00D42C63">
      <w:pPr>
        <w:spacing w:beforeLines="26" w:before="62" w:line="240" w:lineRule="auto"/>
        <w:ind w:firstLine="360"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A26B63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 xml:space="preserve">Программа коррекционной работы на основном уровне общего образования включает в себя взаимосвязанные модули (направления). </w:t>
      </w:r>
      <w:r w:rsidRPr="00CF2D9B">
        <w:rPr>
          <w:rStyle w:val="Zag11"/>
          <w:rFonts w:ascii="Times New Roman" w:eastAsia="@Arial Unicode MS" w:hAnsi="Times New Roman" w:cs="Times New Roman"/>
          <w:sz w:val="24"/>
          <w:szCs w:val="24"/>
        </w:rPr>
        <w:t>Данные модули отражают её основное содержание:</w:t>
      </w:r>
    </w:p>
    <w:p w:rsidR="00CF2D9B" w:rsidRPr="00A26B63" w:rsidRDefault="00CF2D9B" w:rsidP="00C77D42">
      <w:pPr>
        <w:pStyle w:val="a5"/>
        <w:numPr>
          <w:ilvl w:val="0"/>
          <w:numId w:val="125"/>
        </w:numPr>
        <w:spacing w:beforeLines="26" w:before="62"/>
        <w:jc w:val="both"/>
        <w:rPr>
          <w:rStyle w:val="Zag11"/>
          <w:rFonts w:ascii="Times New Roman" w:eastAsia="@Arial Unicode MS" w:hAnsi="Times New Roman"/>
          <w:lang w:val="ru-RU"/>
        </w:rPr>
      </w:pPr>
      <w:r w:rsidRPr="00A26B63">
        <w:rPr>
          <w:rStyle w:val="Zag11"/>
          <w:rFonts w:ascii="Times New Roman" w:eastAsia="@Arial Unicode MS" w:hAnsi="Times New Roman"/>
          <w:iCs/>
          <w:lang w:val="ru-RU"/>
        </w:rPr>
        <w:t>диагностическая работа</w:t>
      </w:r>
      <w:r w:rsidRPr="00A26B63">
        <w:rPr>
          <w:rStyle w:val="Zag11"/>
          <w:rFonts w:ascii="Times New Roman" w:eastAsia="@Arial Unicode MS" w:hAnsi="Times New Roman"/>
          <w:lang w:val="ru-RU"/>
        </w:rPr>
        <w:t xml:space="preserve"> обеспечивает своевременное выявление детей с ограниченными во</w:t>
      </w:r>
      <w:r w:rsidRPr="00A26B63">
        <w:rPr>
          <w:rStyle w:val="Zag11"/>
          <w:rFonts w:ascii="Times New Roman" w:eastAsia="@Arial Unicode MS" w:hAnsi="Times New Roman"/>
          <w:lang w:val="ru-RU"/>
        </w:rPr>
        <w:t>з</w:t>
      </w:r>
      <w:r w:rsidRPr="00A26B63">
        <w:rPr>
          <w:rStyle w:val="Zag11"/>
          <w:rFonts w:ascii="Times New Roman" w:eastAsia="@Arial Unicode MS" w:hAnsi="Times New Roman"/>
          <w:lang w:val="ru-RU"/>
        </w:rPr>
        <w:t>можностями здоровья, проведение их комплексного обследования и подготовку рекомендаций по оказанию им психолого-медико-педагогической помощи в условиях образовательного учр</w:t>
      </w:r>
      <w:r w:rsidRPr="00A26B63">
        <w:rPr>
          <w:rStyle w:val="Zag11"/>
          <w:rFonts w:ascii="Times New Roman" w:eastAsia="@Arial Unicode MS" w:hAnsi="Times New Roman"/>
          <w:lang w:val="ru-RU"/>
        </w:rPr>
        <w:t>е</w:t>
      </w:r>
      <w:r w:rsidRPr="00A26B63">
        <w:rPr>
          <w:rStyle w:val="Zag11"/>
          <w:rFonts w:ascii="Times New Roman" w:eastAsia="@Arial Unicode MS" w:hAnsi="Times New Roman"/>
          <w:lang w:val="ru-RU"/>
        </w:rPr>
        <w:t>ждения;</w:t>
      </w:r>
    </w:p>
    <w:p w:rsidR="00CF2D9B" w:rsidRPr="00A26B63" w:rsidRDefault="00CF2D9B" w:rsidP="00C77D42">
      <w:pPr>
        <w:pStyle w:val="a5"/>
        <w:numPr>
          <w:ilvl w:val="0"/>
          <w:numId w:val="125"/>
        </w:numPr>
        <w:spacing w:beforeLines="26" w:before="62"/>
        <w:jc w:val="both"/>
        <w:rPr>
          <w:rStyle w:val="Zag11"/>
          <w:rFonts w:ascii="Times New Roman" w:eastAsia="@Arial Unicode MS" w:hAnsi="Times New Roman"/>
          <w:lang w:val="ru-RU"/>
        </w:rPr>
      </w:pPr>
      <w:r w:rsidRPr="00A26B63">
        <w:rPr>
          <w:rStyle w:val="Zag11"/>
          <w:rFonts w:ascii="Times New Roman" w:eastAsia="@Arial Unicode MS" w:hAnsi="Times New Roman"/>
          <w:iCs/>
          <w:lang w:val="ru-RU"/>
        </w:rPr>
        <w:t>коррекционно-развивающая работа</w:t>
      </w:r>
      <w:r w:rsidRPr="00A26B63">
        <w:rPr>
          <w:rStyle w:val="Zag11"/>
          <w:rFonts w:ascii="Times New Roman" w:eastAsia="@Arial Unicode MS" w:hAnsi="Times New Roman"/>
          <w:lang w:val="ru-RU"/>
        </w:rPr>
        <w:t xml:space="preserve"> обеспечивает своевременную специализированную помощь в освоении содержания образования и коррекцию недостатков в физическом и (или) психическом развитии детей с ограниченными возможностями здоровья в условиях общеобразовательного учреждения; способствует формированию универсальных учебных действий обучающихся (ли</w:t>
      </w:r>
      <w:r w:rsidRPr="00A26B63">
        <w:rPr>
          <w:rStyle w:val="Zag11"/>
          <w:rFonts w:ascii="Times New Roman" w:eastAsia="@Arial Unicode MS" w:hAnsi="Times New Roman"/>
          <w:lang w:val="ru-RU"/>
        </w:rPr>
        <w:t>ч</w:t>
      </w:r>
      <w:r w:rsidRPr="00A26B63">
        <w:rPr>
          <w:rStyle w:val="Zag11"/>
          <w:rFonts w:ascii="Times New Roman" w:eastAsia="@Arial Unicode MS" w:hAnsi="Times New Roman"/>
          <w:lang w:val="ru-RU"/>
        </w:rPr>
        <w:t>ностных, регулятивных, познавательных, коммуникативных);</w:t>
      </w:r>
    </w:p>
    <w:p w:rsidR="00CF2D9B" w:rsidRPr="00A26B63" w:rsidRDefault="00CF2D9B" w:rsidP="00C77D42">
      <w:pPr>
        <w:pStyle w:val="a5"/>
        <w:numPr>
          <w:ilvl w:val="0"/>
          <w:numId w:val="125"/>
        </w:numPr>
        <w:spacing w:beforeLines="26" w:before="62"/>
        <w:jc w:val="both"/>
        <w:rPr>
          <w:rStyle w:val="Zag11"/>
          <w:rFonts w:ascii="Times New Roman" w:eastAsia="@Arial Unicode MS" w:hAnsi="Times New Roman"/>
          <w:lang w:val="ru-RU"/>
        </w:rPr>
      </w:pPr>
      <w:r w:rsidRPr="00A26B63">
        <w:rPr>
          <w:rStyle w:val="Zag11"/>
          <w:rFonts w:ascii="Times New Roman" w:eastAsia="@Arial Unicode MS" w:hAnsi="Times New Roman"/>
          <w:iCs/>
          <w:lang w:val="ru-RU"/>
        </w:rPr>
        <w:t>консультативная работа</w:t>
      </w:r>
      <w:r w:rsidRPr="00A26B63">
        <w:rPr>
          <w:rStyle w:val="Zag11"/>
          <w:rFonts w:ascii="Times New Roman" w:eastAsia="@Arial Unicode MS" w:hAnsi="Times New Roman"/>
          <w:lang w:val="ru-RU"/>
        </w:rPr>
        <w:t xml:space="preserve"> обеспечивает непрерывность специального сопровождения детей с ограниченными возможностями здоровья и их семей по вопросам реализации дифференцир</w:t>
      </w:r>
      <w:r w:rsidRPr="00A26B63">
        <w:rPr>
          <w:rStyle w:val="Zag11"/>
          <w:rFonts w:ascii="Times New Roman" w:eastAsia="@Arial Unicode MS" w:hAnsi="Times New Roman"/>
          <w:lang w:val="ru-RU"/>
        </w:rPr>
        <w:t>о</w:t>
      </w:r>
      <w:r w:rsidRPr="00A26B63">
        <w:rPr>
          <w:rStyle w:val="Zag11"/>
          <w:rFonts w:ascii="Times New Roman" w:eastAsia="@Arial Unicode MS" w:hAnsi="Times New Roman"/>
          <w:lang w:val="ru-RU"/>
        </w:rPr>
        <w:t>ванных психолого-педагогических условий обучения, воспитания, коррекции, развития и соци</w:t>
      </w:r>
      <w:r w:rsidRPr="00A26B63">
        <w:rPr>
          <w:rStyle w:val="Zag11"/>
          <w:rFonts w:ascii="Times New Roman" w:eastAsia="@Arial Unicode MS" w:hAnsi="Times New Roman"/>
          <w:lang w:val="ru-RU"/>
        </w:rPr>
        <w:t>а</w:t>
      </w:r>
      <w:r w:rsidRPr="00A26B63">
        <w:rPr>
          <w:rStyle w:val="Zag11"/>
          <w:rFonts w:ascii="Times New Roman" w:eastAsia="@Arial Unicode MS" w:hAnsi="Times New Roman"/>
          <w:lang w:val="ru-RU"/>
        </w:rPr>
        <w:t>лизации обучающихся;</w:t>
      </w:r>
    </w:p>
    <w:p w:rsidR="00CF2D9B" w:rsidRPr="00A26B63" w:rsidRDefault="00CF2D9B" w:rsidP="00C77D42">
      <w:pPr>
        <w:pStyle w:val="a5"/>
        <w:numPr>
          <w:ilvl w:val="0"/>
          <w:numId w:val="125"/>
        </w:numPr>
        <w:spacing w:beforeLines="26" w:before="62"/>
        <w:jc w:val="both"/>
        <w:rPr>
          <w:rStyle w:val="Zag11"/>
          <w:rFonts w:ascii="Times New Roman" w:eastAsia="@Arial Unicode MS" w:hAnsi="Times New Roman"/>
          <w:bCs/>
          <w:lang w:val="ru-RU"/>
        </w:rPr>
      </w:pPr>
      <w:r w:rsidRPr="00A26B63">
        <w:rPr>
          <w:rStyle w:val="Zag11"/>
          <w:rFonts w:ascii="Times New Roman" w:eastAsia="@Arial Unicode MS" w:hAnsi="Times New Roman"/>
          <w:iCs/>
          <w:lang w:val="ru-RU"/>
        </w:rPr>
        <w:t>информационно-просветительская работа</w:t>
      </w:r>
      <w:r w:rsidRPr="00A26B63">
        <w:rPr>
          <w:rStyle w:val="Zag11"/>
          <w:rFonts w:ascii="Times New Roman" w:eastAsia="@Arial Unicode MS" w:hAnsi="Times New Roman"/>
          <w:lang w:val="ru-RU"/>
        </w:rPr>
        <w:t xml:space="preserve"> направлена на разъяснительную деятельность по в</w:t>
      </w:r>
      <w:r w:rsidRPr="00A26B63">
        <w:rPr>
          <w:rStyle w:val="Zag11"/>
          <w:rFonts w:ascii="Times New Roman" w:eastAsia="@Arial Unicode MS" w:hAnsi="Times New Roman"/>
          <w:lang w:val="ru-RU"/>
        </w:rPr>
        <w:t>о</w:t>
      </w:r>
      <w:r w:rsidRPr="00A26B63">
        <w:rPr>
          <w:rStyle w:val="Zag11"/>
          <w:rFonts w:ascii="Times New Roman" w:eastAsia="@Arial Unicode MS" w:hAnsi="Times New Roman"/>
          <w:lang w:val="ru-RU"/>
        </w:rPr>
        <w:t>просам, связанным с особенностями образовательного процесса для данной категории детей, со всеми участниками образовательного процесса — обучающимися (как имеющими, так и не им</w:t>
      </w:r>
      <w:r w:rsidRPr="00A26B63">
        <w:rPr>
          <w:rStyle w:val="Zag11"/>
          <w:rFonts w:ascii="Times New Roman" w:eastAsia="@Arial Unicode MS" w:hAnsi="Times New Roman"/>
          <w:lang w:val="ru-RU"/>
        </w:rPr>
        <w:t>е</w:t>
      </w:r>
      <w:r w:rsidRPr="00A26B63">
        <w:rPr>
          <w:rStyle w:val="Zag11"/>
          <w:rFonts w:ascii="Times New Roman" w:eastAsia="@Arial Unicode MS" w:hAnsi="Times New Roman"/>
          <w:lang w:val="ru-RU"/>
        </w:rPr>
        <w:t>ющими недостатки в развитии), их родителями (законными представителями), педагогическими работниками.</w:t>
      </w:r>
    </w:p>
    <w:p w:rsidR="00CF2D9B" w:rsidRPr="00A26B63" w:rsidRDefault="00CF2D9B" w:rsidP="00D42C63">
      <w:pPr>
        <w:spacing w:beforeLines="26" w:before="62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CF2D9B" w:rsidRPr="00A26B63" w:rsidRDefault="00CF2D9B" w:rsidP="00D42C63">
      <w:pPr>
        <w:spacing w:beforeLines="26" w:before="62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Диагностический модуль</w:t>
      </w:r>
    </w:p>
    <w:p w:rsidR="00CF2D9B" w:rsidRPr="00A26B63" w:rsidRDefault="00CF2D9B" w:rsidP="00D42C63">
      <w:pPr>
        <w:spacing w:beforeLines="26" w:before="62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Цель: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ыявление характера и интенсивности трудностей развития детей с ограниченными в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можностями здоровья, проведение их комплексного обследования и подготовку рекомендаций по оказанию им психолого-медико-педагогической помощи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02"/>
        <w:gridCol w:w="2340"/>
        <w:gridCol w:w="2168"/>
        <w:gridCol w:w="1923"/>
        <w:gridCol w:w="1606"/>
      </w:tblGrid>
      <w:tr w:rsidR="00CF2D9B" w:rsidRPr="00CF2D9B" w:rsidTr="00B83C7E">
        <w:trPr>
          <w:trHeight w:val="148"/>
        </w:trPr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Задачи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(направления деятельности)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мые результаты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Виды и формы деятельности,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мероприятия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роки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(периоди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ч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ность в теч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ние года)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Ответстве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нные</w:t>
            </w:r>
          </w:p>
        </w:tc>
      </w:tr>
      <w:tr w:rsidR="00CF2D9B" w:rsidRPr="00CF2D9B" w:rsidTr="00B83C7E">
        <w:trPr>
          <w:trHeight w:val="388"/>
        </w:trPr>
        <w:tc>
          <w:tcPr>
            <w:tcW w:w="0" w:type="auto"/>
            <w:gridSpan w:val="5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сихолого-педагогическая диагностика </w:t>
            </w:r>
          </w:p>
        </w:tc>
      </w:tr>
      <w:tr w:rsidR="00CF2D9B" w:rsidRPr="00CF2D9B" w:rsidTr="00B83C7E">
        <w:trPr>
          <w:trHeight w:val="148"/>
        </w:trPr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Первичная д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ностика для 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явления группы «риска»</w:t>
            </w: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здание банка данных  обуч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ю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щихся, нужд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ю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щихся в специа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ированной помощи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ирование х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ктеристики об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овательной сит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ции в ОУ</w:t>
            </w: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блюдение и психологическое обследование;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нкетирование  родителей, беседы с педагогами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Сентябрь - октябрь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Классный руководитель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Педагог-психолог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F2D9B" w:rsidRPr="00CF2D9B" w:rsidTr="00B83C7E">
        <w:trPr>
          <w:trHeight w:val="148"/>
        </w:trPr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глубленная  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гностика детей группы «риска», детей-инвалидов.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лучение объ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вных сведений об обучающемся на основании диаг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ической инф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ации, создание 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гностических "портретов" детей</w:t>
            </w: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агностиро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е. Заполнение диагностических документов (п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окола обследо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ия) </w:t>
            </w: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Педагог-психолог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2D9B" w:rsidRPr="00CF2D9B" w:rsidTr="00B83C7E">
        <w:trPr>
          <w:trHeight w:val="148"/>
        </w:trPr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анализи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ать причины возникновения трудностей в о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ении.</w:t>
            </w:r>
          </w:p>
          <w:p w:rsidR="00CF2D9B" w:rsidRPr="00DC0117" w:rsidRDefault="00DC0117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дивидуальная коррекционная п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рамма, соотв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вующая выявл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му уровню раз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я обучающегося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Разработка коррекционной программы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Педагог-психолог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2D9B" w:rsidRPr="00CF2D9B" w:rsidTr="00B83C7E">
        <w:trPr>
          <w:trHeight w:val="282"/>
        </w:trPr>
        <w:tc>
          <w:tcPr>
            <w:tcW w:w="0" w:type="auto"/>
            <w:gridSpan w:val="5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Социально – педагогическая диагностика</w:t>
            </w:r>
          </w:p>
        </w:tc>
      </w:tr>
      <w:tr w:rsidR="00CF2D9B" w:rsidRPr="00CF2D9B" w:rsidTr="00B83C7E">
        <w:trPr>
          <w:trHeight w:val="2513"/>
        </w:trPr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пределить у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ень организ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анности ребенка, особенности э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ционально-волевой  и л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стной сферы; уровень знаний по предметам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лучение объ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вной информации об организован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и ребенка, умении учиться, особен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и личности, ур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ю знаний по пр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метам. 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явление наруш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й в поведении (гиперактивность, замкнутость, об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чивость и т.д.) 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нкетирование, наблюдение во время занятий, 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еда с родителями, посещение семьи. </w:t>
            </w: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Составление характеристики.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лассный руково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ль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едагог-психолог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циальный педагог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Педагог-предметник</w:t>
            </w:r>
          </w:p>
        </w:tc>
      </w:tr>
    </w:tbl>
    <w:p w:rsidR="00CF2D9B" w:rsidRPr="00CF2D9B" w:rsidRDefault="00CF2D9B" w:rsidP="00CF2D9B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F2D9B" w:rsidRPr="00CF2D9B" w:rsidRDefault="00CF2D9B" w:rsidP="00D42C63">
      <w:pPr>
        <w:spacing w:beforeLines="26" w:before="62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F2D9B">
        <w:rPr>
          <w:rFonts w:ascii="Times New Roman" w:hAnsi="Times New Roman" w:cs="Times New Roman"/>
          <w:b/>
          <w:sz w:val="24"/>
          <w:szCs w:val="24"/>
        </w:rPr>
        <w:t>Коррекционно-развивающий модуль</w:t>
      </w:r>
    </w:p>
    <w:p w:rsidR="00CF2D9B" w:rsidRPr="00A26B63" w:rsidRDefault="00CF2D9B" w:rsidP="00D42C63">
      <w:pPr>
        <w:spacing w:beforeLines="26" w:before="62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Цель: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обеспечение своевременной специализированной помощи в освоении содержания об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зования и коррекции недостатков в познавательной и эмоционально-личностной сфере детей с ограниченными возможностями здоровья, детей-инвалидов. </w:t>
      </w:r>
    </w:p>
    <w:tbl>
      <w:tblPr>
        <w:tblW w:w="0" w:type="auto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69"/>
        <w:gridCol w:w="1763"/>
        <w:gridCol w:w="2674"/>
        <w:gridCol w:w="1957"/>
        <w:gridCol w:w="1948"/>
      </w:tblGrid>
      <w:tr w:rsidR="00CF2D9B" w:rsidRPr="00CF2D9B" w:rsidTr="00B83C7E">
        <w:trPr>
          <w:trHeight w:val="1018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Задачи (направления) деятельности</w:t>
            </w:r>
          </w:p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мые результаты.</w:t>
            </w:r>
          </w:p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Виды и формы де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тельности, меропри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тия.</w:t>
            </w:r>
          </w:p>
          <w:p w:rsidR="00CF2D9B" w:rsidRPr="00A26B63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роки (пери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дичность в т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чение года)</w:t>
            </w:r>
          </w:p>
          <w:p w:rsidR="00CF2D9B" w:rsidRPr="00A26B63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Ответственные</w:t>
            </w:r>
          </w:p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F2D9B" w:rsidRPr="00CF2D9B" w:rsidTr="00B83C7E">
        <w:trPr>
          <w:trHeight w:val="210"/>
        </w:trPr>
        <w:tc>
          <w:tcPr>
            <w:tcW w:w="0" w:type="auto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Психолого-педагогическая работа</w:t>
            </w:r>
          </w:p>
        </w:tc>
      </w:tr>
      <w:tr w:rsidR="00CF2D9B" w:rsidRPr="00E47944" w:rsidTr="00B83C7E">
        <w:trPr>
          <w:trHeight w:val="215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еспечить п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агогическое сопровождение детей с ОВЗ, детей-инвалид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Планы, программы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работать индиви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льную программу по предмету.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работать воспи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льную программу 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оты с классом и ин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идуальную воспи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льную программу для детей с ОВЗ, детей-инвалидов.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работать план ра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ы с родителями по формированию то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нтных отношений между участниками инклюзивного образ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ательного процесса.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уществление педаг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ического мониторинга достижений школь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сентябрь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меститель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ректора по УВР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ителя-предметники, классный рук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одитель, соц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льный педагог</w:t>
            </w:r>
          </w:p>
        </w:tc>
      </w:tr>
      <w:tr w:rsidR="00CF2D9B" w:rsidRPr="00CF2D9B" w:rsidTr="00B83C7E">
        <w:trPr>
          <w:trHeight w:val="215"/>
        </w:trPr>
        <w:tc>
          <w:tcPr>
            <w:tcW w:w="0" w:type="auto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Профилактическая работа.</w:t>
            </w:r>
          </w:p>
        </w:tc>
      </w:tr>
      <w:tr w:rsidR="00CF2D9B" w:rsidRPr="00CF2D9B" w:rsidTr="00B83C7E">
        <w:trPr>
          <w:trHeight w:val="215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здание ус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ий для сох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ния и укр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ения здоровья обучающихся с ОВЗ, детей-инвалидов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работка  реком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аций для педагогов, учителя, и родителей по работе с детьми с ОВЗ.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недрение здо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ьесберегающих т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х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логий в образо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льный процесс Орг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зация  и проведение мероприятий, напр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енных на сохранение, профилактику здоровья и формирование  на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в здорового и б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пасного образа жизни.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 xml:space="preserve">Реализация </w:t>
            </w:r>
            <w:r w:rsidRPr="00CF2D9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филактических образовательных програм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В течение год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меститель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ректора по УВР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лассный рук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одитель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Педагог-психолог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 xml:space="preserve">логопед 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F2D9B" w:rsidRPr="00CF2D9B" w:rsidRDefault="00CF2D9B" w:rsidP="00D42C63">
      <w:pPr>
        <w:spacing w:beforeLines="26" w:before="62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F2D9B" w:rsidRPr="00CF2D9B" w:rsidRDefault="00CF2D9B" w:rsidP="00D42C63">
      <w:pPr>
        <w:spacing w:beforeLines="26" w:before="62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F2D9B">
        <w:rPr>
          <w:rFonts w:ascii="Times New Roman" w:hAnsi="Times New Roman" w:cs="Times New Roman"/>
          <w:b/>
          <w:sz w:val="24"/>
          <w:szCs w:val="24"/>
        </w:rPr>
        <w:t>Консультативный модуль</w:t>
      </w:r>
    </w:p>
    <w:p w:rsidR="00CF2D9B" w:rsidRPr="00A26B63" w:rsidRDefault="00CF2D9B" w:rsidP="00D42C63">
      <w:pPr>
        <w:spacing w:beforeLines="26" w:before="62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sz w:val="24"/>
          <w:szCs w:val="24"/>
          <w:lang w:val="ru-RU"/>
        </w:rPr>
        <w:t>Цель: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ванных психолого-педагогических условий обучения, воспитания; коррекции, развития и соц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ализации обучающихс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02"/>
        <w:gridCol w:w="2013"/>
        <w:gridCol w:w="2065"/>
        <w:gridCol w:w="1950"/>
        <w:gridCol w:w="1909"/>
      </w:tblGrid>
      <w:tr w:rsidR="00CF2D9B" w:rsidRPr="00CF2D9B" w:rsidTr="00B83C7E">
        <w:trPr>
          <w:trHeight w:val="1801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Задачи (направления) деятельности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мые результаты.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Виды и формы деятельности, мероприятия.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роки (пери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дичность в т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чение года)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Ответственные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F2D9B" w:rsidRPr="00CF2D9B" w:rsidTr="00B83C7E">
        <w:trPr>
          <w:trHeight w:val="381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сультирование педагогических работников по  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сам инклюз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го образования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. Рекомендации, приёмы, упр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ния и др. 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териалы. 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. Разработка плана консуль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вной работы с ребенком, ро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лями, классом, работниками школ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Индивидуальные, групповые, тематические консультации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По отдельному плану-график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пециалисты ПМПК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едагог – п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холог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циальный педагог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 xml:space="preserve">Заместитель директора 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по УВР</w:t>
            </w:r>
          </w:p>
        </w:tc>
      </w:tr>
      <w:tr w:rsidR="00CF2D9B" w:rsidRPr="00CF2D9B" w:rsidTr="00B83C7E">
        <w:trPr>
          <w:trHeight w:val="381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сультирование учащихся по вы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енных проб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ам, оказание п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ентивной помощ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. Рекомендации, приёмы, упр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ния и др. 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териалы. 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. Разработка плана консуль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вной работы с учащимся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Индивидуальные, групповые, тематические консультации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По отдельному плану-график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пециалисты ПМПК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едагог – п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холог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циальный педагог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Заместитель директора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по УВР</w:t>
            </w:r>
          </w:p>
        </w:tc>
      </w:tr>
      <w:tr w:rsidR="00CF2D9B" w:rsidRPr="00CF2D9B" w:rsidTr="00B83C7E">
        <w:trPr>
          <w:trHeight w:val="381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сультирование родителей по  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сам инклюз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го образования, выбора стратегии воспитания, п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холого-физиологическим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особенностям 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й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1. Рекомендации, приёмы, упр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ния и др. 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териалы. 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. Разработка плана консуль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тивной работы с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родителями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ндивидуальные, групповые, тематические консультации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По отдельному плану-график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пециалисты ПМПК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едагог – п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холог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оциальный 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педагог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 xml:space="preserve">Заместитель директора 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по УВР</w:t>
            </w:r>
          </w:p>
        </w:tc>
      </w:tr>
    </w:tbl>
    <w:p w:rsidR="00CF2D9B" w:rsidRPr="00CF2D9B" w:rsidRDefault="00CF2D9B" w:rsidP="00CF2D9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F2D9B">
        <w:rPr>
          <w:rFonts w:ascii="Times New Roman" w:hAnsi="Times New Roman" w:cs="Times New Roman"/>
          <w:sz w:val="24"/>
          <w:szCs w:val="24"/>
        </w:rPr>
        <w:lastRenderedPageBreak/>
        <w:br w:type="page"/>
      </w:r>
      <w:r w:rsidRPr="00CF2D9B">
        <w:rPr>
          <w:rFonts w:ascii="Times New Roman" w:hAnsi="Times New Roman" w:cs="Times New Roman"/>
          <w:b/>
          <w:sz w:val="24"/>
          <w:szCs w:val="24"/>
        </w:rPr>
        <w:lastRenderedPageBreak/>
        <w:t>Информационно – просветительский модуль</w:t>
      </w:r>
    </w:p>
    <w:p w:rsidR="00CF2D9B" w:rsidRPr="00A26B63" w:rsidRDefault="00CF2D9B" w:rsidP="00D42C63">
      <w:pPr>
        <w:spacing w:beforeLines="26" w:before="62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iCs/>
          <w:sz w:val="24"/>
          <w:szCs w:val="24"/>
          <w:lang w:val="ru-RU"/>
        </w:rPr>
        <w:t xml:space="preserve">Цель: 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рганизация информационно-просветительской деятельности по вопросам инклюзивного образования со всеми участниками образовательного процесса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36"/>
        <w:gridCol w:w="1880"/>
        <w:gridCol w:w="2124"/>
        <w:gridCol w:w="1981"/>
        <w:gridCol w:w="1918"/>
      </w:tblGrid>
      <w:tr w:rsidR="00CF2D9B" w:rsidRPr="00CF2D9B" w:rsidTr="00B83C7E">
        <w:trPr>
          <w:trHeight w:val="94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Задачи (направления) деятельност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мые результат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Виды и формы деятельности, мероприятия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роки (пери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дичность в т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чение года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b/>
                <w:sz w:val="24"/>
                <w:szCs w:val="24"/>
              </w:rPr>
              <w:t>Ответственные</w:t>
            </w:r>
          </w:p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F2D9B" w:rsidRPr="00CF2D9B" w:rsidTr="00B83C7E">
        <w:trPr>
          <w:trHeight w:val="1843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формирование родителей (зак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ых представи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ей) по социа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ь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ым, правовым и другим вопросам 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рганизация работы  се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ров, трен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ов… по воп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ам инклюз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го образо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ия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Информационные мероприятия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По отдельному плану-график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пециалисты ПМПК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едагог – п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холог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циальный педагог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Заместитель директора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 xml:space="preserve"> по УВР </w:t>
            </w:r>
          </w:p>
        </w:tc>
      </w:tr>
      <w:tr w:rsidR="00CF2D9B" w:rsidRPr="00CF2D9B" w:rsidTr="00B83C7E">
        <w:trPr>
          <w:trHeight w:val="716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сихолого-педагогическое просвещение пе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огических раб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ков по вопросам развития, обучения и воспитания д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й категории 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тей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рганизация методических мероприятий по вопросам 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люзивного 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азования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Информационные мероприятия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 xml:space="preserve"> По отдельному плану-графику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едагог – пс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холог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циальный педагог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меститель д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ектора 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 xml:space="preserve">по УВР 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 xml:space="preserve">другие организации </w:t>
            </w:r>
          </w:p>
        </w:tc>
      </w:tr>
    </w:tbl>
    <w:p w:rsidR="00CF2D9B" w:rsidRPr="00CF2D9B" w:rsidRDefault="00CF2D9B" w:rsidP="00CF2D9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F2D9B">
        <w:rPr>
          <w:rFonts w:ascii="Times New Roman" w:hAnsi="Times New Roman" w:cs="Times New Roman"/>
          <w:sz w:val="24"/>
          <w:szCs w:val="24"/>
        </w:rPr>
        <w:br w:type="page"/>
      </w:r>
    </w:p>
    <w:p w:rsidR="00CF2D9B" w:rsidRPr="00A26B63" w:rsidRDefault="00CF2D9B" w:rsidP="00D42C63">
      <w:pPr>
        <w:spacing w:beforeLines="26" w:before="62" w:line="240" w:lineRule="auto"/>
        <w:jc w:val="center"/>
        <w:rPr>
          <w:rFonts w:ascii="Times New Roman" w:hAnsi="Times New Roman" w:cs="Times New Roman"/>
          <w:b/>
          <w:caps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b/>
          <w:caps/>
          <w:sz w:val="24"/>
          <w:szCs w:val="24"/>
          <w:lang w:val="ru-RU"/>
        </w:rPr>
        <w:lastRenderedPageBreak/>
        <w:t>Приложение к календарно-тематическому плану учителя - пре</w:t>
      </w:r>
      <w:r w:rsidRPr="00A26B63">
        <w:rPr>
          <w:rFonts w:ascii="Times New Roman" w:hAnsi="Times New Roman" w:cs="Times New Roman"/>
          <w:b/>
          <w:caps/>
          <w:sz w:val="24"/>
          <w:szCs w:val="24"/>
          <w:lang w:val="ru-RU"/>
        </w:rPr>
        <w:t>д</w:t>
      </w:r>
      <w:r w:rsidRPr="00A26B63">
        <w:rPr>
          <w:rFonts w:ascii="Times New Roman" w:hAnsi="Times New Roman" w:cs="Times New Roman"/>
          <w:b/>
          <w:caps/>
          <w:sz w:val="24"/>
          <w:szCs w:val="24"/>
          <w:lang w:val="ru-RU"/>
        </w:rPr>
        <w:t>метника</w:t>
      </w:r>
    </w:p>
    <w:p w:rsidR="00CF2D9B" w:rsidRPr="00CF2D9B" w:rsidRDefault="00CF2D9B" w:rsidP="00D42C63">
      <w:pPr>
        <w:spacing w:beforeLines="26" w:before="62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F2D9B">
        <w:rPr>
          <w:rFonts w:ascii="Times New Roman" w:hAnsi="Times New Roman" w:cs="Times New Roman"/>
          <w:sz w:val="24"/>
          <w:szCs w:val="24"/>
        </w:rPr>
        <w:t>предмет _____________</w:t>
      </w:r>
    </w:p>
    <w:p w:rsidR="00CF2D9B" w:rsidRPr="00CF2D9B" w:rsidRDefault="00CF2D9B" w:rsidP="00D42C63">
      <w:pPr>
        <w:spacing w:beforeLines="26" w:before="62" w:line="240" w:lineRule="auto"/>
        <w:rPr>
          <w:rFonts w:ascii="Times New Roman" w:hAnsi="Times New Roman" w:cs="Times New Roman"/>
          <w:sz w:val="24"/>
          <w:szCs w:val="24"/>
        </w:rPr>
      </w:pPr>
    </w:p>
    <w:p w:rsidR="00CF2D9B" w:rsidRPr="00CF2D9B" w:rsidRDefault="00CF2D9B" w:rsidP="00D42C63">
      <w:pPr>
        <w:spacing w:beforeLines="26" w:before="62" w:line="240" w:lineRule="auto"/>
        <w:rPr>
          <w:rFonts w:ascii="Times New Roman" w:hAnsi="Times New Roman" w:cs="Times New Roman"/>
          <w:sz w:val="24"/>
          <w:szCs w:val="24"/>
        </w:rPr>
      </w:pPr>
      <w:r w:rsidRPr="00CF2D9B">
        <w:rPr>
          <w:rFonts w:ascii="Times New Roman" w:hAnsi="Times New Roman" w:cs="Times New Roman"/>
          <w:sz w:val="24"/>
          <w:szCs w:val="24"/>
        </w:rPr>
        <w:t>Педагог _____________________________                    Класс _________________                          Учащийся_______________________________</w:t>
      </w:r>
    </w:p>
    <w:p w:rsidR="00CF2D9B" w:rsidRPr="00CF2D9B" w:rsidRDefault="00CF2D9B" w:rsidP="00D42C63">
      <w:pPr>
        <w:spacing w:beforeLines="26" w:before="62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3"/>
        <w:gridCol w:w="582"/>
        <w:gridCol w:w="1462"/>
        <w:gridCol w:w="809"/>
        <w:gridCol w:w="1549"/>
        <w:gridCol w:w="1479"/>
        <w:gridCol w:w="1315"/>
        <w:gridCol w:w="998"/>
        <w:gridCol w:w="1204"/>
      </w:tblGrid>
      <w:tr w:rsidR="00CF2D9B" w:rsidRPr="00CF2D9B" w:rsidTr="00B83C7E"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№ урока дата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ррект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уемые и развива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ые умения и навыки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Методы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Формы (индивидуальные, групповые)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учащихся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Пособия, дидактический материал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Оценка результата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Необходимая коррекция</w:t>
            </w:r>
          </w:p>
        </w:tc>
      </w:tr>
      <w:tr w:rsidR="00CF2D9B" w:rsidRPr="00CF2D9B" w:rsidTr="00B83C7E"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F2D9B" w:rsidRPr="00CF2D9B" w:rsidRDefault="00CF2D9B" w:rsidP="00CF2D9B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F2D9B" w:rsidRPr="00CF2D9B" w:rsidRDefault="00CF2D9B" w:rsidP="00D42C63">
      <w:pPr>
        <w:spacing w:beforeLines="26" w:before="62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F2D9B">
        <w:rPr>
          <w:rFonts w:ascii="Times New Roman" w:hAnsi="Times New Roman" w:cs="Times New Roman"/>
          <w:b/>
          <w:sz w:val="24"/>
          <w:szCs w:val="24"/>
        </w:rPr>
        <w:t>ОБРАЗОВАТЕЛЬНЫЙ МОНИТОРИНГ</w:t>
      </w:r>
    </w:p>
    <w:p w:rsidR="00CF2D9B" w:rsidRPr="00CF2D9B" w:rsidRDefault="00CF2D9B" w:rsidP="00D42C63">
      <w:pPr>
        <w:spacing w:beforeLines="26" w:before="62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2D9B" w:rsidRPr="00A26B63" w:rsidRDefault="00CF2D9B" w:rsidP="00D42C63">
      <w:pPr>
        <w:spacing w:beforeLines="26" w:before="62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Ф.И.О. учащегося _____________________________класс __________ предмет___________</w:t>
      </w:r>
    </w:p>
    <w:p w:rsidR="00CF2D9B" w:rsidRPr="00A26B63" w:rsidRDefault="00CF2D9B" w:rsidP="00D42C63">
      <w:pPr>
        <w:spacing w:beforeLines="26" w:before="62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W w:w="0" w:type="auto"/>
        <w:tblInd w:w="9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37"/>
        <w:gridCol w:w="1076"/>
        <w:gridCol w:w="1861"/>
        <w:gridCol w:w="1760"/>
        <w:gridCol w:w="1191"/>
        <w:gridCol w:w="1760"/>
      </w:tblGrid>
      <w:tr w:rsidR="00CF2D9B" w:rsidRPr="00CF2D9B" w:rsidTr="00B83C7E"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Входной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Промежуточный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Сравнительный анализ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Итоговый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Сравнительный анализ</w:t>
            </w:r>
          </w:p>
        </w:tc>
      </w:tr>
      <w:tr w:rsidR="00CF2D9B" w:rsidRPr="00CF2D9B" w:rsidTr="00B83C7E"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Результат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 w:val="restart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 w:val="restart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2D9B" w:rsidRPr="00CF2D9B" w:rsidTr="00B83C7E"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Необходимая коррекция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F2D9B" w:rsidRPr="00CF2D9B" w:rsidRDefault="00CF2D9B" w:rsidP="00D42C63">
      <w:pPr>
        <w:spacing w:beforeLines="26" w:before="62" w:line="240" w:lineRule="auto"/>
        <w:rPr>
          <w:rFonts w:ascii="Times New Roman" w:hAnsi="Times New Roman" w:cs="Times New Roman"/>
          <w:sz w:val="24"/>
          <w:szCs w:val="24"/>
        </w:rPr>
      </w:pPr>
    </w:p>
    <w:p w:rsidR="00CF2D9B" w:rsidRPr="00CF2D9B" w:rsidRDefault="00CF2D9B" w:rsidP="00CF2D9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F2D9B">
        <w:rPr>
          <w:rFonts w:ascii="Times New Roman" w:hAnsi="Times New Roman" w:cs="Times New Roman"/>
          <w:sz w:val="24"/>
          <w:szCs w:val="24"/>
        </w:rPr>
        <w:br w:type="page"/>
      </w:r>
    </w:p>
    <w:p w:rsidR="00CF2D9B" w:rsidRPr="00CF2D9B" w:rsidRDefault="00CF2D9B" w:rsidP="00D42C63">
      <w:pPr>
        <w:spacing w:beforeLines="26" w:before="62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F2D9B">
        <w:rPr>
          <w:rFonts w:ascii="Times New Roman" w:hAnsi="Times New Roman" w:cs="Times New Roman"/>
          <w:b/>
          <w:sz w:val="24"/>
          <w:szCs w:val="24"/>
        </w:rPr>
        <w:lastRenderedPageBreak/>
        <w:t>ПЕДАГОГИЧЕСКОЕ НАБЛЮДЕНИЕ</w:t>
      </w:r>
    </w:p>
    <w:p w:rsidR="00CF2D9B" w:rsidRPr="00CF2D9B" w:rsidRDefault="00CF2D9B" w:rsidP="00D42C63">
      <w:pPr>
        <w:spacing w:beforeLines="26" w:before="62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F2D9B">
        <w:rPr>
          <w:rFonts w:ascii="Times New Roman" w:hAnsi="Times New Roman" w:cs="Times New Roman"/>
          <w:sz w:val="24"/>
          <w:szCs w:val="24"/>
        </w:rPr>
        <w:t>Педагог _____________________________ Класс _________________    Учащийся_______________________________</w:t>
      </w:r>
    </w:p>
    <w:p w:rsidR="00CF2D9B" w:rsidRPr="00CF2D9B" w:rsidRDefault="00CF2D9B" w:rsidP="00D42C63">
      <w:pPr>
        <w:spacing w:beforeLines="26" w:before="62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9"/>
        <w:gridCol w:w="1736"/>
        <w:gridCol w:w="1227"/>
        <w:gridCol w:w="1227"/>
        <w:gridCol w:w="1244"/>
        <w:gridCol w:w="1350"/>
        <w:gridCol w:w="898"/>
        <w:gridCol w:w="962"/>
      </w:tblGrid>
      <w:tr w:rsidR="00CF2D9B" w:rsidRPr="00CF2D9B" w:rsidTr="00B83C7E"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ind w:left="83" w:hanging="83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Наблюдения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Сформированность предметных навыков</w:t>
            </w: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пос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сть п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ять и принять инстру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цию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Способность работать по образцу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Способность планировать свою деятельность</w:t>
            </w: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ение делать 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ы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оды и анализ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овать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Умение работать в группе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Владение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 xml:space="preserve">устной </w:t>
            </w: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речью</w:t>
            </w:r>
          </w:p>
        </w:tc>
      </w:tr>
      <w:tr w:rsidR="00CF2D9B" w:rsidRPr="00CF2D9B" w:rsidTr="00B83C7E"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Входной мониторинг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2D9B" w:rsidRPr="00CF2D9B" w:rsidTr="00B83C7E"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Направление коррекции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2D9B" w:rsidRPr="00CF2D9B" w:rsidTr="00B83C7E"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Промежуточный мониторинг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2D9B" w:rsidRPr="00CF2D9B" w:rsidTr="00B83C7E"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Направления коррекции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2D9B" w:rsidRPr="00CF2D9B" w:rsidTr="00B83C7E"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Итоговый мониторинг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2D9B" w:rsidRPr="00CF2D9B" w:rsidTr="00B83C7E"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Анализ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2D9B" w:rsidRPr="00CF2D9B" w:rsidTr="00B83C7E"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Рекомендации на _________уч.г.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F2D9B" w:rsidRPr="00CF2D9B" w:rsidRDefault="00CF2D9B" w:rsidP="00D42C63">
      <w:pPr>
        <w:spacing w:beforeLines="26" w:before="62" w:line="240" w:lineRule="auto"/>
        <w:rPr>
          <w:rFonts w:ascii="Times New Roman" w:hAnsi="Times New Roman" w:cs="Times New Roman"/>
          <w:sz w:val="24"/>
          <w:szCs w:val="24"/>
        </w:rPr>
      </w:pPr>
    </w:p>
    <w:p w:rsidR="00CF2D9B" w:rsidRPr="00CF2D9B" w:rsidRDefault="00CF2D9B" w:rsidP="00CF2D9B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F2D9B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CF2D9B" w:rsidRPr="00CF2D9B" w:rsidRDefault="00CF2D9B" w:rsidP="00D42C63">
      <w:pPr>
        <w:spacing w:beforeLines="26" w:before="62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F2D9B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ИНДИВИДУАЛЬНЫЙ ПЛАН ВОСПИТАТЕЛЬНОЙ РАБОТЫ </w:t>
      </w:r>
    </w:p>
    <w:p w:rsidR="00CF2D9B" w:rsidRPr="00CF2D9B" w:rsidRDefault="00CF2D9B" w:rsidP="00D42C63">
      <w:pPr>
        <w:spacing w:beforeLines="26" w:before="62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F2D9B">
        <w:rPr>
          <w:rFonts w:ascii="Times New Roman" w:hAnsi="Times New Roman" w:cs="Times New Roman"/>
          <w:b/>
          <w:sz w:val="24"/>
          <w:szCs w:val="24"/>
        </w:rPr>
        <w:t>КЛАССНОГО РУКОВОДИТЕЛЯ</w:t>
      </w:r>
    </w:p>
    <w:p w:rsidR="00CF2D9B" w:rsidRPr="00CF2D9B" w:rsidRDefault="00CF2D9B" w:rsidP="00D42C63">
      <w:pPr>
        <w:spacing w:beforeLines="26" w:before="62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2D9B" w:rsidRPr="00A26B63" w:rsidRDefault="00CF2D9B" w:rsidP="00D42C63">
      <w:pPr>
        <w:spacing w:beforeLines="26" w:before="62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Ф.И.О. учащегося ____________________________________________________ класс _______________________</w:t>
      </w:r>
    </w:p>
    <w:p w:rsidR="00CF2D9B" w:rsidRPr="00CF2D9B" w:rsidRDefault="00CF2D9B" w:rsidP="00D42C63">
      <w:pPr>
        <w:spacing w:beforeLines="26" w:before="62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F2D9B">
        <w:rPr>
          <w:rFonts w:ascii="Times New Roman" w:hAnsi="Times New Roman" w:cs="Times New Roman"/>
          <w:sz w:val="24"/>
          <w:szCs w:val="24"/>
        </w:rPr>
        <w:t>Классный руководитель __________________________________________________________________________</w:t>
      </w:r>
    </w:p>
    <w:p w:rsidR="00CF2D9B" w:rsidRPr="00CF2D9B" w:rsidRDefault="00CF2D9B" w:rsidP="00D42C63">
      <w:pPr>
        <w:spacing w:beforeLines="26" w:before="62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88"/>
        <w:gridCol w:w="2135"/>
        <w:gridCol w:w="1607"/>
        <w:gridCol w:w="2088"/>
        <w:gridCol w:w="1318"/>
      </w:tblGrid>
      <w:tr w:rsidR="00CF2D9B" w:rsidRPr="00CF2D9B" w:rsidTr="00B83C7E"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комендации</w:t>
            </w:r>
          </w:p>
          <w:p w:rsidR="00CF2D9B" w:rsidRPr="00A26B63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едагога-психолога по 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ультатам перв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го обследования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Направление</w:t>
            </w:r>
          </w:p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 xml:space="preserve"> работы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Мероприятия</w:t>
            </w: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Методы  и </w:t>
            </w:r>
          </w:p>
          <w:p w:rsidR="00CF2D9B" w:rsidRPr="00A26B63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ы (инди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уальные,</w:t>
            </w:r>
          </w:p>
          <w:p w:rsidR="00CF2D9B" w:rsidRPr="00A26B63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групповые)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Оценка результата</w:t>
            </w:r>
          </w:p>
        </w:tc>
      </w:tr>
      <w:tr w:rsidR="00CF2D9B" w:rsidRPr="00E47944" w:rsidTr="00B83C7E"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ирование и развитие коммун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тивных навыков</w:t>
            </w: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ирование</w:t>
            </w:r>
          </w:p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развитие к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уникативных навыков</w:t>
            </w: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CF2D9B" w:rsidRPr="00CF2D9B" w:rsidTr="00B83C7E"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2D9B" w:rsidRPr="00CF2D9B" w:rsidTr="00B83C7E">
        <w:tc>
          <w:tcPr>
            <w:tcW w:w="0" w:type="auto"/>
          </w:tcPr>
          <w:p w:rsidR="00CF2D9B" w:rsidRPr="00A26B63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циальные (в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лечение в общ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венную жизнь школы, класса, в городские п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раммы; профор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нтация;  развитие  ответственности за порученное дело; работа с родител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я</w:t>
            </w:r>
            <w:r w:rsidRPr="00A26B6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и и т.п.)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Социальные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2D9B" w:rsidRPr="00CF2D9B" w:rsidTr="00B83C7E"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2D9B" w:rsidRPr="00CF2D9B" w:rsidTr="00B83C7E"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2D9B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F2D9B" w:rsidRPr="00CF2D9B" w:rsidRDefault="00CF2D9B" w:rsidP="00D42C63">
            <w:pPr>
              <w:spacing w:beforeLines="26" w:before="62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F2D9B" w:rsidRPr="00CF2D9B" w:rsidRDefault="00CF2D9B" w:rsidP="00D42C63">
      <w:pPr>
        <w:spacing w:beforeLines="26" w:before="62" w:line="240" w:lineRule="auto"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  <w:r w:rsidRPr="00CF2D9B">
        <w:rPr>
          <w:rFonts w:ascii="Times New Roman" w:hAnsi="Times New Roman" w:cs="Times New Roman"/>
          <w:b/>
          <w:caps/>
          <w:sz w:val="24"/>
          <w:szCs w:val="24"/>
        </w:rPr>
        <w:t>Планируемые результаты работы:</w:t>
      </w:r>
    </w:p>
    <w:p w:rsidR="00CF2D9B" w:rsidRPr="00A26B63" w:rsidRDefault="00CF2D9B" w:rsidP="00C77D42">
      <w:pPr>
        <w:numPr>
          <w:ilvl w:val="0"/>
          <w:numId w:val="116"/>
        </w:numPr>
        <w:spacing w:beforeLines="26" w:before="62"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Снижен уровень  тревожности обучающихся в образовательном процессе.</w:t>
      </w:r>
    </w:p>
    <w:p w:rsidR="00CF2D9B" w:rsidRPr="00A26B63" w:rsidRDefault="00CF2D9B" w:rsidP="00C77D42">
      <w:pPr>
        <w:numPr>
          <w:ilvl w:val="0"/>
          <w:numId w:val="116"/>
        </w:numPr>
        <w:spacing w:beforeLines="26" w:before="62"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овышение мотивации к обучению детей с ОВЗ.</w:t>
      </w:r>
    </w:p>
    <w:p w:rsidR="00CF2D9B" w:rsidRPr="00A26B63" w:rsidRDefault="00CF2D9B" w:rsidP="00C77D42">
      <w:pPr>
        <w:numPr>
          <w:ilvl w:val="0"/>
          <w:numId w:val="116"/>
        </w:numPr>
        <w:spacing w:beforeLines="26" w:before="62"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овышение качества усвоения предметных программ.</w:t>
      </w:r>
    </w:p>
    <w:p w:rsidR="00CF2D9B" w:rsidRPr="00A26B63" w:rsidRDefault="00CF2D9B" w:rsidP="00C77D42">
      <w:pPr>
        <w:numPr>
          <w:ilvl w:val="0"/>
          <w:numId w:val="116"/>
        </w:numPr>
        <w:spacing w:beforeLines="26" w:before="62"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Формируются социальные и коммуникативные компетенции.</w:t>
      </w:r>
    </w:p>
    <w:p w:rsidR="00CF2D9B" w:rsidRPr="00A26B63" w:rsidRDefault="00CF2D9B" w:rsidP="00C77D42">
      <w:pPr>
        <w:numPr>
          <w:ilvl w:val="0"/>
          <w:numId w:val="116"/>
        </w:numPr>
        <w:spacing w:beforeLines="26" w:before="62"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Адаптация обучающихся в классном коллективе, вовлечение в общественную жизнь.</w:t>
      </w:r>
    </w:p>
    <w:p w:rsidR="00CF2D9B" w:rsidRPr="00A26B63" w:rsidRDefault="00CF2D9B" w:rsidP="00C77D42">
      <w:pPr>
        <w:numPr>
          <w:ilvl w:val="0"/>
          <w:numId w:val="116"/>
        </w:numPr>
        <w:spacing w:beforeLines="26" w:before="62"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овышение уровня самоорганизации и воспитанности.</w:t>
      </w:r>
    </w:p>
    <w:p w:rsidR="00CF2D9B" w:rsidRPr="00CF2D9B" w:rsidRDefault="00CF2D9B" w:rsidP="00C77D42">
      <w:pPr>
        <w:numPr>
          <w:ilvl w:val="0"/>
          <w:numId w:val="116"/>
        </w:numPr>
        <w:spacing w:beforeLines="26" w:before="62" w:after="0" w:line="240" w:lineRule="auto"/>
        <w:rPr>
          <w:rFonts w:ascii="Times New Roman" w:hAnsi="Times New Roman" w:cs="Times New Roman"/>
          <w:sz w:val="24"/>
          <w:szCs w:val="24"/>
        </w:rPr>
      </w:pPr>
      <w:r w:rsidRPr="00CF2D9B">
        <w:rPr>
          <w:rFonts w:ascii="Times New Roman" w:hAnsi="Times New Roman" w:cs="Times New Roman"/>
          <w:sz w:val="24"/>
          <w:szCs w:val="24"/>
        </w:rPr>
        <w:lastRenderedPageBreak/>
        <w:t>Рост достижений обучающихся.</w:t>
      </w:r>
    </w:p>
    <w:p w:rsidR="00CF2D9B" w:rsidRPr="00CF2D9B" w:rsidRDefault="00CF2D9B" w:rsidP="00D42C63">
      <w:pPr>
        <w:spacing w:beforeLines="26" w:before="62" w:line="24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CF2D9B">
        <w:rPr>
          <w:rFonts w:ascii="Times New Roman" w:hAnsi="Times New Roman" w:cs="Times New Roman"/>
          <w:color w:val="000000"/>
          <w:sz w:val="24"/>
          <w:szCs w:val="24"/>
        </w:rPr>
        <w:t xml:space="preserve">Приложение </w:t>
      </w:r>
    </w:p>
    <w:p w:rsidR="00CF2D9B" w:rsidRPr="00CF2D9B" w:rsidRDefault="00CF2D9B" w:rsidP="00D42C63">
      <w:pPr>
        <w:pStyle w:val="a3"/>
        <w:spacing w:beforeLines="26" w:before="62" w:beforeAutospacing="0" w:after="0"/>
        <w:jc w:val="center"/>
        <w:rPr>
          <w:rFonts w:ascii="Times New Roman" w:hAnsi="Times New Roman"/>
          <w:b/>
          <w:bCs/>
          <w:iCs/>
        </w:rPr>
      </w:pPr>
      <w:r w:rsidRPr="00CF2D9B">
        <w:rPr>
          <w:rFonts w:ascii="Times New Roman" w:hAnsi="Times New Roman"/>
          <w:b/>
          <w:bCs/>
          <w:iCs/>
        </w:rPr>
        <w:t>В помощь учителю</w:t>
      </w:r>
    </w:p>
    <w:p w:rsidR="00CF2D9B" w:rsidRPr="00A26B63" w:rsidRDefault="00CF2D9B" w:rsidP="00D42C63">
      <w:pPr>
        <w:pStyle w:val="a3"/>
        <w:spacing w:beforeLines="26" w:before="62" w:beforeAutospacing="0" w:after="0"/>
        <w:jc w:val="center"/>
        <w:rPr>
          <w:rFonts w:ascii="Times New Roman" w:hAnsi="Times New Roman"/>
          <w:b/>
          <w:bCs/>
          <w:iCs/>
          <w:u w:val="single"/>
          <w:lang w:val="ru-RU"/>
        </w:rPr>
      </w:pPr>
      <w:r w:rsidRPr="00A26B63">
        <w:rPr>
          <w:rFonts w:ascii="Times New Roman" w:hAnsi="Times New Roman"/>
          <w:b/>
          <w:bCs/>
          <w:iCs/>
          <w:lang w:val="ru-RU"/>
        </w:rPr>
        <w:t>Анализ урока (сохранение психологического здоровья учащегося</w:t>
      </w:r>
      <w:r w:rsidRPr="00A26B63">
        <w:rPr>
          <w:rFonts w:ascii="Times New Roman" w:hAnsi="Times New Roman"/>
          <w:b/>
          <w:bCs/>
          <w:iCs/>
          <w:u w:val="single"/>
          <w:lang w:val="ru-RU"/>
        </w:rPr>
        <w:t>)</w:t>
      </w:r>
    </w:p>
    <w:p w:rsidR="00CF2D9B" w:rsidRPr="00A26B63" w:rsidRDefault="00CF2D9B" w:rsidP="00D42C63">
      <w:pPr>
        <w:pStyle w:val="a3"/>
        <w:spacing w:beforeLines="26" w:before="62" w:beforeAutospacing="0" w:after="0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b/>
          <w:bCs/>
          <w:iCs/>
          <w:lang w:val="ru-RU"/>
        </w:rPr>
        <w:t>Цель</w:t>
      </w:r>
      <w:r w:rsidRPr="00A26B63">
        <w:rPr>
          <w:rFonts w:ascii="Times New Roman" w:hAnsi="Times New Roman"/>
          <w:lang w:val="ru-RU"/>
        </w:rPr>
        <w:t>– помощь педагогам</w:t>
      </w:r>
      <w:r w:rsidRPr="00CF2D9B">
        <w:rPr>
          <w:rFonts w:ascii="Times New Roman" w:hAnsi="Times New Roman"/>
        </w:rPr>
        <w:t> </w:t>
      </w:r>
      <w:r w:rsidRPr="00A26B63">
        <w:rPr>
          <w:rFonts w:ascii="Times New Roman" w:hAnsi="Times New Roman"/>
          <w:lang w:val="ru-RU"/>
        </w:rPr>
        <w:t xml:space="preserve"> в анализе урока с точки зрения определения степени его личностной ориентированности на каждого учащегося.</w:t>
      </w:r>
    </w:p>
    <w:p w:rsidR="00CF2D9B" w:rsidRPr="00A26B63" w:rsidRDefault="00CF2D9B" w:rsidP="00D42C63">
      <w:pPr>
        <w:pStyle w:val="a3"/>
        <w:spacing w:beforeLines="26" w:before="62" w:beforeAutospacing="0" w:after="0"/>
        <w:rPr>
          <w:rFonts w:ascii="Times New Roman" w:hAnsi="Times New Roman"/>
          <w:b/>
          <w:lang w:val="ru-RU"/>
        </w:rPr>
      </w:pPr>
      <w:r w:rsidRPr="00A26B63">
        <w:rPr>
          <w:rFonts w:ascii="Times New Roman" w:hAnsi="Times New Roman"/>
          <w:b/>
          <w:bCs/>
          <w:iCs/>
          <w:lang w:val="ru-RU"/>
        </w:rPr>
        <w:t xml:space="preserve">Задачи </w:t>
      </w:r>
      <w:r w:rsidRPr="00A26B63">
        <w:rPr>
          <w:rFonts w:ascii="Times New Roman" w:hAnsi="Times New Roman"/>
          <w:b/>
          <w:lang w:val="ru-RU"/>
        </w:rPr>
        <w:t>предлагаемой схемы психологического анализа урока:</w:t>
      </w:r>
    </w:p>
    <w:p w:rsidR="00CF2D9B" w:rsidRPr="00A26B63" w:rsidRDefault="00CF2D9B" w:rsidP="00C77D42">
      <w:pPr>
        <w:numPr>
          <w:ilvl w:val="0"/>
          <w:numId w:val="117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омощь педагогу в определении</w:t>
      </w:r>
      <w:r w:rsidRPr="00CF2D9B">
        <w:rPr>
          <w:rFonts w:ascii="Times New Roman" w:hAnsi="Times New Roman" w:cs="Times New Roman"/>
          <w:sz w:val="24"/>
          <w:szCs w:val="24"/>
        </w:rPr>
        <w:t> 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эмоционального самочувствия ребенка на уроке, его отнош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ия к предмету, уроку, себе самому; </w:t>
      </w:r>
    </w:p>
    <w:p w:rsidR="00CF2D9B" w:rsidRPr="00A26B63" w:rsidRDefault="00CF2D9B" w:rsidP="00C77D42">
      <w:pPr>
        <w:numPr>
          <w:ilvl w:val="0"/>
          <w:numId w:val="117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психологизация и гуманизация профессиональных установок педагога; </w:t>
      </w:r>
    </w:p>
    <w:p w:rsidR="00CF2D9B" w:rsidRPr="00CF2D9B" w:rsidRDefault="00CF2D9B" w:rsidP="00C77D42">
      <w:pPr>
        <w:numPr>
          <w:ilvl w:val="0"/>
          <w:numId w:val="117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</w:rPr>
      </w:pPr>
      <w:r w:rsidRPr="00CF2D9B">
        <w:rPr>
          <w:rFonts w:ascii="Times New Roman" w:hAnsi="Times New Roman" w:cs="Times New Roman"/>
          <w:sz w:val="24"/>
          <w:szCs w:val="24"/>
        </w:rPr>
        <w:t xml:space="preserve">стимулирование профессиональной рефлексии учителя. </w:t>
      </w:r>
    </w:p>
    <w:p w:rsidR="00CF2D9B" w:rsidRPr="00CF2D9B" w:rsidRDefault="00CF2D9B" w:rsidP="00D42C63">
      <w:pPr>
        <w:pStyle w:val="a3"/>
        <w:spacing w:beforeLines="26" w:before="62" w:beforeAutospacing="0" w:after="0"/>
        <w:rPr>
          <w:rFonts w:ascii="Times New Roman" w:hAnsi="Times New Roman"/>
          <w:b/>
        </w:rPr>
      </w:pPr>
      <w:r w:rsidRPr="00CF2D9B">
        <w:rPr>
          <w:rFonts w:ascii="Times New Roman" w:hAnsi="Times New Roman"/>
          <w:b/>
          <w:bCs/>
          <w:iCs/>
        </w:rPr>
        <w:t>Схема психологического анализа урока:</w:t>
      </w:r>
    </w:p>
    <w:p w:rsidR="00CF2D9B" w:rsidRPr="00A26B63" w:rsidRDefault="00CF2D9B" w:rsidP="00D42C63">
      <w:pPr>
        <w:pStyle w:val="a3"/>
        <w:spacing w:beforeLines="26" w:before="62" w:beforeAutospacing="0" w:after="0"/>
        <w:rPr>
          <w:rFonts w:ascii="Times New Roman" w:hAnsi="Times New Roman"/>
          <w:lang w:val="ru-RU"/>
        </w:rPr>
      </w:pPr>
      <w:r w:rsidRPr="00A26B63">
        <w:rPr>
          <w:rFonts w:ascii="Times New Roman" w:hAnsi="Times New Roman"/>
          <w:bCs/>
          <w:iCs/>
          <w:lang w:val="ru-RU"/>
        </w:rPr>
        <w:t>Оценка внешних условий проведения урока</w:t>
      </w:r>
      <w:r w:rsidRPr="00A26B63">
        <w:rPr>
          <w:rFonts w:ascii="Times New Roman" w:hAnsi="Times New Roman"/>
          <w:lang w:val="ru-RU"/>
        </w:rPr>
        <w:t xml:space="preserve"> (размер классной комнаты, температура воздуха, проветренность и освещенность помещения, расстановка и размеры парт, их соответствие росту учащихся,</w:t>
      </w:r>
      <w:r w:rsidRPr="00CF2D9B">
        <w:rPr>
          <w:rFonts w:ascii="Times New Roman" w:hAnsi="Times New Roman"/>
        </w:rPr>
        <w:t> </w:t>
      </w:r>
      <w:r w:rsidRPr="00A26B63">
        <w:rPr>
          <w:rFonts w:ascii="Times New Roman" w:hAnsi="Times New Roman"/>
          <w:lang w:val="ru-RU"/>
        </w:rPr>
        <w:t xml:space="preserve"> дизайн интерьера, дидактическое оформление).</w:t>
      </w:r>
    </w:p>
    <w:p w:rsidR="00CF2D9B" w:rsidRPr="00CF2D9B" w:rsidRDefault="00CF2D9B" w:rsidP="00D42C63">
      <w:pPr>
        <w:pStyle w:val="a3"/>
        <w:spacing w:beforeLines="26" w:before="62" w:beforeAutospacing="0" w:after="0"/>
        <w:rPr>
          <w:rFonts w:ascii="Times New Roman" w:hAnsi="Times New Roman"/>
        </w:rPr>
      </w:pPr>
      <w:r w:rsidRPr="00CF2D9B">
        <w:rPr>
          <w:rFonts w:ascii="Times New Roman" w:hAnsi="Times New Roman"/>
          <w:bCs/>
          <w:iCs/>
        </w:rPr>
        <w:t>Психологическая оценка урока:</w:t>
      </w:r>
    </w:p>
    <w:p w:rsidR="00CF2D9B" w:rsidRPr="00A26B63" w:rsidRDefault="00CF2D9B" w:rsidP="00C77D42">
      <w:pPr>
        <w:numPr>
          <w:ilvl w:val="0"/>
          <w:numId w:val="118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уровень организации урока (доля спонтанности и педагогического воздействия в настрое детей на урок); </w:t>
      </w:r>
    </w:p>
    <w:p w:rsidR="00CF2D9B" w:rsidRPr="00A26B63" w:rsidRDefault="00CF2D9B" w:rsidP="00C77D42">
      <w:pPr>
        <w:numPr>
          <w:ilvl w:val="0"/>
          <w:numId w:val="118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оотношение самостоятельной, творческой деятельности учащихся, развитие их мышления; </w:t>
      </w:r>
    </w:p>
    <w:p w:rsidR="00CF2D9B" w:rsidRPr="00CF2D9B" w:rsidRDefault="00CF2D9B" w:rsidP="00C77D42">
      <w:pPr>
        <w:numPr>
          <w:ilvl w:val="0"/>
          <w:numId w:val="118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</w:rPr>
      </w:pPr>
      <w:r w:rsidRPr="00CF2D9B">
        <w:rPr>
          <w:rFonts w:ascii="Times New Roman" w:hAnsi="Times New Roman" w:cs="Times New Roman"/>
          <w:sz w:val="24"/>
          <w:szCs w:val="24"/>
        </w:rPr>
        <w:t xml:space="preserve">психологический климат на уроке; </w:t>
      </w:r>
    </w:p>
    <w:p w:rsidR="00CF2D9B" w:rsidRPr="00A26B63" w:rsidRDefault="00CF2D9B" w:rsidP="00C77D42">
      <w:pPr>
        <w:numPr>
          <w:ilvl w:val="0"/>
          <w:numId w:val="118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оотношение монологического и диалогического общения между учителем и детьми на уроке; </w:t>
      </w:r>
    </w:p>
    <w:p w:rsidR="00CF2D9B" w:rsidRPr="00A26B63" w:rsidRDefault="00CF2D9B" w:rsidP="00C77D42">
      <w:pPr>
        <w:numPr>
          <w:ilvl w:val="0"/>
          <w:numId w:val="118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темп и уровень сложности урока, их соответствие возрасту и контингенту класса; </w:t>
      </w:r>
    </w:p>
    <w:p w:rsidR="00CF2D9B" w:rsidRPr="00A26B63" w:rsidRDefault="00CF2D9B" w:rsidP="00C77D42">
      <w:pPr>
        <w:numPr>
          <w:ilvl w:val="0"/>
          <w:numId w:val="118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адекватность форм и методов учебной работы возрастным и психофизиологическим особенн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тям учащихся; </w:t>
      </w:r>
    </w:p>
    <w:p w:rsidR="00CF2D9B" w:rsidRPr="00A26B63" w:rsidRDefault="00CF2D9B" w:rsidP="00C77D42">
      <w:pPr>
        <w:numPr>
          <w:ilvl w:val="0"/>
          <w:numId w:val="118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оснащенность урока средствами, оптимизирующими учебную деятельность детей с разными репрезентативными системами (аудиальной, визуальной и кинестетической). </w:t>
      </w:r>
    </w:p>
    <w:p w:rsidR="00CF2D9B" w:rsidRPr="00A26B63" w:rsidRDefault="00CF2D9B" w:rsidP="00D42C63">
      <w:pPr>
        <w:pStyle w:val="a3"/>
        <w:spacing w:beforeLines="26" w:before="62" w:beforeAutospacing="0" w:after="0"/>
        <w:rPr>
          <w:rFonts w:ascii="Times New Roman" w:hAnsi="Times New Roman"/>
          <w:b/>
          <w:lang w:val="ru-RU"/>
        </w:rPr>
      </w:pPr>
      <w:r w:rsidRPr="00A26B63">
        <w:rPr>
          <w:rFonts w:ascii="Times New Roman" w:hAnsi="Times New Roman"/>
          <w:b/>
          <w:bCs/>
          <w:iCs/>
          <w:lang w:val="ru-RU"/>
        </w:rPr>
        <w:t>Психологический анализ учебной деятельности учащихся:</w:t>
      </w:r>
    </w:p>
    <w:p w:rsidR="00CF2D9B" w:rsidRPr="00A26B63" w:rsidRDefault="00CF2D9B" w:rsidP="00C77D42">
      <w:pPr>
        <w:numPr>
          <w:ilvl w:val="0"/>
          <w:numId w:val="119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позиция учащихся: активная (субъекты учебной деятельности, действующие по внутреннему убеждению) или пассивная (объекты, исполнители целей и задач учителя); </w:t>
      </w:r>
    </w:p>
    <w:p w:rsidR="00CF2D9B" w:rsidRPr="00A26B63" w:rsidRDefault="00CF2D9B" w:rsidP="00C77D42">
      <w:pPr>
        <w:numPr>
          <w:ilvl w:val="0"/>
          <w:numId w:val="119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владение основными компонентами учебной деятельности (постановка цели, ее осмысление, выбор средств и решения учебных задач, самоанализ и самооценка процесса и результатов учебной деятельности); </w:t>
      </w:r>
    </w:p>
    <w:p w:rsidR="00CF2D9B" w:rsidRPr="00A26B63" w:rsidRDefault="00CF2D9B" w:rsidP="00C77D42">
      <w:pPr>
        <w:numPr>
          <w:ilvl w:val="0"/>
          <w:numId w:val="119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преобладающая мотивация учения, проявившаяся на данном уроке; </w:t>
      </w:r>
    </w:p>
    <w:p w:rsidR="00CF2D9B" w:rsidRPr="00A26B63" w:rsidRDefault="00CF2D9B" w:rsidP="00C77D42">
      <w:pPr>
        <w:numPr>
          <w:ilvl w:val="0"/>
          <w:numId w:val="119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ацеленность урока: на процесс или на результат учебной работы; </w:t>
      </w:r>
    </w:p>
    <w:p w:rsidR="00CF2D9B" w:rsidRPr="00A26B63" w:rsidRDefault="00CF2D9B" w:rsidP="00C77D42">
      <w:pPr>
        <w:numPr>
          <w:ilvl w:val="0"/>
          <w:numId w:val="119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организация ситуаций успеха учащихся, повышение их самооценки, веры в себя и позитивного самовосприятия; </w:t>
      </w:r>
    </w:p>
    <w:p w:rsidR="00CF2D9B" w:rsidRPr="00A26B63" w:rsidRDefault="00CF2D9B" w:rsidP="00C77D42">
      <w:pPr>
        <w:numPr>
          <w:ilvl w:val="0"/>
          <w:numId w:val="119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аличие инициативы у учащихся в процессе учебной деятельности; </w:t>
      </w:r>
    </w:p>
    <w:p w:rsidR="00CF2D9B" w:rsidRPr="00A26B63" w:rsidRDefault="00CF2D9B" w:rsidP="00C77D42">
      <w:pPr>
        <w:numPr>
          <w:ilvl w:val="0"/>
          <w:numId w:val="119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аличие творческой или исполнительской позиции, действие по алгоритму или эвристическое решение учебных задач, вариативность в решениях; </w:t>
      </w:r>
    </w:p>
    <w:p w:rsidR="00CF2D9B" w:rsidRPr="00A26B63" w:rsidRDefault="00CF2D9B" w:rsidP="00C77D42">
      <w:pPr>
        <w:numPr>
          <w:ilvl w:val="0"/>
          <w:numId w:val="119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проявление у детей ответственности за свои действия, умение оценивать себя и других; </w:t>
      </w:r>
    </w:p>
    <w:p w:rsidR="00CF2D9B" w:rsidRPr="00A26B63" w:rsidRDefault="00CF2D9B" w:rsidP="00C77D42">
      <w:pPr>
        <w:numPr>
          <w:ilvl w:val="0"/>
          <w:numId w:val="119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наличие вопросов, дополнений, комментариев со стороны детей; </w:t>
      </w:r>
    </w:p>
    <w:p w:rsidR="00CF2D9B" w:rsidRPr="00A26B63" w:rsidRDefault="00CF2D9B" w:rsidP="00C77D42">
      <w:pPr>
        <w:numPr>
          <w:ilvl w:val="0"/>
          <w:numId w:val="119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отношение к ошибкам – своим и товарищей (есть ли страх, напряженность в ситуации ошибки или она вызывает интерес и потребность ее анализа); </w:t>
      </w:r>
    </w:p>
    <w:p w:rsidR="00CF2D9B" w:rsidRPr="00A26B63" w:rsidRDefault="00CF2D9B" w:rsidP="00C77D42">
      <w:pPr>
        <w:numPr>
          <w:ilvl w:val="0"/>
          <w:numId w:val="119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коммуникативные проявления (открытость, индивидуальность, нестандартность речевых п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явлений, невербальная – экспрессия, глазной контакт, поза, мимика); </w:t>
      </w:r>
    </w:p>
    <w:p w:rsidR="00CF2D9B" w:rsidRPr="00A26B63" w:rsidRDefault="00CF2D9B" w:rsidP="00C77D42">
      <w:pPr>
        <w:numPr>
          <w:ilvl w:val="0"/>
          <w:numId w:val="119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клонность к взаимодействию (групповая, парная работа, дискуссии, коллективное решение учебных задач, взаимопомощь, сострадание в ситуациях неудач, радость за успехи товарищей); </w:t>
      </w:r>
    </w:p>
    <w:p w:rsidR="00CF2D9B" w:rsidRPr="00CF2D9B" w:rsidRDefault="00CF2D9B" w:rsidP="00C77D42">
      <w:pPr>
        <w:numPr>
          <w:ilvl w:val="0"/>
          <w:numId w:val="119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</w:rPr>
      </w:pPr>
      <w:r w:rsidRPr="00CF2D9B">
        <w:rPr>
          <w:rFonts w:ascii="Times New Roman" w:hAnsi="Times New Roman" w:cs="Times New Roman"/>
          <w:sz w:val="24"/>
          <w:szCs w:val="24"/>
        </w:rPr>
        <w:t xml:space="preserve">раскрепощенность или скованность; </w:t>
      </w:r>
    </w:p>
    <w:p w:rsidR="00CF2D9B" w:rsidRPr="00A26B63" w:rsidRDefault="00CF2D9B" w:rsidP="00C77D42">
      <w:pPr>
        <w:numPr>
          <w:ilvl w:val="0"/>
          <w:numId w:val="119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отношение уч-ся к учителю (уважительное, равнодушное, подчиненное, недоброжелательное, покровительственное); </w:t>
      </w:r>
    </w:p>
    <w:p w:rsidR="00CF2D9B" w:rsidRPr="00A26B63" w:rsidRDefault="00CF2D9B" w:rsidP="00C77D42">
      <w:pPr>
        <w:numPr>
          <w:ilvl w:val="0"/>
          <w:numId w:val="119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преобладающее на уроке самочувствие и настроение класса (напряженность, страх, раздраж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тельность, агрессия, равнодушие,</w:t>
      </w:r>
      <w:r w:rsidRPr="00CF2D9B">
        <w:rPr>
          <w:rFonts w:ascii="Times New Roman" w:hAnsi="Times New Roman" w:cs="Times New Roman"/>
          <w:sz w:val="24"/>
          <w:szCs w:val="24"/>
        </w:rPr>
        <w:t> 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воодушевленность,</w:t>
      </w:r>
      <w:r w:rsidRPr="00CF2D9B">
        <w:rPr>
          <w:rFonts w:ascii="Times New Roman" w:hAnsi="Times New Roman" w:cs="Times New Roman"/>
          <w:sz w:val="24"/>
          <w:szCs w:val="24"/>
        </w:rPr>
        <w:t> 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энтузиазм,</w:t>
      </w:r>
      <w:r w:rsidRPr="00CF2D9B">
        <w:rPr>
          <w:rFonts w:ascii="Times New Roman" w:hAnsi="Times New Roman" w:cs="Times New Roman"/>
          <w:sz w:val="24"/>
          <w:szCs w:val="24"/>
        </w:rPr>
        <w:t> 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мажорность). </w:t>
      </w:r>
    </w:p>
    <w:p w:rsidR="00CF2D9B" w:rsidRPr="00A26B63" w:rsidRDefault="00CF2D9B" w:rsidP="00D42C63">
      <w:pPr>
        <w:pStyle w:val="a3"/>
        <w:spacing w:beforeLines="26" w:before="62" w:beforeAutospacing="0" w:after="0"/>
        <w:rPr>
          <w:rFonts w:ascii="Times New Roman" w:hAnsi="Times New Roman"/>
          <w:b/>
          <w:lang w:val="ru-RU"/>
        </w:rPr>
      </w:pPr>
      <w:r w:rsidRPr="00A26B63">
        <w:rPr>
          <w:rFonts w:ascii="Times New Roman" w:hAnsi="Times New Roman"/>
          <w:b/>
          <w:bCs/>
          <w:iCs/>
          <w:lang w:val="ru-RU"/>
        </w:rPr>
        <w:t>Психологический анализ деятельности педагога на уроке:</w:t>
      </w:r>
    </w:p>
    <w:p w:rsidR="00CF2D9B" w:rsidRPr="00A26B63" w:rsidRDefault="00CF2D9B" w:rsidP="00C77D42">
      <w:pPr>
        <w:numPr>
          <w:ilvl w:val="0"/>
          <w:numId w:val="120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наличие психологической дистанции между учителем и детьми; </w:t>
      </w:r>
    </w:p>
    <w:p w:rsidR="00CF2D9B" w:rsidRPr="00CF2D9B" w:rsidRDefault="00CF2D9B" w:rsidP="00C77D42">
      <w:pPr>
        <w:numPr>
          <w:ilvl w:val="0"/>
          <w:numId w:val="120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</w:rPr>
      </w:pPr>
      <w:r w:rsidRPr="00CF2D9B">
        <w:rPr>
          <w:rFonts w:ascii="Times New Roman" w:hAnsi="Times New Roman" w:cs="Times New Roman"/>
          <w:sz w:val="24"/>
          <w:szCs w:val="24"/>
        </w:rPr>
        <w:t xml:space="preserve">преобладающее отношение к классу; </w:t>
      </w:r>
    </w:p>
    <w:p w:rsidR="00CF2D9B" w:rsidRPr="00A26B63" w:rsidRDefault="00CF2D9B" w:rsidP="00C77D42">
      <w:pPr>
        <w:numPr>
          <w:ilvl w:val="0"/>
          <w:numId w:val="120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коммуникабельность, умение устанавливать контакт с классом и каждым учащимся; </w:t>
      </w:r>
    </w:p>
    <w:p w:rsidR="00CF2D9B" w:rsidRPr="00A26B63" w:rsidRDefault="00CF2D9B" w:rsidP="00C77D42">
      <w:pPr>
        <w:numPr>
          <w:ilvl w:val="0"/>
          <w:numId w:val="120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пособы активизации работы учащихся (их разнообразие и педагогическая целесообразность); </w:t>
      </w:r>
    </w:p>
    <w:p w:rsidR="00CF2D9B" w:rsidRPr="00A26B63" w:rsidRDefault="00CF2D9B" w:rsidP="00C77D42">
      <w:pPr>
        <w:numPr>
          <w:ilvl w:val="0"/>
          <w:numId w:val="120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оотношение индивидуального и группового общения на уроке; </w:t>
      </w:r>
    </w:p>
    <w:p w:rsidR="00CF2D9B" w:rsidRPr="00A26B63" w:rsidRDefault="00CF2D9B" w:rsidP="00C77D42">
      <w:pPr>
        <w:numPr>
          <w:ilvl w:val="0"/>
          <w:numId w:val="120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пособность к делегированию полномочий учащимся; </w:t>
      </w:r>
    </w:p>
    <w:p w:rsidR="00CF2D9B" w:rsidRPr="00CF2D9B" w:rsidRDefault="00CF2D9B" w:rsidP="00C77D42">
      <w:pPr>
        <w:numPr>
          <w:ilvl w:val="0"/>
          <w:numId w:val="120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</w:rPr>
      </w:pPr>
      <w:r w:rsidRPr="00CF2D9B">
        <w:rPr>
          <w:rFonts w:ascii="Times New Roman" w:hAnsi="Times New Roman" w:cs="Times New Roman"/>
          <w:sz w:val="24"/>
          <w:szCs w:val="24"/>
        </w:rPr>
        <w:t xml:space="preserve">умение слушать, проявлять эмпатию; </w:t>
      </w:r>
    </w:p>
    <w:p w:rsidR="00CF2D9B" w:rsidRPr="00CF2D9B" w:rsidRDefault="00CF2D9B" w:rsidP="00C77D42">
      <w:pPr>
        <w:numPr>
          <w:ilvl w:val="0"/>
          <w:numId w:val="120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</w:rPr>
      </w:pPr>
      <w:r w:rsidRPr="00CF2D9B">
        <w:rPr>
          <w:rFonts w:ascii="Times New Roman" w:hAnsi="Times New Roman" w:cs="Times New Roman"/>
          <w:sz w:val="24"/>
          <w:szCs w:val="24"/>
        </w:rPr>
        <w:t xml:space="preserve">соотношение поощрения и порицания; </w:t>
      </w:r>
    </w:p>
    <w:p w:rsidR="00CF2D9B" w:rsidRPr="00A26B63" w:rsidRDefault="00CF2D9B" w:rsidP="00C77D42">
      <w:pPr>
        <w:numPr>
          <w:ilvl w:val="0"/>
          <w:numId w:val="120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способность к индивидуализации и дифференциации учебной работы с учащимися; </w:t>
      </w:r>
    </w:p>
    <w:p w:rsidR="00CF2D9B" w:rsidRPr="00A26B63" w:rsidRDefault="00CF2D9B" w:rsidP="00C77D42">
      <w:pPr>
        <w:numPr>
          <w:ilvl w:val="0"/>
          <w:numId w:val="120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стимулирование запоминания или понимания, самостоятельности мышления, работа по фо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мированию мыслительных операций (сравнение, обобщение, классификация, анализ, синтез, абстрагирование, систематизация); </w:t>
      </w:r>
    </w:p>
    <w:p w:rsidR="00CF2D9B" w:rsidRPr="00A26B63" w:rsidRDefault="00CF2D9B" w:rsidP="00C77D42">
      <w:pPr>
        <w:numPr>
          <w:ilvl w:val="0"/>
          <w:numId w:val="120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>эмоциональная устойчивость, владение собой, преобладающие</w:t>
      </w:r>
      <w:r w:rsidRPr="00CF2D9B">
        <w:rPr>
          <w:rFonts w:ascii="Times New Roman" w:hAnsi="Times New Roman" w:cs="Times New Roman"/>
          <w:sz w:val="24"/>
          <w:szCs w:val="24"/>
        </w:rPr>
        <w:t> </w:t>
      </w: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 эмоции; </w:t>
      </w:r>
    </w:p>
    <w:p w:rsidR="00CF2D9B" w:rsidRPr="00CF2D9B" w:rsidRDefault="00CF2D9B" w:rsidP="00C77D42">
      <w:pPr>
        <w:numPr>
          <w:ilvl w:val="0"/>
          <w:numId w:val="120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</w:rPr>
      </w:pPr>
      <w:r w:rsidRPr="00CF2D9B">
        <w:rPr>
          <w:rFonts w:ascii="Times New Roman" w:hAnsi="Times New Roman" w:cs="Times New Roman"/>
          <w:sz w:val="24"/>
          <w:szCs w:val="24"/>
        </w:rPr>
        <w:t xml:space="preserve">увлеченность преподаваемым предметом; </w:t>
      </w:r>
    </w:p>
    <w:p w:rsidR="00CF2D9B" w:rsidRPr="00A26B63" w:rsidRDefault="00CF2D9B" w:rsidP="00C77D42">
      <w:pPr>
        <w:numPr>
          <w:ilvl w:val="0"/>
          <w:numId w:val="120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адекватность индивидуальной манеры свойствам темперамента; </w:t>
      </w:r>
    </w:p>
    <w:p w:rsidR="00CF2D9B" w:rsidRPr="00A26B63" w:rsidRDefault="00CF2D9B" w:rsidP="00C77D42">
      <w:pPr>
        <w:numPr>
          <w:ilvl w:val="0"/>
          <w:numId w:val="120"/>
        </w:numPr>
        <w:spacing w:beforeLines="26" w:before="62" w:after="0" w:line="240" w:lineRule="auto"/>
        <w:ind w:left="20" w:right="20"/>
        <w:rPr>
          <w:rFonts w:ascii="Times New Roman" w:hAnsi="Times New Roman" w:cs="Times New Roman"/>
          <w:sz w:val="24"/>
          <w:szCs w:val="24"/>
          <w:lang w:val="ru-RU"/>
        </w:rPr>
      </w:pPr>
      <w:r w:rsidRPr="00A26B63">
        <w:rPr>
          <w:rFonts w:ascii="Times New Roman" w:hAnsi="Times New Roman" w:cs="Times New Roman"/>
          <w:sz w:val="24"/>
          <w:szCs w:val="24"/>
          <w:lang w:val="ru-RU"/>
        </w:rPr>
        <w:t xml:space="preserve">внешний облик и культура речи (поза, мимика, пантомимика, одежда, прическа, чувство вкуса, стиля). </w:t>
      </w:r>
    </w:p>
    <w:p w:rsidR="00CF2D9B" w:rsidRPr="00A26B63" w:rsidRDefault="00CF2D9B" w:rsidP="00CF2D9B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:rsidR="00CF2D9B" w:rsidRPr="00A26B63" w:rsidRDefault="00CF2D9B" w:rsidP="00CF2D9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:rsidR="00CF2D9B" w:rsidRPr="00A26B63" w:rsidRDefault="00CF2D9B" w:rsidP="00CF2D9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:rsidR="00CF2D9B" w:rsidRPr="00A26B63" w:rsidRDefault="00CF2D9B" w:rsidP="0090119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CF2D9B" w:rsidRPr="00A26B63" w:rsidRDefault="00CF2D9B" w:rsidP="0090119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CF2D9B" w:rsidRPr="00A26B63" w:rsidRDefault="00CF2D9B" w:rsidP="0090119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CF2D9B" w:rsidRPr="00A26B63" w:rsidRDefault="00CF2D9B" w:rsidP="0090119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CF2D9B" w:rsidRPr="00A26B63" w:rsidRDefault="00CF2D9B" w:rsidP="0090119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CF2D9B" w:rsidRPr="00A26B63" w:rsidRDefault="00CF2D9B" w:rsidP="0090119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CF2D9B" w:rsidRPr="00A26B63" w:rsidRDefault="00CF2D9B" w:rsidP="0090119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CF2D9B" w:rsidRPr="00A26B63" w:rsidRDefault="00CF2D9B" w:rsidP="0090119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CF2D9B" w:rsidRPr="00A26B63" w:rsidRDefault="00CF2D9B" w:rsidP="0090119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626FC8" w:rsidRPr="00C95F7F" w:rsidRDefault="00C95F7F" w:rsidP="00626FC8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  <w:lang w:val="ru-RU"/>
        </w:rPr>
        <w:t>3.</w:t>
      </w:r>
      <w:r w:rsidR="00626FC8" w:rsidRPr="00C95F7F">
        <w:rPr>
          <w:rFonts w:ascii="Times New Roman" w:hAnsi="Times New Roman"/>
          <w:b/>
          <w:sz w:val="28"/>
          <w:szCs w:val="28"/>
          <w:lang w:val="ru-RU"/>
        </w:rPr>
        <w:t>ОРГАНИЗАЦИОННЫЙ  РАЗДЕЛ</w:t>
      </w:r>
    </w:p>
    <w:p w:rsidR="00626FC8" w:rsidRPr="00C95F7F" w:rsidRDefault="00C95F7F" w:rsidP="00C95F7F">
      <w:pPr>
        <w:ind w:left="1559"/>
        <w:jc w:val="center"/>
        <w:rPr>
          <w:rFonts w:ascii="Times New Roman" w:hAnsi="Times New Roman"/>
          <w:b/>
          <w:sz w:val="24"/>
          <w:szCs w:val="24"/>
          <w:lang w:val="ru-RU"/>
        </w:rPr>
      </w:pPr>
      <w:r>
        <w:rPr>
          <w:rFonts w:ascii="Times New Roman" w:hAnsi="Times New Roman"/>
          <w:b/>
          <w:sz w:val="24"/>
          <w:szCs w:val="24"/>
          <w:lang w:val="ru-RU"/>
        </w:rPr>
        <w:t>3.1.</w:t>
      </w:r>
      <w:r w:rsidR="00626FC8" w:rsidRPr="00C95F7F">
        <w:rPr>
          <w:rFonts w:ascii="Times New Roman" w:hAnsi="Times New Roman"/>
          <w:b/>
          <w:sz w:val="24"/>
          <w:szCs w:val="24"/>
          <w:lang w:val="ru-RU"/>
        </w:rPr>
        <w:t>Учебный план основного общего образования</w:t>
      </w:r>
    </w:p>
    <w:p w:rsidR="00E43D1D" w:rsidRPr="00E43D1D" w:rsidRDefault="00E43D1D" w:rsidP="00E43D1D">
      <w:pPr>
        <w:spacing w:line="370" w:lineRule="exact"/>
        <w:ind w:right="20" w:firstLine="8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В соответствии со статьей 2 (п.22) Федерального закона РФ от 29 декабря 2012 года №273-ФЗ «Об образовании в Российской Федерации» учебный план - это документ, который определяет перечень, трудоёмкость, последовательность и распределение по периодам обуч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е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ния учебных предметов, курсов, дисциплин (модулей), практики, иных виды учебной деятел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ь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ности и, если иное не установлено настоящим Федеральным законом, формы промежуточной аттестации обучающихся.</w:t>
      </w:r>
      <w:proofErr w:type="gramEnd"/>
    </w:p>
    <w:p w:rsidR="00E43D1D" w:rsidRPr="00E43D1D" w:rsidRDefault="00E43D1D" w:rsidP="00E43D1D">
      <w:pPr>
        <w:spacing w:line="370" w:lineRule="exact"/>
        <w:ind w:right="20" w:firstLine="8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Учебный план МБОУ Гимназии № 4, реализующего образовательную программу о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с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новного общего образования, определяет общие рамки отбора учебного материала, формиров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а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ния перечня результатов образования и организации образовательной деятельности.</w:t>
      </w:r>
    </w:p>
    <w:p w:rsidR="00E43D1D" w:rsidRPr="00E43D1D" w:rsidRDefault="00E43D1D" w:rsidP="00E43D1D">
      <w:pPr>
        <w:spacing w:line="370" w:lineRule="exact"/>
        <w:ind w:firstLine="840"/>
        <w:jc w:val="both"/>
        <w:rPr>
          <w:rFonts w:ascii="Times New Roman" w:hAnsi="Times New Roman" w:cs="Times New Roman"/>
          <w:sz w:val="24"/>
          <w:szCs w:val="24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</w:rPr>
        <w:t>Учебный план:</w:t>
      </w:r>
    </w:p>
    <w:p w:rsidR="00E43D1D" w:rsidRPr="00E43D1D" w:rsidRDefault="00E43D1D" w:rsidP="00C77D42">
      <w:pPr>
        <w:widowControl w:val="0"/>
        <w:numPr>
          <w:ilvl w:val="0"/>
          <w:numId w:val="274"/>
        </w:numPr>
        <w:tabs>
          <w:tab w:val="left" w:pos="253"/>
        </w:tabs>
        <w:spacing w:after="0" w:line="370" w:lineRule="exact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фиксирует максимальный объем учебной нагрузки обучающихся;</w:t>
      </w:r>
    </w:p>
    <w:p w:rsidR="00E43D1D" w:rsidRPr="00E43D1D" w:rsidRDefault="00E43D1D" w:rsidP="00C77D42">
      <w:pPr>
        <w:widowControl w:val="0"/>
        <w:numPr>
          <w:ilvl w:val="0"/>
          <w:numId w:val="274"/>
        </w:numPr>
        <w:tabs>
          <w:tab w:val="left" w:pos="253"/>
        </w:tabs>
        <w:spacing w:after="0" w:line="370" w:lineRule="exact"/>
        <w:ind w:right="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определяет (регламентирует) перечень учебных предметов, курсов и время, отводимое на их освоение и организацию;</w:t>
      </w:r>
    </w:p>
    <w:p w:rsidR="00E43D1D" w:rsidRPr="00E43D1D" w:rsidRDefault="00E43D1D" w:rsidP="00C77D42">
      <w:pPr>
        <w:widowControl w:val="0"/>
        <w:numPr>
          <w:ilvl w:val="0"/>
          <w:numId w:val="274"/>
        </w:numPr>
        <w:tabs>
          <w:tab w:val="left" w:pos="253"/>
        </w:tabs>
        <w:spacing w:after="0" w:line="370" w:lineRule="exact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распределяет учебные предметы, курсы по классам и учебным годам.</w:t>
      </w:r>
    </w:p>
    <w:p w:rsidR="00E43D1D" w:rsidRPr="00E43D1D" w:rsidRDefault="00E43D1D" w:rsidP="00E43D1D">
      <w:pPr>
        <w:spacing w:line="370" w:lineRule="exact"/>
        <w:ind w:right="20" w:firstLine="8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Учебный план основного общего образования обеспечивает реализацию содержания учебных предметов и учебное время, отводимое на их изучение, в рамках следующих предме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т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ных областей:</w:t>
      </w:r>
    </w:p>
    <w:p w:rsidR="00E43D1D" w:rsidRPr="00E43D1D" w:rsidRDefault="00E43D1D" w:rsidP="00E43D1D">
      <w:pPr>
        <w:tabs>
          <w:tab w:val="left" w:pos="1257"/>
        </w:tabs>
        <w:spacing w:line="384" w:lineRule="exact"/>
        <w:ind w:left="8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- филология (русский язык, литература, английский язык);</w:t>
      </w:r>
    </w:p>
    <w:p w:rsidR="00E43D1D" w:rsidRPr="00E43D1D" w:rsidRDefault="00E43D1D" w:rsidP="00E43D1D">
      <w:pPr>
        <w:tabs>
          <w:tab w:val="left" w:pos="1257"/>
        </w:tabs>
        <w:spacing w:line="384" w:lineRule="exact"/>
        <w:ind w:left="8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- математика и информатика (математика, информатика);</w:t>
      </w:r>
    </w:p>
    <w:p w:rsidR="00E43D1D" w:rsidRPr="00E43D1D" w:rsidRDefault="00E43D1D" w:rsidP="00E43D1D">
      <w:pPr>
        <w:tabs>
          <w:tab w:val="left" w:pos="1257"/>
        </w:tabs>
        <w:spacing w:line="384" w:lineRule="exact"/>
        <w:ind w:left="840" w:right="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- общественно-научные предметы (всеобщая история, история России, обществознание, география);</w:t>
      </w:r>
    </w:p>
    <w:p w:rsidR="00E43D1D" w:rsidRPr="00E43D1D" w:rsidRDefault="00E43D1D" w:rsidP="00E43D1D">
      <w:pPr>
        <w:tabs>
          <w:tab w:val="left" w:pos="1257"/>
        </w:tabs>
        <w:spacing w:line="384" w:lineRule="exact"/>
        <w:ind w:left="8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- естественно - научные предметы (биология, физика, химия);</w:t>
      </w:r>
    </w:p>
    <w:p w:rsidR="00E43D1D" w:rsidRPr="00E43D1D" w:rsidRDefault="00E43D1D" w:rsidP="00E43D1D">
      <w:pPr>
        <w:tabs>
          <w:tab w:val="left" w:pos="1257"/>
        </w:tabs>
        <w:spacing w:line="384" w:lineRule="exact"/>
        <w:ind w:left="840" w:right="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- основы духовно - нравственной культуры народов России (реализуется в рамках вн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е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урочной деятельности, в рамках учебных предметов, индивидуально-групповых зан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я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тиях);</w:t>
      </w:r>
    </w:p>
    <w:p w:rsidR="00E43D1D" w:rsidRPr="00E43D1D" w:rsidRDefault="00E43D1D" w:rsidP="00E43D1D">
      <w:pPr>
        <w:tabs>
          <w:tab w:val="left" w:pos="1257"/>
        </w:tabs>
        <w:spacing w:line="384" w:lineRule="exact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 xml:space="preserve">             - искусство (изобразительное искусство, музыка);</w:t>
      </w:r>
    </w:p>
    <w:p w:rsidR="00E43D1D" w:rsidRPr="00E43D1D" w:rsidRDefault="00E43D1D" w:rsidP="00E43D1D">
      <w:pPr>
        <w:tabs>
          <w:tab w:val="left" w:pos="1257"/>
        </w:tabs>
        <w:spacing w:line="384" w:lineRule="exact"/>
        <w:ind w:left="8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 xml:space="preserve"> - технология (технология);</w:t>
      </w:r>
    </w:p>
    <w:p w:rsidR="00E43D1D" w:rsidRPr="00E43D1D" w:rsidRDefault="00E43D1D" w:rsidP="00E43D1D">
      <w:pPr>
        <w:tabs>
          <w:tab w:val="left" w:pos="1541"/>
        </w:tabs>
        <w:spacing w:line="370" w:lineRule="exact"/>
        <w:ind w:left="840" w:right="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lastRenderedPageBreak/>
        <w:t xml:space="preserve"> - физическая культура и основы безопасности жизнедеятельности (физическая кул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ь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тур, основы безопасности жизнедеятельности)</w:t>
      </w:r>
    </w:p>
    <w:p w:rsidR="00E43D1D" w:rsidRPr="00E43D1D" w:rsidRDefault="00E43D1D" w:rsidP="00E43D1D">
      <w:pPr>
        <w:spacing w:line="370" w:lineRule="exact"/>
        <w:ind w:right="20" w:firstLine="84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Учебный план - это нормативный документ, в структуре которого можно выделить две части содержания образования:</w:t>
      </w:r>
    </w:p>
    <w:p w:rsidR="00E43D1D" w:rsidRPr="00E43D1D" w:rsidRDefault="00AC2F63" w:rsidP="00AC2F63">
      <w:pPr>
        <w:widowControl w:val="0"/>
        <w:tabs>
          <w:tab w:val="left" w:pos="1522"/>
        </w:tabs>
        <w:spacing w:after="0" w:line="370" w:lineRule="exact"/>
        <w:ind w:left="840" w:right="20"/>
        <w:jc w:val="both"/>
        <w:rPr>
          <w:rStyle w:val="27"/>
          <w:rFonts w:ascii="Times New Roman" w:hAnsi="Times New Roman" w:cs="Times New Roman"/>
          <w:bCs/>
          <w:sz w:val="24"/>
          <w:szCs w:val="24"/>
          <w:lang w:val="ru-RU"/>
        </w:rPr>
      </w:pPr>
      <w:r>
        <w:rPr>
          <w:rStyle w:val="27"/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="00E43D1D"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обязательная часть (определяет состав учебных предметов обязательных предметных областей и учебное время, отводимое на их изучение по классам (годам) обучения).</w:t>
      </w:r>
    </w:p>
    <w:p w:rsidR="00E43D1D" w:rsidRPr="00AC2F63" w:rsidRDefault="00AC2F63" w:rsidP="00AC2F63">
      <w:pPr>
        <w:widowControl w:val="0"/>
        <w:tabs>
          <w:tab w:val="left" w:pos="1522"/>
        </w:tabs>
        <w:spacing w:after="0" w:line="370" w:lineRule="exact"/>
        <w:ind w:left="840" w:right="2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Style w:val="27"/>
          <w:rFonts w:ascii="Times New Roman" w:hAnsi="Times New Roman" w:cs="Times New Roman"/>
          <w:sz w:val="24"/>
          <w:szCs w:val="24"/>
          <w:lang w:val="ru-RU"/>
        </w:rPr>
        <w:t>- ч</w:t>
      </w:r>
      <w:r w:rsidR="00E43D1D" w:rsidRPr="00AC2F63">
        <w:rPr>
          <w:rStyle w:val="27"/>
          <w:rFonts w:ascii="Times New Roman" w:hAnsi="Times New Roman" w:cs="Times New Roman"/>
          <w:sz w:val="24"/>
          <w:szCs w:val="24"/>
          <w:lang w:val="ru-RU"/>
        </w:rPr>
        <w:t>асть, формируемая участниками образовательных отношений</w:t>
      </w:r>
    </w:p>
    <w:p w:rsidR="00E43D1D" w:rsidRPr="00E43D1D" w:rsidRDefault="00E43D1D" w:rsidP="00E43D1D">
      <w:pPr>
        <w:spacing w:line="374" w:lineRule="exact"/>
        <w:ind w:left="20" w:right="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 xml:space="preserve"> (определяет содержание образования, обеспечивающего реализацию интересов и особенностей обучающихся, их родителей (законных представителей), образовательной организации, ос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у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 xml:space="preserve">ществляющей образовательную деятельность. </w:t>
      </w:r>
      <w:r w:rsidRPr="00E43D1D">
        <w:rPr>
          <w:rStyle w:val="27"/>
          <w:rFonts w:ascii="Times New Roman" w:hAnsi="Times New Roman" w:cs="Times New Roman"/>
          <w:sz w:val="24"/>
          <w:szCs w:val="24"/>
        </w:rPr>
        <w:t>Время, отводимое на данную часть учебного плана, используется на:</w:t>
      </w:r>
    </w:p>
    <w:p w:rsidR="00E43D1D" w:rsidRPr="00E43D1D" w:rsidRDefault="00E43D1D" w:rsidP="00C77D42">
      <w:pPr>
        <w:widowControl w:val="0"/>
        <w:numPr>
          <w:ilvl w:val="0"/>
          <w:numId w:val="274"/>
        </w:numPr>
        <w:tabs>
          <w:tab w:val="left" w:pos="1149"/>
        </w:tabs>
        <w:spacing w:after="0" w:line="374" w:lineRule="exact"/>
        <w:ind w:left="20" w:right="20" w:firstLine="70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увеличение учебных часов, предусмотренных на изучение отдельных предметов обязательной части;</w:t>
      </w:r>
    </w:p>
    <w:p w:rsidR="00E43D1D" w:rsidRPr="00E43D1D" w:rsidRDefault="00E43D1D" w:rsidP="00C77D42">
      <w:pPr>
        <w:widowControl w:val="0"/>
        <w:numPr>
          <w:ilvl w:val="0"/>
          <w:numId w:val="274"/>
        </w:numPr>
        <w:tabs>
          <w:tab w:val="left" w:pos="1149"/>
        </w:tabs>
        <w:spacing w:after="0" w:line="374" w:lineRule="exact"/>
        <w:ind w:left="20" w:right="20" w:firstLine="70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введение специально разработанных учебных курсов, обеспечивающих интересы и особенности участников образовательных отношений, в том числе этнокультурные;</w:t>
      </w:r>
    </w:p>
    <w:p w:rsidR="00E43D1D" w:rsidRPr="00E43D1D" w:rsidRDefault="00E43D1D" w:rsidP="00C77D42">
      <w:pPr>
        <w:widowControl w:val="0"/>
        <w:numPr>
          <w:ilvl w:val="0"/>
          <w:numId w:val="274"/>
        </w:numPr>
        <w:tabs>
          <w:tab w:val="left" w:pos="1149"/>
        </w:tabs>
        <w:spacing w:after="0" w:line="370" w:lineRule="exact"/>
        <w:ind w:left="20" w:firstLine="70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</w:rPr>
        <w:t>внеурочную деятельность.</w:t>
      </w:r>
    </w:p>
    <w:p w:rsidR="00E43D1D" w:rsidRDefault="00E43D1D" w:rsidP="00E43D1D">
      <w:pPr>
        <w:spacing w:line="370" w:lineRule="exact"/>
        <w:ind w:left="20" w:right="20" w:firstLine="560"/>
        <w:jc w:val="both"/>
        <w:rPr>
          <w:rStyle w:val="27"/>
          <w:rFonts w:ascii="Times New Roman" w:hAnsi="Times New Roman" w:cs="Times New Roman"/>
          <w:sz w:val="24"/>
          <w:szCs w:val="24"/>
          <w:lang w:val="ru-RU"/>
        </w:rPr>
      </w:pP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Профилизация в Гимназии№ 4 осуществляется через углубление и расширение предметов образовательной области «Филология». Изучение предмета «Обществознание» планируется с 5 класса, в связи с этим выделяется один час также из части, формируемой участниками образ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о</w:t>
      </w:r>
      <w:r w:rsidRPr="00E43D1D">
        <w:rPr>
          <w:rStyle w:val="27"/>
          <w:rFonts w:ascii="Times New Roman" w:hAnsi="Times New Roman" w:cs="Times New Roman"/>
          <w:sz w:val="24"/>
          <w:szCs w:val="24"/>
          <w:lang w:val="ru-RU"/>
        </w:rPr>
        <w:t>вательных отношений.</w:t>
      </w:r>
    </w:p>
    <w:p w:rsidR="00B34DFD" w:rsidRPr="00E43D1D" w:rsidRDefault="00B34DFD" w:rsidP="00E43D1D">
      <w:pPr>
        <w:spacing w:line="370" w:lineRule="exact"/>
        <w:ind w:left="20" w:right="20" w:firstLine="5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Style w:val="27"/>
          <w:rFonts w:ascii="Times New Roman" w:hAnsi="Times New Roman" w:cs="Times New Roman"/>
          <w:sz w:val="24"/>
          <w:szCs w:val="24"/>
          <w:lang w:val="ru-RU"/>
        </w:rPr>
        <w:t>В 7 классе изучение предметов «География» и «Биология» предусматривается по пр</w:t>
      </w:r>
      <w:r>
        <w:rPr>
          <w:rStyle w:val="27"/>
          <w:rFonts w:ascii="Times New Roman" w:hAnsi="Times New Roman" w:cs="Times New Roman"/>
          <w:sz w:val="24"/>
          <w:szCs w:val="24"/>
          <w:lang w:val="ru-RU"/>
        </w:rPr>
        <w:t>о</w:t>
      </w:r>
      <w:r>
        <w:rPr>
          <w:rStyle w:val="27"/>
          <w:rFonts w:ascii="Times New Roman" w:hAnsi="Times New Roman" w:cs="Times New Roman"/>
          <w:sz w:val="24"/>
          <w:szCs w:val="24"/>
          <w:lang w:val="ru-RU"/>
        </w:rPr>
        <w:t>граммам и учебникам, соответствующим требованиям ФГОС и включенным в Федеральный перечень учебников, в объеме 2 часов в неделю. Поэтому по 1 часу из части, формируемой участниками образовательных отношений, добавляется на изучение этих предметов.</w:t>
      </w:r>
    </w:p>
    <w:p w:rsidR="00576868" w:rsidRPr="00576868" w:rsidRDefault="00576868" w:rsidP="00576868">
      <w:pPr>
        <w:pStyle w:val="a5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576868">
        <w:rPr>
          <w:rFonts w:ascii="Times New Roman" w:hAnsi="Times New Roman" w:cs="Times New Roman"/>
          <w:b/>
          <w:bCs/>
          <w:sz w:val="24"/>
          <w:szCs w:val="24"/>
          <w:lang w:val="ru-RU"/>
        </w:rPr>
        <w:t>Примерный недельный учебный план основного общего образования (максимал</w:t>
      </w:r>
      <w:r w:rsidRPr="00576868">
        <w:rPr>
          <w:rFonts w:ascii="Times New Roman" w:hAnsi="Times New Roman" w:cs="Times New Roman"/>
          <w:b/>
          <w:bCs/>
          <w:sz w:val="24"/>
          <w:szCs w:val="24"/>
          <w:lang w:val="ru-RU"/>
        </w:rPr>
        <w:t>ь</w:t>
      </w:r>
      <w:r w:rsidRPr="00576868">
        <w:rPr>
          <w:rFonts w:ascii="Times New Roman" w:hAnsi="Times New Roman" w:cs="Times New Roman"/>
          <w:b/>
          <w:bCs/>
          <w:sz w:val="24"/>
          <w:szCs w:val="24"/>
          <w:lang w:val="ru-RU"/>
        </w:rPr>
        <w:t>ный в расчете на 6020 часов за весь период обучения)</w:t>
      </w:r>
    </w:p>
    <w:p w:rsidR="00576868" w:rsidRPr="00576868" w:rsidRDefault="00576868" w:rsidP="00576868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76868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   </w:t>
      </w: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                                                                                                                                   </w:t>
      </w:r>
      <w:r w:rsidRPr="00576868">
        <w:rPr>
          <w:rFonts w:ascii="Times New Roman" w:hAnsi="Times New Roman" w:cs="Times New Roman"/>
          <w:b/>
          <w:bCs/>
          <w:sz w:val="24"/>
          <w:szCs w:val="24"/>
        </w:rPr>
        <w:t>Вариант № 2</w:t>
      </w:r>
    </w:p>
    <w:tbl>
      <w:tblPr>
        <w:tblW w:w="94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40"/>
        <w:gridCol w:w="2922"/>
        <w:gridCol w:w="583"/>
        <w:gridCol w:w="553"/>
        <w:gridCol w:w="25"/>
        <w:gridCol w:w="580"/>
        <w:gridCol w:w="21"/>
        <w:gridCol w:w="670"/>
        <w:gridCol w:w="103"/>
        <w:gridCol w:w="547"/>
        <w:gridCol w:w="928"/>
      </w:tblGrid>
      <w:tr w:rsidR="00576868" w:rsidRPr="00576868" w:rsidTr="00576868">
        <w:trPr>
          <w:trHeight w:val="921"/>
          <w:jc w:val="center"/>
        </w:trPr>
        <w:tc>
          <w:tcPr>
            <w:tcW w:w="2540" w:type="dxa"/>
            <w:vMerge w:val="restart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едметные области</w:t>
            </w:r>
          </w:p>
        </w:tc>
        <w:tc>
          <w:tcPr>
            <w:tcW w:w="2922" w:type="dxa"/>
            <w:vMerge w:val="restart"/>
            <w:tcBorders>
              <w:tr2bl w:val="single" w:sz="4" w:space="0" w:color="auto"/>
            </w:tcBorders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чебные</w:t>
            </w:r>
          </w:p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едметы</w:t>
            </w:r>
          </w:p>
          <w:p w:rsidR="00576868" w:rsidRPr="00576868" w:rsidRDefault="00576868" w:rsidP="00576868">
            <w:pPr>
              <w:spacing w:after="0" w:line="288" w:lineRule="auto"/>
              <w:ind w:firstLine="29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лассы</w:t>
            </w:r>
          </w:p>
        </w:tc>
        <w:tc>
          <w:tcPr>
            <w:tcW w:w="4010" w:type="dxa"/>
            <w:gridSpan w:val="9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 часов в неделю</w:t>
            </w:r>
          </w:p>
        </w:tc>
      </w:tr>
      <w:tr w:rsidR="00576868" w:rsidRPr="00576868" w:rsidTr="00576868">
        <w:trPr>
          <w:trHeight w:val="511"/>
          <w:jc w:val="center"/>
        </w:trPr>
        <w:tc>
          <w:tcPr>
            <w:tcW w:w="2540" w:type="dxa"/>
            <w:vMerge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922" w:type="dxa"/>
            <w:vMerge/>
            <w:tcBorders>
              <w:tr2bl w:val="single" w:sz="4" w:space="0" w:color="auto"/>
            </w:tcBorders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83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</w:t>
            </w:r>
          </w:p>
        </w:tc>
        <w:tc>
          <w:tcPr>
            <w:tcW w:w="553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I</w:t>
            </w:r>
          </w:p>
        </w:tc>
        <w:tc>
          <w:tcPr>
            <w:tcW w:w="626" w:type="dxa"/>
            <w:gridSpan w:val="3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II</w:t>
            </w:r>
          </w:p>
        </w:tc>
        <w:tc>
          <w:tcPr>
            <w:tcW w:w="773" w:type="dxa"/>
            <w:gridSpan w:val="2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III</w:t>
            </w:r>
          </w:p>
        </w:tc>
        <w:tc>
          <w:tcPr>
            <w:tcW w:w="547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X</w:t>
            </w:r>
          </w:p>
        </w:tc>
        <w:tc>
          <w:tcPr>
            <w:tcW w:w="928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сего</w:t>
            </w:r>
          </w:p>
        </w:tc>
      </w:tr>
      <w:tr w:rsidR="00576868" w:rsidRPr="00576868" w:rsidTr="00576868">
        <w:trPr>
          <w:trHeight w:val="315"/>
          <w:jc w:val="center"/>
        </w:trPr>
        <w:tc>
          <w:tcPr>
            <w:tcW w:w="2540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Обязательная часть</w:t>
            </w:r>
          </w:p>
        </w:tc>
        <w:tc>
          <w:tcPr>
            <w:tcW w:w="4010" w:type="dxa"/>
            <w:gridSpan w:val="9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76868" w:rsidRPr="00576868" w:rsidTr="00576868">
        <w:trPr>
          <w:trHeight w:val="330"/>
          <w:jc w:val="center"/>
        </w:trPr>
        <w:tc>
          <w:tcPr>
            <w:tcW w:w="2540" w:type="dxa"/>
            <w:vMerge w:val="restart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Филология</w:t>
            </w: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Русский язык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1</w:t>
            </w:r>
          </w:p>
        </w:tc>
      </w:tr>
      <w:tr w:rsidR="00576868" w:rsidRPr="00576868" w:rsidTr="00576868">
        <w:trPr>
          <w:trHeight w:val="375"/>
          <w:jc w:val="center"/>
        </w:trPr>
        <w:tc>
          <w:tcPr>
            <w:tcW w:w="2540" w:type="dxa"/>
            <w:vMerge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Литература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3</w:t>
            </w:r>
          </w:p>
        </w:tc>
      </w:tr>
      <w:tr w:rsidR="00576868" w:rsidRPr="00576868" w:rsidTr="00576868">
        <w:trPr>
          <w:trHeight w:val="360"/>
          <w:jc w:val="center"/>
        </w:trPr>
        <w:tc>
          <w:tcPr>
            <w:tcW w:w="2540" w:type="dxa"/>
            <w:vMerge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Иностранный язык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5</w:t>
            </w:r>
          </w:p>
        </w:tc>
      </w:tr>
      <w:tr w:rsidR="00576868" w:rsidRPr="00576868" w:rsidTr="00576868">
        <w:trPr>
          <w:trHeight w:val="427"/>
          <w:jc w:val="center"/>
        </w:trPr>
        <w:tc>
          <w:tcPr>
            <w:tcW w:w="2540" w:type="dxa"/>
            <w:vMerge w:val="restart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Математика и </w:t>
            </w: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информатика</w:t>
            </w: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Математика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0</w:t>
            </w:r>
          </w:p>
        </w:tc>
      </w:tr>
      <w:tr w:rsidR="00576868" w:rsidRPr="00576868" w:rsidTr="00576868">
        <w:trPr>
          <w:trHeight w:val="385"/>
          <w:jc w:val="center"/>
        </w:trPr>
        <w:tc>
          <w:tcPr>
            <w:tcW w:w="2540" w:type="dxa"/>
            <w:vMerge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Алгебра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9</w:t>
            </w:r>
          </w:p>
        </w:tc>
      </w:tr>
      <w:tr w:rsidR="00576868" w:rsidRPr="00576868" w:rsidTr="00576868">
        <w:trPr>
          <w:trHeight w:val="201"/>
          <w:jc w:val="center"/>
        </w:trPr>
        <w:tc>
          <w:tcPr>
            <w:tcW w:w="2540" w:type="dxa"/>
            <w:vMerge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Геометрия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</w:tr>
      <w:tr w:rsidR="00576868" w:rsidRPr="00576868" w:rsidTr="00576868">
        <w:trPr>
          <w:trHeight w:val="385"/>
          <w:jc w:val="center"/>
        </w:trPr>
        <w:tc>
          <w:tcPr>
            <w:tcW w:w="2540" w:type="dxa"/>
            <w:vMerge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Информатика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</w:tr>
      <w:tr w:rsidR="00576868" w:rsidRPr="00576868" w:rsidTr="00576868">
        <w:trPr>
          <w:trHeight w:val="402"/>
          <w:jc w:val="center"/>
        </w:trPr>
        <w:tc>
          <w:tcPr>
            <w:tcW w:w="2540" w:type="dxa"/>
            <w:vMerge w:val="restart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Общественно-научные предметы</w:t>
            </w: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История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1</w:t>
            </w:r>
          </w:p>
        </w:tc>
      </w:tr>
      <w:tr w:rsidR="00576868" w:rsidRPr="00576868" w:rsidTr="00576868">
        <w:trPr>
          <w:trHeight w:val="234"/>
          <w:jc w:val="center"/>
        </w:trPr>
        <w:tc>
          <w:tcPr>
            <w:tcW w:w="2540" w:type="dxa"/>
            <w:vMerge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Обществознание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</w:tr>
      <w:tr w:rsidR="00576868" w:rsidRPr="00576868" w:rsidTr="00576868">
        <w:trPr>
          <w:trHeight w:val="318"/>
          <w:jc w:val="center"/>
        </w:trPr>
        <w:tc>
          <w:tcPr>
            <w:tcW w:w="2540" w:type="dxa"/>
            <w:vMerge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География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</w:tr>
      <w:tr w:rsidR="00576868" w:rsidRPr="00576868" w:rsidTr="00576868">
        <w:trPr>
          <w:trHeight w:val="181"/>
          <w:jc w:val="center"/>
        </w:trPr>
        <w:tc>
          <w:tcPr>
            <w:tcW w:w="2540" w:type="dxa"/>
            <w:vMerge w:val="restart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Естественно-научные предметы</w:t>
            </w: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Физика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</w:tr>
      <w:tr w:rsidR="00576868" w:rsidRPr="00576868" w:rsidTr="00576868">
        <w:trPr>
          <w:trHeight w:val="215"/>
          <w:jc w:val="center"/>
        </w:trPr>
        <w:tc>
          <w:tcPr>
            <w:tcW w:w="2540" w:type="dxa"/>
            <w:vMerge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Химия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</w:tr>
      <w:tr w:rsidR="00576868" w:rsidRPr="00576868" w:rsidTr="00576868">
        <w:trPr>
          <w:trHeight w:val="251"/>
          <w:jc w:val="center"/>
        </w:trPr>
        <w:tc>
          <w:tcPr>
            <w:tcW w:w="2540" w:type="dxa"/>
            <w:vMerge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Биология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</w:tr>
      <w:tr w:rsidR="00576868" w:rsidRPr="00576868" w:rsidTr="00576868">
        <w:trPr>
          <w:trHeight w:val="251"/>
          <w:jc w:val="center"/>
        </w:trPr>
        <w:tc>
          <w:tcPr>
            <w:tcW w:w="2540" w:type="dxa"/>
            <w:vMerge w:val="restart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Искусство</w:t>
            </w: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Музыка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</w:tr>
      <w:tr w:rsidR="00576868" w:rsidRPr="00576868" w:rsidTr="00576868">
        <w:trPr>
          <w:trHeight w:val="215"/>
          <w:jc w:val="center"/>
        </w:trPr>
        <w:tc>
          <w:tcPr>
            <w:tcW w:w="2540" w:type="dxa"/>
            <w:vMerge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Изобразительное искусство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</w:tr>
      <w:tr w:rsidR="00576868" w:rsidRPr="00576868" w:rsidTr="00576868">
        <w:trPr>
          <w:trHeight w:val="301"/>
          <w:jc w:val="center"/>
        </w:trPr>
        <w:tc>
          <w:tcPr>
            <w:tcW w:w="2540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Технология</w:t>
            </w: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Технология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</w:tr>
      <w:tr w:rsidR="00576868" w:rsidRPr="00576868" w:rsidTr="00576868">
        <w:trPr>
          <w:trHeight w:val="413"/>
          <w:jc w:val="center"/>
        </w:trPr>
        <w:tc>
          <w:tcPr>
            <w:tcW w:w="2540" w:type="dxa"/>
            <w:vMerge w:val="restart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Физическая культура и Основы безопасн</w:t>
            </w:r>
            <w:r w:rsidRPr="00576868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о</w:t>
            </w:r>
            <w:r w:rsidRPr="00576868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сти жизнедеятельн</w:t>
            </w:r>
            <w:r w:rsidRPr="00576868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о</w:t>
            </w:r>
            <w:r w:rsidRPr="00576868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сти</w:t>
            </w: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ОБЖ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</w:tr>
      <w:tr w:rsidR="00576868" w:rsidRPr="00576868" w:rsidTr="00576868">
        <w:trPr>
          <w:trHeight w:val="385"/>
          <w:jc w:val="center"/>
        </w:trPr>
        <w:tc>
          <w:tcPr>
            <w:tcW w:w="2540" w:type="dxa"/>
            <w:vMerge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922" w:type="dxa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Физическая культура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5</w:t>
            </w:r>
          </w:p>
        </w:tc>
      </w:tr>
      <w:tr w:rsidR="00576868" w:rsidRPr="00576868" w:rsidTr="00576868">
        <w:trPr>
          <w:trHeight w:val="284"/>
          <w:jc w:val="center"/>
        </w:trPr>
        <w:tc>
          <w:tcPr>
            <w:tcW w:w="5462" w:type="dxa"/>
            <w:gridSpan w:val="2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7</w:t>
            </w: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9</w:t>
            </w: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9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2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2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49</w:t>
            </w:r>
          </w:p>
        </w:tc>
      </w:tr>
      <w:tr w:rsidR="00576868" w:rsidRPr="00576868" w:rsidTr="00576868">
        <w:trPr>
          <w:trHeight w:val="301"/>
          <w:jc w:val="center"/>
        </w:trPr>
        <w:tc>
          <w:tcPr>
            <w:tcW w:w="5462" w:type="dxa"/>
            <w:gridSpan w:val="2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ru-RU"/>
              </w:rPr>
            </w:pPr>
            <w:r w:rsidRPr="00576868">
              <w:rPr>
                <w:rFonts w:ascii="Times New Roman" w:hAnsi="Times New Roman" w:cs="Times New Roman"/>
                <w:bCs/>
                <w:i/>
                <w:sz w:val="24"/>
                <w:szCs w:val="24"/>
                <w:lang w:val="ru-RU"/>
              </w:rPr>
              <w:t>Часть, формируемая участниками образовател</w:t>
            </w:r>
            <w:r w:rsidRPr="00576868">
              <w:rPr>
                <w:rFonts w:ascii="Times New Roman" w:hAnsi="Times New Roman" w:cs="Times New Roman"/>
                <w:bCs/>
                <w:i/>
                <w:sz w:val="24"/>
                <w:szCs w:val="24"/>
                <w:lang w:val="ru-RU"/>
              </w:rPr>
              <w:t>ь</w:t>
            </w:r>
            <w:r w:rsidRPr="00576868">
              <w:rPr>
                <w:rFonts w:ascii="Times New Roman" w:hAnsi="Times New Roman" w:cs="Times New Roman"/>
                <w:bCs/>
                <w:i/>
                <w:sz w:val="24"/>
                <w:szCs w:val="24"/>
                <w:lang w:val="ru-RU"/>
              </w:rPr>
              <w:t>ных отношений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23</w:t>
            </w:r>
          </w:p>
        </w:tc>
      </w:tr>
      <w:tr w:rsidR="00576868" w:rsidRPr="00576868" w:rsidTr="00576868">
        <w:trPr>
          <w:trHeight w:val="232"/>
          <w:jc w:val="center"/>
        </w:trPr>
        <w:tc>
          <w:tcPr>
            <w:tcW w:w="5462" w:type="dxa"/>
            <w:gridSpan w:val="2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Максимально допустимая недельная нагрузка</w:t>
            </w:r>
          </w:p>
        </w:tc>
        <w:tc>
          <w:tcPr>
            <w:tcW w:w="583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2</w:t>
            </w:r>
          </w:p>
        </w:tc>
        <w:tc>
          <w:tcPr>
            <w:tcW w:w="578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3</w:t>
            </w:r>
          </w:p>
        </w:tc>
        <w:tc>
          <w:tcPr>
            <w:tcW w:w="580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5</w:t>
            </w:r>
          </w:p>
        </w:tc>
        <w:tc>
          <w:tcPr>
            <w:tcW w:w="691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6</w:t>
            </w:r>
          </w:p>
        </w:tc>
        <w:tc>
          <w:tcPr>
            <w:tcW w:w="650" w:type="dxa"/>
            <w:gridSpan w:val="2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36</w:t>
            </w:r>
          </w:p>
        </w:tc>
        <w:tc>
          <w:tcPr>
            <w:tcW w:w="928" w:type="dxa"/>
            <w:vAlign w:val="bottom"/>
          </w:tcPr>
          <w:p w:rsidR="00576868" w:rsidRPr="00576868" w:rsidRDefault="00576868" w:rsidP="00576868">
            <w:pPr>
              <w:spacing w:after="0" w:line="288" w:lineRule="auto"/>
              <w:ind w:firstLine="29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6868">
              <w:rPr>
                <w:rFonts w:ascii="Times New Roman" w:hAnsi="Times New Roman" w:cs="Times New Roman"/>
                <w:bCs/>
                <w:sz w:val="24"/>
                <w:szCs w:val="24"/>
              </w:rPr>
              <w:t>172</w:t>
            </w:r>
          </w:p>
        </w:tc>
      </w:tr>
    </w:tbl>
    <w:p w:rsidR="00576868" w:rsidRDefault="00576868" w:rsidP="00576868">
      <w:pPr>
        <w:pStyle w:val="a5"/>
        <w:rPr>
          <w:rFonts w:ascii="Times New Roman" w:hAnsi="Times New Roman"/>
          <w:b/>
          <w:i/>
          <w:sz w:val="32"/>
          <w:szCs w:val="32"/>
        </w:rPr>
      </w:pPr>
    </w:p>
    <w:p w:rsidR="00BF4897" w:rsidRPr="00BF4897" w:rsidRDefault="00BF4897" w:rsidP="00B761A8">
      <w:pPr>
        <w:pStyle w:val="aff4"/>
        <w:contextualSpacing/>
        <w:jc w:val="center"/>
        <w:rPr>
          <w:rFonts w:ascii="Times New Roman" w:hAnsi="Times New Roman" w:cs="Times New Roman"/>
          <w:b/>
          <w:i/>
          <w:u w:val="single"/>
          <w:lang w:val="ru-RU"/>
        </w:rPr>
      </w:pPr>
      <w:r w:rsidRPr="00BF4897">
        <w:rPr>
          <w:rFonts w:ascii="Times New Roman" w:hAnsi="Times New Roman" w:cs="Times New Roman"/>
          <w:b/>
          <w:i/>
          <w:u w:val="single"/>
          <w:lang w:val="ru-RU"/>
        </w:rPr>
        <w:t>Основное общее образование</w:t>
      </w:r>
      <w:r w:rsidR="00B761A8">
        <w:rPr>
          <w:rFonts w:ascii="Times New Roman" w:hAnsi="Times New Roman" w:cs="Times New Roman"/>
          <w:b/>
          <w:i/>
          <w:u w:val="single"/>
          <w:lang w:val="ru-RU"/>
        </w:rPr>
        <w:t xml:space="preserve"> </w:t>
      </w:r>
      <w:r w:rsidRPr="00BF4897">
        <w:rPr>
          <w:rFonts w:ascii="Times New Roman" w:hAnsi="Times New Roman" w:cs="Times New Roman"/>
          <w:b/>
          <w:i/>
          <w:u w:val="single"/>
          <w:lang w:val="ru-RU"/>
        </w:rPr>
        <w:t>(6 – дневная учебная неделя)</w:t>
      </w:r>
    </w:p>
    <w:p w:rsidR="00BF4897" w:rsidRPr="00BF4897" w:rsidRDefault="00BF4897" w:rsidP="00B761A8">
      <w:pPr>
        <w:pStyle w:val="aff4"/>
        <w:contextualSpacing/>
        <w:jc w:val="center"/>
        <w:rPr>
          <w:rFonts w:ascii="Times New Roman" w:hAnsi="Times New Roman" w:cs="Times New Roman"/>
          <w:b/>
          <w:i/>
          <w:u w:val="single"/>
          <w:lang w:val="ru-RU"/>
        </w:rPr>
      </w:pPr>
      <w:r w:rsidRPr="00BF4897">
        <w:rPr>
          <w:rFonts w:ascii="Times New Roman" w:hAnsi="Times New Roman" w:cs="Times New Roman"/>
          <w:b/>
          <w:i/>
          <w:u w:val="single"/>
          <w:lang w:val="ru-RU"/>
        </w:rPr>
        <w:t>5 -6 классы</w:t>
      </w:r>
    </w:p>
    <w:p w:rsidR="00BF4897" w:rsidRPr="00BF4897" w:rsidRDefault="00BF4897" w:rsidP="003A4E1C">
      <w:pPr>
        <w:autoSpaceDE w:val="0"/>
        <w:autoSpaceDN w:val="0"/>
        <w:adjustRightInd w:val="0"/>
        <w:contextualSpacing/>
        <w:jc w:val="both"/>
        <w:rPr>
          <w:rFonts w:ascii="Times New Roman" w:eastAsiaTheme="minorHAnsi" w:hAnsi="Times New Roman" w:cs="Times New Roman"/>
          <w:color w:val="000000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>Задачами основного общего образования является создание условий для воспитания, становления и формирования личности обучающихся, развития их склонностей, интересов и способности к самоопр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е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делению. В среднем звене осуществляется преемственность преподавания предметов всех образовател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ь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ных областей и закладывается фундамент общеобразовательной подготовки обучающихся. Особое вн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и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мание уделяется формированию полноценности представлений о содержании всех основных образов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а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 xml:space="preserve">тельных областей, обеспечению базового образования обучающихся, формированию компетентностей в сфере самостоятельной познавательной деятельности, основанной на усвоении способов приобретения знаний из различных источников информации. </w:t>
      </w:r>
    </w:p>
    <w:p w:rsidR="00BF4897" w:rsidRPr="00BF4897" w:rsidRDefault="00BF4897" w:rsidP="003A4E1C">
      <w:pPr>
        <w:autoSpaceDE w:val="0"/>
        <w:autoSpaceDN w:val="0"/>
        <w:adjustRightInd w:val="0"/>
        <w:contextualSpacing/>
        <w:jc w:val="both"/>
        <w:rPr>
          <w:rFonts w:ascii="Times New Roman" w:eastAsiaTheme="minorHAnsi" w:hAnsi="Times New Roman" w:cs="Times New Roman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>Учебный план предусматривает работу в режиме шестидневной рабочей недели, при этом предельно допустимая нагрузка не превышает норму, установленную СанПиН 2.4.2.2821-10 (от 29.12.2010). Пр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о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должительность урока – не более 45 мин., продолжительность учебного года для обучающихся 5-6 кла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с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 xml:space="preserve">сов – </w:t>
      </w:r>
      <w:r w:rsidRPr="00BF4897">
        <w:rPr>
          <w:rFonts w:ascii="Times New Roman" w:eastAsiaTheme="minorHAnsi" w:hAnsi="Times New Roman" w:cs="Times New Roman"/>
          <w:lang w:val="ru-RU"/>
        </w:rPr>
        <w:t xml:space="preserve">34 учебные недели. Режим уроков и перемен соответствует требованиям СанПиН 2.4.2.2821-10. Обязательная нагрузка обучающихся в 5 и 6 классах не превышает предельно допустимую. </w:t>
      </w:r>
    </w:p>
    <w:p w:rsidR="00BF4897" w:rsidRPr="00BF4897" w:rsidRDefault="00BF4897" w:rsidP="003A4E1C">
      <w:pPr>
        <w:pStyle w:val="Default"/>
        <w:spacing w:line="276" w:lineRule="auto"/>
        <w:contextualSpacing/>
        <w:jc w:val="both"/>
        <w:rPr>
          <w:lang w:val="ru-RU"/>
        </w:rPr>
      </w:pPr>
      <w:r>
        <w:rPr>
          <w:lang w:val="ru-RU"/>
        </w:rPr>
        <w:t xml:space="preserve"> </w:t>
      </w:r>
      <w:r w:rsidRPr="00BF4897">
        <w:rPr>
          <w:lang w:val="ru-RU"/>
        </w:rPr>
        <w:t xml:space="preserve">  Учебный план для 5-6 классов обеспечивает введение в действие и реализацию требований федерального государственного образовательного стандарта основного общего образования. Учебный план для 5-6 классов является составной частью Основной образовательной програ</w:t>
      </w:r>
      <w:r w:rsidRPr="00BF4897">
        <w:rPr>
          <w:lang w:val="ru-RU"/>
        </w:rPr>
        <w:t>м</w:t>
      </w:r>
      <w:r w:rsidRPr="00BF4897">
        <w:rPr>
          <w:lang w:val="ru-RU"/>
        </w:rPr>
        <w:t xml:space="preserve">мы основного общего образования МБОУ Гимназии № 4. </w:t>
      </w:r>
    </w:p>
    <w:p w:rsidR="00BF4897" w:rsidRPr="00BF4897" w:rsidRDefault="00BF4897" w:rsidP="003A4E1C">
      <w:pPr>
        <w:autoSpaceDE w:val="0"/>
        <w:autoSpaceDN w:val="0"/>
        <w:adjustRightInd w:val="0"/>
        <w:contextualSpacing/>
        <w:jc w:val="both"/>
        <w:rPr>
          <w:rFonts w:ascii="Times New Roman" w:eastAsiaTheme="minorHAnsi" w:hAnsi="Times New Roman" w:cs="Times New Roman"/>
          <w:color w:val="000000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 xml:space="preserve">Учебный план 5-6 классов обеспечивает в полном объеме реализацию содержания учебных предметов и учебное время, отводимое на их изучение, в рамках следующих предметных областей: </w:t>
      </w:r>
    </w:p>
    <w:p w:rsidR="00BF4897" w:rsidRPr="00BF4897" w:rsidRDefault="00BF4897" w:rsidP="003A4E1C">
      <w:pPr>
        <w:autoSpaceDE w:val="0"/>
        <w:autoSpaceDN w:val="0"/>
        <w:adjustRightInd w:val="0"/>
        <w:contextualSpacing/>
        <w:jc w:val="both"/>
        <w:rPr>
          <w:rFonts w:ascii="Times New Roman" w:eastAsiaTheme="minorHAnsi" w:hAnsi="Times New Roman" w:cs="Times New Roman"/>
          <w:color w:val="000000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 xml:space="preserve">- русский язык и литература (русский язык, литература); </w:t>
      </w:r>
    </w:p>
    <w:p w:rsidR="00BF4897" w:rsidRPr="00BF4897" w:rsidRDefault="00BF4897" w:rsidP="003A4E1C">
      <w:pPr>
        <w:autoSpaceDE w:val="0"/>
        <w:autoSpaceDN w:val="0"/>
        <w:adjustRightInd w:val="0"/>
        <w:contextualSpacing/>
        <w:jc w:val="both"/>
        <w:rPr>
          <w:rFonts w:ascii="Times New Roman" w:eastAsiaTheme="minorHAnsi" w:hAnsi="Times New Roman" w:cs="Times New Roman"/>
          <w:color w:val="000000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lastRenderedPageBreak/>
        <w:t xml:space="preserve">- иностранный язык (английский язык); </w:t>
      </w:r>
    </w:p>
    <w:p w:rsidR="00BF4897" w:rsidRPr="00BF4897" w:rsidRDefault="00BF4897" w:rsidP="003A4E1C">
      <w:pPr>
        <w:autoSpaceDE w:val="0"/>
        <w:autoSpaceDN w:val="0"/>
        <w:adjustRightInd w:val="0"/>
        <w:contextualSpacing/>
        <w:jc w:val="both"/>
        <w:rPr>
          <w:rFonts w:ascii="Times New Roman" w:eastAsiaTheme="minorHAnsi" w:hAnsi="Times New Roman" w:cs="Times New Roman"/>
          <w:color w:val="000000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 xml:space="preserve">- математика и информатика (математика, информатика); </w:t>
      </w:r>
    </w:p>
    <w:p w:rsidR="00BF4897" w:rsidRPr="00BF4897" w:rsidRDefault="00BF4897" w:rsidP="003A4E1C">
      <w:pPr>
        <w:autoSpaceDE w:val="0"/>
        <w:autoSpaceDN w:val="0"/>
        <w:adjustRightInd w:val="0"/>
        <w:contextualSpacing/>
        <w:jc w:val="both"/>
        <w:rPr>
          <w:rFonts w:ascii="Times New Roman" w:eastAsiaTheme="minorHAnsi" w:hAnsi="Times New Roman" w:cs="Times New Roman"/>
          <w:color w:val="000000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>- общественнонаучные предметы (история (всеобщая история, история России), обществознание, ге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о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 xml:space="preserve">графия); </w:t>
      </w:r>
    </w:p>
    <w:p w:rsidR="00BF4897" w:rsidRPr="00BF4897" w:rsidRDefault="00BF4897" w:rsidP="003A4E1C">
      <w:pPr>
        <w:autoSpaceDE w:val="0"/>
        <w:autoSpaceDN w:val="0"/>
        <w:adjustRightInd w:val="0"/>
        <w:contextualSpacing/>
        <w:jc w:val="both"/>
        <w:rPr>
          <w:rFonts w:ascii="Times New Roman" w:eastAsiaTheme="minorHAnsi" w:hAnsi="Times New Roman" w:cs="Times New Roman"/>
          <w:color w:val="000000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 xml:space="preserve">- естественно – научные предметы (биология); </w:t>
      </w:r>
    </w:p>
    <w:p w:rsidR="00BF4897" w:rsidRPr="00BF4897" w:rsidRDefault="00BF4897" w:rsidP="003A4E1C">
      <w:pPr>
        <w:tabs>
          <w:tab w:val="left" w:pos="1134"/>
        </w:tabs>
        <w:contextualSpacing/>
        <w:jc w:val="both"/>
        <w:rPr>
          <w:rFonts w:ascii="Times New Roman" w:eastAsiaTheme="minorHAnsi" w:hAnsi="Times New Roman" w:cs="Times New Roman"/>
          <w:color w:val="000000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>- основы духовно – нравственной культуры народов России (реализуется в рамках внеурочной деятел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ь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ности (индивидуально-групповые занятия «Сотвори себе мир» ).</w:t>
      </w:r>
    </w:p>
    <w:p w:rsidR="00BF4897" w:rsidRPr="00BF4897" w:rsidRDefault="00BF4897" w:rsidP="003A4E1C">
      <w:pPr>
        <w:autoSpaceDE w:val="0"/>
        <w:autoSpaceDN w:val="0"/>
        <w:adjustRightInd w:val="0"/>
        <w:contextualSpacing/>
        <w:jc w:val="both"/>
        <w:rPr>
          <w:rFonts w:ascii="Times New Roman" w:eastAsiaTheme="minorHAnsi" w:hAnsi="Times New Roman" w:cs="Times New Roman"/>
          <w:color w:val="000000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 xml:space="preserve">- искусство (изобразительное искусство, музыка); </w:t>
      </w:r>
    </w:p>
    <w:p w:rsidR="00BF4897" w:rsidRPr="00BF4897" w:rsidRDefault="00BF4897" w:rsidP="003A4E1C">
      <w:pPr>
        <w:autoSpaceDE w:val="0"/>
        <w:autoSpaceDN w:val="0"/>
        <w:adjustRightInd w:val="0"/>
        <w:contextualSpacing/>
        <w:jc w:val="both"/>
        <w:rPr>
          <w:rFonts w:ascii="Times New Roman" w:eastAsiaTheme="minorHAnsi" w:hAnsi="Times New Roman" w:cs="Times New Roman"/>
          <w:color w:val="000000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 xml:space="preserve">- технология (технология); </w:t>
      </w:r>
    </w:p>
    <w:p w:rsidR="00BF4897" w:rsidRPr="00BF4897" w:rsidRDefault="00BF4897" w:rsidP="003A4E1C">
      <w:pPr>
        <w:autoSpaceDE w:val="0"/>
        <w:autoSpaceDN w:val="0"/>
        <w:adjustRightInd w:val="0"/>
        <w:contextualSpacing/>
        <w:jc w:val="both"/>
        <w:rPr>
          <w:rFonts w:ascii="Times New Roman" w:eastAsiaTheme="minorHAnsi" w:hAnsi="Times New Roman" w:cs="Times New Roman"/>
          <w:color w:val="000000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 xml:space="preserve">- физическая культура и основы безопасности жизнедеятельности (физическая культура). </w:t>
      </w:r>
    </w:p>
    <w:p w:rsidR="00BF4897" w:rsidRPr="00BF4897" w:rsidRDefault="00BF4897" w:rsidP="003A4E1C">
      <w:pPr>
        <w:autoSpaceDE w:val="0"/>
        <w:autoSpaceDN w:val="0"/>
        <w:adjustRightInd w:val="0"/>
        <w:contextualSpacing/>
        <w:jc w:val="both"/>
        <w:rPr>
          <w:rFonts w:ascii="Times New Roman" w:eastAsiaTheme="minorHAnsi" w:hAnsi="Times New Roman" w:cs="Times New Roman"/>
          <w:color w:val="000000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>Учебный план для 5 -6 классов состоит из двух частей: обязательной части и части, формируемой учас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т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 xml:space="preserve">никами образовательных отношений. </w:t>
      </w:r>
    </w:p>
    <w:p w:rsidR="00BF4897" w:rsidRPr="00BF4897" w:rsidRDefault="00BF4897" w:rsidP="003A4E1C">
      <w:pPr>
        <w:autoSpaceDE w:val="0"/>
        <w:autoSpaceDN w:val="0"/>
        <w:adjustRightInd w:val="0"/>
        <w:contextualSpacing/>
        <w:jc w:val="both"/>
        <w:rPr>
          <w:rFonts w:ascii="Times New Roman" w:eastAsiaTheme="minorHAnsi" w:hAnsi="Times New Roman" w:cs="Times New Roman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>Обязательная часть учебного плана определяет состав учебных предметов обязательных предметных областей и учебное время, отводимое на их изучение по классам (годам) обучения.</w:t>
      </w:r>
      <w:r w:rsidRPr="00BF4897">
        <w:rPr>
          <w:rFonts w:ascii="Times New Roman" w:eastAsiaTheme="minorHAnsi" w:hAnsi="Times New Roman" w:cs="Times New Roman"/>
          <w:color w:val="000000"/>
          <w:sz w:val="28"/>
          <w:szCs w:val="28"/>
          <w:lang w:val="ru-RU"/>
        </w:rPr>
        <w:t xml:space="preserve"> </w:t>
      </w:r>
    </w:p>
    <w:p w:rsidR="00BF4897" w:rsidRPr="00BF4897" w:rsidRDefault="00BF4897" w:rsidP="003A4E1C">
      <w:pPr>
        <w:pStyle w:val="Default"/>
        <w:spacing w:line="276" w:lineRule="auto"/>
        <w:contextualSpacing/>
        <w:jc w:val="both"/>
        <w:rPr>
          <w:lang w:val="ru-RU"/>
        </w:rPr>
      </w:pPr>
      <w:r w:rsidRPr="00BF4897">
        <w:rPr>
          <w:lang w:val="ru-RU"/>
        </w:rPr>
        <w:t>Часть учебного плана, формируемая участниками образовательных отношений, определяет время, отводимое на изучение содержания образования, обеспечивающего реализацию интер</w:t>
      </w:r>
      <w:r w:rsidRPr="00BF4897">
        <w:rPr>
          <w:lang w:val="ru-RU"/>
        </w:rPr>
        <w:t>е</w:t>
      </w:r>
      <w:r w:rsidRPr="00BF4897">
        <w:rPr>
          <w:lang w:val="ru-RU"/>
        </w:rPr>
        <w:t>сов и потребностей обучающихся  их родителей (законных представителей). Время, отведенное на данную часть учебного плана, использовано на введение учебных курсов, обеспечивающих интересы и потребности участников образовательных отношений (согласно результатам анк</w:t>
      </w:r>
      <w:r w:rsidRPr="00BF4897">
        <w:rPr>
          <w:lang w:val="ru-RU"/>
        </w:rPr>
        <w:t>е</w:t>
      </w:r>
      <w:r w:rsidRPr="00BF4897">
        <w:rPr>
          <w:lang w:val="ru-RU"/>
        </w:rPr>
        <w:t>тирования учащихся и родителей (законных представителей) по изучению их образовательных потребностей и запросов:</w:t>
      </w:r>
    </w:p>
    <w:p w:rsidR="00BF4897" w:rsidRPr="00BF4897" w:rsidRDefault="00BF4897" w:rsidP="003A4E1C">
      <w:pPr>
        <w:pStyle w:val="Default"/>
        <w:spacing w:line="276" w:lineRule="auto"/>
        <w:contextualSpacing/>
        <w:jc w:val="both"/>
        <w:rPr>
          <w:lang w:val="ru-RU"/>
        </w:rPr>
      </w:pPr>
    </w:p>
    <w:tbl>
      <w:tblPr>
        <w:tblStyle w:val="ab"/>
        <w:tblW w:w="0" w:type="auto"/>
        <w:tblInd w:w="108" w:type="dxa"/>
        <w:tblLook w:val="04A0" w:firstRow="1" w:lastRow="0" w:firstColumn="1" w:lastColumn="0" w:noHBand="0" w:noVBand="1"/>
      </w:tblPr>
      <w:tblGrid>
        <w:gridCol w:w="4386"/>
        <w:gridCol w:w="1694"/>
        <w:gridCol w:w="1694"/>
        <w:gridCol w:w="2257"/>
      </w:tblGrid>
      <w:tr w:rsidR="00BF4897" w:rsidRPr="00BF4897" w:rsidTr="00B761A8">
        <w:tc>
          <w:tcPr>
            <w:tcW w:w="4386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предмет</w:t>
            </w:r>
          </w:p>
        </w:tc>
        <w:tc>
          <w:tcPr>
            <w:tcW w:w="3388" w:type="dxa"/>
            <w:gridSpan w:val="2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5 класс</w:t>
            </w:r>
          </w:p>
        </w:tc>
        <w:tc>
          <w:tcPr>
            <w:tcW w:w="2257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6 класс</w:t>
            </w:r>
          </w:p>
        </w:tc>
      </w:tr>
      <w:tr w:rsidR="00BF4897" w:rsidRPr="00BF4897" w:rsidTr="00B761A8">
        <w:tc>
          <w:tcPr>
            <w:tcW w:w="4386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учебный год</w:t>
            </w:r>
          </w:p>
        </w:tc>
        <w:tc>
          <w:tcPr>
            <w:tcW w:w="1694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2015-2016</w:t>
            </w:r>
          </w:p>
        </w:tc>
        <w:tc>
          <w:tcPr>
            <w:tcW w:w="1694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2016-2017</w:t>
            </w:r>
          </w:p>
        </w:tc>
        <w:tc>
          <w:tcPr>
            <w:tcW w:w="2257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2016-2017</w:t>
            </w:r>
          </w:p>
        </w:tc>
      </w:tr>
      <w:tr w:rsidR="00BF4897" w:rsidRPr="00BF4897" w:rsidTr="00B761A8">
        <w:tc>
          <w:tcPr>
            <w:tcW w:w="4386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русский язык</w:t>
            </w:r>
          </w:p>
        </w:tc>
        <w:tc>
          <w:tcPr>
            <w:tcW w:w="1694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100%</w:t>
            </w:r>
          </w:p>
        </w:tc>
        <w:tc>
          <w:tcPr>
            <w:tcW w:w="1694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</w:p>
        </w:tc>
        <w:tc>
          <w:tcPr>
            <w:tcW w:w="2257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48%</w:t>
            </w:r>
          </w:p>
        </w:tc>
      </w:tr>
      <w:tr w:rsidR="00BF4897" w:rsidRPr="00BF4897" w:rsidTr="00B761A8">
        <w:tc>
          <w:tcPr>
            <w:tcW w:w="4386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иностранный язык</w:t>
            </w:r>
          </w:p>
        </w:tc>
        <w:tc>
          <w:tcPr>
            <w:tcW w:w="1694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</w:p>
        </w:tc>
        <w:tc>
          <w:tcPr>
            <w:tcW w:w="1694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</w:p>
        </w:tc>
        <w:tc>
          <w:tcPr>
            <w:tcW w:w="2257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52%</w:t>
            </w:r>
          </w:p>
        </w:tc>
      </w:tr>
      <w:tr w:rsidR="00BF4897" w:rsidRPr="00BF4897" w:rsidTr="00B761A8">
        <w:tc>
          <w:tcPr>
            <w:tcW w:w="4386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математика</w:t>
            </w:r>
          </w:p>
        </w:tc>
        <w:tc>
          <w:tcPr>
            <w:tcW w:w="1694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100%</w:t>
            </w:r>
          </w:p>
        </w:tc>
        <w:tc>
          <w:tcPr>
            <w:tcW w:w="1694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</w:p>
        </w:tc>
        <w:tc>
          <w:tcPr>
            <w:tcW w:w="2257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51%</w:t>
            </w:r>
          </w:p>
        </w:tc>
      </w:tr>
      <w:tr w:rsidR="00BF4897" w:rsidRPr="00BF4897" w:rsidTr="00B761A8">
        <w:tc>
          <w:tcPr>
            <w:tcW w:w="4386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информатика</w:t>
            </w:r>
          </w:p>
        </w:tc>
        <w:tc>
          <w:tcPr>
            <w:tcW w:w="1694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100%</w:t>
            </w:r>
          </w:p>
        </w:tc>
        <w:tc>
          <w:tcPr>
            <w:tcW w:w="1694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100%</w:t>
            </w:r>
          </w:p>
        </w:tc>
        <w:tc>
          <w:tcPr>
            <w:tcW w:w="2257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</w:p>
        </w:tc>
      </w:tr>
      <w:tr w:rsidR="00BF4897" w:rsidRPr="00BF4897" w:rsidTr="00B761A8">
        <w:tc>
          <w:tcPr>
            <w:tcW w:w="4386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обществознание</w:t>
            </w:r>
          </w:p>
        </w:tc>
        <w:tc>
          <w:tcPr>
            <w:tcW w:w="1694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98%</w:t>
            </w:r>
          </w:p>
        </w:tc>
        <w:tc>
          <w:tcPr>
            <w:tcW w:w="1694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100%</w:t>
            </w:r>
          </w:p>
        </w:tc>
        <w:tc>
          <w:tcPr>
            <w:tcW w:w="2257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</w:p>
        </w:tc>
      </w:tr>
      <w:tr w:rsidR="00BF4897" w:rsidRPr="00BF4897" w:rsidTr="00B761A8">
        <w:tc>
          <w:tcPr>
            <w:tcW w:w="4386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история</w:t>
            </w:r>
          </w:p>
        </w:tc>
        <w:tc>
          <w:tcPr>
            <w:tcW w:w="1694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</w:p>
        </w:tc>
        <w:tc>
          <w:tcPr>
            <w:tcW w:w="1694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</w:p>
        </w:tc>
        <w:tc>
          <w:tcPr>
            <w:tcW w:w="2257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70%</w:t>
            </w:r>
          </w:p>
        </w:tc>
      </w:tr>
      <w:tr w:rsidR="00BF4897" w:rsidRPr="00BF4897" w:rsidTr="00B761A8">
        <w:tc>
          <w:tcPr>
            <w:tcW w:w="4386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ОБЖ</w:t>
            </w:r>
          </w:p>
        </w:tc>
        <w:tc>
          <w:tcPr>
            <w:tcW w:w="1694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</w:p>
        </w:tc>
        <w:tc>
          <w:tcPr>
            <w:tcW w:w="1694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  <w:r w:rsidRPr="00BF4897">
              <w:t>95%</w:t>
            </w:r>
          </w:p>
        </w:tc>
        <w:tc>
          <w:tcPr>
            <w:tcW w:w="2257" w:type="dxa"/>
          </w:tcPr>
          <w:p w:rsidR="00BF4897" w:rsidRPr="00BF4897" w:rsidRDefault="00BF4897" w:rsidP="003A4E1C">
            <w:pPr>
              <w:pStyle w:val="Default"/>
              <w:spacing w:line="276" w:lineRule="auto"/>
              <w:contextualSpacing/>
              <w:jc w:val="both"/>
            </w:pPr>
          </w:p>
        </w:tc>
      </w:tr>
    </w:tbl>
    <w:p w:rsidR="00BF4897" w:rsidRPr="00BF4897" w:rsidRDefault="00BF4897" w:rsidP="003A4E1C">
      <w:pPr>
        <w:pStyle w:val="Default"/>
        <w:spacing w:line="276" w:lineRule="auto"/>
        <w:contextualSpacing/>
        <w:jc w:val="both"/>
      </w:pPr>
      <w:r w:rsidRPr="00BF4897">
        <w:t xml:space="preserve"> </w:t>
      </w:r>
    </w:p>
    <w:p w:rsidR="00BF4897" w:rsidRPr="00BF4897" w:rsidRDefault="00BF4897" w:rsidP="003A4E1C">
      <w:pPr>
        <w:pStyle w:val="Default"/>
        <w:spacing w:line="276" w:lineRule="auto"/>
        <w:contextualSpacing/>
        <w:jc w:val="both"/>
        <w:rPr>
          <w:lang w:val="ru-RU"/>
        </w:rPr>
      </w:pPr>
      <w:r w:rsidRPr="00BF4897">
        <w:rPr>
          <w:lang w:val="ru-RU"/>
        </w:rPr>
        <w:t>Для успешного освоения программы по информатике и ИКТ на углубленном уровне в 8-9 кла</w:t>
      </w:r>
      <w:r w:rsidRPr="00BF4897">
        <w:rPr>
          <w:lang w:val="ru-RU"/>
        </w:rPr>
        <w:t>с</w:t>
      </w:r>
      <w:r w:rsidRPr="00BF4897">
        <w:rPr>
          <w:lang w:val="ru-RU"/>
        </w:rPr>
        <w:t>сах целесообразно начать изучение предмета с 5 класса, что выполняется за счет 1 часа части учебного плана, формируемой участниками образовательных отношений (выбрали 100% род</w:t>
      </w:r>
      <w:r w:rsidRPr="00BF4897">
        <w:rPr>
          <w:lang w:val="ru-RU"/>
        </w:rPr>
        <w:t>и</w:t>
      </w:r>
      <w:r w:rsidRPr="00BF4897">
        <w:rPr>
          <w:lang w:val="ru-RU"/>
        </w:rPr>
        <w:t>телей (законных представителей). Изучение данного курса вносит значительный вклад в дост</w:t>
      </w:r>
      <w:r w:rsidRPr="00BF4897">
        <w:rPr>
          <w:lang w:val="ru-RU"/>
        </w:rPr>
        <w:t>и</w:t>
      </w:r>
      <w:r w:rsidRPr="00BF4897">
        <w:rPr>
          <w:lang w:val="ru-RU"/>
        </w:rPr>
        <w:t>жение главных целей основного общего образования и способствует развитию общеучебных умений и навыков на основе средств и методов информатики и ИКТ, в том числе овладению умениями работать с разными видами информации, самостоятельно планировать и осущест</w:t>
      </w:r>
      <w:r w:rsidRPr="00BF4897">
        <w:rPr>
          <w:lang w:val="ru-RU"/>
        </w:rPr>
        <w:t>в</w:t>
      </w:r>
      <w:r w:rsidRPr="00BF4897">
        <w:rPr>
          <w:lang w:val="ru-RU"/>
        </w:rPr>
        <w:t>лять индивидуальную и коллективную информационную деятельность, представлять и оцен</w:t>
      </w:r>
      <w:r w:rsidRPr="00BF4897">
        <w:rPr>
          <w:lang w:val="ru-RU"/>
        </w:rPr>
        <w:t>и</w:t>
      </w:r>
      <w:r w:rsidRPr="00BF4897">
        <w:rPr>
          <w:lang w:val="ru-RU"/>
        </w:rPr>
        <w:t xml:space="preserve">вать ее результаты. </w:t>
      </w:r>
    </w:p>
    <w:p w:rsidR="00BF4897" w:rsidRPr="00BF4897" w:rsidRDefault="00BF4897" w:rsidP="003A4E1C">
      <w:pPr>
        <w:autoSpaceDE w:val="0"/>
        <w:autoSpaceDN w:val="0"/>
        <w:adjustRightInd w:val="0"/>
        <w:contextualSpacing/>
        <w:jc w:val="both"/>
        <w:rPr>
          <w:rFonts w:ascii="Times New Roman" w:eastAsiaTheme="minorHAnsi" w:hAnsi="Times New Roman" w:cs="Times New Roman"/>
          <w:color w:val="000000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>Из части учебного плана, формируемой участниками образовательных отношений, один час отведен на учебный предмет «Обществознание», на который в основной школе, согласно программным докуме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н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там, разработанным на основе ФГОС ООО, отводится 170 часов учебного времени (по 1 часу в течение пяти лет). В 5 классе содержание данного курса носит преимущественно пропедевтический характер, связанный с проблемами социализации младших подростков, и вместе с этим обеспечивается прее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м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lastRenderedPageBreak/>
        <w:t>ственность по отношению к курсам "Окружающий мир" и "Основы религиозных культур и светской этики" изучаемым в начальной школе. Запрос родителей учащихся 6-ых классов осуществляется за счет индивидуально</w:t>
      </w:r>
      <w:r>
        <w:rPr>
          <w:rFonts w:ascii="Times New Roman" w:eastAsiaTheme="minorHAnsi" w:hAnsi="Times New Roman" w:cs="Times New Roman"/>
          <w:color w:val="000000"/>
          <w:lang w:val="ru-RU"/>
        </w:rPr>
        <w:t xml:space="preserve"> - групповых занятий по истории, 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 xml:space="preserve"> английскому и русскому языку, математике</w:t>
      </w:r>
      <w:r>
        <w:rPr>
          <w:rFonts w:ascii="Times New Roman" w:eastAsiaTheme="minorHAnsi" w:hAnsi="Times New Roman" w:cs="Times New Roman"/>
          <w:color w:val="000000"/>
          <w:lang w:val="ru-RU"/>
        </w:rPr>
        <w:t xml:space="preserve">. 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 xml:space="preserve"> </w:t>
      </w:r>
      <w:r>
        <w:rPr>
          <w:rFonts w:ascii="Times New Roman" w:eastAsiaTheme="minorHAnsi" w:hAnsi="Times New Roman" w:cs="Times New Roman"/>
          <w:color w:val="000000"/>
          <w:lang w:val="ru-RU"/>
        </w:rPr>
        <w:t xml:space="preserve"> </w:t>
      </w:r>
    </w:p>
    <w:p w:rsidR="00BF4897" w:rsidRPr="00BF4897" w:rsidRDefault="00BF4897" w:rsidP="003A4E1C">
      <w:pPr>
        <w:contextualSpacing/>
        <w:jc w:val="both"/>
        <w:outlineLvl w:val="1"/>
        <w:rPr>
          <w:rFonts w:ascii="Times New Roman" w:hAnsi="Times New Roman" w:cs="Times New Roman"/>
          <w:bCs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>Промежуточная аттестация обучающихся 5,6 классов проводится в соответствии с</w:t>
      </w:r>
      <w:r w:rsidRPr="00BF4897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 </w:t>
      </w:r>
      <w:r w:rsidRPr="00BF4897">
        <w:rPr>
          <w:rFonts w:ascii="Times New Roman" w:hAnsi="Times New Roman" w:cs="Times New Roman"/>
          <w:bCs/>
          <w:lang w:val="ru-RU"/>
        </w:rPr>
        <w:t>Положением</w:t>
      </w:r>
    </w:p>
    <w:p w:rsidR="00BF4897" w:rsidRPr="00BF4897" w:rsidRDefault="00BF4897" w:rsidP="003A4E1C">
      <w:pPr>
        <w:contextualSpacing/>
        <w:jc w:val="both"/>
        <w:outlineLvl w:val="1"/>
        <w:rPr>
          <w:rFonts w:ascii="Times New Roman" w:hAnsi="Times New Roman" w:cs="Times New Roman"/>
          <w:bCs/>
          <w:lang w:val="ru-RU"/>
        </w:rPr>
      </w:pPr>
      <w:r w:rsidRPr="00BF4897">
        <w:rPr>
          <w:rFonts w:ascii="Times New Roman" w:hAnsi="Times New Roman" w:cs="Times New Roman"/>
          <w:bCs/>
          <w:lang w:val="ru-RU"/>
        </w:rPr>
        <w:t>о формах, периодичности, порядке текущего контроля успеваемости и промежуточной аттестации об</w:t>
      </w:r>
      <w:r w:rsidRPr="00BF4897">
        <w:rPr>
          <w:rFonts w:ascii="Times New Roman" w:hAnsi="Times New Roman" w:cs="Times New Roman"/>
          <w:bCs/>
          <w:lang w:val="ru-RU"/>
        </w:rPr>
        <w:t>у</w:t>
      </w:r>
      <w:r w:rsidRPr="00BF4897">
        <w:rPr>
          <w:rFonts w:ascii="Times New Roman" w:hAnsi="Times New Roman" w:cs="Times New Roman"/>
          <w:bCs/>
          <w:lang w:val="ru-RU"/>
        </w:rPr>
        <w:t>чающихся МБОУ Гимназии №4.</w:t>
      </w:r>
    </w:p>
    <w:p w:rsidR="00BF4897" w:rsidRPr="00BF4897" w:rsidRDefault="00BF4897" w:rsidP="003A4E1C">
      <w:pPr>
        <w:autoSpaceDE w:val="0"/>
        <w:autoSpaceDN w:val="0"/>
        <w:adjustRightInd w:val="0"/>
        <w:contextualSpacing/>
        <w:jc w:val="both"/>
        <w:rPr>
          <w:rFonts w:ascii="Times New Roman" w:eastAsiaTheme="minorHAnsi" w:hAnsi="Times New Roman" w:cs="Times New Roman"/>
          <w:color w:val="000000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>Промежуточная аттестация учащихся 5,6 классов проводится в следующих формах: устные индивид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у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альные опросы; комплексные работы; письменные и контрольные работы; сочинения, изложения, ди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к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танты; защита проектов, рефератов, творческих работ, учебно – исследовательских работ; тестирование.  В конце учебного года – в форме переводных экзаменов. Выбор предметов для переводных экзаменов, конкретные сроки их проведения принимаются на педагогическом совете, утверждаются приказом д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и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ректора и доводятся до сведения учащихся и родителей (законных представителей) на родительских с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о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 xml:space="preserve">браниях и через официальный сайт учреждения. </w:t>
      </w:r>
    </w:p>
    <w:p w:rsidR="00BF4897" w:rsidRPr="00BF4897" w:rsidRDefault="00BF4897" w:rsidP="003A4E1C">
      <w:pPr>
        <w:autoSpaceDE w:val="0"/>
        <w:autoSpaceDN w:val="0"/>
        <w:adjustRightInd w:val="0"/>
        <w:contextualSpacing/>
        <w:jc w:val="both"/>
        <w:rPr>
          <w:rFonts w:ascii="Times New Roman" w:eastAsiaTheme="minorHAnsi" w:hAnsi="Times New Roman" w:cs="Times New Roman"/>
          <w:color w:val="000000"/>
          <w:lang w:val="ru-RU"/>
        </w:rPr>
      </w:pPr>
      <w:r w:rsidRPr="00BF4897">
        <w:rPr>
          <w:rFonts w:ascii="Times New Roman" w:eastAsiaTheme="minorHAnsi" w:hAnsi="Times New Roman" w:cs="Times New Roman"/>
          <w:color w:val="000000"/>
          <w:lang w:val="ru-RU"/>
        </w:rPr>
        <w:t>Реализация данного учебного плана полностью удовлетворяет образовательные потребности обуча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ю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щихся и обеспечивает выполнение федерального государственного образовательного стандарта осно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в</w:t>
      </w:r>
      <w:r w:rsidRPr="00BF4897">
        <w:rPr>
          <w:rFonts w:ascii="Times New Roman" w:eastAsiaTheme="minorHAnsi" w:hAnsi="Times New Roman" w:cs="Times New Roman"/>
          <w:color w:val="000000"/>
          <w:lang w:val="ru-RU"/>
        </w:rPr>
        <w:t>ного общего образования.</w:t>
      </w:r>
    </w:p>
    <w:p w:rsidR="00864CB1" w:rsidRDefault="00864CB1" w:rsidP="00BF4897">
      <w:pPr>
        <w:autoSpaceDE w:val="0"/>
        <w:autoSpaceDN w:val="0"/>
        <w:adjustRightInd w:val="0"/>
        <w:spacing w:line="240" w:lineRule="auto"/>
        <w:contextualSpacing/>
        <w:jc w:val="both"/>
        <w:rPr>
          <w:rFonts w:ascii="Times New Roman" w:eastAsiaTheme="minorHAnsi" w:hAnsi="Times New Roman" w:cs="Times New Roman"/>
          <w:color w:val="000000"/>
          <w:sz w:val="24"/>
          <w:szCs w:val="24"/>
          <w:lang w:val="ru-RU"/>
        </w:rPr>
      </w:pP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26"/>
        <w:gridCol w:w="2744"/>
        <w:gridCol w:w="850"/>
        <w:gridCol w:w="851"/>
        <w:gridCol w:w="850"/>
        <w:gridCol w:w="992"/>
        <w:gridCol w:w="993"/>
      </w:tblGrid>
      <w:tr w:rsidR="00864CB1" w:rsidRPr="00864CB1" w:rsidTr="00864CB1">
        <w:trPr>
          <w:trHeight w:val="20"/>
        </w:trPr>
        <w:tc>
          <w:tcPr>
            <w:tcW w:w="292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Образовательная область</w:t>
            </w:r>
          </w:p>
        </w:tc>
        <w:tc>
          <w:tcPr>
            <w:tcW w:w="27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Учебные предмет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5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5Б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6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6Б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6В</w:t>
            </w:r>
          </w:p>
        </w:tc>
      </w:tr>
      <w:tr w:rsidR="00864CB1" w:rsidRPr="00864CB1" w:rsidTr="00864CB1">
        <w:trPr>
          <w:trHeight w:val="20"/>
        </w:trPr>
        <w:tc>
          <w:tcPr>
            <w:tcW w:w="292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7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литер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анг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англ.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литер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обще-обр.</w:t>
            </w:r>
          </w:p>
        </w:tc>
      </w:tr>
      <w:tr w:rsidR="00864CB1" w:rsidRPr="00864CB1" w:rsidTr="00864CB1">
        <w:trPr>
          <w:trHeight w:val="20"/>
        </w:trPr>
        <w:tc>
          <w:tcPr>
            <w:tcW w:w="2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i/>
                <w:sz w:val="24"/>
                <w:szCs w:val="24"/>
              </w:rPr>
              <w:t>Обязательная часть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64CB1" w:rsidRPr="00864CB1" w:rsidTr="00864CB1">
        <w:trPr>
          <w:trHeight w:val="20"/>
        </w:trPr>
        <w:tc>
          <w:tcPr>
            <w:tcW w:w="292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Русский язык и литература</w:t>
            </w:r>
          </w:p>
        </w:tc>
        <w:tc>
          <w:tcPr>
            <w:tcW w:w="2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Русский язы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864CB1" w:rsidRPr="00864CB1" w:rsidTr="00864CB1">
        <w:trPr>
          <w:trHeight w:val="20"/>
        </w:trPr>
        <w:tc>
          <w:tcPr>
            <w:tcW w:w="292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864CB1" w:rsidRPr="00864CB1" w:rsidTr="00864CB1">
        <w:trPr>
          <w:trHeight w:val="20"/>
        </w:trPr>
        <w:tc>
          <w:tcPr>
            <w:tcW w:w="29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Иностранный язык</w:t>
            </w:r>
          </w:p>
        </w:tc>
        <w:tc>
          <w:tcPr>
            <w:tcW w:w="2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Иностранный язык (английский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864CB1" w:rsidRPr="00864CB1" w:rsidTr="00864CB1">
        <w:trPr>
          <w:trHeight w:val="20"/>
        </w:trPr>
        <w:tc>
          <w:tcPr>
            <w:tcW w:w="2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Математика и информатика</w:t>
            </w:r>
          </w:p>
        </w:tc>
        <w:tc>
          <w:tcPr>
            <w:tcW w:w="2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864CB1" w:rsidRPr="00864CB1" w:rsidTr="00864CB1">
        <w:trPr>
          <w:trHeight w:val="20"/>
        </w:trPr>
        <w:tc>
          <w:tcPr>
            <w:tcW w:w="292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Общественно-научные предметы</w:t>
            </w:r>
          </w:p>
        </w:tc>
        <w:tc>
          <w:tcPr>
            <w:tcW w:w="2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Истор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864CB1" w:rsidRPr="00864CB1" w:rsidTr="00864CB1">
        <w:trPr>
          <w:trHeight w:val="20"/>
        </w:trPr>
        <w:tc>
          <w:tcPr>
            <w:tcW w:w="2926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 xml:space="preserve">Обществознание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64CB1" w:rsidRPr="00864CB1" w:rsidTr="00864CB1">
        <w:trPr>
          <w:trHeight w:val="20"/>
        </w:trPr>
        <w:tc>
          <w:tcPr>
            <w:tcW w:w="292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Географ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64CB1" w:rsidRPr="00864CB1" w:rsidTr="00864CB1">
        <w:trPr>
          <w:trHeight w:val="20"/>
        </w:trPr>
        <w:tc>
          <w:tcPr>
            <w:tcW w:w="2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Естественно-научные предметы</w:t>
            </w:r>
          </w:p>
        </w:tc>
        <w:tc>
          <w:tcPr>
            <w:tcW w:w="2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 xml:space="preserve">Биология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64CB1" w:rsidRPr="00864CB1" w:rsidTr="00864CB1">
        <w:trPr>
          <w:trHeight w:val="20"/>
        </w:trPr>
        <w:tc>
          <w:tcPr>
            <w:tcW w:w="29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Искусство</w:t>
            </w:r>
          </w:p>
        </w:tc>
        <w:tc>
          <w:tcPr>
            <w:tcW w:w="2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Музы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64CB1" w:rsidRPr="00864CB1" w:rsidTr="00864CB1">
        <w:trPr>
          <w:trHeight w:val="20"/>
        </w:trPr>
        <w:tc>
          <w:tcPr>
            <w:tcW w:w="2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Изобразительное искусство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64CB1" w:rsidRPr="00864CB1" w:rsidTr="00864CB1">
        <w:trPr>
          <w:trHeight w:val="20"/>
        </w:trPr>
        <w:tc>
          <w:tcPr>
            <w:tcW w:w="2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Технология</w:t>
            </w:r>
          </w:p>
        </w:tc>
        <w:tc>
          <w:tcPr>
            <w:tcW w:w="2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Технолог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864CB1" w:rsidRPr="00864CB1" w:rsidTr="00864CB1">
        <w:trPr>
          <w:trHeight w:val="20"/>
        </w:trPr>
        <w:tc>
          <w:tcPr>
            <w:tcW w:w="2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изическая культура и Основы безопасности </w:t>
            </w:r>
            <w:r w:rsidRPr="00864CB1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жизнедеятельности</w:t>
            </w:r>
          </w:p>
        </w:tc>
        <w:tc>
          <w:tcPr>
            <w:tcW w:w="2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изическая культу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864CB1" w:rsidRPr="00864CB1" w:rsidTr="00864CB1">
        <w:trPr>
          <w:trHeight w:val="20"/>
        </w:trPr>
        <w:tc>
          <w:tcPr>
            <w:tcW w:w="5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того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</w:tr>
      <w:tr w:rsidR="00864CB1" w:rsidRPr="00864CB1" w:rsidTr="00864CB1">
        <w:trPr>
          <w:trHeight w:val="20"/>
        </w:trPr>
        <w:tc>
          <w:tcPr>
            <w:tcW w:w="5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864CB1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Часть, формируемая участниками образовательн</w:t>
            </w:r>
            <w:r w:rsidRPr="00864CB1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о</w:t>
            </w:r>
            <w:r w:rsidRPr="00864CB1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го процесс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64CB1" w:rsidRPr="00864CB1" w:rsidTr="00864CB1">
        <w:trPr>
          <w:trHeight w:val="20"/>
        </w:trPr>
        <w:tc>
          <w:tcPr>
            <w:tcW w:w="5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64CB1" w:rsidRPr="00864CB1" w:rsidTr="00864CB1">
        <w:trPr>
          <w:trHeight w:val="20"/>
        </w:trPr>
        <w:tc>
          <w:tcPr>
            <w:tcW w:w="5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Иностранный язык (английский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64CB1" w:rsidRPr="00864CB1" w:rsidTr="00864CB1">
        <w:trPr>
          <w:trHeight w:val="20"/>
        </w:trPr>
        <w:tc>
          <w:tcPr>
            <w:tcW w:w="5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Обществознани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64CB1" w:rsidRPr="00864CB1" w:rsidTr="00864CB1">
        <w:trPr>
          <w:trHeight w:val="20"/>
        </w:trPr>
        <w:tc>
          <w:tcPr>
            <w:tcW w:w="5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Информати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864CB1" w:rsidRPr="00864CB1" w:rsidTr="00864CB1">
        <w:trPr>
          <w:trHeight w:val="20"/>
        </w:trPr>
        <w:tc>
          <w:tcPr>
            <w:tcW w:w="5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576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Основы безопасности жизнедеятельност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57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64CB1" w:rsidRPr="00864CB1" w:rsidTr="00864CB1">
        <w:trPr>
          <w:trHeight w:val="20"/>
        </w:trPr>
        <w:tc>
          <w:tcPr>
            <w:tcW w:w="5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864CB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дивидуально-групповые занятия:</w:t>
            </w:r>
          </w:p>
          <w:p w:rsidR="00864CB1" w:rsidRPr="00864CB1" w:rsidRDefault="00864CB1" w:rsidP="00864CB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усский язык</w:t>
            </w:r>
          </w:p>
          <w:p w:rsidR="00864CB1" w:rsidRPr="00864CB1" w:rsidRDefault="00864CB1" w:rsidP="00864CB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атематика</w:t>
            </w:r>
          </w:p>
          <w:p w:rsidR="00864CB1" w:rsidRPr="00864CB1" w:rsidRDefault="00864CB1" w:rsidP="00864CB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иностранный язык (английский)</w:t>
            </w:r>
          </w:p>
          <w:p w:rsidR="00864CB1" w:rsidRPr="00864CB1" w:rsidRDefault="00864CB1" w:rsidP="00864CB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истор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864CB1" w:rsidRPr="00864CB1" w:rsidTr="00864CB1">
        <w:trPr>
          <w:trHeight w:val="20"/>
        </w:trPr>
        <w:tc>
          <w:tcPr>
            <w:tcW w:w="5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864CB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Максимально допустимая недельная нагруз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CB1" w:rsidRPr="00864CB1" w:rsidRDefault="00864CB1" w:rsidP="00864CB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4CB1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</w:tr>
    </w:tbl>
    <w:p w:rsidR="00864CB1" w:rsidRPr="00864CB1" w:rsidRDefault="00864CB1" w:rsidP="00864CB1">
      <w:pPr>
        <w:rPr>
          <w:rFonts w:ascii="Times New Roman" w:hAnsi="Times New Roman" w:cs="Times New Roman"/>
          <w:sz w:val="24"/>
          <w:szCs w:val="24"/>
        </w:rPr>
      </w:pPr>
    </w:p>
    <w:p w:rsidR="003A4E1C" w:rsidRPr="00C95F7F" w:rsidRDefault="003A4E1C" w:rsidP="00C95F7F">
      <w:pPr>
        <w:pStyle w:val="a5"/>
        <w:numPr>
          <w:ilvl w:val="1"/>
          <w:numId w:val="306"/>
        </w:numPr>
        <w:spacing w:after="0" w:line="360" w:lineRule="auto"/>
        <w:ind w:right="5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95F7F">
        <w:rPr>
          <w:rFonts w:ascii="Times New Roman" w:hAnsi="Times New Roman" w:cs="Times New Roman"/>
          <w:b/>
          <w:bCs/>
          <w:sz w:val="24"/>
          <w:szCs w:val="24"/>
        </w:rPr>
        <w:t>План внеурочной деятельности</w:t>
      </w:r>
    </w:p>
    <w:p w:rsidR="003A4E1C" w:rsidRDefault="003A4E1C" w:rsidP="003A4E1C">
      <w:pPr>
        <w:spacing w:after="0" w:line="360" w:lineRule="auto"/>
        <w:ind w:left="170" w:right="57"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3A4E1C" w:rsidRPr="003A4E1C" w:rsidRDefault="003A4E1C" w:rsidP="003A4E1C">
      <w:pPr>
        <w:spacing w:after="0" w:line="360" w:lineRule="auto"/>
        <w:ind w:left="170" w:right="57" w:firstLine="709"/>
        <w:jc w:val="both"/>
        <w:rPr>
          <w:rFonts w:ascii="Times New Roman" w:eastAsia="Times New Roman" w:hAnsi="Times New Roman" w:cs="Times New Roman"/>
          <w:color w:val="252728"/>
          <w:sz w:val="24"/>
          <w:szCs w:val="24"/>
          <w:lang w:val="ru-RU" w:eastAsia="ru-RU"/>
        </w:rPr>
      </w:pPr>
      <w:r w:rsidRPr="003A4E1C">
        <w:rPr>
          <w:rFonts w:ascii="Times New Roman" w:eastAsia="Times New Roman" w:hAnsi="Times New Roman" w:cs="Times New Roman"/>
          <w:color w:val="252728"/>
          <w:sz w:val="24"/>
          <w:szCs w:val="24"/>
          <w:lang w:val="ru-RU" w:eastAsia="ru-RU"/>
        </w:rPr>
        <w:t>Под внеурочной деятельностью в рамках реализации ФГОС НОО и ООО следует п</w:t>
      </w:r>
      <w:r w:rsidRPr="003A4E1C">
        <w:rPr>
          <w:rFonts w:ascii="Times New Roman" w:eastAsia="Times New Roman" w:hAnsi="Times New Roman" w:cs="Times New Roman"/>
          <w:color w:val="252728"/>
          <w:sz w:val="24"/>
          <w:szCs w:val="24"/>
          <w:lang w:val="ru-RU" w:eastAsia="ru-RU"/>
        </w:rPr>
        <w:t>о</w:t>
      </w:r>
      <w:r w:rsidRPr="003A4E1C">
        <w:rPr>
          <w:rFonts w:ascii="Times New Roman" w:eastAsia="Times New Roman" w:hAnsi="Times New Roman" w:cs="Times New Roman"/>
          <w:color w:val="252728"/>
          <w:sz w:val="24"/>
          <w:szCs w:val="24"/>
          <w:lang w:val="ru-RU" w:eastAsia="ru-RU"/>
        </w:rPr>
        <w:t>нимать образовательную деятельность, осуществляемую в формах, отличных от классно-урочной, и направленную на достижение планируемых результатов освоения основной обр</w:t>
      </w:r>
      <w:r w:rsidRPr="003A4E1C">
        <w:rPr>
          <w:rFonts w:ascii="Times New Roman" w:eastAsia="Times New Roman" w:hAnsi="Times New Roman" w:cs="Times New Roman"/>
          <w:color w:val="252728"/>
          <w:sz w:val="24"/>
          <w:szCs w:val="24"/>
          <w:lang w:val="ru-RU" w:eastAsia="ru-RU"/>
        </w:rPr>
        <w:t>а</w:t>
      </w:r>
      <w:r w:rsidRPr="003A4E1C">
        <w:rPr>
          <w:rFonts w:ascii="Times New Roman" w:eastAsia="Times New Roman" w:hAnsi="Times New Roman" w:cs="Times New Roman"/>
          <w:color w:val="252728"/>
          <w:sz w:val="24"/>
          <w:szCs w:val="24"/>
          <w:lang w:val="ru-RU" w:eastAsia="ru-RU"/>
        </w:rPr>
        <w:t>зовательной программы НОО и ООО.</w:t>
      </w:r>
    </w:p>
    <w:p w:rsidR="003A4E1C" w:rsidRPr="003A4E1C" w:rsidRDefault="003A4E1C" w:rsidP="003A4E1C">
      <w:pPr>
        <w:spacing w:after="0" w:line="360" w:lineRule="auto"/>
        <w:ind w:left="170" w:right="57" w:firstLine="709"/>
        <w:jc w:val="both"/>
        <w:rPr>
          <w:rStyle w:val="Zag11"/>
          <w:rFonts w:ascii="Times New Roman" w:hAnsi="Times New Roman" w:cs="Times New Roman"/>
          <w:sz w:val="24"/>
          <w:szCs w:val="24"/>
          <w:lang w:val="ru-RU"/>
        </w:rPr>
      </w:pPr>
      <w:r w:rsidRPr="003A4E1C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>В соответствии с ФГОС НОО и ФГОС ООО</w:t>
      </w:r>
      <w:r w:rsidRPr="003A4E1C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3A4E1C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>основная образовательная программа о</w:t>
      </w:r>
      <w:r w:rsidRPr="003A4E1C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>с</w:t>
      </w:r>
      <w:r w:rsidRPr="003A4E1C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>новного общего образования и начального общего образования Гимназии № 4 реализуется через учебный план и план внеурочной деятельности.</w:t>
      </w:r>
    </w:p>
    <w:p w:rsidR="003A4E1C" w:rsidRPr="003A4E1C" w:rsidRDefault="003A4E1C" w:rsidP="003A4E1C">
      <w:pPr>
        <w:spacing w:after="0" w:line="360" w:lineRule="auto"/>
        <w:ind w:left="170" w:right="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A4E1C">
        <w:rPr>
          <w:rStyle w:val="afa"/>
          <w:rFonts w:ascii="Times New Roman" w:hAnsi="Times New Roman" w:cs="Times New Roman"/>
          <w:sz w:val="24"/>
          <w:szCs w:val="24"/>
          <w:lang w:val="ru-RU"/>
        </w:rPr>
        <w:t xml:space="preserve">План внеурочной деятельности для </w:t>
      </w:r>
      <w:r>
        <w:rPr>
          <w:rStyle w:val="afa"/>
          <w:rFonts w:ascii="Times New Roman" w:hAnsi="Times New Roman" w:cs="Times New Roman"/>
          <w:sz w:val="24"/>
          <w:szCs w:val="24"/>
          <w:lang w:val="ru-RU"/>
        </w:rPr>
        <w:t>5</w:t>
      </w:r>
      <w:r w:rsidRPr="003A4E1C">
        <w:rPr>
          <w:rStyle w:val="afa"/>
          <w:rFonts w:ascii="Times New Roman" w:hAnsi="Times New Roman" w:cs="Times New Roman"/>
          <w:sz w:val="24"/>
          <w:szCs w:val="24"/>
          <w:lang w:val="ru-RU"/>
        </w:rPr>
        <w:t xml:space="preserve"> - 6-х классов МБОУ Гимназии № 4 разраб</w:t>
      </w:r>
      <w:r w:rsidRPr="003A4E1C">
        <w:rPr>
          <w:rStyle w:val="afa"/>
          <w:rFonts w:ascii="Times New Roman" w:hAnsi="Times New Roman" w:cs="Times New Roman"/>
          <w:sz w:val="24"/>
          <w:szCs w:val="24"/>
          <w:lang w:val="ru-RU"/>
        </w:rPr>
        <w:t>о</w:t>
      </w:r>
      <w:r w:rsidRPr="003A4E1C">
        <w:rPr>
          <w:rStyle w:val="afa"/>
          <w:rFonts w:ascii="Times New Roman" w:hAnsi="Times New Roman" w:cs="Times New Roman"/>
          <w:sz w:val="24"/>
          <w:szCs w:val="24"/>
          <w:lang w:val="ru-RU"/>
        </w:rPr>
        <w:t>тан на основе</w:t>
      </w:r>
      <w:r w:rsidRPr="003A4E1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3A4E1C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 xml:space="preserve">нормативно-правовых документов: </w:t>
      </w:r>
    </w:p>
    <w:p w:rsidR="003A4E1C" w:rsidRPr="003A4E1C" w:rsidRDefault="003A4E1C" w:rsidP="003A4E1C">
      <w:pPr>
        <w:pStyle w:val="1"/>
        <w:shd w:val="clear" w:color="auto" w:fill="FFFFFF"/>
        <w:spacing w:before="0" w:line="360" w:lineRule="auto"/>
        <w:ind w:left="170" w:right="57" w:firstLine="709"/>
        <w:jc w:val="both"/>
        <w:rPr>
          <w:rFonts w:ascii="Times New Roman" w:hAnsi="Times New Roman" w:cs="Times New Roman"/>
          <w:b w:val="0"/>
          <w:color w:val="auto"/>
          <w:sz w:val="24"/>
          <w:szCs w:val="24"/>
          <w:lang w:val="ru-RU"/>
        </w:rPr>
      </w:pPr>
      <w:r w:rsidRPr="003A4E1C">
        <w:rPr>
          <w:rFonts w:ascii="Times New Roman" w:hAnsi="Times New Roman" w:cs="Times New Roman"/>
          <w:b w:val="0"/>
          <w:color w:val="auto"/>
          <w:sz w:val="24"/>
          <w:szCs w:val="24"/>
          <w:lang w:val="ru-RU"/>
        </w:rPr>
        <w:t xml:space="preserve">- Закон РФ от 29.12.2012 </w:t>
      </w:r>
      <w:r w:rsidRPr="003A4E1C">
        <w:rPr>
          <w:rFonts w:ascii="Times New Roman" w:hAnsi="Times New Roman" w:cs="Times New Roman"/>
          <w:b w:val="0"/>
          <w:color w:val="auto"/>
          <w:sz w:val="24"/>
          <w:szCs w:val="24"/>
        </w:rPr>
        <w:t>N</w:t>
      </w:r>
      <w:r w:rsidRPr="003A4E1C">
        <w:rPr>
          <w:rFonts w:ascii="Times New Roman" w:hAnsi="Times New Roman" w:cs="Times New Roman"/>
          <w:b w:val="0"/>
          <w:color w:val="auto"/>
          <w:sz w:val="24"/>
          <w:szCs w:val="24"/>
          <w:lang w:val="ru-RU"/>
        </w:rPr>
        <w:t xml:space="preserve"> 273-ФЗ (ред. от 02.03.2016) «Об образовании» с изменен</w:t>
      </w:r>
      <w:r w:rsidRPr="003A4E1C">
        <w:rPr>
          <w:rFonts w:ascii="Times New Roman" w:hAnsi="Times New Roman" w:cs="Times New Roman"/>
          <w:b w:val="0"/>
          <w:color w:val="auto"/>
          <w:sz w:val="24"/>
          <w:szCs w:val="24"/>
          <w:lang w:val="ru-RU"/>
        </w:rPr>
        <w:t>и</w:t>
      </w:r>
      <w:r w:rsidRPr="003A4E1C">
        <w:rPr>
          <w:rFonts w:ascii="Times New Roman" w:hAnsi="Times New Roman" w:cs="Times New Roman"/>
          <w:b w:val="0"/>
          <w:color w:val="auto"/>
          <w:sz w:val="24"/>
          <w:szCs w:val="24"/>
          <w:lang w:val="ru-RU"/>
        </w:rPr>
        <w:t xml:space="preserve">ями и дополнениями; </w:t>
      </w:r>
    </w:p>
    <w:p w:rsidR="003A4E1C" w:rsidRPr="003A4E1C" w:rsidRDefault="003A4E1C" w:rsidP="003A4E1C">
      <w:pPr>
        <w:spacing w:after="0" w:line="360" w:lineRule="auto"/>
        <w:ind w:left="170" w:right="57" w:firstLine="709"/>
        <w:jc w:val="both"/>
        <w:rPr>
          <w:rFonts w:ascii="Times New Roman" w:hAnsi="Times New Roman" w:cs="Times New Roman"/>
          <w:spacing w:val="-2"/>
          <w:sz w:val="24"/>
          <w:szCs w:val="24"/>
          <w:lang w:val="ru-RU"/>
        </w:rPr>
      </w:pPr>
      <w:r w:rsidRPr="003A4E1C">
        <w:rPr>
          <w:rFonts w:ascii="Times New Roman" w:hAnsi="Times New Roman" w:cs="Times New Roman"/>
          <w:sz w:val="24"/>
          <w:szCs w:val="24"/>
          <w:lang w:val="ru-RU"/>
        </w:rPr>
        <w:t>-  Федеральный государственный образовательный стандарт основного общего обр</w:t>
      </w:r>
      <w:r w:rsidRPr="003A4E1C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3A4E1C">
        <w:rPr>
          <w:rFonts w:ascii="Times New Roman" w:hAnsi="Times New Roman" w:cs="Times New Roman"/>
          <w:sz w:val="24"/>
          <w:szCs w:val="24"/>
          <w:lang w:val="ru-RU"/>
        </w:rPr>
        <w:t>зования, утвержденный приказом Министерства образования и науки Российской Федерации от 17 декабря 2010 г. № 1897;</w:t>
      </w:r>
    </w:p>
    <w:p w:rsidR="003A4E1C" w:rsidRPr="003A4E1C" w:rsidRDefault="003A4E1C" w:rsidP="003A4E1C">
      <w:pPr>
        <w:pStyle w:val="25"/>
        <w:spacing w:line="360" w:lineRule="auto"/>
        <w:ind w:left="170" w:right="57" w:firstLine="709"/>
        <w:jc w:val="both"/>
        <w:rPr>
          <w:lang w:val="ru-RU"/>
        </w:rPr>
      </w:pPr>
      <w:r w:rsidRPr="003A4E1C">
        <w:rPr>
          <w:lang w:val="ru-RU"/>
        </w:rPr>
        <w:lastRenderedPageBreak/>
        <w:t>- Постановление Главного государственного санитарного врача РФ от 04.07.2014 № 41 «Об утверждении СанПиН 2.4.4.1251-03 "Санитарно-эпидемиологические требования к учреждениям дополнительного образования";</w:t>
      </w:r>
    </w:p>
    <w:p w:rsidR="003A4E1C" w:rsidRPr="003A4E1C" w:rsidRDefault="003A4E1C" w:rsidP="003A4E1C">
      <w:pPr>
        <w:pStyle w:val="25"/>
        <w:spacing w:line="360" w:lineRule="auto"/>
        <w:ind w:left="170" w:right="57" w:firstLine="709"/>
        <w:jc w:val="both"/>
        <w:rPr>
          <w:bCs/>
          <w:lang w:val="ru-RU"/>
        </w:rPr>
      </w:pPr>
      <w:r w:rsidRPr="003A4E1C">
        <w:rPr>
          <w:lang w:val="ru-RU"/>
        </w:rPr>
        <w:t>- П</w:t>
      </w:r>
      <w:r w:rsidRPr="003A4E1C">
        <w:rPr>
          <w:bCs/>
          <w:lang w:val="ru-RU"/>
        </w:rPr>
        <w:t xml:space="preserve">остановление Главного государственного санитарного врача РФ от 04.07.2014 </w:t>
      </w:r>
      <w:r w:rsidRPr="003A4E1C">
        <w:rPr>
          <w:bCs/>
        </w:rPr>
        <w:t>N</w:t>
      </w:r>
      <w:r w:rsidRPr="003A4E1C">
        <w:rPr>
          <w:bCs/>
          <w:lang w:val="ru-RU"/>
        </w:rPr>
        <w:t xml:space="preserve"> 41 «Об утверждении СанПиН 2.4.4.3172-14 «Санитарно-эпидемиологические требования к устройству, содержанию и организации режима работы образовательных организаций дополнительного образования детей» (Зарегистрировано в Минюсте России 20.08.2014 </w:t>
      </w:r>
      <w:r w:rsidRPr="003A4E1C">
        <w:rPr>
          <w:bCs/>
        </w:rPr>
        <w:t>N</w:t>
      </w:r>
      <w:r w:rsidRPr="003A4E1C">
        <w:rPr>
          <w:bCs/>
          <w:lang w:val="ru-RU"/>
        </w:rPr>
        <w:t xml:space="preserve"> 33660);</w:t>
      </w:r>
    </w:p>
    <w:p w:rsidR="003A4E1C" w:rsidRPr="003A4E1C" w:rsidRDefault="003A4E1C" w:rsidP="003A4E1C">
      <w:pPr>
        <w:spacing w:after="0" w:line="360" w:lineRule="auto"/>
        <w:ind w:left="170" w:right="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A4E1C">
        <w:rPr>
          <w:rFonts w:ascii="Times New Roman" w:hAnsi="Times New Roman" w:cs="Times New Roman"/>
          <w:sz w:val="24"/>
          <w:szCs w:val="24"/>
          <w:lang w:val="ru-RU"/>
        </w:rPr>
        <w:t>- СанПиН, 2.4.2.2821-10 «Санитарно-эпидемиологические требования к условиям и организации обучения в общеобразовательных учреждениях, утвержденные постановлением Главного государственного санитарного врача РФ от 29.12.2010г. №189»;</w:t>
      </w:r>
    </w:p>
    <w:p w:rsidR="003A4E1C" w:rsidRPr="003A4E1C" w:rsidRDefault="003A4E1C" w:rsidP="003A4E1C">
      <w:pPr>
        <w:spacing w:after="0" w:line="360" w:lineRule="auto"/>
        <w:ind w:left="170" w:right="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-</w:t>
      </w:r>
      <w:r w:rsidRPr="003A4E1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3A4E1C">
        <w:rPr>
          <w:rFonts w:ascii="Times New Roman" w:hAnsi="Times New Roman" w:cs="Times New Roman"/>
          <w:bCs/>
          <w:sz w:val="24"/>
          <w:szCs w:val="24"/>
          <w:lang w:val="ru-RU"/>
        </w:rPr>
        <w:t>Основная образовательная программа основного общего образования МБОУ Гимн</w:t>
      </w:r>
      <w:r w:rsidRPr="003A4E1C">
        <w:rPr>
          <w:rFonts w:ascii="Times New Roman" w:hAnsi="Times New Roman" w:cs="Times New Roman"/>
          <w:bCs/>
          <w:sz w:val="24"/>
          <w:szCs w:val="24"/>
          <w:lang w:val="ru-RU"/>
        </w:rPr>
        <w:t>а</w:t>
      </w:r>
      <w:r w:rsidRPr="003A4E1C">
        <w:rPr>
          <w:rFonts w:ascii="Times New Roman" w:hAnsi="Times New Roman" w:cs="Times New Roman"/>
          <w:bCs/>
          <w:sz w:val="24"/>
          <w:szCs w:val="24"/>
          <w:lang w:val="ru-RU"/>
        </w:rPr>
        <w:t>зии № 4;</w:t>
      </w:r>
    </w:p>
    <w:p w:rsidR="003A4E1C" w:rsidRPr="003A4E1C" w:rsidRDefault="003A4E1C" w:rsidP="003A4E1C">
      <w:pPr>
        <w:pStyle w:val="ConsPlusNormal"/>
        <w:spacing w:line="360" w:lineRule="auto"/>
        <w:ind w:left="170" w:right="57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A4E1C">
        <w:rPr>
          <w:rFonts w:ascii="Times New Roman" w:hAnsi="Times New Roman" w:cs="Times New Roman"/>
          <w:sz w:val="24"/>
          <w:szCs w:val="24"/>
        </w:rPr>
        <w:t>Внеурочная деятельность соответствует целям, принципам, ценностям, отражённым в основной образовательной программе основного общего образования и в основной образов</w:t>
      </w:r>
      <w:r w:rsidRPr="003A4E1C">
        <w:rPr>
          <w:rFonts w:ascii="Times New Roman" w:hAnsi="Times New Roman" w:cs="Times New Roman"/>
          <w:sz w:val="24"/>
          <w:szCs w:val="24"/>
        </w:rPr>
        <w:t>а</w:t>
      </w:r>
      <w:r w:rsidRPr="003A4E1C">
        <w:rPr>
          <w:rFonts w:ascii="Times New Roman" w:hAnsi="Times New Roman" w:cs="Times New Roman"/>
          <w:sz w:val="24"/>
          <w:szCs w:val="24"/>
        </w:rPr>
        <w:t xml:space="preserve">тельной программе начального общего образования. План внеурочной деятельности в 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3A4E1C">
        <w:rPr>
          <w:rFonts w:ascii="Times New Roman" w:hAnsi="Times New Roman" w:cs="Times New Roman"/>
          <w:sz w:val="24"/>
          <w:szCs w:val="24"/>
        </w:rPr>
        <w:t xml:space="preserve"> - 6-х классах обеспечивает достижение планируемых результатов усвоения учащимися основной образовательной программы основного общего образования и </w:t>
      </w:r>
      <w:r w:rsidRPr="003A4E1C">
        <w:rPr>
          <w:rFonts w:ascii="Times New Roman" w:hAnsi="Times New Roman" w:cs="Times New Roman"/>
          <w:bCs/>
          <w:sz w:val="24"/>
          <w:szCs w:val="24"/>
        </w:rPr>
        <w:t>начального общего образов</w:t>
      </w:r>
      <w:r w:rsidRPr="003A4E1C">
        <w:rPr>
          <w:rFonts w:ascii="Times New Roman" w:hAnsi="Times New Roman" w:cs="Times New Roman"/>
          <w:bCs/>
          <w:sz w:val="24"/>
          <w:szCs w:val="24"/>
        </w:rPr>
        <w:t>а</w:t>
      </w:r>
      <w:r w:rsidRPr="003A4E1C">
        <w:rPr>
          <w:rFonts w:ascii="Times New Roman" w:hAnsi="Times New Roman" w:cs="Times New Roman"/>
          <w:bCs/>
          <w:sz w:val="24"/>
          <w:szCs w:val="24"/>
        </w:rPr>
        <w:t>ния</w:t>
      </w:r>
      <w:r w:rsidRPr="003A4E1C">
        <w:rPr>
          <w:rFonts w:ascii="Times New Roman" w:hAnsi="Times New Roman" w:cs="Times New Roman"/>
          <w:sz w:val="24"/>
          <w:szCs w:val="24"/>
        </w:rPr>
        <w:t xml:space="preserve"> и отражает запросы участников образовательного процесса.</w:t>
      </w:r>
    </w:p>
    <w:p w:rsidR="003A4E1C" w:rsidRPr="003A4E1C" w:rsidRDefault="003A4E1C" w:rsidP="003A4E1C">
      <w:pPr>
        <w:pStyle w:val="ConsPlusNormal"/>
        <w:spacing w:line="360" w:lineRule="auto"/>
        <w:ind w:left="170" w:right="57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3A4E1C">
        <w:rPr>
          <w:rFonts w:ascii="Times New Roman" w:hAnsi="Times New Roman" w:cs="Times New Roman"/>
          <w:sz w:val="24"/>
          <w:szCs w:val="24"/>
        </w:rPr>
        <w:t>План внеурочной деятельности обеспечивает учет индивидуальных особенностей и потребностей учащихся через организацию внеурочной деятельности.</w:t>
      </w:r>
    </w:p>
    <w:p w:rsidR="003A4E1C" w:rsidRPr="003A4E1C" w:rsidRDefault="003A4E1C" w:rsidP="003A4E1C">
      <w:pPr>
        <w:pStyle w:val="ConsPlusNormal"/>
        <w:spacing w:line="360" w:lineRule="auto"/>
        <w:ind w:left="170" w:right="57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A4E1C">
        <w:rPr>
          <w:rFonts w:ascii="Times New Roman" w:hAnsi="Times New Roman" w:cs="Times New Roman"/>
          <w:sz w:val="24"/>
          <w:szCs w:val="24"/>
        </w:rPr>
        <w:t xml:space="preserve">Внеурочная деятельность организуется по направлениям развития личности, </w:t>
      </w:r>
      <w:r w:rsidRPr="003A4E1C">
        <w:rPr>
          <w:rStyle w:val="Zag11"/>
          <w:rFonts w:ascii="Times New Roman" w:eastAsia="@Arial Unicode MS" w:hAnsi="Times New Roman" w:cs="Times New Roman"/>
          <w:sz w:val="24"/>
          <w:szCs w:val="24"/>
        </w:rPr>
        <w:t>по выб</w:t>
      </w:r>
      <w:r w:rsidRPr="003A4E1C">
        <w:rPr>
          <w:rStyle w:val="Zag11"/>
          <w:rFonts w:ascii="Times New Roman" w:eastAsia="@Arial Unicode MS" w:hAnsi="Times New Roman" w:cs="Times New Roman"/>
          <w:sz w:val="24"/>
          <w:szCs w:val="24"/>
        </w:rPr>
        <w:t>о</w:t>
      </w:r>
      <w:r w:rsidRPr="003A4E1C">
        <w:rPr>
          <w:rStyle w:val="Zag11"/>
          <w:rFonts w:ascii="Times New Roman" w:eastAsia="@Arial Unicode MS" w:hAnsi="Times New Roman" w:cs="Times New Roman"/>
          <w:sz w:val="24"/>
          <w:szCs w:val="24"/>
        </w:rPr>
        <w:t>ру учащегося и с согласия его родителей (законных представителей) (</w:t>
      </w:r>
      <w:r w:rsidRPr="003A4E1C">
        <w:rPr>
          <w:rFonts w:ascii="Times New Roman" w:hAnsi="Times New Roman" w:cs="Times New Roman"/>
          <w:sz w:val="24"/>
          <w:szCs w:val="24"/>
        </w:rPr>
        <w:t>с учетом запросов)</w:t>
      </w:r>
      <w:r w:rsidRPr="003A4E1C">
        <w:rPr>
          <w:rStyle w:val="Zag11"/>
          <w:rFonts w:ascii="Times New Roman" w:eastAsia="@Arial Unicode MS" w:hAnsi="Times New Roman" w:cs="Times New Roman"/>
          <w:sz w:val="24"/>
          <w:szCs w:val="24"/>
        </w:rPr>
        <w:t>.</w:t>
      </w:r>
    </w:p>
    <w:p w:rsidR="003A4E1C" w:rsidRPr="003A4E1C" w:rsidRDefault="003A4E1C" w:rsidP="003A4E1C">
      <w:pPr>
        <w:pStyle w:val="ConsPlusNormal"/>
        <w:spacing w:line="360" w:lineRule="auto"/>
        <w:ind w:left="170" w:right="57"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3A4E1C">
        <w:rPr>
          <w:rFonts w:ascii="Times New Roman" w:hAnsi="Times New Roman" w:cs="Times New Roman"/>
          <w:b/>
          <w:i/>
          <w:sz w:val="24"/>
          <w:szCs w:val="24"/>
        </w:rPr>
        <w:t>Направления:</w:t>
      </w:r>
    </w:p>
    <w:p w:rsidR="003A4E1C" w:rsidRPr="003A4E1C" w:rsidRDefault="003A4E1C" w:rsidP="003A4E1C">
      <w:pPr>
        <w:pStyle w:val="ConsPlusNormal"/>
        <w:spacing w:line="360" w:lineRule="auto"/>
        <w:ind w:left="170" w:right="57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A4E1C">
        <w:rPr>
          <w:rFonts w:ascii="Times New Roman" w:hAnsi="Times New Roman" w:cs="Times New Roman"/>
          <w:sz w:val="24"/>
          <w:szCs w:val="24"/>
        </w:rPr>
        <w:t>- общеинтеллектуальное</w:t>
      </w:r>
    </w:p>
    <w:p w:rsidR="003A4E1C" w:rsidRPr="003A4E1C" w:rsidRDefault="003A4E1C" w:rsidP="003A4E1C">
      <w:pPr>
        <w:pStyle w:val="ConsPlusNormal"/>
        <w:spacing w:line="360" w:lineRule="auto"/>
        <w:ind w:left="170" w:right="57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A4E1C">
        <w:rPr>
          <w:rFonts w:ascii="Times New Roman" w:hAnsi="Times New Roman" w:cs="Times New Roman"/>
          <w:sz w:val="24"/>
          <w:szCs w:val="24"/>
        </w:rPr>
        <w:t>- духовно-нравственное</w:t>
      </w:r>
    </w:p>
    <w:p w:rsidR="003A4E1C" w:rsidRPr="003A4E1C" w:rsidRDefault="003A4E1C" w:rsidP="003A4E1C">
      <w:pPr>
        <w:pStyle w:val="ConsPlusNormal"/>
        <w:spacing w:line="360" w:lineRule="auto"/>
        <w:ind w:left="170" w:right="57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A4E1C">
        <w:rPr>
          <w:rFonts w:ascii="Times New Roman" w:hAnsi="Times New Roman" w:cs="Times New Roman"/>
          <w:sz w:val="24"/>
          <w:szCs w:val="24"/>
        </w:rPr>
        <w:t>- общекультурное</w:t>
      </w:r>
    </w:p>
    <w:p w:rsidR="003A4E1C" w:rsidRPr="003A4E1C" w:rsidRDefault="003A4E1C" w:rsidP="003A4E1C">
      <w:pPr>
        <w:pStyle w:val="ConsPlusNormal"/>
        <w:spacing w:line="360" w:lineRule="auto"/>
        <w:ind w:left="170" w:right="57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A4E1C">
        <w:rPr>
          <w:rFonts w:ascii="Times New Roman" w:hAnsi="Times New Roman" w:cs="Times New Roman"/>
          <w:sz w:val="24"/>
          <w:szCs w:val="24"/>
        </w:rPr>
        <w:t>- социальное</w:t>
      </w:r>
    </w:p>
    <w:p w:rsidR="003A4E1C" w:rsidRPr="003A4E1C" w:rsidRDefault="003A4E1C" w:rsidP="003A4E1C">
      <w:pPr>
        <w:pStyle w:val="ConsPlusNormal"/>
        <w:spacing w:line="360" w:lineRule="auto"/>
        <w:ind w:left="170" w:right="57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A4E1C">
        <w:rPr>
          <w:rFonts w:ascii="Times New Roman" w:hAnsi="Times New Roman" w:cs="Times New Roman"/>
          <w:sz w:val="24"/>
          <w:szCs w:val="24"/>
        </w:rPr>
        <w:t>- спортивно-оздоровительное</w:t>
      </w:r>
    </w:p>
    <w:p w:rsidR="003A4E1C" w:rsidRPr="003A4E1C" w:rsidRDefault="003A4E1C" w:rsidP="003A4E1C">
      <w:pPr>
        <w:pStyle w:val="ConsPlusNormal"/>
        <w:spacing w:line="360" w:lineRule="auto"/>
        <w:ind w:left="170" w:right="57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A4E1C">
        <w:rPr>
          <w:rFonts w:ascii="Times New Roman" w:hAnsi="Times New Roman" w:cs="Times New Roman"/>
          <w:color w:val="000000"/>
          <w:sz w:val="24"/>
          <w:szCs w:val="24"/>
        </w:rPr>
        <w:t>Для реализации внеурочной деятельности используются программы, разработанные педагогами Гимназии.</w:t>
      </w:r>
    </w:p>
    <w:p w:rsidR="003A4E1C" w:rsidRPr="003A4E1C" w:rsidRDefault="003A4E1C" w:rsidP="003A4E1C">
      <w:pPr>
        <w:pStyle w:val="ConsPlusNormal"/>
        <w:spacing w:line="360" w:lineRule="auto"/>
        <w:ind w:left="170" w:right="57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A4E1C">
        <w:rPr>
          <w:rFonts w:ascii="Times New Roman" w:hAnsi="Times New Roman" w:cs="Times New Roman"/>
          <w:sz w:val="24"/>
          <w:szCs w:val="24"/>
        </w:rPr>
        <w:t>Формами реализации являются художественные, музыкальные, танцевальные кружки, творческая мастерская (КТД), декоративно-прикладные, туристско-краеведческие, интелле</w:t>
      </w:r>
      <w:r w:rsidRPr="003A4E1C">
        <w:rPr>
          <w:rFonts w:ascii="Times New Roman" w:hAnsi="Times New Roman" w:cs="Times New Roman"/>
          <w:sz w:val="24"/>
          <w:szCs w:val="24"/>
        </w:rPr>
        <w:t>к</w:t>
      </w:r>
      <w:r w:rsidRPr="003A4E1C">
        <w:rPr>
          <w:rFonts w:ascii="Times New Roman" w:hAnsi="Times New Roman" w:cs="Times New Roman"/>
          <w:sz w:val="24"/>
          <w:szCs w:val="24"/>
        </w:rPr>
        <w:t>туальные, компьютерные кружки, спортивные клубы и секции, детские общественные об</w:t>
      </w:r>
      <w:r w:rsidRPr="003A4E1C">
        <w:rPr>
          <w:rFonts w:ascii="Times New Roman" w:hAnsi="Times New Roman" w:cs="Times New Roman"/>
          <w:sz w:val="24"/>
          <w:szCs w:val="24"/>
        </w:rPr>
        <w:t>ъ</w:t>
      </w:r>
      <w:r w:rsidRPr="003A4E1C">
        <w:rPr>
          <w:rFonts w:ascii="Times New Roman" w:hAnsi="Times New Roman" w:cs="Times New Roman"/>
          <w:sz w:val="24"/>
          <w:szCs w:val="24"/>
        </w:rPr>
        <w:t>единения, научное общество учащихся, научные конференции, олимпиады, общественно-</w:t>
      </w:r>
      <w:r w:rsidRPr="003A4E1C">
        <w:rPr>
          <w:rFonts w:ascii="Times New Roman" w:hAnsi="Times New Roman" w:cs="Times New Roman"/>
          <w:sz w:val="24"/>
          <w:szCs w:val="24"/>
        </w:rPr>
        <w:lastRenderedPageBreak/>
        <w:t>полезные практики, и другие формы, отличные от урочной, на добровольной основе в соо</w:t>
      </w:r>
      <w:r w:rsidRPr="003A4E1C">
        <w:rPr>
          <w:rFonts w:ascii="Times New Roman" w:hAnsi="Times New Roman" w:cs="Times New Roman"/>
          <w:sz w:val="24"/>
          <w:szCs w:val="24"/>
        </w:rPr>
        <w:t>т</w:t>
      </w:r>
      <w:r w:rsidRPr="003A4E1C">
        <w:rPr>
          <w:rFonts w:ascii="Times New Roman" w:hAnsi="Times New Roman" w:cs="Times New Roman"/>
          <w:sz w:val="24"/>
          <w:szCs w:val="24"/>
        </w:rPr>
        <w:t>ветствии с выбором учащихся Гимназии № 4.</w:t>
      </w:r>
    </w:p>
    <w:p w:rsidR="003A4E1C" w:rsidRPr="003A4E1C" w:rsidRDefault="003A4E1C" w:rsidP="003A4E1C">
      <w:pPr>
        <w:spacing w:after="0" w:line="360" w:lineRule="auto"/>
        <w:ind w:left="170" w:right="57" w:firstLine="709"/>
        <w:jc w:val="both"/>
        <w:rPr>
          <w:rFonts w:ascii="Times New Roman" w:eastAsia="@Arial Unicode MS" w:hAnsi="Times New Roman" w:cs="Times New Roman"/>
          <w:sz w:val="24"/>
          <w:szCs w:val="24"/>
          <w:lang w:val="ru-RU"/>
        </w:rPr>
      </w:pPr>
      <w:r w:rsidRPr="003A4E1C">
        <w:rPr>
          <w:rFonts w:ascii="Times New Roman" w:hAnsi="Times New Roman" w:cs="Times New Roman"/>
          <w:sz w:val="24"/>
          <w:szCs w:val="24"/>
          <w:lang w:val="ru-RU"/>
        </w:rPr>
        <w:t>План внеурочной деятельности определяет состав и структуру направлений, формы организации, объем внеурочной деятельности (до 1750 часов за пять лет обучения</w:t>
      </w:r>
      <w:r w:rsidRPr="003A4E1C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 xml:space="preserve"> </w:t>
      </w:r>
      <w:r w:rsidRPr="003A4E1C">
        <w:rPr>
          <w:rFonts w:ascii="Times New Roman" w:hAnsi="Times New Roman" w:cs="Times New Roman"/>
          <w:sz w:val="24"/>
          <w:szCs w:val="24"/>
          <w:lang w:val="ru-RU"/>
        </w:rPr>
        <w:t>на уровне основного общего образования, до 1350 часов за четыре года обучения на уровне начального общего образования,</w:t>
      </w:r>
      <w:r w:rsidRPr="003A4E1C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 xml:space="preserve"> то есть не более 10 часов в неделю на класс (количество часов на одного учащегося определяется его выбором)</w:t>
      </w:r>
      <w:r w:rsidRPr="003A4E1C">
        <w:rPr>
          <w:rFonts w:ascii="Times New Roman" w:hAnsi="Times New Roman" w:cs="Times New Roman"/>
          <w:sz w:val="24"/>
          <w:szCs w:val="24"/>
          <w:lang w:val="ru-RU"/>
        </w:rPr>
        <w:t>) с учетом интересов учащихся и возможностей Гимн</w:t>
      </w:r>
      <w:r w:rsidRPr="003A4E1C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3A4E1C">
        <w:rPr>
          <w:rFonts w:ascii="Times New Roman" w:hAnsi="Times New Roman" w:cs="Times New Roman"/>
          <w:sz w:val="24"/>
          <w:szCs w:val="24"/>
          <w:lang w:val="ru-RU"/>
        </w:rPr>
        <w:t>зии № 4.</w:t>
      </w:r>
    </w:p>
    <w:p w:rsidR="003A4E1C" w:rsidRPr="003A4E1C" w:rsidRDefault="003A4E1C" w:rsidP="003A4E1C">
      <w:pPr>
        <w:spacing w:after="0" w:line="360" w:lineRule="auto"/>
        <w:ind w:left="170" w:right="57"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3A4E1C">
        <w:rPr>
          <w:rFonts w:ascii="Times New Roman" w:hAnsi="Times New Roman" w:cs="Times New Roman"/>
          <w:sz w:val="24"/>
          <w:szCs w:val="24"/>
          <w:lang w:val="ru-RU"/>
        </w:rPr>
        <w:t xml:space="preserve">Внеурочная деятельность осуществляется во второй половине дня. </w:t>
      </w:r>
      <w:r w:rsidRPr="003A4E1C">
        <w:rPr>
          <w:rFonts w:ascii="Times New Roman" w:hAnsi="Times New Roman" w:cs="Times New Roman"/>
          <w:color w:val="000000"/>
          <w:sz w:val="24"/>
          <w:szCs w:val="24"/>
          <w:lang w:val="ru-RU"/>
        </w:rPr>
        <w:t>В период каникул для продолжения внеурочной деятельности</w:t>
      </w:r>
      <w:r w:rsidRPr="003A4E1C">
        <w:rPr>
          <w:rFonts w:ascii="Times New Roman" w:hAnsi="Times New Roman" w:cs="Times New Roman"/>
          <w:color w:val="000000"/>
          <w:sz w:val="24"/>
          <w:szCs w:val="24"/>
        </w:rPr>
        <w:t> </w:t>
      </w:r>
      <w:r w:rsidRPr="003A4E1C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дети посещают детский оздоровительный лагерь с дневным пребыванием «Волшебная страна» на базе Гимназии № 4. </w:t>
      </w:r>
    </w:p>
    <w:p w:rsidR="003A4E1C" w:rsidRPr="00107334" w:rsidRDefault="003A4E1C" w:rsidP="003A4E1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ru-RU"/>
        </w:rPr>
      </w:pPr>
    </w:p>
    <w:p w:rsidR="003A4E1C" w:rsidRPr="003A4E1C" w:rsidRDefault="003A4E1C" w:rsidP="003A4E1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3A4E1C">
        <w:rPr>
          <w:rFonts w:ascii="Times New Roman" w:eastAsia="Calibri" w:hAnsi="Times New Roman" w:cs="Times New Roman"/>
          <w:sz w:val="24"/>
          <w:szCs w:val="24"/>
        </w:rPr>
        <w:t>программам</w:t>
      </w:r>
      <w:proofErr w:type="gramEnd"/>
      <w:r w:rsidRPr="003A4E1C">
        <w:rPr>
          <w:rFonts w:ascii="Times New Roman" w:eastAsia="Calibri" w:hAnsi="Times New Roman" w:cs="Times New Roman"/>
          <w:sz w:val="24"/>
          <w:szCs w:val="24"/>
        </w:rPr>
        <w:t xml:space="preserve"> внеурочной деятельности 5-6 классы</w:t>
      </w:r>
    </w:p>
    <w:p w:rsidR="003A4E1C" w:rsidRPr="003A4E1C" w:rsidRDefault="003A4E1C" w:rsidP="003A4E1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ab"/>
        <w:tblW w:w="10207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710"/>
        <w:gridCol w:w="1984"/>
        <w:gridCol w:w="2693"/>
        <w:gridCol w:w="2268"/>
        <w:gridCol w:w="2552"/>
      </w:tblGrid>
      <w:tr w:rsidR="003A4E1C" w:rsidRPr="00E47944" w:rsidTr="003A4E1C">
        <w:tc>
          <w:tcPr>
            <w:tcW w:w="710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</w:p>
        </w:tc>
        <w:tc>
          <w:tcPr>
            <w:tcW w:w="1984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ав</w:t>
            </w:r>
          </w:p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ограмма) и структура направления</w:t>
            </w:r>
          </w:p>
        </w:tc>
        <w:tc>
          <w:tcPr>
            <w:tcW w:w="2693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а</w:t>
            </w:r>
          </w:p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рганизации</w:t>
            </w:r>
          </w:p>
        </w:tc>
        <w:tc>
          <w:tcPr>
            <w:tcW w:w="2268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Класс, </w:t>
            </w:r>
          </w:p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итель</w:t>
            </w:r>
          </w:p>
        </w:tc>
        <w:tc>
          <w:tcPr>
            <w:tcW w:w="2552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ем</w:t>
            </w:r>
          </w:p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неурочной деятел</w:t>
            </w: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ь</w:t>
            </w: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сти (ча</w:t>
            </w: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неделя)</w:t>
            </w:r>
          </w:p>
        </w:tc>
      </w:tr>
      <w:tr w:rsidR="003A4E1C" w:rsidRPr="003A4E1C" w:rsidTr="003A4E1C">
        <w:tc>
          <w:tcPr>
            <w:tcW w:w="10207" w:type="dxa"/>
            <w:gridSpan w:val="5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щеинтеллектуальное</w:t>
            </w:r>
          </w:p>
        </w:tc>
      </w:tr>
      <w:tr w:rsidR="003A4E1C" w:rsidRPr="003A4E1C" w:rsidTr="003A4E1C">
        <w:tc>
          <w:tcPr>
            <w:tcW w:w="710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84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 мире литературных героев</w:t>
            </w:r>
          </w:p>
        </w:tc>
        <w:tc>
          <w:tcPr>
            <w:tcW w:w="2693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рамма внеурочной деятельности</w:t>
            </w:r>
          </w:p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робьёва Ю.К.</w:t>
            </w:r>
          </w:p>
        </w:tc>
        <w:tc>
          <w:tcPr>
            <w:tcW w:w="2552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3A4E1C" w:rsidRPr="003A4E1C" w:rsidTr="003A4E1C">
        <w:tc>
          <w:tcPr>
            <w:tcW w:w="710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84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Юный информатик</w:t>
            </w:r>
          </w:p>
        </w:tc>
        <w:tc>
          <w:tcPr>
            <w:tcW w:w="2693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рамма внеурочной деятельности</w:t>
            </w:r>
          </w:p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колова Н.В.</w:t>
            </w:r>
          </w:p>
        </w:tc>
        <w:tc>
          <w:tcPr>
            <w:tcW w:w="2552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3A4E1C" w:rsidRPr="003A4E1C" w:rsidTr="003A4E1C">
        <w:tc>
          <w:tcPr>
            <w:tcW w:w="710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84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но в мир</w:t>
            </w:r>
          </w:p>
        </w:tc>
        <w:tc>
          <w:tcPr>
            <w:tcW w:w="2693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рамма внеурочной деятельности</w:t>
            </w:r>
          </w:p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Южанинова Н.Г.</w:t>
            </w:r>
          </w:p>
        </w:tc>
        <w:tc>
          <w:tcPr>
            <w:tcW w:w="2552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3A4E1C" w:rsidRPr="003A4E1C" w:rsidTr="003A4E1C">
        <w:tc>
          <w:tcPr>
            <w:tcW w:w="710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84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552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A4E1C" w:rsidRPr="003A4E1C" w:rsidTr="003A4E1C">
        <w:tc>
          <w:tcPr>
            <w:tcW w:w="10207" w:type="dxa"/>
            <w:gridSpan w:val="5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щекультурное</w:t>
            </w:r>
          </w:p>
        </w:tc>
      </w:tr>
      <w:tr w:rsidR="003A4E1C" w:rsidRPr="003A4E1C" w:rsidTr="003A4E1C">
        <w:tc>
          <w:tcPr>
            <w:tcW w:w="710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4" w:type="dxa"/>
          </w:tcPr>
          <w:p w:rsidR="003A4E1C" w:rsidRPr="003A4E1C" w:rsidRDefault="003A4E1C" w:rsidP="00AB0D7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ворческая мастерская</w:t>
            </w:r>
          </w:p>
        </w:tc>
        <w:tc>
          <w:tcPr>
            <w:tcW w:w="2693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рамма внеурочной деятельности</w:t>
            </w:r>
          </w:p>
          <w:p w:rsidR="003A4E1C" w:rsidRPr="003A4E1C" w:rsidRDefault="003A4E1C" w:rsidP="00AB0D7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3A4E1C" w:rsidRPr="003A4E1C" w:rsidRDefault="003A4E1C" w:rsidP="00AB0D7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разцова С.В.</w:t>
            </w:r>
          </w:p>
        </w:tc>
        <w:tc>
          <w:tcPr>
            <w:tcW w:w="2552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3A4E1C" w:rsidRPr="003A4E1C" w:rsidTr="003A4E1C">
        <w:tc>
          <w:tcPr>
            <w:tcW w:w="710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4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здник</w:t>
            </w:r>
          </w:p>
        </w:tc>
        <w:tc>
          <w:tcPr>
            <w:tcW w:w="2693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рамма внеурочной деятельности</w:t>
            </w:r>
          </w:p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зьминых В.Н.</w:t>
            </w:r>
          </w:p>
        </w:tc>
        <w:tc>
          <w:tcPr>
            <w:tcW w:w="2552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3A4E1C" w:rsidRPr="003A4E1C" w:rsidTr="003A4E1C">
        <w:tc>
          <w:tcPr>
            <w:tcW w:w="10207" w:type="dxa"/>
            <w:gridSpan w:val="5"/>
          </w:tcPr>
          <w:p w:rsidR="003A4E1C" w:rsidRPr="003A4E1C" w:rsidRDefault="003A4E1C" w:rsidP="00AB0D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уховно-нравственное</w:t>
            </w:r>
          </w:p>
        </w:tc>
      </w:tr>
      <w:tr w:rsidR="003A4E1C" w:rsidRPr="003A4E1C" w:rsidTr="003A4E1C">
        <w:tc>
          <w:tcPr>
            <w:tcW w:w="710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4" w:type="dxa"/>
          </w:tcPr>
          <w:p w:rsidR="003A4E1C" w:rsidRPr="003A4E1C" w:rsidRDefault="003A4E1C" w:rsidP="00AB0D7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твори в себе мир</w:t>
            </w:r>
          </w:p>
        </w:tc>
        <w:tc>
          <w:tcPr>
            <w:tcW w:w="2693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рамма внеурочной деятельности</w:t>
            </w:r>
          </w:p>
          <w:p w:rsidR="003A4E1C" w:rsidRPr="003A4E1C" w:rsidRDefault="003A4E1C" w:rsidP="00AB0D7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3A4E1C" w:rsidRPr="003A4E1C" w:rsidRDefault="003A4E1C" w:rsidP="00AB0D7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возова О.В.</w:t>
            </w:r>
          </w:p>
        </w:tc>
        <w:tc>
          <w:tcPr>
            <w:tcW w:w="2552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3A4E1C" w:rsidRPr="003A4E1C" w:rsidTr="003A4E1C">
        <w:tc>
          <w:tcPr>
            <w:tcW w:w="710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4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</w:tcPr>
          <w:p w:rsidR="003A4E1C" w:rsidRPr="003A4E1C" w:rsidRDefault="003A4E1C" w:rsidP="00AB0D7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3A4E1C" w:rsidRPr="003A4E1C" w:rsidRDefault="003A4E1C" w:rsidP="00AB0D7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4E1C" w:rsidRPr="003A4E1C" w:rsidTr="003A4E1C">
        <w:tc>
          <w:tcPr>
            <w:tcW w:w="10207" w:type="dxa"/>
            <w:gridSpan w:val="5"/>
          </w:tcPr>
          <w:p w:rsidR="003A4E1C" w:rsidRPr="003A4E1C" w:rsidRDefault="003A4E1C" w:rsidP="00AB0D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Calibri" w:hAnsi="Times New Roman" w:cs="Times New Roman"/>
                <w:sz w:val="24"/>
                <w:szCs w:val="24"/>
              </w:rPr>
              <w:t>социальное</w:t>
            </w:r>
          </w:p>
        </w:tc>
      </w:tr>
      <w:tr w:rsidR="003A4E1C" w:rsidRPr="003A4E1C" w:rsidTr="003A4E1C">
        <w:tc>
          <w:tcPr>
            <w:tcW w:w="710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4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Духовно – нра</w:t>
            </w: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в</w:t>
            </w: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твенные ценн</w:t>
            </w: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</w:t>
            </w: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ти малой род</w:t>
            </w: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и</w:t>
            </w: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ны</w:t>
            </w:r>
          </w:p>
        </w:tc>
        <w:tc>
          <w:tcPr>
            <w:tcW w:w="2693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рамма внеурочной деятельности</w:t>
            </w:r>
          </w:p>
          <w:p w:rsidR="003A4E1C" w:rsidRPr="003A4E1C" w:rsidRDefault="003A4E1C" w:rsidP="00AB0D7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3A4E1C" w:rsidRPr="003A4E1C" w:rsidRDefault="003A4E1C" w:rsidP="00AB0D7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гентова О.Б.</w:t>
            </w:r>
          </w:p>
        </w:tc>
        <w:tc>
          <w:tcPr>
            <w:tcW w:w="2552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3A4E1C" w:rsidRPr="003A4E1C" w:rsidTr="003A4E1C">
        <w:tc>
          <w:tcPr>
            <w:tcW w:w="10207" w:type="dxa"/>
            <w:gridSpan w:val="5"/>
          </w:tcPr>
          <w:p w:rsidR="003A4E1C" w:rsidRPr="003A4E1C" w:rsidRDefault="003A4E1C" w:rsidP="00AB0D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спортивно – оздоровительное</w:t>
            </w:r>
          </w:p>
        </w:tc>
      </w:tr>
      <w:tr w:rsidR="003A4E1C" w:rsidRPr="003A4E1C" w:rsidTr="003A4E1C">
        <w:tc>
          <w:tcPr>
            <w:tcW w:w="710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4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доровый ребёнок – успешный ребёнок</w:t>
            </w:r>
          </w:p>
        </w:tc>
        <w:tc>
          <w:tcPr>
            <w:tcW w:w="2693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рамма внеурочной деятельности</w:t>
            </w:r>
          </w:p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268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брынская Н.С.</w:t>
            </w:r>
          </w:p>
        </w:tc>
        <w:tc>
          <w:tcPr>
            <w:tcW w:w="2552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3A4E1C" w:rsidRPr="003A4E1C" w:rsidTr="003A4E1C">
        <w:tc>
          <w:tcPr>
            <w:tcW w:w="710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4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ртивные игры</w:t>
            </w:r>
          </w:p>
        </w:tc>
        <w:tc>
          <w:tcPr>
            <w:tcW w:w="2693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рамма внеурочной деятельности</w:t>
            </w:r>
          </w:p>
        </w:tc>
        <w:tc>
          <w:tcPr>
            <w:tcW w:w="2268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ркин Д.В.</w:t>
            </w:r>
          </w:p>
        </w:tc>
        <w:tc>
          <w:tcPr>
            <w:tcW w:w="2552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3A4E1C" w:rsidRPr="003A4E1C" w:rsidTr="003A4E1C">
        <w:tc>
          <w:tcPr>
            <w:tcW w:w="710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4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Юные туристы</w:t>
            </w:r>
          </w:p>
        </w:tc>
        <w:tc>
          <w:tcPr>
            <w:tcW w:w="2693" w:type="dxa"/>
          </w:tcPr>
          <w:p w:rsidR="003A4E1C" w:rsidRPr="003A4E1C" w:rsidRDefault="003A4E1C" w:rsidP="00AB0D7B">
            <w:pPr>
              <w:ind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4E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ружок доп. образования</w:t>
            </w:r>
          </w:p>
        </w:tc>
        <w:tc>
          <w:tcPr>
            <w:tcW w:w="2268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БУ ДО ДДЮТ</w:t>
            </w:r>
          </w:p>
        </w:tc>
        <w:tc>
          <w:tcPr>
            <w:tcW w:w="2552" w:type="dxa"/>
          </w:tcPr>
          <w:p w:rsidR="003A4E1C" w:rsidRPr="003A4E1C" w:rsidRDefault="003A4E1C" w:rsidP="00AB0D7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A4E1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3A4E1C" w:rsidRPr="003A4E1C" w:rsidRDefault="003A4E1C" w:rsidP="003A4E1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3A4E1C" w:rsidRPr="003A4E1C" w:rsidRDefault="003A4E1C" w:rsidP="003A4E1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3A4E1C" w:rsidRPr="003A4E1C" w:rsidRDefault="003A4E1C" w:rsidP="003A4E1C">
      <w:pPr>
        <w:spacing w:after="0" w:line="360" w:lineRule="auto"/>
        <w:ind w:left="170" w:right="57" w:firstLine="709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3A4E1C" w:rsidRPr="003A4E1C" w:rsidRDefault="003A4E1C" w:rsidP="003A4E1C">
      <w:pPr>
        <w:spacing w:after="0" w:line="360" w:lineRule="auto"/>
        <w:ind w:left="170" w:right="57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3A4E1C" w:rsidRPr="003A4E1C" w:rsidRDefault="003A4E1C" w:rsidP="003A4E1C">
      <w:pPr>
        <w:pStyle w:val="western"/>
        <w:spacing w:before="0" w:beforeAutospacing="0" w:after="0" w:line="360" w:lineRule="auto"/>
        <w:ind w:left="170" w:right="57" w:firstLine="709"/>
        <w:jc w:val="center"/>
      </w:pPr>
      <w:r w:rsidRPr="003A4E1C">
        <w:rPr>
          <w:b/>
          <w:bCs/>
        </w:rPr>
        <w:t>Материально-техническое обеспечение внеурочной деятельности</w:t>
      </w:r>
    </w:p>
    <w:p w:rsidR="003A4E1C" w:rsidRPr="003A4E1C" w:rsidRDefault="003A4E1C" w:rsidP="003A4E1C">
      <w:pPr>
        <w:pStyle w:val="western"/>
        <w:spacing w:before="0" w:beforeAutospacing="0" w:after="0" w:line="360" w:lineRule="auto"/>
        <w:ind w:left="170" w:right="57" w:firstLine="709"/>
      </w:pPr>
      <w:r w:rsidRPr="003A4E1C">
        <w:t>Для организации  внеурочной деятельности в рамках ФГОС НОО и ООО в Гимназии имеются следующие условия: занятия в Гимназии проводятся в первую смену, имеется ст</w:t>
      </w:r>
      <w:r w:rsidRPr="003A4E1C">
        <w:t>о</w:t>
      </w:r>
      <w:r w:rsidRPr="003A4E1C">
        <w:t xml:space="preserve">ловая, в которой организовано двух-, трёхразовое питание, 2 спортивных зала, медицинский кабинет, кабинет музыки, актовый зал, библиотека с читальным залом, 2 компьютерных класса, кабинет психолога, кабинет логопеда, спортивные площадки. </w:t>
      </w:r>
    </w:p>
    <w:p w:rsidR="003A4E1C" w:rsidRPr="003A4E1C" w:rsidRDefault="003A4E1C" w:rsidP="003A4E1C">
      <w:pPr>
        <w:spacing w:after="0" w:line="360" w:lineRule="auto"/>
        <w:ind w:left="170" w:right="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A4E1C">
        <w:rPr>
          <w:rFonts w:ascii="Times New Roman" w:hAnsi="Times New Roman" w:cs="Times New Roman"/>
          <w:sz w:val="24"/>
          <w:szCs w:val="24"/>
          <w:lang w:val="ru-RU"/>
        </w:rPr>
        <w:t>Гимназия № 4 располагает материальной и технической базой, обеспечивающей орг</w:t>
      </w:r>
      <w:r w:rsidRPr="003A4E1C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3A4E1C">
        <w:rPr>
          <w:rFonts w:ascii="Times New Roman" w:hAnsi="Times New Roman" w:cs="Times New Roman"/>
          <w:sz w:val="24"/>
          <w:szCs w:val="24"/>
          <w:lang w:val="ru-RU"/>
        </w:rPr>
        <w:t>низацию и проведение всех видов деятельности учащихся. Материальная и техническая база соответствует действующим санитарным и противопожарным правилам и нормам.</w:t>
      </w:r>
    </w:p>
    <w:p w:rsidR="003A4E1C" w:rsidRPr="003A4E1C" w:rsidRDefault="003A4E1C" w:rsidP="003A4E1C">
      <w:pPr>
        <w:pStyle w:val="western"/>
        <w:spacing w:before="0" w:beforeAutospacing="0" w:after="0" w:line="360" w:lineRule="auto"/>
        <w:ind w:left="170" w:right="57" w:firstLine="709"/>
      </w:pPr>
      <w:r w:rsidRPr="003A4E1C">
        <w:rPr>
          <w:b/>
          <w:bCs/>
        </w:rPr>
        <w:t xml:space="preserve">Информационное обеспечение </w:t>
      </w:r>
    </w:p>
    <w:p w:rsidR="003A4E1C" w:rsidRPr="003A4E1C" w:rsidRDefault="003A4E1C" w:rsidP="003A4E1C">
      <w:pPr>
        <w:pStyle w:val="western"/>
        <w:spacing w:before="0" w:beforeAutospacing="0" w:after="0" w:line="360" w:lineRule="auto"/>
        <w:ind w:left="170" w:right="57" w:firstLine="709"/>
      </w:pPr>
      <w:r w:rsidRPr="003A4E1C">
        <w:t>Имеется выход в Интернет, библиотечный фонд, включающий учебную и худож</w:t>
      </w:r>
      <w:r w:rsidRPr="003A4E1C">
        <w:t>е</w:t>
      </w:r>
      <w:r w:rsidRPr="003A4E1C">
        <w:t>ственную литературу.</w:t>
      </w:r>
    </w:p>
    <w:p w:rsidR="003A4E1C" w:rsidRPr="003A4E1C" w:rsidRDefault="003A4E1C" w:rsidP="003A4E1C">
      <w:pPr>
        <w:pStyle w:val="western"/>
        <w:spacing w:before="0" w:beforeAutospacing="0" w:after="0" w:line="360" w:lineRule="auto"/>
        <w:ind w:left="170" w:right="57" w:firstLine="709"/>
        <w:rPr>
          <w:b/>
          <w:bCs/>
        </w:rPr>
      </w:pPr>
      <w:r w:rsidRPr="003A4E1C">
        <w:rPr>
          <w:b/>
          <w:bCs/>
        </w:rPr>
        <w:t xml:space="preserve">Кадровые условия для реализации внеурочной деятельности: </w:t>
      </w:r>
    </w:p>
    <w:p w:rsidR="003A4E1C" w:rsidRPr="003A4E1C" w:rsidRDefault="003A4E1C" w:rsidP="003A4E1C">
      <w:pPr>
        <w:pStyle w:val="western"/>
        <w:spacing w:before="0" w:beforeAutospacing="0" w:after="0" w:line="360" w:lineRule="auto"/>
        <w:ind w:left="170" w:right="57" w:firstLine="709"/>
      </w:pPr>
      <w:r w:rsidRPr="003A4E1C">
        <w:t xml:space="preserve">Занятия по внеурочной деятельности проводят опытные квалифицированные педагоги Гимназии № 4: учителя – предметники, классные руководители, педагоги дополнительного образования. </w:t>
      </w:r>
    </w:p>
    <w:p w:rsidR="003A4E1C" w:rsidRPr="003A4E1C" w:rsidRDefault="003A4E1C" w:rsidP="003A4E1C">
      <w:pPr>
        <w:pStyle w:val="western"/>
        <w:spacing w:before="0" w:beforeAutospacing="0" w:after="0" w:line="360" w:lineRule="auto"/>
        <w:ind w:left="170" w:right="57" w:firstLine="709"/>
        <w:rPr>
          <w:b/>
          <w:bCs/>
        </w:rPr>
      </w:pPr>
      <w:r w:rsidRPr="003A4E1C">
        <w:rPr>
          <w:b/>
          <w:bCs/>
        </w:rPr>
        <w:t xml:space="preserve">Методическое обеспечение внеурочной деятельности </w:t>
      </w:r>
    </w:p>
    <w:p w:rsidR="003A4E1C" w:rsidRPr="003A4E1C" w:rsidRDefault="003A4E1C" w:rsidP="00C77D42">
      <w:pPr>
        <w:pStyle w:val="western"/>
        <w:numPr>
          <w:ilvl w:val="0"/>
          <w:numId w:val="275"/>
        </w:numPr>
        <w:spacing w:before="0" w:beforeAutospacing="0" w:after="0" w:line="360" w:lineRule="auto"/>
        <w:ind w:left="170" w:right="57" w:firstLine="709"/>
      </w:pPr>
      <w:r w:rsidRPr="003A4E1C">
        <w:t>методические пособия,</w:t>
      </w:r>
    </w:p>
    <w:p w:rsidR="003A4E1C" w:rsidRPr="003A4E1C" w:rsidRDefault="003A4E1C" w:rsidP="00C77D42">
      <w:pPr>
        <w:pStyle w:val="western"/>
        <w:numPr>
          <w:ilvl w:val="0"/>
          <w:numId w:val="275"/>
        </w:numPr>
        <w:spacing w:before="0" w:beforeAutospacing="0" w:after="0" w:line="360" w:lineRule="auto"/>
        <w:ind w:left="170" w:right="57" w:firstLine="709"/>
      </w:pPr>
      <w:r w:rsidRPr="003A4E1C">
        <w:t>интернет-ресурсы,</w:t>
      </w:r>
    </w:p>
    <w:p w:rsidR="003A4E1C" w:rsidRDefault="003A4E1C" w:rsidP="003A4E1C">
      <w:pPr>
        <w:pStyle w:val="western"/>
        <w:spacing w:before="0" w:beforeAutospacing="0" w:after="0" w:line="360" w:lineRule="auto"/>
      </w:pPr>
      <w:r w:rsidRPr="003A4E1C">
        <w:t>Рабочие программы по внеурочной деятельности разработаны в соответствии с метод</w:t>
      </w:r>
      <w:r w:rsidRPr="003A4E1C">
        <w:t>и</w:t>
      </w:r>
      <w:r w:rsidRPr="003A4E1C">
        <w:t>ческими рекомендациями, возрастными особенностями школьников,  утверждены на заседании педагогического совета Гимназии.</w:t>
      </w:r>
    </w:p>
    <w:p w:rsidR="00AB0D7B" w:rsidRDefault="00AB0D7B" w:rsidP="003A4E1C">
      <w:pPr>
        <w:pStyle w:val="western"/>
        <w:spacing w:before="0" w:beforeAutospacing="0" w:after="0" w:line="360" w:lineRule="auto"/>
      </w:pPr>
    </w:p>
    <w:p w:rsidR="00AB0D7B" w:rsidRDefault="00AB0D7B" w:rsidP="003A4E1C">
      <w:pPr>
        <w:pStyle w:val="western"/>
        <w:spacing w:before="0" w:beforeAutospacing="0" w:after="0" w:line="360" w:lineRule="auto"/>
      </w:pPr>
    </w:p>
    <w:p w:rsidR="00AB0D7B" w:rsidRDefault="00AB0D7B" w:rsidP="003A4E1C">
      <w:pPr>
        <w:pStyle w:val="western"/>
        <w:spacing w:before="0" w:beforeAutospacing="0" w:after="0" w:line="360" w:lineRule="auto"/>
      </w:pPr>
    </w:p>
    <w:p w:rsidR="00AB0D7B" w:rsidRDefault="00AB0D7B" w:rsidP="003A4E1C">
      <w:pPr>
        <w:pStyle w:val="western"/>
        <w:spacing w:before="0" w:beforeAutospacing="0" w:after="0" w:line="360" w:lineRule="auto"/>
      </w:pPr>
    </w:p>
    <w:p w:rsidR="00AB0D7B" w:rsidRDefault="00AB0D7B" w:rsidP="00C95F7F">
      <w:pPr>
        <w:pStyle w:val="71"/>
        <w:numPr>
          <w:ilvl w:val="1"/>
          <w:numId w:val="306"/>
        </w:numPr>
        <w:shd w:val="clear" w:color="auto" w:fill="auto"/>
        <w:spacing w:line="370" w:lineRule="exact"/>
        <w:ind w:right="20"/>
        <w:rPr>
          <w:b/>
        </w:rPr>
      </w:pPr>
      <w:bookmarkStart w:id="360" w:name="_GoBack"/>
      <w:bookmarkEnd w:id="360"/>
      <w:r w:rsidRPr="00AB0D7B">
        <w:rPr>
          <w:b/>
        </w:rPr>
        <w:lastRenderedPageBreak/>
        <w:t xml:space="preserve">Система условий реализации основной образовательной </w:t>
      </w:r>
    </w:p>
    <w:p w:rsidR="00AB0D7B" w:rsidRPr="00AB0D7B" w:rsidRDefault="00AB0D7B" w:rsidP="00AB0D7B">
      <w:pPr>
        <w:pStyle w:val="71"/>
        <w:shd w:val="clear" w:color="auto" w:fill="auto"/>
        <w:spacing w:line="370" w:lineRule="exact"/>
        <w:ind w:left="2279" w:right="20" w:firstLine="0"/>
        <w:jc w:val="left"/>
        <w:rPr>
          <w:b/>
        </w:rPr>
      </w:pPr>
      <w:r>
        <w:rPr>
          <w:b/>
        </w:rPr>
        <w:t xml:space="preserve">     </w:t>
      </w:r>
      <w:r w:rsidRPr="00AB0D7B">
        <w:rPr>
          <w:b/>
        </w:rPr>
        <w:t>прогр</w:t>
      </w:r>
      <w:r>
        <w:rPr>
          <w:b/>
        </w:rPr>
        <w:t>а</w:t>
      </w:r>
      <w:r w:rsidRPr="00AB0D7B">
        <w:rPr>
          <w:b/>
        </w:rPr>
        <w:t>ммы</w:t>
      </w:r>
    </w:p>
    <w:p w:rsidR="00AB0D7B" w:rsidRDefault="00AB0D7B" w:rsidP="00C95F7F">
      <w:pPr>
        <w:pStyle w:val="71"/>
        <w:numPr>
          <w:ilvl w:val="2"/>
          <w:numId w:val="306"/>
        </w:numPr>
        <w:shd w:val="clear" w:color="auto" w:fill="auto"/>
        <w:spacing w:line="370" w:lineRule="exact"/>
        <w:ind w:right="20"/>
        <w:jc w:val="left"/>
      </w:pPr>
      <w:r>
        <w:t>Описание кадровых условий реализации основной образов</w:t>
      </w:r>
      <w:r>
        <w:t>а</w:t>
      </w:r>
      <w:r>
        <w:t>тельной программы</w:t>
      </w: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9"/>
        <w:gridCol w:w="1340"/>
        <w:gridCol w:w="993"/>
        <w:gridCol w:w="1134"/>
        <w:gridCol w:w="992"/>
        <w:gridCol w:w="709"/>
        <w:gridCol w:w="850"/>
        <w:gridCol w:w="992"/>
        <w:gridCol w:w="1276"/>
        <w:gridCol w:w="1985"/>
      </w:tblGrid>
      <w:tr w:rsidR="00AB0D7B" w:rsidTr="00AB0D7B">
        <w:trPr>
          <w:trHeight w:val="635"/>
        </w:trPr>
        <w:tc>
          <w:tcPr>
            <w:tcW w:w="4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№      </w:t>
            </w:r>
          </w:p>
        </w:tc>
        <w:tc>
          <w:tcPr>
            <w:tcW w:w="13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ИО</w:t>
            </w:r>
          </w:p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Должность</w:t>
            </w:r>
          </w:p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осн./совм.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Преподаваемый предмет</w:t>
            </w:r>
          </w:p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классы</w:t>
            </w:r>
          </w:p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Образование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u w:val="single"/>
              </w:rPr>
              <w:t>Стаж</w:t>
            </w:r>
          </w:p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. Педагог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. В Гимназ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К/катего</w:t>
            </w:r>
          </w:p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рия;</w:t>
            </w:r>
          </w:p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награды,звания</w:t>
            </w:r>
          </w:p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Повышение квалификации</w:t>
            </w:r>
          </w:p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AB0D7B" w:rsidTr="00AB0D7B">
        <w:trPr>
          <w:trHeight w:val="668"/>
        </w:trPr>
        <w:tc>
          <w:tcPr>
            <w:tcW w:w="4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еб завед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год окон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спец. дипл</w:t>
            </w: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B0D7B" w:rsidRPr="00E47944" w:rsidTr="00AB0D7B">
        <w:trPr>
          <w:trHeight w:val="567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Агенто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Ольг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Борис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Учитель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История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tabs>
                <w:tab w:val="center" w:pos="4677"/>
              </w:tabs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ПО, Горьковский</w:t>
            </w:r>
          </w:p>
          <w:p w:rsidR="00AB0D7B" w:rsidRPr="00AB0D7B" w:rsidRDefault="00AB0D7B">
            <w:pPr>
              <w:tabs>
                <w:tab w:val="center" w:pos="4677"/>
              </w:tabs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государственный унив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итет имени Н.И. Лобач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ого, историк, преподав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ель истории и обществ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ведения, </w:t>
            </w:r>
            <w:smartTag w:uri="urn:schemas-microsoft-com:office:smarttags" w:element="metricconverter">
              <w:smartTagPr>
                <w:attr w:name="ProductID" w:val="1982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82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41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ЗД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4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очетный работник общего 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азо-вания;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иплом Г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ерна-тора Ниж.обл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Современный м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еджмент», 144ч., ГБОУ ДПО НИРО, 201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"Проектная д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я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ельность в инф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ационной образ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ват. среде 21 века " (36 ч.), 2012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«Теория и методика преподавания общ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твоведческих д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циплин в условиях введения ФГОС», 144 ч,   НИРО, 2013</w:t>
            </w:r>
          </w:p>
        </w:tc>
      </w:tr>
      <w:tr w:rsidR="00AB0D7B" w:rsidTr="00AB0D7B">
        <w:trPr>
          <w:trHeight w:val="1341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Баринова Людмила Михайл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Учитель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Педагог ДО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атематик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8,11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Челябинский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университет, математик, 1983 г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ысшая 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очетный работник общего 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азо-вания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мат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атики в условиях введения ФГОС", 108 ч., НИРО,  2016,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КТ – 2012 г.</w:t>
            </w:r>
          </w:p>
        </w:tc>
      </w:tr>
      <w:tr w:rsidR="00AB0D7B" w:rsidTr="00AB0D7B">
        <w:trPr>
          <w:trHeight w:val="647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Барино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Любовь Валерье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Учитель 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Педагог ДО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стория,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обществозн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5, 8, 10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ГУ им. Лобач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ого, преподаватель 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ории, 20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ысша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6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буч. в 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ирантуре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ОНО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Организация соц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ального и учебно-исследовательского проектирования в рамках подготовки к внедрению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ГОС на ступени основной школы", 108 ч., НИРО,  2013, ИКТ – 2012 г.</w:t>
            </w:r>
          </w:p>
        </w:tc>
      </w:tr>
      <w:tr w:rsidR="00AB0D7B" w:rsidTr="00AB0D7B">
        <w:trPr>
          <w:trHeight w:val="647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Боголепов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Наталья Александ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8-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Химия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ГБОУ ВПО НГПУ, магистр естественнона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ого образов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б/к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Бодее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Елен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ладими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Биология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7 - 11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ижегородск.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университет,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о специальности «Биол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гия и химия», 1995 г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ысша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МОНО; благодарн  НГУ им.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Лобачевск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пр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етов естествен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аучного цикла в условиях введения ФГОС», 108 ч., 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РО,  2016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КТ – 2012 г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Бугров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Ольга Владими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Английский язык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7, 8, 10, 11 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Горьковский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институт иностр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ых языков, английский язык, 1981 г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ЗД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епарта-мента об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зова-ния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ФГБОУ ВПО«Нижегородский государств. лингвистический университет им. Н.А. Добролюбова», «Теория и методика преподавания и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транных языков и культур», 144 ч., 2014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Василье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ер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ихайл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стория, обществознание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9, 1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ВПО, Государственный педагогический институт им. М. Горького, учитель истории, обществоведения и англ. языка </w:t>
            </w:r>
            <w:smartTag w:uri="urn:schemas-microsoft-com:office:smarttags" w:element="metricconverter">
              <w:smartTagPr>
                <w:attr w:name="ProductID" w:val="1982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82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34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ысшая 201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Заслужен-ный у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ель Росси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общ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твоведческих д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циплин», 144ч.,  ГБОУ ДПО НИРО, 2016 г.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КТ – 2012 г.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едерникова Ирин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Александ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Зам.дир.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Русск. яз. и литер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8, 1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ижегородский г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университет, «Р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ский язык и литература», </w:t>
            </w:r>
            <w:smartTag w:uri="urn:schemas-microsoft-com:office:smarttags" w:element="metricconverter">
              <w:smartTagPr>
                <w:attr w:name="ProductID" w:val="1995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95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12 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дми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страции Кстовск. р-на,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Г НИРО, благод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ность МГУ им.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Ломоносов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Менеджмент в 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азовании», 144 ч.,   ГБОУ ДПО НИРО, 2016 г.,  «Теория и методика препод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ания русского яз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ы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ка и литературы»,  НИРО, 144ч, 2010,  «Организация соц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ального и учебно-исследовательского проектирования в рамках подготовки к внедрению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ФГОС на ступени основной школы",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08 ч., НИРО,  2013</w:t>
            </w: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олынцева Людмила Николае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Учитель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Учитель начальных классов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Физ-р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Арзамасский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ский институт, биология, </w:t>
            </w:r>
            <w:smartTag w:uri="urn:schemas-microsoft-com:office:smarttags" w:element="metricconverter">
              <w:smartTagPr>
                <w:attr w:name="ProductID" w:val="1988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88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33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дми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трации Кстовск. р-н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в начальной школе в условиях  введения ФГОС», 108ч.,  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РО,  2013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«Основы религи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з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ых культур и св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ой этики», 108 ч., ГБОУ ДПО НИРО,  2012 г., ИКТ – 2012 г.</w:t>
            </w: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Воробьё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Юлия Казими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Учител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Рус.яз., литер;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МХК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5, 8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Ташкентский 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ластной государственный педагогический интситут, русский язык и литерат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ра, </w:t>
            </w:r>
            <w:smartTag w:uri="urn:schemas-microsoft-com:office:smarttags" w:element="metricconverter">
              <w:smartTagPr>
                <w:attr w:name="ProductID" w:val="1988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88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ысша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ОНО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«Моделирование и проектирование уроков по изучению искусства ХХ века в современной школе в условиях введения ФГОС»,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ГБОУ ДПО НИРО, 144 ч., 2015,  ИКТ – 2012 г., 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Герасименко Юлия Владимировн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Английский язык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8, 9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ижегородск.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университет, и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странный язык с доп. спец. дошкольная педагогика и психология, </w:t>
            </w:r>
            <w:smartTag w:uri="urn:schemas-microsoft-com:office:smarttags" w:element="metricconverter">
              <w:smartTagPr>
                <w:attr w:name="ProductID" w:val="2008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2008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СЗД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01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практика дистанц. обуч. в условиях введ. ФГОС»,  НИРО, 108 ч., 2014 ФГБОУ ВПО «НГЛУ им. Н.А. Доброл.», «Теория и методика преподавания и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странных языков и культур», 144 ч 2012,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Организация соц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ального и учебно-исследовательского проектирования в рамках подготовки к внедрению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ГОС на ступени основной школы", 108 ч., НИРО,  2013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Гусе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Любовь Николае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Учитель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 начальных классов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из-р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ВПО, Арзамасский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ский институт, биология, </w:t>
            </w:r>
            <w:smartTag w:uri="urn:schemas-microsoft-com:office:smarttags" w:element="metricconverter">
              <w:smartTagPr>
                <w:attr w:name="ProductID" w:val="1988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88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 xml:space="preserve">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дми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трации Кстовск. р-н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 xml:space="preserve"> «Теория и методика преподавания в начальной школе в условиях  введения ФГОС», 108ч.,  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РО,  2013   «Основы религиозных кул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ь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ур и светской эт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ки», 108 ч., ГБОУ ДПО НИРО,  2012 г.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КТ – 2012 г.</w:t>
            </w: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Гущин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Ольг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Александ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Учитель 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 начальных классов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из-р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ПО, Горьковское педаг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гическое училище, у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тель начальных классов, воспитатель, </w:t>
            </w:r>
            <w:smartTag w:uri="urn:schemas-microsoft-com:office:smarttags" w:element="metricconverter">
              <w:smartTagPr>
                <w:attr w:name="ProductID" w:val="1988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88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4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Г Адм. Кст. р-н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в начальной школе в условиях  введения ФГОС», 108ч., ГБОУ ДПО НИРО,  2014,  ИКТ – 2012 г.</w:t>
            </w: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Добрынская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Наталья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Станислав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Педагог ДО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изическая культур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1, 2, 6, 9 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Санкт-Петербургская г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д.академия ф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зич.культуры им.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.Ф. Лесгафта, физическая культура и спорт, </w:t>
            </w:r>
            <w:smartTag w:uri="urn:schemas-microsoft-com:office:smarttags" w:element="metricconverter">
              <w:smartTagPr>
                <w:attr w:name="ProductID" w:val="2001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2001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ысшая, 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инобр-науки РФ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«Теория и методика преподавания физ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ческой культуры в условиях введения ФГОС», 144ч., 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ГБОУ ДПО  НИРО, 2016 г.,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КТ – 2012 г.</w:t>
            </w: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Жарико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Ольг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Александровн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узык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1-7 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ижегородск.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университет, д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школьная педагогика и психология, 2000 г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Адм. Кстовск. р-на 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«Моделирование и проектирование уроков по изучению искусства ХХ века в современной школе в условиях введения ФГОС»,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ГБОУ ДПО НИРО, 144 ч., 2012, ИКТ – 2012 г.</w:t>
            </w: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Жуко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ер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ладими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атематик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6, 9 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Горьковский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институт, математ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ка, </w:t>
            </w:r>
            <w:smartTag w:uri="urn:schemas-microsoft-com:office:smarttags" w:element="metricconverter">
              <w:smartTagPr>
                <w:attr w:name="ProductID" w:val="1984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84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3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дм. Кстовск. р-н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«Теория и методика преподавания мат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атики в условиях внедрения ФГОС", 108 ч., НИРО,  2016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Зуйкова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Татьяна Александ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Рус. яз., литер,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ХК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8, 11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ВПО, Горьковский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ский институт, русский язык и литература, </w:t>
            </w:r>
            <w:smartTag w:uri="urn:schemas-microsoft-com:office:smarttags" w:element="metricconverter">
              <w:smartTagPr>
                <w:attr w:name="ProductID" w:val="1987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87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ысша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Адм.Кст. р-н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 xml:space="preserve"> «Организация 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циального и учебно-исследовательского проектирования в рамках подготовки к внедрению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ФГОС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на ступени основной школы", 108 ч., НИРО,  2013  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супов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Оксан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ладими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Учитель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 начальных классов;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физ -ра, изо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ижегородск.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университет, педаг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гика и методика началь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го обучения, </w:t>
            </w:r>
            <w:smartTag w:uri="urn:schemas-microsoft-com:office:smarttags" w:element="metricconverter">
              <w:smartTagPr>
                <w:attr w:name="ProductID" w:val="1995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95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4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епарта-мента об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зо-вания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в начальной школе в условиях  введения ФГОС», 108ч., ГБОУ ДПО НИРО,   2014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КТ – 2012 г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Каргин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Наталья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Николае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усский язык и л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тература, МХК,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6,  9, 10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ижегородск. гос.педагогический инст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ут, русский язык и лит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ратура, </w:t>
            </w:r>
            <w:smartTag w:uri="urn:schemas-microsoft-com:office:smarttags" w:element="metricconverter">
              <w:smartTagPr>
                <w:attr w:name="ProductID" w:val="1993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93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инобр-науки РФ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Организация соц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льного и учебно-исследовательского проектирования в рамках подготовки к внедрению ФГОС на ступени осн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ной школы", 108 ч., НИРО,  2013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«Актуальные в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росы профилакт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ки табакокурения, алкоголизма, наркомании среди обучающихся в ОО»,  72ч., НИРО, 2016</w:t>
            </w: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Кузьминых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Валерия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Николае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Зам. дир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Математика,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нформатик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ижегородск.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университет, матем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тика, </w:t>
            </w:r>
            <w:smartTag w:uri="urn:schemas-microsoft-com:office:smarttags" w:element="metricconverter">
              <w:smartTagPr>
                <w:attr w:name="ProductID" w:val="1994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94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ЗД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дм.Кст . р-н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Здоровьесберег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ющие технологии в современной школе в условиях внед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ия ФГОС»,108 ч., НИРО, 2014 г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мат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атики в условиях введения ФГОС", 108 ч., НИРО,  2016,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Купае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Алл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ячеслав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Учитель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читель начальных классов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физ-ра, изо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ВПО, Горьковский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ский    институт                                им.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М. Горького, педагогика и методика начального обучения,1985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год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3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ый 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работник общего 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азо-вания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 xml:space="preserve">«Теория и методика преподавания в начальной школе в условиях  внедрения ФГОС воспитания личности», 108ч., ГБОУ ДПО НИРО,  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 xml:space="preserve">2012 г. </w:t>
            </w:r>
            <w:r w:rsidRPr="00AB0D7B">
              <w:rPr>
                <w:rFonts w:ascii="Times New Roman" w:hAnsi="Times New Roman" w:cs="Times New Roman"/>
                <w:i/>
                <w:sz w:val="20"/>
                <w:szCs w:val="20"/>
                <w:lang w:val="ru-RU"/>
              </w:rPr>
              <w:t>ОВЗ, 2016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КТ – 2012 г.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Купцова Владлена Александ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тпуск по уходу за ребенком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ижегородск.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университет, физ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ая культура, 201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Лебедева Наталья Дмитрие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Зам. директора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тпуск по уходу за ребенком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ижегородский г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университет, «Фил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логия», 200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очетная грамот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дмини-страции Кстовск. р-н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«Менеджмент в научно-исследовательской работе», 72 ч., ГБОУ ДПО НИИЦ, 2011, Аспирант НГПУ 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Лемудкин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Наталья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ладими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усский язык и л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ератур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6а, 8а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ижегородский г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университет, «Фил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логия», </w:t>
            </w:r>
            <w:smartTag w:uri="urn:schemas-microsoft-com:office:smarttags" w:element="metricconverter">
              <w:smartTagPr>
                <w:attr w:name="ProductID" w:val="2002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2002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01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ОНО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Организация соц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ального и учебно-исследовательского проектирования в рамках подготовки к внедрению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ГОС на ступени основной школы", 108 ч., НИРО,  2013</w:t>
            </w: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Лозовенко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Ольг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Юрье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Педагог - психолог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психолог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ПО, Орехово-Зуевский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едагогический институт, педагогика и методика начального обучения, </w:t>
            </w:r>
            <w:smartTag w:uri="urn:schemas-microsoft-com:office:smarttags" w:element="metricconverter">
              <w:smartTagPr>
                <w:attr w:name="ProductID" w:val="1981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81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инобр-науки РФ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>«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ктуальные п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лемы психологии образования в усл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виях введения ФГОС»,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44 ч., ГБОУ ДПО НИРО,2016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КТ – 2012 г.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Лызло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рин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Борис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Англ.яз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3, 7, 9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Горьковский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институт иностр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ных языков, английский язык, </w:t>
            </w:r>
            <w:smartTag w:uri="urn:schemas-microsoft-com:office:smarttags" w:element="metricconverter">
              <w:smartTagPr>
                <w:attr w:name="ProductID" w:val="1985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85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ысша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4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очетный работник общего 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азо-вания; Благодар-ность П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зидента РФ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ФГБОУ ВПО«Нижегородский гос. лингв. у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ерситет им. Н.А. Добролюбова», «Теория и методика преподавания и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транных языков и культур», 144 ч., 201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КТ – 2012 г.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Манукян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Евгения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алентиновн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читель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Англ.яз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6,10 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ВПО, Коми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ед, институт, английский и французский языки,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987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</w:rPr>
                <w:lastRenderedPageBreak/>
                <w:t>1987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9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ысшая,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 xml:space="preserve">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епарт. 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азов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«Организация соц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ального и учебно-исследовательского проектирования в 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 xml:space="preserve">рамках подготовки к внедрению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ФГОС на ступени основной школы", 108 ч., НИРО,  2013  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Макаро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Елен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Руфим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Учитель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 начальных классов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ЗО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, 3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ПО, Нижегородск. пед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гогическое училище, п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одаватель в  начальных классах общеобразов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тельной школы, </w:t>
            </w:r>
            <w:smartTag w:uri="urn:schemas-microsoft-com:office:smarttags" w:element="metricconverter">
              <w:smartTagPr>
                <w:attr w:name="ProductID" w:val="1991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91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4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дми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трации Кстовск. р-н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в начальной школе в условиях  внедрения ФГОС», 108ч.,  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О,  2015 г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КТ – 2012 г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алюсов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рин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Алексее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Педагог-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библиоте-кар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tabs>
                <w:tab w:val="center" w:pos="4677"/>
              </w:tabs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ПО, Горьковский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государственный унив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итет имени Н.И. Лобач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ого, историк, преподав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ель истории и обществ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ведения, </w:t>
            </w:r>
            <w:smartTag w:uri="urn:schemas-microsoft-com:office:smarttags" w:element="metricconverter">
              <w:smartTagPr>
                <w:attr w:name="ProductID" w:val="1982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82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3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Админи-страции Кстовск. р-на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Деятельность б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лиотеки ОУ в усл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иях реализации ФГОС», 108 ч., 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О, 2014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Маркин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Дмитрий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ячеславович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изической культуры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5, 8, 10, 11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ПО, Лукояновское  пед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гогическое училище, ф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зическая культура, 201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/спец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НГПУ, заочное отделение</w:t>
            </w: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Машакин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Елен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Пет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Учитель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 начальных классов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ИЗО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ПО, Горьковский госуд.педагогич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институт им.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. Горького, по специал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ь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ости «Педагогика и мет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ика начального обу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ния», </w:t>
            </w:r>
            <w:smartTag w:uri="urn:schemas-microsoft-com:office:smarttags" w:element="metricconverter">
              <w:smartTagPr>
                <w:attr w:name="ProductID" w:val="1988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88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дмини-страции Кстовск. р-н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в начальной школе в условиях  внедрения ФГОС», 108ч., ГБОУ ДПО НИРО,  2013 г.,  ИКТ – 2012 г.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Минее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Елен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Александ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усский язык и л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ератур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ХК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7,9 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ижегородский г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университет,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«Филология», </w:t>
            </w:r>
            <w:smartTag w:uri="urn:schemas-microsoft-com:office:smarttags" w:element="metricconverter">
              <w:smartTagPr>
                <w:attr w:name="ProductID" w:val="2001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</w:rPr>
                <w:t>2001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дмини-страции Кстовск. р-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н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«Проектирование и моделирование учебной деятель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ти учащихся и у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елей на уроках г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манитарного цикла в условиях ФГОС", 108 ч., НИРО,  2016. 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КТ – 2012 г.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Молодкин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Татьян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Юрье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География;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природоведение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5-11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ижегородск.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университет, геог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фия и экология, </w:t>
            </w:r>
            <w:smartTag w:uri="urn:schemas-microsoft-com:office:smarttags" w:element="metricconverter">
              <w:smartTagPr>
                <w:attr w:name="ProductID" w:val="2001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2001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107334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I</w:t>
            </w:r>
          </w:p>
          <w:p w:rsidR="00AB0D7B" w:rsidRPr="00107334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107334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3</w:t>
            </w:r>
          </w:p>
          <w:p w:rsidR="00AB0D7B" w:rsidRPr="00107334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107334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proofErr w:type="gramStart"/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дмини-страции</w:t>
            </w:r>
            <w:proofErr w:type="gramEnd"/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Кстовск. р-н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г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графии», 144ч., ГБОУ ДПО НИРО,  2012,  ИКТ – 2012 г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Организация соц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ального и учебно-исследовательского проектирования в рамках подготовки к внедрению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ГОС на ступени основной школы", 108 ч., НИРО,  2013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олотков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Елен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ладими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Директо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История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Горьковский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ский институт, история, </w:t>
            </w:r>
            <w:smartTag w:uri="urn:schemas-microsoft-com:office:smarttags" w:element="metricconverter">
              <w:smartTagPr>
                <w:attr w:name="ProductID" w:val="1992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92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8 (5)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инобр-науки РФ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общ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твоведческих д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циплин в условиях введения ФГОС», 144 ч,   НИРО, 2013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«Менеджмент в образовании», 2015 (переподготовка)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Навозов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Ольг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ладими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Английский язык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4, 5, 6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Горьковский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институт иностр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ных языков, английский и немецкий языки, </w:t>
            </w:r>
            <w:smartTag w:uri="urn:schemas-microsoft-com:office:smarttags" w:element="metricconverter">
              <w:smartTagPr>
                <w:attr w:name="ProductID" w:val="1992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92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3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епарта-мента об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зо-вания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ФГБОУ ВПО«Нижегородский гос.лингв. у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ерситет им. Н.А. Добролюбова», «Теория и методика преподавания и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странных языков и культур», 144 ч., 2012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КТ – 2012 г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Новоселова Наталь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Степан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изик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8 - 11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овосибирский элект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ехнический институт, электро-механика, 197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ЗД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еп. обр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>«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еория и методика преподавания физ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ки»,  108 ч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ГБОУ ДПО НИРО, 2016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КТ – 2012 г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Новосельцева Ольг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Александ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ам. директо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ра по УВР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ВПО, Нижегородск.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ский институт им. М. Горького, по специ-альности «Матема-тика»,1991 г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2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Почетная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ОНО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«Современный м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неджмент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в образовании», 144ч, ГБОУ ДПО НИРО, 2015 г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 xml:space="preserve"> 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Организация 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циального и учебно-исследовательского проектирования в рамках подготовки к внедрению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ГОС на ступени основной школы", 108 ч., НИРО,  2013</w:t>
            </w: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Образцов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Светлан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икто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Технология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5 - 8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ижегородск.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институт, общет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х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ические дисциплины и труд, 1991 г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ысша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01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ОНО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т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х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ологии», 180 ч.,ГБОУ ДПО 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О, 2016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КТ – 2012 г., «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ганизация социал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ь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ого и учебно-исслед. проекти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ания …", 108 ч., НИРО,  2013</w:t>
            </w:r>
          </w:p>
        </w:tc>
      </w:tr>
      <w:tr w:rsidR="00AB0D7B" w:rsidTr="00AB0D7B">
        <w:trPr>
          <w:trHeight w:val="1931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Орехов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Наталья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ван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Учитель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 начальных классов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ИЗО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6, 7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ПО, Горьковское педаг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гическое училище,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о специальности преп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вание в начальных кл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ах, 1990г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ысша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ОНО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в начальной школе в условиях  введения ФГОС», 108ч.,  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РО,  2012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Теория и методика преподавания ИЗО, музыки, МХК (в условиях введения ФГОС).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44 ч., ГБОУ ДПО НИРО, 2013,   ИКТ – 2012 г.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Пашин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Ольг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Леонид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изическая культур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3, 4, 7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Современная гум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итарная академия, псих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логия, 2014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ПО, Лукояновское пед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гогическое училище,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«Физическая культура», </w:t>
            </w:r>
            <w:smartTag w:uri="urn:schemas-microsoft-com:office:smarttags" w:element="metricconverter">
              <w:smartTagPr>
                <w:attr w:name="ProductID" w:val="1994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94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3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Админи-страции Кстовск. р-на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физ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ческой культуры в условиях введения ФГОС», 144ч., ГБОУ ДПО НИРО,  2016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КТ – 2012 г.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Петрикее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Елен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Герман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Учитель начальных классов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 начальных классов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ЗО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Горьковский госуд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ственный педагогический институт им. М. Горького, «Педагогика и методика начального обучения», </w:t>
            </w:r>
            <w:smartTag w:uri="urn:schemas-microsoft-com:office:smarttags" w:element="metricconverter">
              <w:smartTagPr>
                <w:attr w:name="ProductID" w:val="1992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92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ысша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014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ОНО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в начальной школе в условиях  введения ФГОС», 108ч.,  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РО,  2012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Теория и методика преподавания ИЗО, музыки, МХК (в условиях введения ФГОС).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144 ч., ГБОУ ДПО НИРО, 2013,   ИКТ – 2012 г.  </w:t>
            </w: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Петро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Наталья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икто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Учитель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Технологи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5 - 8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ОБЖ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0 - 11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Московская СГА, психология, 2008 г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дми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трации Кстовск. р-н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т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х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ологии», 180 ч., НИРО, 2016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Теория и методика преподавания ОБЖ в условиях реализ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ции ФГОС», 108 ч., ГБОУ ДПО НИРО, 2012  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Першин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Ларис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асилье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Алгебра, геометри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6, 10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Горьковский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ский институт им.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. Горького,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математика, </w:t>
            </w:r>
            <w:smartTag w:uri="urn:schemas-microsoft-com:office:smarttags" w:element="metricconverter">
              <w:smartTagPr>
                <w:attr w:name="ProductID" w:val="1986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</w:rPr>
                <w:t>1986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ысша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инобр- науки РФ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«Организация 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циального и учебно-исследовательского проектирования в рамках подготовки к внедрению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ГОС на ступени основной школы", 108 ч., НИРО,  2013 ИКТ – 2012 г.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Соколо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Наталья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асилье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Информатик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5 - 11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ижегородск.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ский институт им.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. Горького,  математика, 199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высша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дми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трации Кстовск. р-н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«Организация 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циального и учебно-исследовательского проектирования в рамках подготовки к внедрению ФГОС на ступени осн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ой школы", 108 ч., НИРО,  2013 «Т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ия и практика д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танц. обуч. в усл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виях введ.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ГОС»,  НИРО, 108 ч., 2014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Строкин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ин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италье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Учитель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Учитель начальных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классов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ВПО, Арзамасский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ский институт им. А.П. 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Гайдара,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о специальности «Пед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гогика и методика начал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ь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ного обучения», </w:t>
            </w:r>
            <w:smartTag w:uri="urn:schemas-microsoft-com:office:smarttags" w:element="metricconverter">
              <w:smartTagPr>
                <w:attr w:name="ProductID" w:val="1992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92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29 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дми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трации Кстовск. р-н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«ОРКСЭ: содерж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ие и методика п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давания»,72 ч, 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НИРО, 201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«Теория и методика преподавания в начальной школе в условиях  введения ФГОС», 108ч.,   НИРО,  2013 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КТ – 2012 г.</w:t>
            </w:r>
          </w:p>
        </w:tc>
      </w:tr>
      <w:tr w:rsidR="00AB0D7B" w:rsidTr="00AB0D7B">
        <w:trPr>
          <w:trHeight w:val="1937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Сухаре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арин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Славие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Алгебра и геометри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5, 7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Горьковский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институт им. М. Горького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о специальности  матем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тика, </w:t>
            </w:r>
            <w:smartTag w:uri="urn:schemas-microsoft-com:office:smarttags" w:element="metricconverter">
              <w:smartTagPr>
                <w:attr w:name="ProductID" w:val="1986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86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ысша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ОНО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«Теория и методика преподавания мат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атики в условиях введения ФГОС», 108 ч.,   ГБОУ ДПО НИРО,  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КТ – 2012 г.</w:t>
            </w:r>
          </w:p>
        </w:tc>
      </w:tr>
      <w:tr w:rsidR="00AB0D7B" w:rsidRPr="00E47944" w:rsidTr="00AB0D7B">
        <w:trPr>
          <w:trHeight w:val="1937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Ткаче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Ирин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Геннадье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 начальных классов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3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ижегородск.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университет, педаг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гика и методика началь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го обучения, </w:t>
            </w:r>
            <w:smartTag w:uri="urn:schemas-microsoft-com:office:smarttags" w:element="metricconverter">
              <w:smartTagPr>
                <w:attr w:name="ProductID" w:val="1995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95 г</w:t>
              </w:r>
            </w:smartTag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епарта-мента обр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зо-вания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«Теория и методика преподавания в начальной школе в условиях  введения ФГОС», 108ч.,   НИРО,  2014      </w:t>
            </w:r>
          </w:p>
        </w:tc>
      </w:tr>
      <w:tr w:rsidR="00AB0D7B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Торгашов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Валентин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Константин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Учитель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Рус.яз., литер,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МХК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6, 10, 11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Горьковский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университет, русский язык и литература, </w:t>
            </w:r>
            <w:smartTag w:uri="urn:schemas-microsoft-com:office:smarttags" w:element="metricconverter">
              <w:smartTagPr>
                <w:attr w:name="ProductID" w:val="1987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87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ысшая 2012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очетный работник общего 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азо-вания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«Организация 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циального и учебно-исследовательского проектирования в рамках подготовки к внедрению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ГОС на ступени основной школы", 108 ч., НИРО,  2013</w:t>
            </w:r>
          </w:p>
        </w:tc>
      </w:tr>
      <w:tr w:rsidR="00AB0D7B" w:rsidRPr="00E47944" w:rsidTr="00AB0D7B">
        <w:trPr>
          <w:trHeight w:val="156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Фалин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Наталья Михайл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Педагог-организа-то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стори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ФГБОУ ВПО «НГУ им. Н.И. Лобачевского», специалист, преподаватель истории, 20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/спец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епарт. 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азо-вания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AB0D7B" w:rsidTr="00AB0D7B">
        <w:trPr>
          <w:trHeight w:val="281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Чернецов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Надежд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ван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Биологи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5-6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изик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Горьковский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институт,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иология с дополнител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ь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ой специальностью х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мия, </w:t>
            </w:r>
            <w:smartTag w:uri="urn:schemas-microsoft-com:office:smarttags" w:element="metricconverter">
              <w:smartTagPr>
                <w:attr w:name="ProductID" w:val="1984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84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3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ысшая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дм.Кст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-на, благ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 xml:space="preserve">дар.МГУ  им.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Ломоно-сов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«Организация соц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ального и учебно-исследовательского проектирования в рамках подготовки к внедрению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ФГОС на ступени основной школы",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108 ч., НИРО,  2013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КТ – 2012 г.</w:t>
            </w:r>
          </w:p>
        </w:tc>
      </w:tr>
      <w:tr w:rsidR="00AB0D7B" w:rsidTr="00AB0D7B">
        <w:trPr>
          <w:trHeight w:val="302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Шаталин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Галин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Александро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ус. яз., литер,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ХК, культура речи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7, 10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Нижегородск.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университет,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«Филология», </w:t>
            </w:r>
            <w:smartTag w:uri="urn:schemas-microsoft-com:office:smarttags" w:element="metricconverter">
              <w:smartTagPr>
                <w:attr w:name="ProductID" w:val="2001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</w:rPr>
                <w:t>2001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дми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трации Кстовск. р-н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«Проектирование и моделирование учебной деятель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ти учащихся и у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елей на уроках г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манитарного цикла в условиях ФГОС»", 108 ч., НИРО,  2016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ИКТ – 2012 г.</w:t>
            </w:r>
          </w:p>
        </w:tc>
      </w:tr>
      <w:tr w:rsidR="00AB0D7B" w:rsidTr="00AB0D7B">
        <w:trPr>
          <w:trHeight w:val="302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 w:rsidP="00C77D42">
            <w:pPr>
              <w:numPr>
                <w:ilvl w:val="0"/>
                <w:numId w:val="28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Южанинова 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Надежда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Григорьев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Учитель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Англ.яз.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, 3, 6, 7, 10, 1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ПО, Горьковский Гос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арственный педагогич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кий институт иностра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ных языков, английский язык, </w:t>
            </w:r>
            <w:smartTag w:uri="urn:schemas-microsoft-com:office:smarttags" w:element="metricconverter">
              <w:smartTagPr>
                <w:attr w:name="ProductID" w:val="1992 г"/>
              </w:smartTagPr>
              <w:r w:rsidRPr="00AB0D7B">
                <w:rPr>
                  <w:rFonts w:ascii="Times New Roman" w:hAnsi="Times New Roman" w:cs="Times New Roman"/>
                  <w:sz w:val="20"/>
                  <w:szCs w:val="20"/>
                  <w:lang w:val="ru-RU"/>
                </w:rPr>
                <w:t>1992 г</w:t>
              </w:r>
            </w:smartTag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014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Почетная грамота </w:t>
            </w:r>
          </w:p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дми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трации Кстовск. р-н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D7B" w:rsidRPr="00AB0D7B" w:rsidRDefault="00AB0D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ФГБОУ ВПО«Нижегородский гос. лингв. у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ерситет им. Н.А. Добролюбова», «Теория и методика преподавания ин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</w:t>
            </w:r>
            <w:r w:rsidRPr="00AB0D7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странных языков и культур», 144 ч., 2011 «Организация социального и учебно-исследовательского проектирования в рамках подготовки к внедрению </w:t>
            </w:r>
            <w:r w:rsidRPr="00AB0D7B">
              <w:rPr>
                <w:rFonts w:ascii="Times New Roman" w:hAnsi="Times New Roman" w:cs="Times New Roman"/>
                <w:sz w:val="20"/>
                <w:szCs w:val="20"/>
              </w:rPr>
              <w:t>ФГОС на ступени основной школы", 108 ч., НИРО,  2013</w:t>
            </w:r>
          </w:p>
        </w:tc>
      </w:tr>
    </w:tbl>
    <w:p w:rsidR="00AB0D7B" w:rsidRDefault="00AB0D7B" w:rsidP="00AB0D7B">
      <w:pPr>
        <w:pStyle w:val="71"/>
        <w:shd w:val="clear" w:color="auto" w:fill="auto"/>
        <w:spacing w:line="370" w:lineRule="exact"/>
        <w:ind w:left="1080" w:right="20" w:firstLine="0"/>
        <w:jc w:val="left"/>
      </w:pPr>
    </w:p>
    <w:p w:rsidR="00AB0D7B" w:rsidRPr="002D07F7" w:rsidRDefault="00AB0D7B" w:rsidP="00AB0D7B">
      <w:pPr>
        <w:pStyle w:val="71"/>
        <w:shd w:val="clear" w:color="auto" w:fill="auto"/>
        <w:spacing w:line="370" w:lineRule="exact"/>
        <w:ind w:left="20" w:right="20" w:firstLine="74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сновным условием формирования и наращивания необходимого и достаточного ка</w:t>
      </w:r>
      <w:r w:rsidRPr="002D07F7">
        <w:rPr>
          <w:sz w:val="24"/>
          <w:szCs w:val="24"/>
        </w:rPr>
        <w:t>д</w:t>
      </w:r>
      <w:r w:rsidRPr="002D07F7">
        <w:rPr>
          <w:sz w:val="24"/>
          <w:szCs w:val="24"/>
        </w:rPr>
        <w:t>рового потенциала МБОУ Гимназии № 4 является обеспечение в соответствии с новыми обр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зовательными реалиями и задачами адекватности системы непрерывного педагогического о</w:t>
      </w:r>
      <w:r w:rsidRPr="002D07F7">
        <w:rPr>
          <w:sz w:val="24"/>
          <w:szCs w:val="24"/>
        </w:rPr>
        <w:t>б</w:t>
      </w:r>
      <w:r w:rsidRPr="002D07F7">
        <w:rPr>
          <w:sz w:val="24"/>
          <w:szCs w:val="24"/>
        </w:rPr>
        <w:t>разования происходящим изменениям в системе образования в целом.</w:t>
      </w:r>
    </w:p>
    <w:p w:rsidR="00AB0D7B" w:rsidRPr="002D07F7" w:rsidRDefault="00AB0D7B" w:rsidP="00AB0D7B">
      <w:pPr>
        <w:pStyle w:val="71"/>
        <w:shd w:val="clear" w:color="auto" w:fill="auto"/>
        <w:spacing w:line="370" w:lineRule="exact"/>
        <w:ind w:left="20" w:right="260" w:firstLine="740"/>
        <w:jc w:val="left"/>
        <w:rPr>
          <w:sz w:val="24"/>
          <w:szCs w:val="24"/>
        </w:rPr>
      </w:pPr>
      <w:r w:rsidRPr="002D07F7">
        <w:rPr>
          <w:sz w:val="24"/>
          <w:szCs w:val="24"/>
        </w:rPr>
        <w:t>Ожидаемый результат повышения квалификации — профессиональная готовность работников образования к реализации ФГОС: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120"/>
        </w:tabs>
        <w:spacing w:line="370" w:lineRule="exact"/>
        <w:ind w:left="20" w:right="20" w:firstLine="74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беспечение оптимального вхождения работников образования в систему ценностей современного образования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120"/>
        </w:tabs>
        <w:spacing w:line="270" w:lineRule="exact"/>
        <w:ind w:left="20" w:firstLine="74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инятие идеологии ФГОС общего образования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120"/>
        </w:tabs>
        <w:spacing w:line="370" w:lineRule="exact"/>
        <w:ind w:left="20" w:right="20" w:firstLine="74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своение новой системы требований к структуре основной образовательной пр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граммы, результатам её освоения и условиям реализации, а также системы оценки итогов обр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зовательной деятельности обучающихся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spacing w:line="370" w:lineRule="exact"/>
        <w:ind w:left="20" w:right="20" w:firstLine="74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 xml:space="preserve"> овладение учебно-методическими и информационно-методическими ресурсами, </w:t>
      </w:r>
      <w:r w:rsidRPr="002D07F7">
        <w:rPr>
          <w:sz w:val="24"/>
          <w:szCs w:val="24"/>
        </w:rPr>
        <w:lastRenderedPageBreak/>
        <w:t>необходимыми для успешного решения задач ФГОС.</w:t>
      </w:r>
    </w:p>
    <w:p w:rsidR="00AB0D7B" w:rsidRPr="002D07F7" w:rsidRDefault="00AB0D7B" w:rsidP="00AB0D7B">
      <w:pPr>
        <w:pStyle w:val="71"/>
        <w:shd w:val="clear" w:color="auto" w:fill="auto"/>
        <w:spacing w:line="370" w:lineRule="exact"/>
        <w:ind w:left="20" w:right="20" w:firstLine="74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дним из условий готовности к введению ФГОС основного общего образования являе</w:t>
      </w:r>
      <w:r w:rsidRPr="002D07F7">
        <w:rPr>
          <w:sz w:val="24"/>
          <w:szCs w:val="24"/>
        </w:rPr>
        <w:t>т</w:t>
      </w:r>
      <w:r w:rsidRPr="002D07F7">
        <w:rPr>
          <w:sz w:val="24"/>
          <w:szCs w:val="24"/>
        </w:rPr>
        <w:t>ся создание системы методической работы, обеспечивающей сопровождение деятельности п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дагогов на всех этапах реализации требований ФГОС.</w:t>
      </w:r>
    </w:p>
    <w:p w:rsidR="00AB0D7B" w:rsidRPr="002D07F7" w:rsidRDefault="00AB0D7B" w:rsidP="00AB0D7B">
      <w:pPr>
        <w:pStyle w:val="71"/>
        <w:shd w:val="clear" w:color="auto" w:fill="auto"/>
        <w:spacing w:line="370" w:lineRule="exact"/>
        <w:ind w:left="20" w:firstLine="74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сновные направления методической работы</w:t>
      </w:r>
    </w:p>
    <w:p w:rsidR="00AB0D7B" w:rsidRPr="002D07F7" w:rsidRDefault="00AB0D7B" w:rsidP="00C77D42">
      <w:pPr>
        <w:pStyle w:val="71"/>
        <w:numPr>
          <w:ilvl w:val="0"/>
          <w:numId w:val="277"/>
        </w:numPr>
        <w:shd w:val="clear" w:color="auto" w:fill="auto"/>
        <w:tabs>
          <w:tab w:val="left" w:pos="1120"/>
        </w:tabs>
        <w:spacing w:line="370" w:lineRule="exact"/>
        <w:ind w:left="20" w:right="20" w:firstLine="74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овышение технологического компонента готовности педагогов с целью эффекти</w:t>
      </w:r>
      <w:r w:rsidRPr="002D07F7">
        <w:rPr>
          <w:sz w:val="24"/>
          <w:szCs w:val="24"/>
        </w:rPr>
        <w:t>в</w:t>
      </w:r>
      <w:r w:rsidRPr="002D07F7">
        <w:rPr>
          <w:sz w:val="24"/>
          <w:szCs w:val="24"/>
        </w:rPr>
        <w:t>ного включение ИКТ в образовательной деятельности. Критерием повышения будет являться: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120"/>
        </w:tabs>
        <w:spacing w:line="379" w:lineRule="exact"/>
        <w:ind w:left="20" w:right="20" w:firstLine="74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активность и адекватность использования ЭОР и ИКТ в урочной и внеурочной де</w:t>
      </w:r>
      <w:r w:rsidRPr="002D07F7">
        <w:rPr>
          <w:sz w:val="24"/>
          <w:szCs w:val="24"/>
        </w:rPr>
        <w:t>я</w:t>
      </w:r>
      <w:r w:rsidRPr="002D07F7">
        <w:rPr>
          <w:sz w:val="24"/>
          <w:szCs w:val="24"/>
        </w:rPr>
        <w:t>тельности педагога и ОУ в целом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120"/>
        </w:tabs>
        <w:spacing w:line="379" w:lineRule="exact"/>
        <w:ind w:left="20" w:right="20" w:firstLine="74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рганизация самостоятельной работы обучающихся с использованием ИКТ- техн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логий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120"/>
        </w:tabs>
        <w:spacing w:line="379" w:lineRule="exact"/>
        <w:ind w:left="20" w:firstLine="74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рганизация взаимодействия участников ОП с использованием ИКТ.</w:t>
      </w:r>
    </w:p>
    <w:p w:rsidR="00AB0D7B" w:rsidRPr="002D07F7" w:rsidRDefault="00AB0D7B" w:rsidP="00C77D42">
      <w:pPr>
        <w:pStyle w:val="71"/>
        <w:numPr>
          <w:ilvl w:val="0"/>
          <w:numId w:val="277"/>
        </w:numPr>
        <w:shd w:val="clear" w:color="auto" w:fill="auto"/>
        <w:tabs>
          <w:tab w:val="left" w:pos="1120"/>
        </w:tabs>
        <w:spacing w:line="379" w:lineRule="exact"/>
        <w:ind w:left="20" w:right="20" w:firstLine="74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овышение уровня владения механизмами контрольно-оценочной деятельности на критериальной основе. Критериями повышения будет являться: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120"/>
        </w:tabs>
        <w:spacing w:line="379" w:lineRule="exact"/>
        <w:ind w:left="20" w:right="20" w:firstLine="74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развитие мотивации и ценности использования безотметочной системы контроля и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120"/>
        </w:tabs>
        <w:spacing w:line="379" w:lineRule="exact"/>
        <w:ind w:left="20" w:firstLine="74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ценки у всех участников образовательных отношений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120"/>
        </w:tabs>
        <w:spacing w:line="379" w:lineRule="exact"/>
        <w:ind w:left="20" w:right="20" w:firstLine="74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аличие инструментария контрольно-оценочной деятельности по предметам и ку</w:t>
      </w:r>
      <w:r w:rsidRPr="002D07F7">
        <w:rPr>
          <w:sz w:val="24"/>
          <w:szCs w:val="24"/>
        </w:rPr>
        <w:t>р</w:t>
      </w:r>
      <w:r w:rsidRPr="002D07F7">
        <w:rPr>
          <w:sz w:val="24"/>
          <w:szCs w:val="24"/>
        </w:rPr>
        <w:t>сам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120"/>
        </w:tabs>
        <w:spacing w:line="270" w:lineRule="exact"/>
        <w:ind w:left="20" w:firstLine="74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использование электронной системы контрольно-оценочной деятельности.</w:t>
      </w:r>
    </w:p>
    <w:p w:rsidR="00AB0D7B" w:rsidRPr="002D07F7" w:rsidRDefault="00AB0D7B" w:rsidP="00C77D42">
      <w:pPr>
        <w:pStyle w:val="71"/>
        <w:numPr>
          <w:ilvl w:val="0"/>
          <w:numId w:val="277"/>
        </w:numPr>
        <w:shd w:val="clear" w:color="auto" w:fill="auto"/>
        <w:tabs>
          <w:tab w:val="left" w:pos="1273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владение современными формами организации образовательной деятельности (учебное занятие, мастерская, познавательная лаборатория, проект, внеурочные занятия). Кр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>терием изменения уровня владения будет являться увеличение количества форм, используемых в образовательной деятельности, а также степень удовлетворенности участников образовател</w:t>
      </w:r>
      <w:r w:rsidRPr="002D07F7">
        <w:rPr>
          <w:sz w:val="24"/>
          <w:szCs w:val="24"/>
        </w:rPr>
        <w:t>ь</w:t>
      </w:r>
      <w:r w:rsidRPr="002D07F7">
        <w:rPr>
          <w:sz w:val="24"/>
          <w:szCs w:val="24"/>
        </w:rPr>
        <w:t>ных отношений.</w:t>
      </w:r>
    </w:p>
    <w:p w:rsidR="00AB0D7B" w:rsidRPr="002D07F7" w:rsidRDefault="00AB0D7B" w:rsidP="00C77D42">
      <w:pPr>
        <w:pStyle w:val="71"/>
        <w:numPr>
          <w:ilvl w:val="0"/>
          <w:numId w:val="277"/>
        </w:numPr>
        <w:shd w:val="clear" w:color="auto" w:fill="auto"/>
        <w:tabs>
          <w:tab w:val="left" w:pos="1024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Распространение и обобщение опыта: публикации, участие в семинарах, вебинарах, конференциях различного уровня. Критерием будет являться увеличение количества педагогов, участвующих в обобщении опыта на районном и региональном уровнях.</w:t>
      </w:r>
    </w:p>
    <w:p w:rsidR="00AB0D7B" w:rsidRPr="002D07F7" w:rsidRDefault="00AB0D7B" w:rsidP="00C77D42">
      <w:pPr>
        <w:pStyle w:val="71"/>
        <w:numPr>
          <w:ilvl w:val="0"/>
          <w:numId w:val="277"/>
        </w:numPr>
        <w:shd w:val="clear" w:color="auto" w:fill="auto"/>
        <w:tabs>
          <w:tab w:val="left" w:pos="1024"/>
        </w:tabs>
        <w:spacing w:after="300" w:line="3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Аттестация педагогов.</w:t>
      </w:r>
    </w:p>
    <w:p w:rsidR="00AB0D7B" w:rsidRPr="002D07F7" w:rsidRDefault="00AB0D7B" w:rsidP="00C95F7F">
      <w:pPr>
        <w:pStyle w:val="3a"/>
        <w:keepNext/>
        <w:keepLines/>
        <w:numPr>
          <w:ilvl w:val="2"/>
          <w:numId w:val="306"/>
        </w:numPr>
        <w:shd w:val="clear" w:color="auto" w:fill="auto"/>
        <w:tabs>
          <w:tab w:val="left" w:pos="1440"/>
        </w:tabs>
        <w:spacing w:before="0" w:after="293"/>
        <w:ind w:right="20"/>
        <w:jc w:val="left"/>
        <w:rPr>
          <w:sz w:val="24"/>
          <w:szCs w:val="24"/>
          <w:lang w:val="ru-RU"/>
        </w:rPr>
      </w:pPr>
      <w:bookmarkStart w:id="361" w:name="bookmark154"/>
      <w:bookmarkStart w:id="362" w:name="bookmark155"/>
      <w:r w:rsidRPr="002D07F7">
        <w:rPr>
          <w:sz w:val="24"/>
          <w:szCs w:val="24"/>
          <w:lang w:val="ru-RU"/>
        </w:rPr>
        <w:t>Психолого-педагогические условия реализации основной образов</w:t>
      </w:r>
      <w:r w:rsidRPr="002D07F7">
        <w:rPr>
          <w:sz w:val="24"/>
          <w:szCs w:val="24"/>
          <w:lang w:val="ru-RU"/>
        </w:rPr>
        <w:t>а</w:t>
      </w:r>
      <w:r w:rsidRPr="002D07F7">
        <w:rPr>
          <w:sz w:val="24"/>
          <w:szCs w:val="24"/>
          <w:lang w:val="ru-RU"/>
        </w:rPr>
        <w:t>тельной программы основного общего образования</w:t>
      </w:r>
      <w:bookmarkEnd w:id="361"/>
      <w:bookmarkEnd w:id="362"/>
    </w:p>
    <w:p w:rsidR="00AB0D7B" w:rsidRPr="002D07F7" w:rsidRDefault="00AB0D7B" w:rsidP="00AB0D7B">
      <w:pPr>
        <w:pStyle w:val="71"/>
        <w:shd w:val="clear" w:color="auto" w:fill="auto"/>
        <w:spacing w:line="379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Требованиями ФГОС к психолого-педагогическим условиям реализации основной обр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зовательной программы основного общего образования являются: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024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беспечение преемственности содержания и форм организации образовательной де</w:t>
      </w:r>
      <w:r w:rsidRPr="002D07F7">
        <w:rPr>
          <w:sz w:val="24"/>
          <w:szCs w:val="24"/>
        </w:rPr>
        <w:t>я</w:t>
      </w:r>
      <w:r w:rsidRPr="002D07F7">
        <w:rPr>
          <w:sz w:val="24"/>
          <w:szCs w:val="24"/>
        </w:rPr>
        <w:t>тельности по отношению к уровню начального общего образования с учетом специфики во</w:t>
      </w:r>
      <w:r w:rsidRPr="002D07F7">
        <w:rPr>
          <w:sz w:val="24"/>
          <w:szCs w:val="24"/>
        </w:rPr>
        <w:t>з</w:t>
      </w:r>
      <w:r w:rsidRPr="002D07F7">
        <w:rPr>
          <w:sz w:val="24"/>
          <w:szCs w:val="24"/>
        </w:rPr>
        <w:t>растного психофизического развития обучающихся, в том числе особенностей перехода из младшего школьного возраста в подростковый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024"/>
        </w:tabs>
        <w:spacing w:line="365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 xml:space="preserve">обеспечение вариативности направлений и форм, а также диверсификации уровней </w:t>
      </w:r>
      <w:r w:rsidRPr="002D07F7">
        <w:rPr>
          <w:sz w:val="24"/>
          <w:szCs w:val="24"/>
        </w:rPr>
        <w:lastRenderedPageBreak/>
        <w:t>психолого-педагогического сопровождения участников образовательных отношений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024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формирование и развитие психолого-педагогической компетентности участников о</w:t>
      </w:r>
      <w:r w:rsidRPr="002D07F7">
        <w:rPr>
          <w:sz w:val="24"/>
          <w:szCs w:val="24"/>
        </w:rPr>
        <w:t>б</w:t>
      </w:r>
      <w:r w:rsidRPr="002D07F7">
        <w:rPr>
          <w:sz w:val="24"/>
          <w:szCs w:val="24"/>
        </w:rPr>
        <w:t>разовательных отношений.</w:t>
      </w:r>
    </w:p>
    <w:p w:rsidR="00AB0D7B" w:rsidRPr="002D07F7" w:rsidRDefault="00AB0D7B" w:rsidP="00AB0D7B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еемственность содержания и форм организации образовательной деятельности по о</w:t>
      </w:r>
      <w:r w:rsidRPr="002D07F7">
        <w:rPr>
          <w:sz w:val="24"/>
          <w:szCs w:val="24"/>
        </w:rPr>
        <w:t>т</w:t>
      </w:r>
      <w:r w:rsidRPr="002D07F7">
        <w:rPr>
          <w:sz w:val="24"/>
          <w:szCs w:val="24"/>
        </w:rPr>
        <w:t>ношению к уровню начального общего образования с учетом специфики возрастного психоф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>зического развития обучающихся, в том числе особенностей перехода из младшего школьного возраста в подростковый, могут включать: учебное сотрудничество, совместную деятельность, разновозрастное сотрудничество, дискуссию, тренинги, групповую игру, освоение культуры аргументации, рефлексию, педагогическое общение, а также информационно</w:t>
      </w:r>
      <w:r w:rsidRPr="002D07F7">
        <w:rPr>
          <w:sz w:val="24"/>
          <w:szCs w:val="24"/>
        </w:rPr>
        <w:softHyphen/>
        <w:t>методическое обеспечение образовательно-воспитательного процесса.</w:t>
      </w:r>
    </w:p>
    <w:p w:rsidR="00AB0D7B" w:rsidRPr="002D07F7" w:rsidRDefault="00AB0D7B" w:rsidP="00AB0D7B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и организации психолого-педагогического сопровождения участников образовател</w:t>
      </w:r>
      <w:r w:rsidRPr="002D07F7">
        <w:rPr>
          <w:sz w:val="24"/>
          <w:szCs w:val="24"/>
        </w:rPr>
        <w:t>ь</w:t>
      </w:r>
      <w:r w:rsidRPr="002D07F7">
        <w:rPr>
          <w:sz w:val="24"/>
          <w:szCs w:val="24"/>
        </w:rPr>
        <w:t>ных отношений на уровне основного общего образования можно выделить следующие уровни психолого-педагогического сопровождения: индивидуальное, групповое, на уровне класса, на уровне образовательной организации, осуществляющей образовательную деятельность.</w:t>
      </w:r>
    </w:p>
    <w:p w:rsidR="00AB0D7B" w:rsidRPr="002D07F7" w:rsidRDefault="00AB0D7B" w:rsidP="00AB0D7B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сновными формами психолого-педагогического сопровождения могут выступать: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009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диагностика, направленная на определение особенностей статуса обучающегося, к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торая может проводиться на этапе перехода ученика на следующий уровень образования и в конце каждого учебного года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009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консультирование педагогов и родителей, которое осуществляется учителем и псих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логом с учетом результатов диагностики, а также администрацией МБОУ Гимназии № 4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009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офилактика, экспертиза, развивающая работа, просвещение, коррекционная работа, осуществляемая в течение всего учебного времени.</w:t>
      </w:r>
    </w:p>
    <w:p w:rsidR="00AB0D7B" w:rsidRPr="002D07F7" w:rsidRDefault="00AB0D7B" w:rsidP="00AB0D7B">
      <w:pPr>
        <w:pStyle w:val="71"/>
        <w:shd w:val="clear" w:color="auto" w:fill="auto"/>
        <w:spacing w:line="3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К основным направлениям психолого-педагогического сопровождения</w:t>
      </w:r>
    </w:p>
    <w:p w:rsidR="00AB0D7B" w:rsidRPr="002D07F7" w:rsidRDefault="00AB0D7B" w:rsidP="00AB0D7B">
      <w:pPr>
        <w:pStyle w:val="71"/>
        <w:shd w:val="clear" w:color="auto" w:fill="auto"/>
        <w:spacing w:line="370" w:lineRule="exact"/>
        <w:ind w:left="20" w:firstLine="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можно отнести: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009"/>
        </w:tabs>
        <w:spacing w:line="389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сохранение и укрепление психологического здоровья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009"/>
        </w:tabs>
        <w:spacing w:line="389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мониторинг возможностей и способностей обучающихся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009"/>
        </w:tabs>
        <w:spacing w:line="389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сихолого-педагогическую поддержку участников олимпиадного движения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009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формирование у обучающихся понимания ценности здоровья и безопасного образа жизни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009"/>
        </w:tabs>
        <w:spacing w:line="2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развитие экологической культуры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009"/>
        </w:tabs>
        <w:spacing w:line="379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ыявление и поддержку детей с образовательными особенностями и особыми во</w:t>
      </w:r>
      <w:r w:rsidRPr="002D07F7">
        <w:rPr>
          <w:sz w:val="24"/>
          <w:szCs w:val="24"/>
        </w:rPr>
        <w:t>з</w:t>
      </w:r>
      <w:r w:rsidRPr="002D07F7">
        <w:rPr>
          <w:sz w:val="24"/>
          <w:szCs w:val="24"/>
        </w:rPr>
        <w:t>можностями здоровья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009"/>
        </w:tabs>
        <w:spacing w:line="379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формирование коммуникативных навыков в разновозрастной среде и среде сверстн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>ков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009"/>
        </w:tabs>
        <w:spacing w:line="379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оддержку детских объединений и ученического самоуправления;</w:t>
      </w:r>
    </w:p>
    <w:p w:rsidR="00AB0D7B" w:rsidRPr="002D07F7" w:rsidRDefault="00AB0D7B" w:rsidP="00C77D42">
      <w:pPr>
        <w:pStyle w:val="71"/>
        <w:numPr>
          <w:ilvl w:val="0"/>
          <w:numId w:val="276"/>
        </w:numPr>
        <w:shd w:val="clear" w:color="auto" w:fill="auto"/>
        <w:tabs>
          <w:tab w:val="left" w:pos="1009"/>
        </w:tabs>
        <w:spacing w:line="2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ыявление и поддержку детей, проявивших выдающиеся способности.</w:t>
      </w:r>
    </w:p>
    <w:p w:rsidR="00AB0D7B" w:rsidRPr="002D07F7" w:rsidRDefault="00AB0D7B" w:rsidP="00AB0D7B">
      <w:pPr>
        <w:pStyle w:val="71"/>
        <w:shd w:val="clear" w:color="auto" w:fill="auto"/>
        <w:spacing w:after="300" w:line="370" w:lineRule="exact"/>
        <w:ind w:left="20" w:right="20" w:firstLine="700"/>
        <w:jc w:val="both"/>
        <w:rPr>
          <w:sz w:val="24"/>
          <w:szCs w:val="24"/>
        </w:rPr>
      </w:pPr>
      <w:bookmarkStart w:id="363" w:name="bookmark156"/>
      <w:r w:rsidRPr="002D07F7">
        <w:rPr>
          <w:sz w:val="24"/>
          <w:szCs w:val="24"/>
        </w:rPr>
        <w:t>Для оценки профессиональной деятельности педагога в образовательной организации МБОУ Гимназия  № 4 возможно использование различных методик оценки психолого-педагогической компетентности участников образовательных отношений.</w:t>
      </w:r>
      <w:bookmarkEnd w:id="363"/>
    </w:p>
    <w:p w:rsidR="00941301" w:rsidRPr="002D07F7" w:rsidRDefault="00941301" w:rsidP="00C95F7F">
      <w:pPr>
        <w:pStyle w:val="71"/>
        <w:numPr>
          <w:ilvl w:val="2"/>
          <w:numId w:val="306"/>
        </w:numPr>
        <w:shd w:val="clear" w:color="auto" w:fill="auto"/>
        <w:tabs>
          <w:tab w:val="left" w:pos="1445"/>
        </w:tabs>
        <w:spacing w:after="300" w:line="370" w:lineRule="exact"/>
        <w:ind w:right="20"/>
        <w:jc w:val="left"/>
        <w:rPr>
          <w:sz w:val="24"/>
          <w:szCs w:val="24"/>
        </w:rPr>
      </w:pPr>
      <w:r w:rsidRPr="002D07F7">
        <w:rPr>
          <w:sz w:val="24"/>
          <w:szCs w:val="24"/>
        </w:rPr>
        <w:lastRenderedPageBreak/>
        <w:t>Финансово-экономические условия реализации образовательной пр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граммы основного общего образования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Финансовое обеспечение реализации образовательной программы основного общего о</w:t>
      </w:r>
      <w:r w:rsidRPr="002D07F7">
        <w:rPr>
          <w:sz w:val="24"/>
          <w:szCs w:val="24"/>
        </w:rPr>
        <w:t>б</w:t>
      </w:r>
      <w:r w:rsidRPr="002D07F7">
        <w:rPr>
          <w:sz w:val="24"/>
          <w:szCs w:val="24"/>
        </w:rPr>
        <w:t>разования опирается на исполнение расходных обязательств, обеспечивающих государстве</w:t>
      </w:r>
      <w:r w:rsidRPr="002D07F7">
        <w:rPr>
          <w:sz w:val="24"/>
          <w:szCs w:val="24"/>
        </w:rPr>
        <w:t>н</w:t>
      </w:r>
      <w:r w:rsidRPr="002D07F7">
        <w:rPr>
          <w:sz w:val="24"/>
          <w:szCs w:val="24"/>
        </w:rPr>
        <w:t>ные гарантии прав на получение общедоступного и бесплатного основного общего образов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ния. Объем действующих расходных обязательств отражается в государственном задании МБОУ Гимназии № 4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proofErr w:type="gramStart"/>
      <w:r w:rsidRPr="002D07F7">
        <w:rPr>
          <w:sz w:val="24"/>
          <w:szCs w:val="24"/>
        </w:rPr>
        <w:t>Государственное задание устанавливает показатели, характеризующие качество и (или) объем (содержание) государственной услуги (работы), а также порядок ее оказания (выполн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ния).</w:t>
      </w:r>
      <w:proofErr w:type="gramEnd"/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Финансовое обеспечение реализации образовательной программы основного общего о</w:t>
      </w:r>
      <w:r w:rsidRPr="002D07F7">
        <w:rPr>
          <w:sz w:val="24"/>
          <w:szCs w:val="24"/>
        </w:rPr>
        <w:t>б</w:t>
      </w:r>
      <w:r w:rsidRPr="002D07F7">
        <w:rPr>
          <w:sz w:val="24"/>
          <w:szCs w:val="24"/>
        </w:rPr>
        <w:t>разования осуществляется исходя из расходных обязательств на основе государственного (м</w:t>
      </w:r>
      <w:r w:rsidRPr="002D07F7">
        <w:rPr>
          <w:sz w:val="24"/>
          <w:szCs w:val="24"/>
        </w:rPr>
        <w:t>у</w:t>
      </w:r>
      <w:r w:rsidRPr="002D07F7">
        <w:rPr>
          <w:sz w:val="24"/>
          <w:szCs w:val="24"/>
        </w:rPr>
        <w:t>ниципального) задания по оказанию государственных (муниципальных) образовательных услуг</w:t>
      </w:r>
      <w:r>
        <w:rPr>
          <w:sz w:val="24"/>
          <w:szCs w:val="24"/>
        </w:rPr>
        <w:t>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</w:t>
      </w:r>
      <w:r w:rsidRPr="002D07F7">
        <w:rPr>
          <w:sz w:val="24"/>
          <w:szCs w:val="24"/>
        </w:rPr>
        <w:t>в</w:t>
      </w:r>
      <w:r w:rsidRPr="002D07F7">
        <w:rPr>
          <w:sz w:val="24"/>
          <w:szCs w:val="24"/>
        </w:rPr>
        <w:t>ляется в соответствии с нормативами, определяемыми органами государственной власти суб</w:t>
      </w:r>
      <w:r w:rsidRPr="002D07F7">
        <w:rPr>
          <w:sz w:val="24"/>
          <w:szCs w:val="24"/>
        </w:rPr>
        <w:t>ъ</w:t>
      </w:r>
      <w:r w:rsidRPr="002D07F7">
        <w:rPr>
          <w:sz w:val="24"/>
          <w:szCs w:val="24"/>
        </w:rPr>
        <w:t>ектов Российской Федерации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орматив затрат на реализацию образовательной программы основного общего образ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вания - гарантированный минимально допустимый объем финансовых сре</w:t>
      </w:r>
      <w:proofErr w:type="gramStart"/>
      <w:r w:rsidRPr="002D07F7">
        <w:rPr>
          <w:sz w:val="24"/>
          <w:szCs w:val="24"/>
        </w:rPr>
        <w:t>дств в г</w:t>
      </w:r>
      <w:proofErr w:type="gramEnd"/>
      <w:r w:rsidRPr="002D07F7">
        <w:rPr>
          <w:sz w:val="24"/>
          <w:szCs w:val="24"/>
        </w:rPr>
        <w:t>од в расчете на одного обучающегося, необходимый для реализации образовательной программы основного общего образования, включая: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4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расходы на оплату труда работников, реализующих образовательную программу о</w:t>
      </w:r>
      <w:r w:rsidRPr="002D07F7">
        <w:rPr>
          <w:sz w:val="24"/>
          <w:szCs w:val="24"/>
        </w:rPr>
        <w:t>с</w:t>
      </w:r>
      <w:r w:rsidRPr="002D07F7">
        <w:rPr>
          <w:sz w:val="24"/>
          <w:szCs w:val="24"/>
        </w:rPr>
        <w:t>новного общего образования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4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расходы на приобретение учебников и учебных пособий, средств обучения, игр, и</w:t>
      </w:r>
      <w:r w:rsidRPr="002D07F7">
        <w:rPr>
          <w:sz w:val="24"/>
          <w:szCs w:val="24"/>
        </w:rPr>
        <w:t>г</w:t>
      </w:r>
      <w:r w:rsidRPr="002D07F7">
        <w:rPr>
          <w:sz w:val="24"/>
          <w:szCs w:val="24"/>
        </w:rPr>
        <w:t>рушек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4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очие расходы (за исключением расходов на содержание зданий и оплату комм</w:t>
      </w:r>
      <w:r w:rsidRPr="002D07F7">
        <w:rPr>
          <w:sz w:val="24"/>
          <w:szCs w:val="24"/>
        </w:rPr>
        <w:t>у</w:t>
      </w:r>
      <w:r w:rsidRPr="002D07F7">
        <w:rPr>
          <w:sz w:val="24"/>
          <w:szCs w:val="24"/>
        </w:rPr>
        <w:t>нальных услуг, осуществляемых из местных бюджетов)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proofErr w:type="gramStart"/>
      <w:r w:rsidRPr="002D07F7">
        <w:rPr>
          <w:sz w:val="24"/>
          <w:szCs w:val="24"/>
        </w:rPr>
        <w:t>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, с учетом форм обучения, типа образовательной организации, сетевой формы реализации образ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вательных программ, образовательных технологий, специальных условий получения образов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ния обучающимися с ОВЗ, обеспечения дополнительного профессионального образования п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дагогическим работникам, обеспечения безопасных условий обучения и воспитания, охраны здоровья обучающихся, а также с учетом иных</w:t>
      </w:r>
      <w:proofErr w:type="gramEnd"/>
      <w:r w:rsidRPr="002D07F7">
        <w:rPr>
          <w:sz w:val="24"/>
          <w:szCs w:val="24"/>
        </w:rPr>
        <w:t xml:space="preserve"> предусмотренных законодательством особенн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 xml:space="preserve">стей организации и осуществления образовательной деятельности (для различных </w:t>
      </w:r>
      <w:proofErr w:type="gramStart"/>
      <w:r w:rsidRPr="002D07F7">
        <w:rPr>
          <w:sz w:val="24"/>
          <w:szCs w:val="24"/>
        </w:rPr>
        <w:t>категорий</w:t>
      </w:r>
      <w:proofErr w:type="gramEnd"/>
      <w:r w:rsidRPr="002D07F7">
        <w:rPr>
          <w:sz w:val="24"/>
          <w:szCs w:val="24"/>
        </w:rPr>
        <w:t xml:space="preserve"> обучающихся), за исключением образовательной деятельности, осуществляемой в соотве</w:t>
      </w:r>
      <w:r w:rsidRPr="002D07F7">
        <w:rPr>
          <w:sz w:val="24"/>
          <w:szCs w:val="24"/>
        </w:rPr>
        <w:t>т</w:t>
      </w:r>
      <w:r w:rsidRPr="002D07F7">
        <w:rPr>
          <w:sz w:val="24"/>
          <w:szCs w:val="24"/>
        </w:rPr>
        <w:t>ствии с образовательными стандартами, в расчете на одного обучающегося, если иное не уст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lastRenderedPageBreak/>
        <w:t>новлено законодательством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proofErr w:type="gramStart"/>
      <w:r w:rsidRPr="002D07F7">
        <w:rPr>
          <w:sz w:val="24"/>
          <w:szCs w:val="24"/>
        </w:rPr>
        <w:t>Органы местного самоуправления вправе осуществлять за счет средств местных бюдж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, реализ</w:t>
      </w:r>
      <w:r w:rsidRPr="002D07F7">
        <w:rPr>
          <w:sz w:val="24"/>
          <w:szCs w:val="24"/>
        </w:rPr>
        <w:t>у</w:t>
      </w:r>
      <w:r w:rsidRPr="002D07F7">
        <w:rPr>
          <w:sz w:val="24"/>
          <w:szCs w:val="24"/>
        </w:rPr>
        <w:t>ющих образовательную программу основного общего образования, расходов на приобретение учебников и учебных пособий, средств обучения, игр, игрушек сверх норматива финансового обеспечения, определенного субъектом Российской Федерации.</w:t>
      </w:r>
      <w:proofErr w:type="gramEnd"/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 соответствии с расходными обязательствами органов местного самоуправления по о</w:t>
      </w:r>
      <w:r w:rsidRPr="002D07F7">
        <w:rPr>
          <w:sz w:val="24"/>
          <w:szCs w:val="24"/>
        </w:rPr>
        <w:t>р</w:t>
      </w:r>
      <w:r w:rsidRPr="002D07F7">
        <w:rPr>
          <w:sz w:val="24"/>
          <w:szCs w:val="24"/>
        </w:rPr>
        <w:t>ганизации предоставления общего образования в расходы местных бюджетов могут также включаться расходы, связанные с организацией подвоза обучающихся к образовательным о</w:t>
      </w:r>
      <w:r w:rsidRPr="002D07F7">
        <w:rPr>
          <w:sz w:val="24"/>
          <w:szCs w:val="24"/>
        </w:rPr>
        <w:t>р</w:t>
      </w:r>
      <w:r w:rsidRPr="002D07F7">
        <w:rPr>
          <w:sz w:val="24"/>
          <w:szCs w:val="24"/>
        </w:rPr>
        <w:t>ганизациям, осуществляющим образовательную деятельность и развитием сетевого взаимоде</w:t>
      </w:r>
      <w:r w:rsidRPr="002D07F7">
        <w:rPr>
          <w:sz w:val="24"/>
          <w:szCs w:val="24"/>
        </w:rPr>
        <w:t>й</w:t>
      </w:r>
      <w:r w:rsidRPr="002D07F7">
        <w:rPr>
          <w:sz w:val="24"/>
          <w:szCs w:val="24"/>
        </w:rPr>
        <w:t>ствия для реализации основной образовательной программы общего образования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Реализация подхода нормативного финансирования в расчете на одного обучающегося осуществляется на трех следующих уровнях: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96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межбюджетные отношения (бюджет субъекта Российской Федерации - местный бюджет)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96"/>
        </w:tabs>
        <w:spacing w:line="379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нутрибюджетные отношения (местный бюджет - муниципальная общеобразов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тельная организация)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96"/>
        </w:tabs>
        <w:spacing w:line="3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бщеобразовательная организация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орядок определения и доведения до общеобразовательных организаций бюджетных ассигнований, рассчитанных с использованием нормативов бюджетного финансирования в расчете на одного обучающегося, должен обеспечить нормативно-правовое регулирование на региональном уровне следующих положений: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96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сохранение уровня финансирования по статьям расходов, включенным в величину норматива затрат на реализацию образовательной программы основного общего образования (заработная плата с начислениями, прочие текущие расходы на обеспечение материальных з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трат, непосредственно связанных с учебной деятельностью общеобразовательных организ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ций)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96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озможность использования нормативов не только на уровне межбюджетных отн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шений (бюджет субъекта Российской Федерации - местный бюджет), но и на уровне внутр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>бюджетных отношений (местный бюджет - общеобразовательная организация) и общеобраз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вательной организации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МБОУ Гимназия № 4 самостоятельно принимает решение в части направления и расх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дования средств государственного (муниципального) задания. И самостоятельно определяет долю средств, направляемых на оплату труда и иные нужды, необходимые для выполнения государственного задания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и разработке программы в части обучения детей с ОВЗ, финансовое обеспечение ре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лизации образовательной программы основного общего образования для детей с ОВЗ учитыв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ет расходы необходимые для коррекции нарушения развития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proofErr w:type="gramStart"/>
      <w:r w:rsidRPr="002D07F7">
        <w:rPr>
          <w:sz w:val="24"/>
          <w:szCs w:val="24"/>
        </w:rPr>
        <w:lastRenderedPageBreak/>
        <w:t>Нормативные затраты на оказание государственных (муниципальных)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(преподавател</w:t>
      </w:r>
      <w:r w:rsidRPr="002D07F7">
        <w:rPr>
          <w:sz w:val="24"/>
          <w:szCs w:val="24"/>
        </w:rPr>
        <w:t>ь</w:t>
      </w:r>
      <w:r w:rsidRPr="002D07F7">
        <w:rPr>
          <w:sz w:val="24"/>
          <w:szCs w:val="24"/>
        </w:rPr>
        <w:t>скую) работу и другую работу, определяемого в соответствии с Указами Президента Росси</w:t>
      </w:r>
      <w:r w:rsidRPr="002D07F7">
        <w:rPr>
          <w:sz w:val="24"/>
          <w:szCs w:val="24"/>
        </w:rPr>
        <w:t>й</w:t>
      </w:r>
      <w:r w:rsidRPr="002D07F7">
        <w:rPr>
          <w:sz w:val="24"/>
          <w:szCs w:val="24"/>
        </w:rPr>
        <w:t>ской Федерации, нормативно-правовыми актами Правительства Российской Федерации, орг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нов государственной власти субъектов Российской Федерации, органов местного самоуправл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ния.</w:t>
      </w:r>
      <w:proofErr w:type="gramEnd"/>
      <w:r w:rsidRPr="002D07F7">
        <w:rPr>
          <w:sz w:val="24"/>
          <w:szCs w:val="24"/>
        </w:rPr>
        <w:t xml:space="preserve"> </w:t>
      </w:r>
      <w:proofErr w:type="gramStart"/>
      <w:r w:rsidRPr="002D07F7">
        <w:rPr>
          <w:sz w:val="24"/>
          <w:szCs w:val="24"/>
        </w:rPr>
        <w:t>Расходы на оплату труда педагогических работников муниципальных общеобразовател</w:t>
      </w:r>
      <w:r w:rsidRPr="002D07F7">
        <w:rPr>
          <w:sz w:val="24"/>
          <w:szCs w:val="24"/>
        </w:rPr>
        <w:t>ь</w:t>
      </w:r>
      <w:r w:rsidRPr="002D07F7">
        <w:rPr>
          <w:sz w:val="24"/>
          <w:szCs w:val="24"/>
        </w:rPr>
        <w:t>ных организаций, включаемые органами государственной власти субъектов Российской Фед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рации в нормативы финансового обеспечения, не могут быть ниже уровня, соответствующего средней заработной плате в соответствующем субъекте Российской Федерации, на территории которого расположены общеобразовательные организации, осуществляющие образовательную деятельность.</w:t>
      </w:r>
      <w:proofErr w:type="gramEnd"/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 связи с требованиями ФГОС ООО при расчете регионального норматива должны уч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>тываться затраты рабочего времени педагогических работников МБОУ Гимназии № 4 на уро</w:t>
      </w:r>
      <w:r w:rsidRPr="002D07F7">
        <w:rPr>
          <w:sz w:val="24"/>
          <w:szCs w:val="24"/>
        </w:rPr>
        <w:t>ч</w:t>
      </w:r>
      <w:r w:rsidRPr="002D07F7">
        <w:rPr>
          <w:sz w:val="24"/>
          <w:szCs w:val="24"/>
        </w:rPr>
        <w:t>ную и внеурочную деятельность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proofErr w:type="gramStart"/>
      <w:r w:rsidRPr="002D07F7">
        <w:rPr>
          <w:sz w:val="24"/>
          <w:szCs w:val="24"/>
        </w:rPr>
        <w:t>Формирование фонда оплаты труда осуществляется в пределах объема средств образ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вательной организации на текущий финансовый год, установленного в соответствии с норм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тивами финансового обеспечения, определенными органами государственной власти субъекта Российской Федерации, количеством обучающихся, соответствующими поправочными коэ</w:t>
      </w:r>
      <w:r w:rsidRPr="002D07F7">
        <w:rPr>
          <w:sz w:val="24"/>
          <w:szCs w:val="24"/>
        </w:rPr>
        <w:t>ф</w:t>
      </w:r>
      <w:r w:rsidRPr="002D07F7">
        <w:rPr>
          <w:sz w:val="24"/>
          <w:szCs w:val="24"/>
        </w:rPr>
        <w:t>фициентами (при их наличии) и локальным нормативным актом МБОУ Гимназии № 4, уст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навливающим положение об оплате труда работников ОО.</w:t>
      </w:r>
      <w:proofErr w:type="gramEnd"/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Справочно: в соответствии с установленным порядком финансирования оплаты труда работников образовательных организаций, осуществляющих образовательную деятельность: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23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proofErr w:type="gramStart"/>
      <w:r w:rsidRPr="002D07F7">
        <w:rPr>
          <w:sz w:val="24"/>
          <w:szCs w:val="24"/>
        </w:rPr>
        <w:t>фонд оплаты труда МБОУ Гимназии № 4 состоит из базовой и стимулирующей ч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стей.</w:t>
      </w:r>
      <w:proofErr w:type="gramEnd"/>
      <w:r w:rsidRPr="002D07F7">
        <w:rPr>
          <w:sz w:val="24"/>
          <w:szCs w:val="24"/>
        </w:rPr>
        <w:t xml:space="preserve"> </w:t>
      </w:r>
      <w:r>
        <w:rPr>
          <w:sz w:val="24"/>
          <w:szCs w:val="24"/>
        </w:rPr>
        <w:t>Д</w:t>
      </w:r>
      <w:r w:rsidRPr="002D07F7">
        <w:rPr>
          <w:sz w:val="24"/>
          <w:szCs w:val="24"/>
        </w:rPr>
        <w:t>иапазон стимулирующей доли фонда оплаты труда - до 40 %. Значение стимулирующей части определяется образовательной организацией самостоятельно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5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базовая часть фонда оплаты труда обеспечивает гарантированную заработную плату работников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5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рекомендуемое оптимальное значение объема фонда оплаты труда педагогического персонала - 70 % от общего объема фонда оплаты труда. Значение или диапазон фонда оплаты труда педагогического персонала определяется самостоятельно МБОУ Гимназии № 4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5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proofErr w:type="gramStart"/>
      <w:r w:rsidRPr="002D07F7">
        <w:rPr>
          <w:sz w:val="24"/>
          <w:szCs w:val="24"/>
        </w:rPr>
        <w:t>базовая часть фонда оплаты труда для педагогического персонала, осуществляющего учебный процесс, состоит из общей и специальной частей;</w:t>
      </w:r>
      <w:proofErr w:type="gramEnd"/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5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бщая часть фонда оплаты труда обеспечивает гарантированную оплату труда пед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гогического работника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Размеры, порядок и условия осуществления стимулирующих выплат определяются л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кальными нормативными актами.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, разработанные в соответствии с требованиями ФГОС к результатам освоения о</w:t>
      </w:r>
      <w:r w:rsidRPr="002D07F7">
        <w:rPr>
          <w:sz w:val="24"/>
          <w:szCs w:val="24"/>
        </w:rPr>
        <w:t>б</w:t>
      </w:r>
      <w:r w:rsidRPr="002D07F7">
        <w:rPr>
          <w:sz w:val="24"/>
          <w:szCs w:val="24"/>
        </w:rPr>
        <w:lastRenderedPageBreak/>
        <w:t>разовательной программы основного общего образования. В них включаются: динамика уче</w:t>
      </w:r>
      <w:r w:rsidRPr="002D07F7">
        <w:rPr>
          <w:sz w:val="24"/>
          <w:szCs w:val="24"/>
        </w:rPr>
        <w:t>б</w:t>
      </w:r>
      <w:r w:rsidRPr="002D07F7">
        <w:rPr>
          <w:sz w:val="24"/>
          <w:szCs w:val="24"/>
        </w:rPr>
        <w:t>ных достижений обучающихся, активность их участия во внеурочной деятельности; использ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вание учителями современных педагогических технологий, в том числе здоровьесберегающих; участие в методической работе, распространение передового педагогического опыта; повыш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ние уровня профессионального мастерства и др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МБОУ Гимназия № 4 самостоятельно определяет: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5"/>
        </w:tabs>
        <w:spacing w:line="2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соотношение базовой и стимулирующей части фонда оплаты труда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5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соотношение фонда оплаты труда руководящего, педагогического, инженерно-технического, административно-хозяйственного</w:t>
      </w:r>
      <w:r>
        <w:rPr>
          <w:sz w:val="24"/>
          <w:szCs w:val="24"/>
        </w:rPr>
        <w:t>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5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соотношение общей и специальной частей внутри базовой части фонда оплаты труда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5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 xml:space="preserve">порядок </w:t>
      </w:r>
      <w:proofErr w:type="gramStart"/>
      <w:r w:rsidRPr="002D07F7">
        <w:rPr>
          <w:sz w:val="24"/>
          <w:szCs w:val="24"/>
        </w:rPr>
        <w:t>распределения стимулирующей части фонда оплаты труда</w:t>
      </w:r>
      <w:proofErr w:type="gramEnd"/>
      <w:r w:rsidRPr="002D07F7">
        <w:rPr>
          <w:sz w:val="24"/>
          <w:szCs w:val="24"/>
        </w:rPr>
        <w:t xml:space="preserve"> в соответствии с региональными и муниципальными нормативными правовыми актами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 распределении стимулирующей части фонда оплаты труда учитывается мнение колл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гиальных органов управления ОО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 xml:space="preserve">Для обеспечения требований ФГОС на основе проведенного </w:t>
      </w:r>
      <w:proofErr w:type="gramStart"/>
      <w:r w:rsidRPr="002D07F7">
        <w:rPr>
          <w:sz w:val="24"/>
          <w:szCs w:val="24"/>
        </w:rPr>
        <w:t>анализа материально-технических условий реализации образовательной программы основного общего образования</w:t>
      </w:r>
      <w:proofErr w:type="gramEnd"/>
      <w:r w:rsidRPr="002D07F7">
        <w:rPr>
          <w:sz w:val="24"/>
          <w:szCs w:val="24"/>
        </w:rPr>
        <w:t xml:space="preserve"> МБОУ Гимназии № 4:</w:t>
      </w:r>
    </w:p>
    <w:p w:rsidR="00941301" w:rsidRPr="002D07F7" w:rsidRDefault="00941301" w:rsidP="00941301">
      <w:pPr>
        <w:pStyle w:val="71"/>
        <w:numPr>
          <w:ilvl w:val="0"/>
          <w:numId w:val="278"/>
        </w:numPr>
        <w:shd w:val="clear" w:color="auto" w:fill="auto"/>
        <w:tabs>
          <w:tab w:val="left" w:pos="1085"/>
        </w:tabs>
        <w:spacing w:line="370" w:lineRule="exact"/>
        <w:ind w:lef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оводит экономический расчет стоимости обеспечения требований ФГОС;</w:t>
      </w:r>
    </w:p>
    <w:p w:rsidR="00941301" w:rsidRPr="002D07F7" w:rsidRDefault="00941301" w:rsidP="00941301">
      <w:pPr>
        <w:pStyle w:val="71"/>
        <w:numPr>
          <w:ilvl w:val="0"/>
          <w:numId w:val="278"/>
        </w:numPr>
        <w:shd w:val="clear" w:color="auto" w:fill="auto"/>
        <w:tabs>
          <w:tab w:val="left" w:pos="1085"/>
        </w:tabs>
        <w:spacing w:line="370" w:lineRule="exact"/>
        <w:ind w:left="20"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устанавливает предмет закупок, количество и стоимость пополняемого оборудов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ния, а также работ для обеспечения требований к условиям реализации образовательной пр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граммы основного общего образования;</w:t>
      </w:r>
    </w:p>
    <w:p w:rsidR="00941301" w:rsidRPr="002D07F7" w:rsidRDefault="00941301" w:rsidP="00941301">
      <w:pPr>
        <w:pStyle w:val="71"/>
        <w:numPr>
          <w:ilvl w:val="0"/>
          <w:numId w:val="278"/>
        </w:numPr>
        <w:shd w:val="clear" w:color="auto" w:fill="auto"/>
        <w:tabs>
          <w:tab w:val="left" w:pos="1085"/>
        </w:tabs>
        <w:spacing w:line="370" w:lineRule="exact"/>
        <w:ind w:left="20"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пределяет величину затрат на обеспечение требований к условиям реализации обр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зовательной программы основного общего образования;</w:t>
      </w:r>
    </w:p>
    <w:p w:rsidR="00941301" w:rsidRPr="002D07F7" w:rsidRDefault="00941301" w:rsidP="00941301">
      <w:pPr>
        <w:pStyle w:val="71"/>
        <w:numPr>
          <w:ilvl w:val="0"/>
          <w:numId w:val="278"/>
        </w:numPr>
        <w:shd w:val="clear" w:color="auto" w:fill="auto"/>
        <w:tabs>
          <w:tab w:val="left" w:pos="1085"/>
        </w:tabs>
        <w:spacing w:line="370" w:lineRule="exact"/>
        <w:ind w:left="20"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соотносит необходимые затраты с региональным (муниципальным) графиком вне</w:t>
      </w:r>
      <w:r w:rsidRPr="002D07F7">
        <w:rPr>
          <w:sz w:val="24"/>
          <w:szCs w:val="24"/>
        </w:rPr>
        <w:t>д</w:t>
      </w:r>
      <w:r w:rsidRPr="002D07F7">
        <w:rPr>
          <w:sz w:val="24"/>
          <w:szCs w:val="24"/>
        </w:rPr>
        <w:t>рения ФГОС ООО и определяет распределение по годам освоения средств на обеспечение тр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бований к условиям реализации образовательной программы основного общего образования;</w:t>
      </w:r>
    </w:p>
    <w:p w:rsidR="00941301" w:rsidRPr="002D07F7" w:rsidRDefault="00941301" w:rsidP="00941301">
      <w:pPr>
        <w:pStyle w:val="71"/>
        <w:numPr>
          <w:ilvl w:val="0"/>
          <w:numId w:val="278"/>
        </w:numPr>
        <w:shd w:val="clear" w:color="auto" w:fill="auto"/>
        <w:tabs>
          <w:tab w:val="left" w:pos="1085"/>
        </w:tabs>
        <w:spacing w:line="370" w:lineRule="exact"/>
        <w:ind w:left="20"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разрабатывает финансовый механизм взаимодействия между МБОУ Гимназией №4 и организациями дополнительного образования детей, а также другими социальными партнер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ми, организующими внеурочную деятельность обучающихся, и отражает его в своих локал</w:t>
      </w:r>
      <w:r w:rsidRPr="002D07F7">
        <w:rPr>
          <w:sz w:val="24"/>
          <w:szCs w:val="24"/>
        </w:rPr>
        <w:t>ь</w:t>
      </w:r>
      <w:r w:rsidRPr="002D07F7">
        <w:rPr>
          <w:sz w:val="24"/>
          <w:szCs w:val="24"/>
        </w:rPr>
        <w:t>ных нормативных актах. При этом учитывается, что взаимодействие может осуществляться: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85"/>
        </w:tabs>
        <w:spacing w:line="370" w:lineRule="exact"/>
        <w:ind w:left="20"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а основе договоров о сетевой форме реализации образовательных программ на пр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ведение занятий в рамках кружков, секций, клубов и др. по различным направлениям внеуро</w:t>
      </w:r>
      <w:r w:rsidRPr="002D07F7">
        <w:rPr>
          <w:sz w:val="24"/>
          <w:szCs w:val="24"/>
        </w:rPr>
        <w:t>ч</w:t>
      </w:r>
      <w:r w:rsidRPr="002D07F7">
        <w:rPr>
          <w:sz w:val="24"/>
          <w:szCs w:val="24"/>
        </w:rPr>
        <w:t>ной деятельности на базе МБОУ Гимназии № 4 (организации дополнительного образования, клуба, спортивного комплекса и др.)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85"/>
        </w:tabs>
        <w:spacing w:line="370" w:lineRule="exact"/>
        <w:ind w:left="20"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за счет выделения ставок педагогов дополнительного образования, которые обесп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чивают реализацию для обучающихся Гимназии широкого спектра программ внеурочной де</w:t>
      </w:r>
      <w:r w:rsidRPr="002D07F7">
        <w:rPr>
          <w:sz w:val="24"/>
          <w:szCs w:val="24"/>
        </w:rPr>
        <w:t>я</w:t>
      </w:r>
      <w:r w:rsidRPr="002D07F7">
        <w:rPr>
          <w:sz w:val="24"/>
          <w:szCs w:val="24"/>
        </w:rPr>
        <w:t>тельности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 xml:space="preserve">Примерный календарный учебный график реализации образовательной программы, примерные условия образовательной деятельности, включая примерные расчеты нормативных </w:t>
      </w:r>
      <w:r w:rsidRPr="002D07F7">
        <w:rPr>
          <w:sz w:val="24"/>
          <w:szCs w:val="24"/>
        </w:rPr>
        <w:lastRenderedPageBreak/>
        <w:t>затрат оказания государственных услуг по реализации образовательной программы в соотве</w:t>
      </w:r>
      <w:r w:rsidRPr="002D07F7">
        <w:rPr>
          <w:sz w:val="24"/>
          <w:szCs w:val="24"/>
        </w:rPr>
        <w:t>т</w:t>
      </w:r>
      <w:r w:rsidRPr="002D07F7">
        <w:rPr>
          <w:sz w:val="24"/>
          <w:szCs w:val="24"/>
        </w:rPr>
        <w:t>ствии с Федеральным законом № 273-ФЗ «Об образовании в Российской Федерации» (ст. 2, п. 10)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(муниципального образования) связанных с оказанием гос</w:t>
      </w:r>
      <w:r w:rsidRPr="002D07F7">
        <w:rPr>
          <w:sz w:val="24"/>
          <w:szCs w:val="24"/>
        </w:rPr>
        <w:t>у</w:t>
      </w:r>
      <w:r w:rsidRPr="002D07F7">
        <w:rPr>
          <w:sz w:val="24"/>
          <w:szCs w:val="24"/>
        </w:rPr>
        <w:t>дарственными (муниципальными) организациями, осуществляющими образовательную де</w:t>
      </w:r>
      <w:r w:rsidRPr="002D07F7">
        <w:rPr>
          <w:sz w:val="24"/>
          <w:szCs w:val="24"/>
        </w:rPr>
        <w:t>я</w:t>
      </w:r>
      <w:r w:rsidRPr="002D07F7">
        <w:rPr>
          <w:sz w:val="24"/>
          <w:szCs w:val="24"/>
        </w:rPr>
        <w:t xml:space="preserve">тельность, государственных услуг по реализации образовательных программ в </w:t>
      </w:r>
      <w:proofErr w:type="gramStart"/>
      <w:r w:rsidRPr="002D07F7">
        <w:rPr>
          <w:sz w:val="24"/>
          <w:szCs w:val="24"/>
        </w:rPr>
        <w:t>в</w:t>
      </w:r>
      <w:proofErr w:type="gramEnd"/>
      <w:r w:rsidRPr="002D07F7">
        <w:rPr>
          <w:sz w:val="24"/>
          <w:szCs w:val="24"/>
        </w:rPr>
        <w:t xml:space="preserve"> соответствии с Федеральным законом «Об образовании в Российской Федерации» (ст. 2, п. 10).Финансовое обеспечение оказания государственных услуг осуществляется в пределах бюджетных ассигн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ваний, предусмотренных организации на очередной финансовый год.</w:t>
      </w:r>
    </w:p>
    <w:p w:rsidR="00941301" w:rsidRPr="002D07F7" w:rsidRDefault="00941301" w:rsidP="00941301">
      <w:pPr>
        <w:pStyle w:val="3a"/>
        <w:keepNext/>
        <w:keepLines/>
        <w:shd w:val="clear" w:color="auto" w:fill="auto"/>
        <w:spacing w:before="0"/>
        <w:ind w:left="20" w:firstLine="700"/>
        <w:rPr>
          <w:sz w:val="24"/>
          <w:szCs w:val="24"/>
          <w:lang w:val="ru-RU"/>
        </w:rPr>
      </w:pPr>
      <w:bookmarkStart w:id="364" w:name="bookmark157"/>
      <w:r w:rsidRPr="002D07F7">
        <w:rPr>
          <w:sz w:val="24"/>
          <w:szCs w:val="24"/>
          <w:lang w:val="ru-RU"/>
        </w:rPr>
        <w:t>Определение нормативных затрат на оказание государственной услуги</w:t>
      </w:r>
      <w:bookmarkEnd w:id="364"/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 xml:space="preserve">Нормативные затраты на оказание </w:t>
      </w:r>
      <w:r w:rsidRPr="002D07F7">
        <w:rPr>
          <w:sz w:val="24"/>
          <w:szCs w:val="24"/>
          <w:lang w:val="en-US"/>
        </w:rPr>
        <w:t>i</w:t>
      </w:r>
      <w:r w:rsidRPr="002D07F7">
        <w:rPr>
          <w:sz w:val="24"/>
          <w:szCs w:val="24"/>
        </w:rPr>
        <w:t>-той государственной услуги на соответствующий финансовый год определяются по формуле:</w:t>
      </w:r>
    </w:p>
    <w:p w:rsidR="00941301" w:rsidRPr="002D07F7" w:rsidRDefault="00941301" w:rsidP="00941301">
      <w:pPr>
        <w:pStyle w:val="52"/>
        <w:shd w:val="clear" w:color="auto" w:fill="auto"/>
        <w:spacing w:line="370" w:lineRule="exact"/>
        <w:ind w:left="20" w:firstLine="700"/>
        <w:rPr>
          <w:sz w:val="24"/>
          <w:szCs w:val="24"/>
          <w:lang w:val="ru-RU"/>
        </w:rPr>
      </w:pPr>
      <w:r w:rsidRPr="002D07F7">
        <w:rPr>
          <w:sz w:val="24"/>
          <w:szCs w:val="24"/>
          <w:lang w:val="ru-RU"/>
        </w:rPr>
        <w:t xml:space="preserve">Ргу= </w:t>
      </w:r>
      <w:r w:rsidRPr="002D07F7">
        <w:rPr>
          <w:sz w:val="24"/>
          <w:szCs w:val="24"/>
        </w:rPr>
        <w:t>N</w:t>
      </w:r>
      <w:r w:rsidRPr="002D07F7">
        <w:rPr>
          <w:sz w:val="24"/>
          <w:szCs w:val="24"/>
          <w:vertAlign w:val="subscript"/>
          <w:lang w:val="ru-RU"/>
        </w:rPr>
        <w:t>0</w:t>
      </w:r>
      <w:r w:rsidRPr="002D07F7">
        <w:rPr>
          <w:sz w:val="24"/>
          <w:szCs w:val="24"/>
          <w:lang w:val="ru-RU"/>
        </w:rPr>
        <w:t xml:space="preserve">цр </w:t>
      </w:r>
      <w:r w:rsidRPr="002D07F7">
        <w:rPr>
          <w:sz w:val="24"/>
          <w:szCs w:val="24"/>
          <w:vertAlign w:val="subscript"/>
          <w:lang w:val="ru-RU"/>
        </w:rPr>
        <w:t>хМ</w:t>
      </w:r>
      <w:r w:rsidRPr="002D07F7">
        <w:rPr>
          <w:sz w:val="24"/>
          <w:szCs w:val="24"/>
          <w:lang w:val="ru-RU"/>
        </w:rPr>
        <w:t>,</w:t>
      </w:r>
      <w:r w:rsidRPr="002D07F7">
        <w:rPr>
          <w:rStyle w:val="53"/>
          <w:rFonts w:eastAsiaTheme="minorEastAsia"/>
          <w:sz w:val="24"/>
          <w:szCs w:val="24"/>
        </w:rPr>
        <w:t xml:space="preserve"> где: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Р</w:t>
      </w:r>
      <w:proofErr w:type="gramStart"/>
      <w:r w:rsidRPr="002D07F7">
        <w:rPr>
          <w:sz w:val="24"/>
          <w:szCs w:val="24"/>
        </w:rPr>
        <w:t>^-</w:t>
      </w:r>
      <w:proofErr w:type="gramEnd"/>
      <w:r w:rsidRPr="002D07F7">
        <w:rPr>
          <w:sz w:val="24"/>
          <w:szCs w:val="24"/>
        </w:rPr>
        <w:t xml:space="preserve">нормативные затраты на оказание </w:t>
      </w:r>
      <w:r w:rsidRPr="002D07F7">
        <w:rPr>
          <w:sz w:val="24"/>
          <w:szCs w:val="24"/>
          <w:lang w:val="en-US"/>
        </w:rPr>
        <w:t>i</w:t>
      </w:r>
      <w:r w:rsidRPr="002D07F7">
        <w:rPr>
          <w:sz w:val="24"/>
          <w:szCs w:val="24"/>
        </w:rPr>
        <w:t>-той государственной услуги на соответствующий финансовый год;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  <w:lang w:val="en-US"/>
        </w:rPr>
        <w:t>N</w:t>
      </w:r>
      <w:r w:rsidRPr="002D07F7">
        <w:rPr>
          <w:sz w:val="24"/>
          <w:szCs w:val="24"/>
        </w:rPr>
        <w:t>^</w:t>
      </w:r>
      <w:r w:rsidRPr="002D07F7">
        <w:rPr>
          <w:sz w:val="24"/>
          <w:szCs w:val="24"/>
          <w:lang w:val="en-US"/>
        </w:rPr>
        <w:t>p</w:t>
      </w:r>
      <w:r w:rsidRPr="002D07F7">
        <w:rPr>
          <w:sz w:val="24"/>
          <w:szCs w:val="24"/>
        </w:rPr>
        <w:t xml:space="preserve">- нормативные затраты на оказание единицы </w:t>
      </w:r>
      <w:r w:rsidRPr="002D07F7">
        <w:rPr>
          <w:sz w:val="24"/>
          <w:szCs w:val="24"/>
          <w:lang w:val="en-US"/>
        </w:rPr>
        <w:t>i</w:t>
      </w:r>
      <w:r w:rsidRPr="002D07F7">
        <w:rPr>
          <w:sz w:val="24"/>
          <w:szCs w:val="24"/>
        </w:rPr>
        <w:t>-той государственной услуги образов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тельной организации, осуществляющей образовательную деятельность на соответствующий финансовый год;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rStyle w:val="afffb"/>
          <w:sz w:val="24"/>
          <w:szCs w:val="24"/>
        </w:rPr>
        <w:t>к—</w:t>
      </w:r>
      <w:r w:rsidRPr="002D07F7">
        <w:rPr>
          <w:sz w:val="24"/>
          <w:szCs w:val="24"/>
        </w:rPr>
        <w:t xml:space="preserve"> </w:t>
      </w:r>
      <w:proofErr w:type="gramStart"/>
      <w:r w:rsidRPr="002D07F7">
        <w:rPr>
          <w:sz w:val="24"/>
          <w:szCs w:val="24"/>
        </w:rPr>
        <w:t>об</w:t>
      </w:r>
      <w:proofErr w:type="gramEnd"/>
      <w:r w:rsidRPr="002D07F7">
        <w:rPr>
          <w:sz w:val="24"/>
          <w:szCs w:val="24"/>
        </w:rPr>
        <w:t xml:space="preserve">ъем </w:t>
      </w:r>
      <w:r w:rsidRPr="002D07F7">
        <w:rPr>
          <w:sz w:val="24"/>
          <w:szCs w:val="24"/>
          <w:lang w:val="en-US"/>
        </w:rPr>
        <w:t>i</w:t>
      </w:r>
      <w:r w:rsidRPr="002D07F7">
        <w:rPr>
          <w:sz w:val="24"/>
          <w:szCs w:val="24"/>
        </w:rPr>
        <w:t>-той государственной услуги в соответствии с государственным (муниц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>пальным) заданием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 xml:space="preserve">Нормативные затраты на оказание единицы </w:t>
      </w:r>
      <w:r w:rsidRPr="002D07F7">
        <w:rPr>
          <w:sz w:val="24"/>
          <w:szCs w:val="24"/>
          <w:lang w:val="en-US"/>
        </w:rPr>
        <w:t>i</w:t>
      </w:r>
      <w:r w:rsidRPr="002D07F7">
        <w:rPr>
          <w:sz w:val="24"/>
          <w:szCs w:val="24"/>
        </w:rPr>
        <w:t>-той государственной услуги образовател</w:t>
      </w:r>
      <w:r w:rsidRPr="002D07F7">
        <w:rPr>
          <w:sz w:val="24"/>
          <w:szCs w:val="24"/>
        </w:rPr>
        <w:t>ь</w:t>
      </w:r>
      <w:r w:rsidRPr="002D07F7">
        <w:rPr>
          <w:sz w:val="24"/>
          <w:szCs w:val="24"/>
        </w:rPr>
        <w:t>ной организации, осуществляющей образовательную деятельность на соответствующий ф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>нансовый год определяются по формуле:</w:t>
      </w:r>
    </w:p>
    <w:p w:rsidR="00941301" w:rsidRPr="002D07F7" w:rsidRDefault="00941301" w:rsidP="00941301">
      <w:pPr>
        <w:pStyle w:val="52"/>
        <w:shd w:val="clear" w:color="auto" w:fill="auto"/>
        <w:spacing w:line="270" w:lineRule="exact"/>
        <w:ind w:left="20" w:firstLine="700"/>
        <w:rPr>
          <w:sz w:val="24"/>
          <w:szCs w:val="24"/>
          <w:lang w:val="ru-RU"/>
        </w:rPr>
      </w:pPr>
      <w:r w:rsidRPr="002D07F7">
        <w:rPr>
          <w:sz w:val="24"/>
          <w:szCs w:val="24"/>
        </w:rPr>
        <w:t>N</w:t>
      </w:r>
      <w:r w:rsidRPr="002D07F7">
        <w:rPr>
          <w:sz w:val="24"/>
          <w:szCs w:val="24"/>
          <w:lang w:val="ru-RU"/>
        </w:rPr>
        <w:t xml:space="preserve"> </w:t>
      </w:r>
      <w:r w:rsidRPr="002D07F7">
        <w:rPr>
          <w:sz w:val="24"/>
          <w:szCs w:val="24"/>
        </w:rPr>
        <w:t>oup</w:t>
      </w:r>
      <w:r w:rsidRPr="002D07F7">
        <w:rPr>
          <w:sz w:val="24"/>
          <w:szCs w:val="24"/>
          <w:lang w:val="ru-RU"/>
        </w:rPr>
        <w:t>=</w:t>
      </w:r>
      <w:r w:rsidRPr="002D07F7">
        <w:rPr>
          <w:sz w:val="24"/>
          <w:szCs w:val="24"/>
        </w:rPr>
        <w:t>N</w:t>
      </w:r>
      <w:r w:rsidRPr="002D07F7">
        <w:rPr>
          <w:sz w:val="24"/>
          <w:szCs w:val="24"/>
          <w:lang w:val="ru-RU"/>
        </w:rPr>
        <w:t xml:space="preserve"> гу+Ыон</w:t>
      </w:r>
      <w:proofErr w:type="gramStart"/>
      <w:r w:rsidRPr="002D07F7">
        <w:rPr>
          <w:sz w:val="24"/>
          <w:szCs w:val="24"/>
          <w:lang w:val="ru-RU"/>
        </w:rPr>
        <w:t>,где</w:t>
      </w:r>
      <w:proofErr w:type="gramEnd"/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rStyle w:val="afffb"/>
          <w:sz w:val="24"/>
          <w:szCs w:val="24"/>
          <w:lang w:val="en-US"/>
        </w:rPr>
        <w:t>N</w:t>
      </w:r>
      <w:r w:rsidRPr="002D07F7">
        <w:rPr>
          <w:rStyle w:val="afffb"/>
          <w:sz w:val="24"/>
          <w:szCs w:val="24"/>
          <w:vertAlign w:val="subscript"/>
        </w:rPr>
        <w:t>0цр</w:t>
      </w:r>
      <w:r w:rsidRPr="002D07F7">
        <w:rPr>
          <w:sz w:val="24"/>
          <w:szCs w:val="24"/>
        </w:rPr>
        <w:t xml:space="preserve"> - нормативные затраты на оказание единицы </w:t>
      </w:r>
      <w:r w:rsidRPr="002D07F7">
        <w:rPr>
          <w:sz w:val="24"/>
          <w:szCs w:val="24"/>
          <w:lang w:val="en-US"/>
        </w:rPr>
        <w:t>i</w:t>
      </w:r>
      <w:r w:rsidRPr="002D07F7">
        <w:rPr>
          <w:sz w:val="24"/>
          <w:szCs w:val="24"/>
        </w:rPr>
        <w:t>-той государственной услуги образ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вательной организации, осуществляющей образовательную деятельность на соответствующий финансовый год;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  <w:lang w:val="en-US"/>
        </w:rPr>
        <w:t>Ny</w:t>
      </w:r>
      <w:r w:rsidRPr="002D07F7">
        <w:rPr>
          <w:sz w:val="24"/>
          <w:szCs w:val="24"/>
        </w:rPr>
        <w:t>-нормативные затраты, непосредственно связанные с оказанием государственной услуги;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firstLine="700"/>
        <w:jc w:val="both"/>
        <w:rPr>
          <w:sz w:val="24"/>
          <w:szCs w:val="24"/>
        </w:rPr>
      </w:pPr>
      <w:proofErr w:type="gramStart"/>
      <w:r w:rsidRPr="002D07F7">
        <w:rPr>
          <w:rStyle w:val="afffb"/>
          <w:sz w:val="24"/>
          <w:szCs w:val="24"/>
          <w:lang w:val="en-US"/>
        </w:rPr>
        <w:t>N</w:t>
      </w:r>
      <w:r w:rsidRPr="002D07F7">
        <w:rPr>
          <w:rStyle w:val="afffb"/>
          <w:sz w:val="24"/>
          <w:szCs w:val="24"/>
          <w:vertAlign w:val="subscript"/>
          <w:lang w:val="en-US"/>
        </w:rPr>
        <w:t>oh</w:t>
      </w:r>
      <w:r w:rsidRPr="002D07F7">
        <w:rPr>
          <w:rStyle w:val="afffb"/>
          <w:sz w:val="24"/>
          <w:szCs w:val="24"/>
        </w:rPr>
        <w:t>-</w:t>
      </w:r>
      <w:r w:rsidRPr="002D07F7">
        <w:rPr>
          <w:sz w:val="24"/>
          <w:szCs w:val="24"/>
        </w:rPr>
        <w:t xml:space="preserve"> нормативные затраты на общехозяйственные нужды.</w:t>
      </w:r>
      <w:proofErr w:type="gramEnd"/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ормативные затраты, непосредственно связанные с оказанием государственной услуги на соответствующий финансовый год определяется по формуле:</w:t>
      </w:r>
    </w:p>
    <w:p w:rsidR="00941301" w:rsidRPr="002D07F7" w:rsidRDefault="00941301" w:rsidP="00941301">
      <w:pPr>
        <w:pStyle w:val="52"/>
        <w:shd w:val="clear" w:color="auto" w:fill="auto"/>
        <w:spacing w:line="270" w:lineRule="exact"/>
        <w:ind w:left="20" w:firstLine="700"/>
        <w:rPr>
          <w:sz w:val="24"/>
          <w:szCs w:val="24"/>
          <w:lang w:val="ru-RU"/>
        </w:rPr>
      </w:pPr>
      <w:proofErr w:type="gramStart"/>
      <w:r w:rsidRPr="002D07F7">
        <w:rPr>
          <w:rStyle w:val="53"/>
          <w:rFonts w:eastAsiaTheme="minorEastAsia"/>
          <w:sz w:val="24"/>
          <w:szCs w:val="24"/>
          <w:vertAlign w:val="superscript"/>
        </w:rPr>
        <w:t>N</w:t>
      </w:r>
      <w:proofErr w:type="gramEnd"/>
      <w:r w:rsidRPr="002D07F7">
        <w:rPr>
          <w:rStyle w:val="53"/>
          <w:rFonts w:eastAsiaTheme="minorEastAsia"/>
          <w:sz w:val="24"/>
          <w:szCs w:val="24"/>
        </w:rPr>
        <w:t xml:space="preserve">гу </w:t>
      </w:r>
      <w:r w:rsidRPr="002D07F7">
        <w:rPr>
          <w:sz w:val="24"/>
          <w:szCs w:val="24"/>
          <w:vertAlign w:val="superscript"/>
        </w:rPr>
        <w:t>N</w:t>
      </w:r>
      <w:r w:rsidRPr="002D07F7">
        <w:rPr>
          <w:sz w:val="24"/>
          <w:szCs w:val="24"/>
          <w:lang w:val="ru-RU"/>
        </w:rPr>
        <w:t>отгу +</w:t>
      </w:r>
      <w:r w:rsidRPr="002D07F7">
        <w:rPr>
          <w:sz w:val="24"/>
          <w:szCs w:val="24"/>
          <w:vertAlign w:val="superscript"/>
        </w:rPr>
        <w:t>N</w:t>
      </w:r>
      <w:r w:rsidRPr="002D07F7">
        <w:rPr>
          <w:sz w:val="24"/>
          <w:szCs w:val="24"/>
        </w:rPr>
        <w:t>yp</w:t>
      </w:r>
      <w:r w:rsidRPr="002D07F7">
        <w:rPr>
          <w:sz w:val="24"/>
          <w:szCs w:val="24"/>
          <w:lang w:val="ru-RU"/>
        </w:rPr>
        <w:t>,</w:t>
      </w:r>
      <w:r w:rsidRPr="002D07F7">
        <w:rPr>
          <w:rStyle w:val="53"/>
          <w:rFonts w:eastAsiaTheme="minorEastAsia"/>
          <w:sz w:val="24"/>
          <w:szCs w:val="24"/>
        </w:rPr>
        <w:t xml:space="preserve"> </w:t>
      </w:r>
      <w:r w:rsidRPr="002D07F7">
        <w:rPr>
          <w:rStyle w:val="53"/>
          <w:rFonts w:eastAsiaTheme="minorEastAsia"/>
          <w:sz w:val="24"/>
          <w:szCs w:val="24"/>
          <w:vertAlign w:val="superscript"/>
        </w:rPr>
        <w:t>где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rStyle w:val="afffb"/>
          <w:sz w:val="24"/>
          <w:szCs w:val="24"/>
          <w:lang w:val="en-US"/>
        </w:rPr>
        <w:t>N</w:t>
      </w:r>
      <w:r w:rsidRPr="002D07F7">
        <w:rPr>
          <w:rStyle w:val="afffb"/>
          <w:sz w:val="24"/>
          <w:szCs w:val="24"/>
        </w:rPr>
        <w:t>^-</w:t>
      </w:r>
      <w:r w:rsidRPr="002D07F7">
        <w:rPr>
          <w:sz w:val="24"/>
          <w:szCs w:val="24"/>
        </w:rPr>
        <w:t xml:space="preserve"> нормативные затраты, непосредственно связанные с оказанием государственной услуги на соответствующий финансовый год;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rStyle w:val="afffb"/>
          <w:sz w:val="24"/>
          <w:szCs w:val="24"/>
          <w:lang w:val="en-US"/>
        </w:rPr>
        <w:t>N</w:t>
      </w:r>
      <w:r w:rsidRPr="002D07F7">
        <w:rPr>
          <w:rStyle w:val="afffb"/>
          <w:sz w:val="24"/>
          <w:szCs w:val="24"/>
          <w:vertAlign w:val="subscript"/>
        </w:rPr>
        <w:t>0</w:t>
      </w:r>
      <w:r w:rsidRPr="002D07F7">
        <w:rPr>
          <w:rStyle w:val="afffb"/>
          <w:sz w:val="24"/>
          <w:szCs w:val="24"/>
          <w:lang w:val="en-US"/>
        </w:rPr>
        <w:t>m</w:t>
      </w:r>
      <w:r w:rsidRPr="002D07F7">
        <w:rPr>
          <w:rStyle w:val="afffb"/>
          <w:sz w:val="24"/>
          <w:szCs w:val="24"/>
          <w:vertAlign w:val="subscript"/>
          <w:lang w:val="en-US"/>
        </w:rPr>
        <w:t>y</w:t>
      </w:r>
      <w:r w:rsidRPr="002D07F7">
        <w:rPr>
          <w:rStyle w:val="afffb"/>
          <w:sz w:val="24"/>
          <w:szCs w:val="24"/>
        </w:rPr>
        <w:t>-</w:t>
      </w:r>
      <w:r w:rsidRPr="002D07F7">
        <w:rPr>
          <w:sz w:val="24"/>
          <w:szCs w:val="24"/>
        </w:rPr>
        <w:t xml:space="preserve"> нормативные затраты на оплату труда и начисления на выплаты по оплате труда персонала, принимающего непосредственное участие в оказании государственной услуги;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proofErr w:type="gramStart"/>
      <w:r w:rsidRPr="002D07F7">
        <w:rPr>
          <w:rStyle w:val="afffb"/>
          <w:sz w:val="24"/>
          <w:szCs w:val="24"/>
          <w:lang w:val="en-US"/>
        </w:rPr>
        <w:t>N</w:t>
      </w:r>
      <w:r w:rsidRPr="002D07F7">
        <w:rPr>
          <w:rStyle w:val="afffb"/>
          <w:sz w:val="24"/>
          <w:szCs w:val="24"/>
          <w:vertAlign w:val="subscript"/>
          <w:lang w:val="en-US"/>
        </w:rPr>
        <w:t>yp</w:t>
      </w:r>
      <w:r w:rsidRPr="002D07F7">
        <w:rPr>
          <w:rStyle w:val="afffb"/>
          <w:sz w:val="24"/>
          <w:szCs w:val="24"/>
        </w:rPr>
        <w:t>-</w:t>
      </w:r>
      <w:r w:rsidRPr="002D07F7">
        <w:rPr>
          <w:sz w:val="24"/>
          <w:szCs w:val="24"/>
        </w:rPr>
        <w:t xml:space="preserve"> нормативные затраты на расходные материалы в соответствии со стандартами кач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lastRenderedPageBreak/>
        <w:t>ства оказания услуги.</w:t>
      </w:r>
      <w:proofErr w:type="gramEnd"/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и расчете нормативных затрат на оплату труда и начисления на выплаты по оплате труда учитываются затраты на оплату труда только тех работников, которые</w:t>
      </w:r>
      <w:r>
        <w:rPr>
          <w:sz w:val="24"/>
          <w:szCs w:val="24"/>
        </w:rPr>
        <w:t xml:space="preserve"> </w:t>
      </w:r>
      <w:r w:rsidRPr="002D07F7">
        <w:rPr>
          <w:sz w:val="24"/>
          <w:szCs w:val="24"/>
        </w:rPr>
        <w:t>принимают неп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средственное участие в оказании соответствующей государственной услуги (вспомогательный, технический, административно- управленческий и т. п. персонал не учитывается).</w:t>
      </w:r>
    </w:p>
    <w:p w:rsidR="00941301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ормативные затраты на оплату труда и начисления на выплаты по оплате труда ра</w:t>
      </w:r>
      <w:r w:rsidRPr="002D07F7">
        <w:rPr>
          <w:sz w:val="24"/>
          <w:szCs w:val="24"/>
        </w:rPr>
        <w:t>с</w:t>
      </w:r>
      <w:r w:rsidRPr="002D07F7">
        <w:rPr>
          <w:sz w:val="24"/>
          <w:szCs w:val="24"/>
        </w:rPr>
        <w:t>считываются как произведение средней стоимости единицы времени персонала на количество единиц времени, необходимых для оказания единицы государственной услуги, с учетом стим</w:t>
      </w:r>
      <w:r w:rsidRPr="002D07F7">
        <w:rPr>
          <w:sz w:val="24"/>
          <w:szCs w:val="24"/>
        </w:rPr>
        <w:t>у</w:t>
      </w:r>
      <w:r w:rsidRPr="002D07F7">
        <w:rPr>
          <w:sz w:val="24"/>
          <w:szCs w:val="24"/>
        </w:rPr>
        <w:t>лирующих выплат за результативность труда. Стоимость единицы времени персонала рассч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>тывается исходя из действующей системы оплаты труда, с учетом доплат и надбавок, устано</w:t>
      </w:r>
      <w:r w:rsidRPr="002D07F7">
        <w:rPr>
          <w:sz w:val="24"/>
          <w:szCs w:val="24"/>
        </w:rPr>
        <w:t>в</w:t>
      </w:r>
      <w:r w:rsidRPr="002D07F7">
        <w:rPr>
          <w:sz w:val="24"/>
          <w:szCs w:val="24"/>
        </w:rPr>
        <w:t>ленных действующим законодательством, районного коэффициента</w:t>
      </w:r>
      <w:r>
        <w:rPr>
          <w:sz w:val="24"/>
          <w:szCs w:val="24"/>
        </w:rPr>
        <w:t>.</w:t>
      </w:r>
      <w:r w:rsidRPr="002D07F7">
        <w:rPr>
          <w:sz w:val="24"/>
          <w:szCs w:val="24"/>
        </w:rPr>
        <w:t xml:space="preserve"> 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ормативные затраты на расходные материалы в соответствии со стандартами качества оказания услуги рассчитываются как произведение стоимости учебных материалов на их кол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>чество, необходимое для оказания единицы государственной услуги (выполнения работ)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ормативные затраты на оплату труда и начисления на выплаты по оплате труда перс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нала, принимающего непосредственное участие в оказании государственной услуги основного общего образования: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реализация образовательных программ основного общего образования может опред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ляться по формуле:</w:t>
      </w:r>
    </w:p>
    <w:p w:rsidR="00941301" w:rsidRPr="002D07F7" w:rsidRDefault="00941301" w:rsidP="00941301">
      <w:pPr>
        <w:pStyle w:val="52"/>
        <w:shd w:val="clear" w:color="auto" w:fill="auto"/>
        <w:spacing w:line="370" w:lineRule="exact"/>
        <w:ind w:left="20" w:firstLine="700"/>
        <w:rPr>
          <w:sz w:val="24"/>
          <w:szCs w:val="24"/>
          <w:lang w:val="ru-RU"/>
        </w:rPr>
      </w:pPr>
      <w:r w:rsidRPr="002D07F7">
        <w:rPr>
          <w:sz w:val="24"/>
          <w:szCs w:val="24"/>
        </w:rPr>
        <w:t>Nomry</w:t>
      </w:r>
      <w:r w:rsidRPr="002D07F7">
        <w:rPr>
          <w:sz w:val="24"/>
          <w:szCs w:val="24"/>
          <w:lang w:val="ru-RU"/>
        </w:rPr>
        <w:t xml:space="preserve"> = </w:t>
      </w:r>
      <w:r w:rsidRPr="002D07F7">
        <w:rPr>
          <w:sz w:val="24"/>
          <w:szCs w:val="24"/>
        </w:rPr>
        <w:t>W</w:t>
      </w:r>
      <w:proofErr w:type="gramStart"/>
      <w:r w:rsidRPr="002D07F7">
        <w:rPr>
          <w:sz w:val="24"/>
          <w:szCs w:val="24"/>
          <w:lang w:val="ru-RU"/>
        </w:rPr>
        <w:t>,</w:t>
      </w:r>
      <w:r w:rsidRPr="002D07F7">
        <w:rPr>
          <w:sz w:val="24"/>
          <w:szCs w:val="24"/>
          <w:vertAlign w:val="subscript"/>
        </w:rPr>
        <w:t>r</w:t>
      </w:r>
      <w:proofErr w:type="gramEnd"/>
      <w:r w:rsidRPr="002D07F7">
        <w:rPr>
          <w:sz w:val="24"/>
          <w:szCs w:val="24"/>
          <w:lang w:val="ru-RU"/>
        </w:rPr>
        <w:t>* 12 х К</w:t>
      </w:r>
      <w:r w:rsidRPr="002D07F7">
        <w:rPr>
          <w:sz w:val="24"/>
          <w:szCs w:val="24"/>
          <w:vertAlign w:val="superscript"/>
          <w:lang w:val="ru-RU"/>
        </w:rPr>
        <w:t>1</w:t>
      </w:r>
      <w:r w:rsidRPr="002D07F7">
        <w:rPr>
          <w:sz w:val="24"/>
          <w:szCs w:val="24"/>
          <w:lang w:val="ru-RU"/>
        </w:rPr>
        <w:t>* К</w:t>
      </w:r>
      <w:r w:rsidRPr="002D07F7">
        <w:rPr>
          <w:sz w:val="24"/>
          <w:szCs w:val="24"/>
          <w:vertAlign w:val="superscript"/>
          <w:lang w:val="ru-RU"/>
        </w:rPr>
        <w:t>2</w:t>
      </w:r>
      <w:r w:rsidRPr="002D07F7">
        <w:rPr>
          <w:sz w:val="24"/>
          <w:szCs w:val="24"/>
          <w:lang w:val="ru-RU"/>
        </w:rPr>
        <w:t>*</w:t>
      </w:r>
      <w:r w:rsidRPr="002D07F7">
        <w:rPr>
          <w:rStyle w:val="53"/>
          <w:rFonts w:eastAsiaTheme="minorEastAsia"/>
          <w:sz w:val="24"/>
          <w:szCs w:val="24"/>
        </w:rPr>
        <w:t xml:space="preserve"> К</w:t>
      </w:r>
      <w:r w:rsidRPr="002D07F7">
        <w:rPr>
          <w:rStyle w:val="53"/>
          <w:rFonts w:eastAsiaTheme="minorEastAsia"/>
          <w:sz w:val="24"/>
          <w:szCs w:val="24"/>
          <w:vertAlign w:val="superscript"/>
        </w:rPr>
        <w:t>3</w:t>
      </w:r>
      <w:r w:rsidRPr="002D07F7">
        <w:rPr>
          <w:rStyle w:val="53"/>
          <w:rFonts w:eastAsiaTheme="minorEastAsia"/>
          <w:sz w:val="24"/>
          <w:szCs w:val="24"/>
        </w:rPr>
        <w:t>,где: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Д</w:t>
      </w:r>
      <w:r w:rsidRPr="002D07F7">
        <w:rPr>
          <w:sz w:val="24"/>
          <w:szCs w:val="24"/>
          <w:vertAlign w:val="subscript"/>
        </w:rPr>
        <w:t>отгу</w:t>
      </w:r>
      <w:r w:rsidRPr="002D07F7">
        <w:rPr>
          <w:sz w:val="24"/>
          <w:szCs w:val="24"/>
        </w:rPr>
        <w:t>-нормативные затраты на оплату труда и начисления на выплаты по оплате труда персонала, принимающего непосредственное участие в оказании государственной услуги по предоставлению основного общего образования;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proofErr w:type="gramStart"/>
      <w:r w:rsidRPr="002D07F7">
        <w:rPr>
          <w:rStyle w:val="afffb"/>
          <w:sz w:val="24"/>
          <w:szCs w:val="24"/>
          <w:lang w:val="en-US"/>
        </w:rPr>
        <w:t>W</w:t>
      </w:r>
      <w:r w:rsidRPr="002D07F7">
        <w:rPr>
          <w:rStyle w:val="afffb"/>
          <w:sz w:val="24"/>
          <w:szCs w:val="24"/>
          <w:vertAlign w:val="subscript"/>
          <w:lang w:val="en-US"/>
        </w:rPr>
        <w:t>er</w:t>
      </w:r>
      <w:r w:rsidRPr="002D07F7">
        <w:rPr>
          <w:rStyle w:val="afffb"/>
          <w:sz w:val="24"/>
          <w:szCs w:val="24"/>
        </w:rPr>
        <w:t>-</w:t>
      </w:r>
      <w:r w:rsidRPr="002D07F7">
        <w:rPr>
          <w:sz w:val="24"/>
          <w:szCs w:val="24"/>
        </w:rPr>
        <w:t xml:space="preserve"> среднемесячная заработная плата в экономике соответствующего региона в предш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ствующем году, руб.</w:t>
      </w:r>
      <w:proofErr w:type="gramEnd"/>
      <w:r w:rsidRPr="002D07F7">
        <w:rPr>
          <w:sz w:val="24"/>
          <w:szCs w:val="24"/>
        </w:rPr>
        <w:t xml:space="preserve"> /мес.;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firstLine="700"/>
        <w:jc w:val="both"/>
        <w:rPr>
          <w:sz w:val="24"/>
          <w:szCs w:val="24"/>
        </w:rPr>
      </w:pPr>
      <w:r w:rsidRPr="002D07F7">
        <w:rPr>
          <w:rStyle w:val="afffb"/>
          <w:sz w:val="24"/>
          <w:szCs w:val="24"/>
        </w:rPr>
        <w:t>12 -</w:t>
      </w:r>
      <w:r w:rsidRPr="002D07F7">
        <w:rPr>
          <w:sz w:val="24"/>
          <w:szCs w:val="24"/>
        </w:rPr>
        <w:t xml:space="preserve"> количество месяцев в году;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rStyle w:val="afffb"/>
          <w:sz w:val="24"/>
          <w:szCs w:val="24"/>
          <w:lang w:val="en-US"/>
        </w:rPr>
        <w:t>K</w:t>
      </w:r>
      <w:r w:rsidRPr="002D07F7">
        <w:rPr>
          <w:rStyle w:val="afffb"/>
          <w:sz w:val="24"/>
          <w:szCs w:val="24"/>
          <w:vertAlign w:val="superscript"/>
        </w:rPr>
        <w:t>1</w:t>
      </w:r>
      <w:r w:rsidRPr="002D07F7">
        <w:rPr>
          <w:rStyle w:val="afffb"/>
          <w:sz w:val="24"/>
          <w:szCs w:val="24"/>
        </w:rPr>
        <w:t xml:space="preserve"> -</w:t>
      </w:r>
      <w:r w:rsidRPr="002D07F7">
        <w:rPr>
          <w:sz w:val="24"/>
          <w:szCs w:val="24"/>
        </w:rPr>
        <w:t xml:space="preserve"> коэффициент, учитывающий специфику образовательной программы или категорию обучающихся (при их наличии);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proofErr w:type="gramStart"/>
      <w:r w:rsidRPr="002D07F7">
        <w:rPr>
          <w:rStyle w:val="afffb"/>
          <w:sz w:val="24"/>
          <w:szCs w:val="24"/>
          <w:lang w:val="en-US"/>
        </w:rPr>
        <w:t>K</w:t>
      </w:r>
      <w:r w:rsidRPr="002D07F7">
        <w:rPr>
          <w:rStyle w:val="afffb"/>
          <w:sz w:val="24"/>
          <w:szCs w:val="24"/>
          <w:vertAlign w:val="superscript"/>
        </w:rPr>
        <w:t>2</w:t>
      </w:r>
      <w:r w:rsidRPr="002D07F7">
        <w:rPr>
          <w:rStyle w:val="afffb"/>
          <w:sz w:val="24"/>
          <w:szCs w:val="24"/>
        </w:rPr>
        <w:t>-</w:t>
      </w:r>
      <w:r w:rsidRPr="002D07F7">
        <w:rPr>
          <w:sz w:val="24"/>
          <w:szCs w:val="24"/>
        </w:rPr>
        <w:t xml:space="preserve"> коэффициент страховых взносов на выплаты по оплате труда.</w:t>
      </w:r>
      <w:proofErr w:type="gramEnd"/>
      <w:r w:rsidRPr="002D07F7">
        <w:rPr>
          <w:sz w:val="24"/>
          <w:szCs w:val="24"/>
        </w:rPr>
        <w:t xml:space="preserve"> Значение коэффиц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>ента - 1,302;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rStyle w:val="afffb"/>
          <w:sz w:val="24"/>
          <w:szCs w:val="24"/>
          <w:lang w:val="en-US"/>
        </w:rPr>
        <w:t>K</w:t>
      </w:r>
      <w:r w:rsidRPr="002D07F7">
        <w:rPr>
          <w:rStyle w:val="afffb"/>
          <w:sz w:val="24"/>
          <w:szCs w:val="24"/>
        </w:rPr>
        <w:t>-</w:t>
      </w:r>
      <w:r w:rsidRPr="002D07F7">
        <w:rPr>
          <w:sz w:val="24"/>
          <w:szCs w:val="24"/>
        </w:rPr>
        <w:t xml:space="preserve"> </w:t>
      </w:r>
      <w:proofErr w:type="gramStart"/>
      <w:r w:rsidRPr="002D07F7">
        <w:rPr>
          <w:sz w:val="24"/>
          <w:szCs w:val="24"/>
        </w:rPr>
        <w:t>коэффициент</w:t>
      </w:r>
      <w:proofErr w:type="gramEnd"/>
      <w:r w:rsidRPr="002D07F7">
        <w:rPr>
          <w:sz w:val="24"/>
          <w:szCs w:val="24"/>
        </w:rPr>
        <w:t>, учитывающий применение районных коэффициентов и процентных надбавок к заработной плате за стаж работы в районах Крайнего Севера, приравненных к ним местностях (при наличии данных коэффициентов).</w:t>
      </w:r>
    </w:p>
    <w:p w:rsidR="00941301" w:rsidRPr="002D07F7" w:rsidRDefault="00941301" w:rsidP="00941301">
      <w:pPr>
        <w:pStyle w:val="71"/>
        <w:shd w:val="clear" w:color="auto" w:fill="auto"/>
        <w:spacing w:line="365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К нормативным затратам на общехозяйственные нужды относятся затраты, которые н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возможно отнести напрямую к нормативным затратам, непосредственно связанным с оказан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 xml:space="preserve">ем </w:t>
      </w:r>
      <w:r w:rsidRPr="002D07F7">
        <w:rPr>
          <w:sz w:val="24"/>
          <w:szCs w:val="24"/>
          <w:lang w:val="en-US"/>
        </w:rPr>
        <w:t>i</w:t>
      </w:r>
      <w:r w:rsidRPr="002D07F7">
        <w:rPr>
          <w:sz w:val="24"/>
          <w:szCs w:val="24"/>
        </w:rPr>
        <w:t>-той государственной услуги и к нормативным затратам на содержание имущества. Норм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тивные затраты на общехозяйственные нужды определяются по формуле:</w:t>
      </w:r>
    </w:p>
    <w:p w:rsidR="00941301" w:rsidRPr="002D07F7" w:rsidRDefault="00941301" w:rsidP="00941301">
      <w:pPr>
        <w:pStyle w:val="171"/>
        <w:shd w:val="clear" w:color="auto" w:fill="auto"/>
        <w:ind w:left="20"/>
        <w:rPr>
          <w:sz w:val="24"/>
          <w:szCs w:val="24"/>
          <w:lang w:val="ru-RU"/>
        </w:rPr>
      </w:pPr>
      <w:r w:rsidRPr="002D07F7">
        <w:rPr>
          <w:rStyle w:val="172"/>
          <w:b/>
          <w:bCs/>
          <w:sz w:val="24"/>
          <w:szCs w:val="24"/>
        </w:rPr>
        <w:lastRenderedPageBreak/>
        <w:t>n</w:t>
      </w:r>
      <w:r w:rsidRPr="002D07F7">
        <w:rPr>
          <w:rStyle w:val="1745pt0pt"/>
          <w:sz w:val="24"/>
          <w:szCs w:val="24"/>
        </w:rPr>
        <w:t xml:space="preserve"> = </w:t>
      </w:r>
      <w:r w:rsidRPr="002D07F7">
        <w:rPr>
          <w:rStyle w:val="172"/>
          <w:b/>
          <w:bCs/>
          <w:sz w:val="24"/>
          <w:szCs w:val="24"/>
        </w:rPr>
        <w:t>n</w:t>
      </w:r>
      <w:r w:rsidRPr="002D07F7">
        <w:rPr>
          <w:rStyle w:val="172"/>
          <w:b/>
          <w:bCs/>
          <w:sz w:val="24"/>
          <w:szCs w:val="24"/>
          <w:lang w:val="ru-RU"/>
        </w:rPr>
        <w:t xml:space="preserve"> +</w:t>
      </w:r>
      <w:r w:rsidRPr="002D07F7">
        <w:rPr>
          <w:rStyle w:val="172"/>
          <w:b/>
          <w:bCs/>
          <w:sz w:val="24"/>
          <w:szCs w:val="24"/>
        </w:rPr>
        <w:t>n</w:t>
      </w:r>
      <w:r w:rsidRPr="002D07F7">
        <w:rPr>
          <w:rStyle w:val="172"/>
          <w:b/>
          <w:bCs/>
          <w:sz w:val="24"/>
          <w:szCs w:val="24"/>
          <w:lang w:val="ru-RU"/>
        </w:rPr>
        <w:t xml:space="preserve"> +</w:t>
      </w:r>
      <w:r w:rsidRPr="002D07F7">
        <w:rPr>
          <w:rStyle w:val="172"/>
          <w:b/>
          <w:bCs/>
          <w:sz w:val="24"/>
          <w:szCs w:val="24"/>
        </w:rPr>
        <w:t>n</w:t>
      </w:r>
      <w:r w:rsidRPr="002D07F7">
        <w:rPr>
          <w:rStyle w:val="172"/>
          <w:b/>
          <w:bCs/>
          <w:sz w:val="24"/>
          <w:szCs w:val="24"/>
          <w:lang w:val="ru-RU"/>
        </w:rPr>
        <w:t xml:space="preserve"> +</w:t>
      </w:r>
      <w:r w:rsidRPr="002D07F7">
        <w:rPr>
          <w:rStyle w:val="172"/>
          <w:b/>
          <w:bCs/>
          <w:sz w:val="24"/>
          <w:szCs w:val="24"/>
        </w:rPr>
        <w:t>n</w:t>
      </w:r>
      <w:r w:rsidRPr="002D07F7">
        <w:rPr>
          <w:rStyle w:val="172"/>
          <w:b/>
          <w:bCs/>
          <w:sz w:val="24"/>
          <w:szCs w:val="24"/>
          <w:lang w:val="ru-RU"/>
        </w:rPr>
        <w:t xml:space="preserve"> +</w:t>
      </w:r>
      <w:r w:rsidRPr="002D07F7">
        <w:rPr>
          <w:rStyle w:val="172"/>
          <w:b/>
          <w:bCs/>
          <w:sz w:val="24"/>
          <w:szCs w:val="24"/>
        </w:rPr>
        <w:t>n</w:t>
      </w:r>
      <w:r w:rsidRPr="002D07F7">
        <w:rPr>
          <w:rStyle w:val="172"/>
          <w:b/>
          <w:bCs/>
          <w:sz w:val="24"/>
          <w:szCs w:val="24"/>
          <w:lang w:val="ru-RU"/>
        </w:rPr>
        <w:t xml:space="preserve"> +</w:t>
      </w:r>
      <w:r w:rsidRPr="002D07F7">
        <w:rPr>
          <w:rStyle w:val="172"/>
          <w:b/>
          <w:bCs/>
          <w:sz w:val="24"/>
          <w:szCs w:val="24"/>
        </w:rPr>
        <w:t>n</w:t>
      </w:r>
      <w:r w:rsidRPr="002D07F7">
        <w:rPr>
          <w:rStyle w:val="172"/>
          <w:b/>
          <w:bCs/>
          <w:sz w:val="24"/>
          <w:szCs w:val="24"/>
          <w:lang w:val="ru-RU"/>
        </w:rPr>
        <w:t xml:space="preserve"> +</w:t>
      </w:r>
      <w:r w:rsidRPr="002D07F7">
        <w:rPr>
          <w:rStyle w:val="172"/>
          <w:b/>
          <w:bCs/>
          <w:sz w:val="24"/>
          <w:szCs w:val="24"/>
        </w:rPr>
        <w:t>n</w:t>
      </w:r>
      <w:r w:rsidRPr="002D07F7">
        <w:rPr>
          <w:sz w:val="24"/>
          <w:szCs w:val="24"/>
          <w:lang w:val="ru-RU"/>
        </w:rPr>
        <w:t xml:space="preserve"> </w:t>
      </w:r>
      <w:r w:rsidRPr="002D07F7">
        <w:rPr>
          <w:sz w:val="24"/>
          <w:szCs w:val="24"/>
          <w:vertAlign w:val="subscript"/>
        </w:rPr>
        <w:t>rTTa</w:t>
      </w:r>
    </w:p>
    <w:p w:rsidR="00941301" w:rsidRPr="002D07F7" w:rsidRDefault="00941301" w:rsidP="00941301">
      <w:pPr>
        <w:pStyle w:val="181"/>
        <w:shd w:val="clear" w:color="auto" w:fill="auto"/>
        <w:tabs>
          <w:tab w:val="left" w:pos="4865"/>
        </w:tabs>
        <w:spacing w:after="130" w:line="270" w:lineRule="exact"/>
        <w:ind w:left="900"/>
        <w:rPr>
          <w:sz w:val="24"/>
          <w:szCs w:val="24"/>
          <w:lang w:val="ru-RU"/>
        </w:rPr>
      </w:pPr>
      <w:r w:rsidRPr="002D07F7">
        <w:rPr>
          <w:sz w:val="24"/>
          <w:szCs w:val="24"/>
          <w:lang w:val="ru-RU"/>
        </w:rPr>
        <w:t xml:space="preserve">он отпп ком ни ди </w:t>
      </w:r>
      <w:proofErr w:type="gramStart"/>
      <w:r w:rsidRPr="002D07F7">
        <w:rPr>
          <w:sz w:val="24"/>
          <w:szCs w:val="24"/>
          <w:lang w:val="ru-RU"/>
        </w:rPr>
        <w:t>св</w:t>
      </w:r>
      <w:proofErr w:type="gramEnd"/>
      <w:r w:rsidRPr="002D07F7">
        <w:rPr>
          <w:sz w:val="24"/>
          <w:szCs w:val="24"/>
          <w:lang w:val="ru-RU"/>
        </w:rPr>
        <w:t xml:space="preserve"> тр</w:t>
      </w:r>
      <w:r w:rsidRPr="002D07F7">
        <w:rPr>
          <w:sz w:val="24"/>
          <w:szCs w:val="24"/>
          <w:lang w:val="ru-RU"/>
        </w:rPr>
        <w:tab/>
        <w:t xml:space="preserve">пр </w:t>
      </w:r>
      <w:r w:rsidRPr="002D07F7">
        <w:rPr>
          <w:rStyle w:val="18135pt100"/>
          <w:sz w:val="24"/>
          <w:szCs w:val="24"/>
        </w:rPr>
        <w:t>где</w:t>
      </w:r>
    </w:p>
    <w:p w:rsidR="00941301" w:rsidRPr="002D07F7" w:rsidRDefault="00941301" w:rsidP="00941301">
      <w:pPr>
        <w:pStyle w:val="71"/>
        <w:shd w:val="clear" w:color="auto" w:fill="auto"/>
        <w:spacing w:after="60"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^</w:t>
      </w:r>
      <w:r w:rsidRPr="002D07F7">
        <w:rPr>
          <w:sz w:val="24"/>
          <w:szCs w:val="24"/>
          <w:vertAlign w:val="superscript"/>
        </w:rPr>
        <w:t>тпп</w:t>
      </w:r>
      <w:r w:rsidRPr="002D07F7">
        <w:rPr>
          <w:sz w:val="24"/>
          <w:szCs w:val="24"/>
        </w:rPr>
        <w:t xml:space="preserve"> - нормативные затраты на оплату труда и начисления на выплаты по оплате труда работников организации, которые не принимают непосредственного участия в оказании гос</w:t>
      </w:r>
      <w:r w:rsidRPr="002D07F7">
        <w:rPr>
          <w:sz w:val="24"/>
          <w:szCs w:val="24"/>
        </w:rPr>
        <w:t>у</w:t>
      </w:r>
      <w:r w:rsidRPr="002D07F7">
        <w:rPr>
          <w:sz w:val="24"/>
          <w:szCs w:val="24"/>
        </w:rPr>
        <w:t>дарственной услуги (вспомогательного, технического, административно-управленческого и прочего персонала, не принимающего непосредственного участия в оказании государственной услуги);</w:t>
      </w:r>
    </w:p>
    <w:p w:rsidR="00941301" w:rsidRPr="002D07F7" w:rsidRDefault="00941301" w:rsidP="00941301">
      <w:pPr>
        <w:pStyle w:val="71"/>
        <w:shd w:val="clear" w:color="auto" w:fill="auto"/>
        <w:spacing w:after="60"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rStyle w:val="affff"/>
          <w:sz w:val="24"/>
          <w:szCs w:val="24"/>
          <w:vertAlign w:val="superscript"/>
        </w:rPr>
        <w:t>N</w:t>
      </w:r>
      <w:r w:rsidRPr="002D07F7">
        <w:rPr>
          <w:rStyle w:val="affff"/>
          <w:sz w:val="24"/>
          <w:szCs w:val="24"/>
        </w:rPr>
        <w:t>k</w:t>
      </w:r>
      <w:r w:rsidRPr="002D07F7">
        <w:rPr>
          <w:rStyle w:val="affff"/>
          <w:sz w:val="24"/>
          <w:szCs w:val="24"/>
          <w:lang w:val="ru-RU"/>
        </w:rPr>
        <w:t>°</w:t>
      </w:r>
      <w:r w:rsidRPr="002D07F7">
        <w:rPr>
          <w:rStyle w:val="affff"/>
          <w:sz w:val="24"/>
          <w:szCs w:val="24"/>
          <w:vertAlign w:val="subscript"/>
        </w:rPr>
        <w:t>m</w:t>
      </w:r>
      <w:r w:rsidRPr="002D07F7">
        <w:rPr>
          <w:sz w:val="24"/>
          <w:szCs w:val="24"/>
        </w:rPr>
        <w:t xml:space="preserve"> - нормативные затраты на коммунальные услуги (за исключением нормативных з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трат, отнесенных к нормативным затратам на содержание имущества);</w:t>
      </w:r>
    </w:p>
    <w:p w:rsidR="00941301" w:rsidRPr="002D07F7" w:rsidRDefault="00941301" w:rsidP="00941301">
      <w:pPr>
        <w:pStyle w:val="71"/>
        <w:shd w:val="clear" w:color="auto" w:fill="auto"/>
        <w:spacing w:after="60"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  <w:vertAlign w:val="superscript"/>
          <w:lang w:val="en-US"/>
        </w:rPr>
        <w:t>N</w:t>
      </w:r>
      <w:r w:rsidRPr="002D07F7">
        <w:rPr>
          <w:sz w:val="24"/>
          <w:szCs w:val="24"/>
          <w:vertAlign w:val="superscript"/>
        </w:rPr>
        <w:t>ни</w:t>
      </w:r>
      <w:r w:rsidRPr="002D07F7">
        <w:rPr>
          <w:sz w:val="24"/>
          <w:szCs w:val="24"/>
        </w:rPr>
        <w:t xml:space="preserve"> - нормативные затраты на содержание объектов недвижимого имущества, закрепле</w:t>
      </w:r>
      <w:r w:rsidRPr="002D07F7">
        <w:rPr>
          <w:sz w:val="24"/>
          <w:szCs w:val="24"/>
        </w:rPr>
        <w:t>н</w:t>
      </w:r>
      <w:r w:rsidRPr="002D07F7">
        <w:rPr>
          <w:sz w:val="24"/>
          <w:szCs w:val="24"/>
        </w:rPr>
        <w:t>ного за организацией на праве оперативного управления или приобретенным организацией за счет средств, выделенных ей учредителем на приобретение такого имущества, а также недв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>жимого имущества, находящегося у организации на основании договора аренды или безво</w:t>
      </w:r>
      <w:r w:rsidRPr="002D07F7">
        <w:rPr>
          <w:sz w:val="24"/>
          <w:szCs w:val="24"/>
        </w:rPr>
        <w:t>з</w:t>
      </w:r>
      <w:r w:rsidRPr="002D07F7">
        <w:rPr>
          <w:sz w:val="24"/>
          <w:szCs w:val="24"/>
        </w:rPr>
        <w:t>мездного пользования, эксплуатируемого в процессе оказания государственных услуг (далее - нормативные затраты на содержание недвижимого имущества);</w:t>
      </w:r>
    </w:p>
    <w:p w:rsidR="00941301" w:rsidRPr="002D07F7" w:rsidRDefault="00941301" w:rsidP="00941301">
      <w:pPr>
        <w:pStyle w:val="71"/>
        <w:shd w:val="clear" w:color="auto" w:fill="auto"/>
        <w:spacing w:after="140"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rStyle w:val="affff0"/>
          <w:sz w:val="24"/>
          <w:szCs w:val="24"/>
          <w:vertAlign w:val="superscript"/>
        </w:rPr>
        <w:t>N</w:t>
      </w:r>
      <w:r w:rsidRPr="002D07F7">
        <w:rPr>
          <w:rStyle w:val="affff0"/>
          <w:sz w:val="24"/>
          <w:szCs w:val="24"/>
        </w:rPr>
        <w:t>w</w:t>
      </w:r>
      <w:r w:rsidRPr="002D07F7">
        <w:rPr>
          <w:sz w:val="24"/>
          <w:szCs w:val="24"/>
        </w:rPr>
        <w:t xml:space="preserve"> _ нормативные затраты на содержание объектов особо ценного движимого имущ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ства, закрепленного за организацией за счет средств, выделенных ей учредителем на приобр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тение такого имущества (далее - нормативные затраты на содержание особо ценного движим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го имущества);</w:t>
      </w:r>
    </w:p>
    <w:p w:rsidR="00941301" w:rsidRPr="002D07F7" w:rsidRDefault="00941301" w:rsidP="00941301">
      <w:pPr>
        <w:pStyle w:val="71"/>
        <w:shd w:val="clear" w:color="auto" w:fill="auto"/>
        <w:spacing w:after="205" w:line="2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^</w:t>
      </w:r>
      <w:r w:rsidRPr="002D07F7">
        <w:rPr>
          <w:sz w:val="24"/>
          <w:szCs w:val="24"/>
          <w:vertAlign w:val="superscript"/>
        </w:rPr>
        <w:t>в</w:t>
      </w:r>
      <w:r w:rsidRPr="002D07F7">
        <w:rPr>
          <w:sz w:val="24"/>
          <w:szCs w:val="24"/>
        </w:rPr>
        <w:t xml:space="preserve"> - нормативные затраты на приобретение услуг связи;</w:t>
      </w:r>
    </w:p>
    <w:p w:rsidR="00941301" w:rsidRPr="002D07F7" w:rsidRDefault="00941301" w:rsidP="00941301">
      <w:pPr>
        <w:pStyle w:val="71"/>
        <w:shd w:val="clear" w:color="auto" w:fill="auto"/>
        <w:spacing w:after="92" w:line="2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^•</w:t>
      </w:r>
      <w:proofErr w:type="gramStart"/>
      <w:r w:rsidRPr="002D07F7">
        <w:rPr>
          <w:sz w:val="24"/>
          <w:szCs w:val="24"/>
        </w:rPr>
        <w:t>р</w:t>
      </w:r>
      <w:proofErr w:type="gramEnd"/>
      <w:r w:rsidRPr="002D07F7">
        <w:rPr>
          <w:sz w:val="24"/>
          <w:szCs w:val="24"/>
        </w:rPr>
        <w:t xml:space="preserve"> - нормативные затраты на приобретение транспортных услуг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351"/>
        </w:tabs>
        <w:spacing w:line="370" w:lineRule="exact"/>
        <w:ind w:left="1140" w:firstLine="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очие нормативные затраты на общехозяйственные нужды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proofErr w:type="gramStart"/>
      <w:r w:rsidRPr="002D07F7">
        <w:rPr>
          <w:sz w:val="24"/>
          <w:szCs w:val="24"/>
        </w:rPr>
        <w:t>Нормативные затраты на оплату труда и начисления на выплаты по оплате труда рабо</w:t>
      </w:r>
      <w:r w:rsidRPr="002D07F7">
        <w:rPr>
          <w:sz w:val="24"/>
          <w:szCs w:val="24"/>
        </w:rPr>
        <w:t>т</w:t>
      </w:r>
      <w:r w:rsidRPr="002D07F7">
        <w:rPr>
          <w:sz w:val="24"/>
          <w:szCs w:val="24"/>
        </w:rPr>
        <w:t>ников организации, которые не принимают непосредственного участия в оказании госуда</w:t>
      </w:r>
      <w:r w:rsidRPr="002D07F7">
        <w:rPr>
          <w:sz w:val="24"/>
          <w:szCs w:val="24"/>
        </w:rPr>
        <w:t>р</w:t>
      </w:r>
      <w:r w:rsidRPr="002D07F7">
        <w:rPr>
          <w:sz w:val="24"/>
          <w:szCs w:val="24"/>
        </w:rPr>
        <w:t>ственной услуги (вспомогательного, технического, административно-управленческого и проч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го персонала, не принимающего непосредственного участия в оказании государственной усл</w:t>
      </w:r>
      <w:r w:rsidRPr="002D07F7">
        <w:rPr>
          <w:sz w:val="24"/>
          <w:szCs w:val="24"/>
        </w:rPr>
        <w:t>у</w:t>
      </w:r>
      <w:r w:rsidRPr="002D07F7">
        <w:rPr>
          <w:sz w:val="24"/>
          <w:szCs w:val="24"/>
        </w:rPr>
        <w:t>ги) определяются, исходя из количества единиц по штатному расписанию, утвержденному р</w:t>
      </w:r>
      <w:r w:rsidRPr="002D07F7">
        <w:rPr>
          <w:sz w:val="24"/>
          <w:szCs w:val="24"/>
        </w:rPr>
        <w:t>у</w:t>
      </w:r>
      <w:r w:rsidRPr="002D07F7">
        <w:rPr>
          <w:sz w:val="24"/>
          <w:szCs w:val="24"/>
        </w:rPr>
        <w:t>ководителем организации, с учетом действующей системы, оплаты труда, в пределах фонда оплаты труда, установленного</w:t>
      </w:r>
      <w:proofErr w:type="gramEnd"/>
      <w:r w:rsidRPr="002D07F7">
        <w:rPr>
          <w:sz w:val="24"/>
          <w:szCs w:val="24"/>
        </w:rPr>
        <w:t xml:space="preserve"> учредителем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ормативные затраты на коммунальные услуги определяются исходя из нормативов п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требления коммунальных услуг, в расчете на оказание единицы соответствующей госуда</w:t>
      </w:r>
      <w:r w:rsidRPr="002D07F7">
        <w:rPr>
          <w:sz w:val="24"/>
          <w:szCs w:val="24"/>
        </w:rPr>
        <w:t>р</w:t>
      </w:r>
      <w:r w:rsidRPr="002D07F7">
        <w:rPr>
          <w:sz w:val="24"/>
          <w:szCs w:val="24"/>
        </w:rPr>
        <w:t>ственной услуги и включают в себя:</w:t>
      </w:r>
    </w:p>
    <w:p w:rsidR="00941301" w:rsidRPr="002D07F7" w:rsidRDefault="00941301" w:rsidP="00941301">
      <w:pPr>
        <w:pStyle w:val="71"/>
        <w:numPr>
          <w:ilvl w:val="0"/>
          <w:numId w:val="279"/>
        </w:numPr>
        <w:shd w:val="clear" w:color="auto" w:fill="auto"/>
        <w:tabs>
          <w:tab w:val="left" w:pos="1043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ормативные затраты на холодное водоснабжение и водоотведение, ассенизацию, к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нализацию, вывоз жидких бытовых отходов при отсутствии централизованной системы кан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лизации;</w:t>
      </w:r>
    </w:p>
    <w:p w:rsidR="00941301" w:rsidRPr="002D07F7" w:rsidRDefault="00941301" w:rsidP="00941301">
      <w:pPr>
        <w:pStyle w:val="71"/>
        <w:numPr>
          <w:ilvl w:val="0"/>
          <w:numId w:val="279"/>
        </w:numPr>
        <w:shd w:val="clear" w:color="auto" w:fill="auto"/>
        <w:tabs>
          <w:tab w:val="left" w:pos="1043"/>
        </w:tabs>
        <w:spacing w:line="3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ормативные затраты на горячее водоснабжение;</w:t>
      </w:r>
    </w:p>
    <w:p w:rsidR="00941301" w:rsidRPr="002D07F7" w:rsidRDefault="00941301" w:rsidP="00941301">
      <w:pPr>
        <w:pStyle w:val="71"/>
        <w:numPr>
          <w:ilvl w:val="0"/>
          <w:numId w:val="279"/>
        </w:numPr>
        <w:shd w:val="clear" w:color="auto" w:fill="auto"/>
        <w:tabs>
          <w:tab w:val="left" w:pos="1043"/>
        </w:tabs>
        <w:spacing w:line="3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ормативные затраты на потребление электрической энергии;</w:t>
      </w:r>
    </w:p>
    <w:p w:rsidR="00941301" w:rsidRDefault="00941301" w:rsidP="00941301">
      <w:pPr>
        <w:pStyle w:val="71"/>
        <w:numPr>
          <w:ilvl w:val="0"/>
          <w:numId w:val="279"/>
        </w:numPr>
        <w:shd w:val="clear" w:color="auto" w:fill="auto"/>
        <w:tabs>
          <w:tab w:val="left" w:pos="1043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0F41AB">
        <w:rPr>
          <w:sz w:val="24"/>
          <w:szCs w:val="24"/>
        </w:rPr>
        <w:t xml:space="preserve">нормативные затраты на потребление тепловой энергии. </w:t>
      </w:r>
    </w:p>
    <w:p w:rsidR="00941301" w:rsidRPr="000F41AB" w:rsidRDefault="00941301" w:rsidP="00941301">
      <w:pPr>
        <w:pStyle w:val="71"/>
        <w:shd w:val="clear" w:color="auto" w:fill="auto"/>
        <w:tabs>
          <w:tab w:val="left" w:pos="1043"/>
        </w:tabs>
        <w:spacing w:line="370" w:lineRule="exact"/>
        <w:ind w:left="20" w:right="20" w:firstLine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        </w:t>
      </w:r>
      <w:r w:rsidRPr="000F41AB">
        <w:rPr>
          <w:sz w:val="24"/>
          <w:szCs w:val="24"/>
        </w:rPr>
        <w:t>Нормативные затраты на коммунальные услуги рассчитываются как произведение но</w:t>
      </w:r>
      <w:r w:rsidRPr="000F41AB">
        <w:rPr>
          <w:sz w:val="24"/>
          <w:szCs w:val="24"/>
        </w:rPr>
        <w:t>р</w:t>
      </w:r>
      <w:r w:rsidRPr="000F41AB">
        <w:rPr>
          <w:sz w:val="24"/>
          <w:szCs w:val="24"/>
        </w:rPr>
        <w:t>матива потребления коммунальных услуг, необходимых для оказания единицы государстве</w:t>
      </w:r>
      <w:r w:rsidRPr="000F41AB">
        <w:rPr>
          <w:sz w:val="24"/>
          <w:szCs w:val="24"/>
        </w:rPr>
        <w:t>н</w:t>
      </w:r>
      <w:r w:rsidRPr="000F41AB">
        <w:rPr>
          <w:sz w:val="24"/>
          <w:szCs w:val="24"/>
        </w:rPr>
        <w:t>ной услуги, на тариф, установленный на соответствующий год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 xml:space="preserve">Нормативные затраты на содержание недвижимого имущества включают </w:t>
      </w:r>
      <w:proofErr w:type="gramStart"/>
      <w:r w:rsidRPr="002D07F7">
        <w:rPr>
          <w:sz w:val="24"/>
          <w:szCs w:val="24"/>
        </w:rPr>
        <w:t>в</w:t>
      </w:r>
      <w:proofErr w:type="gramEnd"/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firstLine="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себя: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43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ормативные затраты на эксплуатацию системы охранной сигнализации и против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пожарной безопасности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43"/>
        </w:tabs>
        <w:spacing w:line="2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ормативные затраты на аренду недвижимого имущества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43"/>
        </w:tabs>
        <w:spacing w:line="374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ормативные затраты на проведение текущего ремонта объектов недвижимого им</w:t>
      </w:r>
      <w:r w:rsidRPr="002D07F7">
        <w:rPr>
          <w:sz w:val="24"/>
          <w:szCs w:val="24"/>
        </w:rPr>
        <w:t>у</w:t>
      </w:r>
      <w:r w:rsidRPr="002D07F7">
        <w:rPr>
          <w:sz w:val="24"/>
          <w:szCs w:val="24"/>
        </w:rPr>
        <w:t>щества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43"/>
        </w:tabs>
        <w:spacing w:line="374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ормативные затраты на содержание прилегающих территорий в соответствии с утвержденными санитарными правилами и нормами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43"/>
        </w:tabs>
        <w:spacing w:line="3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очие нормативные затраты на содержание недвижимого имущества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ормативные затраты на эксплуатацию систем охранной сигнализации и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отивопожарной безопасности устанавливаются таким образом, чтобы обеспечивать покр</w:t>
      </w:r>
      <w:r w:rsidRPr="002D07F7">
        <w:rPr>
          <w:sz w:val="24"/>
          <w:szCs w:val="24"/>
        </w:rPr>
        <w:t>ы</w:t>
      </w:r>
      <w:r w:rsidRPr="002D07F7">
        <w:rPr>
          <w:sz w:val="24"/>
          <w:szCs w:val="24"/>
        </w:rPr>
        <w:t>тие затрат, связанных с функционированием установленных в организации средств и систем (системы охранной сигнализации, системы пожарной сигнализации, первичных средств пож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ротушения)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ормативные затраты на содержание прилегающих территорий, включая вывоз мусора, сброс снега с крыш, в соответствии с санитарными нормами и правилами, устанавливаются, исходя из необходимости покрытия затрат, произведенных организацией в предыдущем отче</w:t>
      </w:r>
      <w:r w:rsidRPr="002D07F7">
        <w:rPr>
          <w:sz w:val="24"/>
          <w:szCs w:val="24"/>
        </w:rPr>
        <w:t>т</w:t>
      </w:r>
      <w:r w:rsidRPr="002D07F7">
        <w:rPr>
          <w:sz w:val="24"/>
          <w:szCs w:val="24"/>
        </w:rPr>
        <w:t>ном периоде (году).</w:t>
      </w:r>
    </w:p>
    <w:p w:rsidR="00941301" w:rsidRPr="002D07F7" w:rsidRDefault="00941301" w:rsidP="00C95F7F">
      <w:pPr>
        <w:pStyle w:val="3a"/>
        <w:keepNext/>
        <w:keepLines/>
        <w:numPr>
          <w:ilvl w:val="2"/>
          <w:numId w:val="306"/>
        </w:numPr>
        <w:shd w:val="clear" w:color="auto" w:fill="auto"/>
        <w:tabs>
          <w:tab w:val="left" w:pos="1440"/>
        </w:tabs>
        <w:spacing w:before="0"/>
        <w:ind w:right="1500"/>
        <w:jc w:val="left"/>
        <w:rPr>
          <w:sz w:val="24"/>
          <w:szCs w:val="24"/>
          <w:lang w:val="ru-RU"/>
        </w:rPr>
      </w:pPr>
      <w:bookmarkStart w:id="365" w:name="bookmark158"/>
      <w:bookmarkStart w:id="366" w:name="bookmark159"/>
      <w:r w:rsidRPr="002D07F7">
        <w:rPr>
          <w:sz w:val="24"/>
          <w:szCs w:val="24"/>
          <w:lang w:val="ru-RU"/>
        </w:rPr>
        <w:t>Материально-технические условия реализации осно</w:t>
      </w:r>
      <w:r w:rsidRPr="002D07F7">
        <w:rPr>
          <w:sz w:val="24"/>
          <w:szCs w:val="24"/>
          <w:lang w:val="ru-RU"/>
        </w:rPr>
        <w:t>в</w:t>
      </w:r>
      <w:r w:rsidRPr="002D07F7">
        <w:rPr>
          <w:sz w:val="24"/>
          <w:szCs w:val="24"/>
          <w:lang w:val="ru-RU"/>
        </w:rPr>
        <w:t>ной образовательной программы</w:t>
      </w:r>
      <w:bookmarkEnd w:id="365"/>
      <w:bookmarkEnd w:id="366"/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Материально-техническая база МБОУ Гимназии № 4 приведена в соответствие с зад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чами по обеспечению реализации основной образовательной программы образовательной орг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низации, осуществляющей образовательную деятельность, необходимого учебно-материального оснащения образовательного процесса и созданию соответствующей образов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тельной и социальной среды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firstLine="700"/>
        <w:jc w:val="both"/>
        <w:rPr>
          <w:sz w:val="24"/>
          <w:szCs w:val="24"/>
        </w:rPr>
      </w:pPr>
      <w:proofErr w:type="gramStart"/>
      <w:r w:rsidRPr="002D07F7">
        <w:rPr>
          <w:sz w:val="24"/>
          <w:szCs w:val="24"/>
        </w:rPr>
        <w:t>Критериальными источниками оценки учебно-материального обеспечения образов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тельной деятельности являются требования ФГОС, требования Положения о лицензировании образовательной деятельности, утвержденного постановлением Правительства Российской Ф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дерации от 28 октября 2013 №966.; перечни рекомендуемой учебной литературы и цифровых образовательных ресурсов, утвержденные региональными нормативными актами и локальными актами МБОУ Гимназии № 4, разработанными с учетом местных условий, особенностей реал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>зации основной образовательной программы в образовательной организации, осуществляющей образовательную деятельность.</w:t>
      </w:r>
      <w:proofErr w:type="gramEnd"/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 соответствии с требованиями ФГОС в МБОУ Гимназии № 4, реализующей основную образовательную программу основного общего образования, созданы и установлены: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0"/>
        </w:tabs>
        <w:spacing w:line="3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lastRenderedPageBreak/>
        <w:t>учебные кабинеты с автоматизированными рабочими местами обучающихся и пед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гогических работников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0"/>
        </w:tabs>
        <w:spacing w:line="3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омещения для занятий учебно-исследовательской и проектной деятельностью, мод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лированием и техническим творчеством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0"/>
        </w:tabs>
        <w:spacing w:line="374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еобходимые для реализации учебной и внеурочной деятельности лаборатории и м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стерские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0"/>
        </w:tabs>
        <w:spacing w:line="374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омещения для занятий музыкой и изобразительным искусством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0"/>
        </w:tabs>
        <w:spacing w:after="27" w:line="270" w:lineRule="exact"/>
        <w:ind w:left="20" w:firstLine="700"/>
        <w:jc w:val="both"/>
        <w:rPr>
          <w:sz w:val="24"/>
          <w:szCs w:val="24"/>
        </w:rPr>
      </w:pPr>
      <w:r>
        <w:rPr>
          <w:sz w:val="24"/>
          <w:szCs w:val="24"/>
        </w:rPr>
        <w:t>лингафонный кабинет</w:t>
      </w:r>
      <w:r w:rsidRPr="002D07F7">
        <w:rPr>
          <w:sz w:val="24"/>
          <w:szCs w:val="24"/>
        </w:rPr>
        <w:t>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0"/>
        </w:tabs>
        <w:spacing w:line="3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информационно-библиотечны</w:t>
      </w:r>
      <w:r>
        <w:rPr>
          <w:sz w:val="24"/>
          <w:szCs w:val="24"/>
        </w:rPr>
        <w:t>й</w:t>
      </w:r>
      <w:r w:rsidRPr="002D07F7">
        <w:rPr>
          <w:sz w:val="24"/>
          <w:szCs w:val="24"/>
        </w:rPr>
        <w:t xml:space="preserve"> центр с рабочими зонами, оборудованными читал</w:t>
      </w:r>
      <w:r w:rsidRPr="002D07F7">
        <w:rPr>
          <w:sz w:val="24"/>
          <w:szCs w:val="24"/>
        </w:rPr>
        <w:t>ь</w:t>
      </w:r>
      <w:r w:rsidRPr="002D07F7">
        <w:rPr>
          <w:sz w:val="24"/>
          <w:szCs w:val="24"/>
        </w:rPr>
        <w:t>ным зал</w:t>
      </w:r>
      <w:r>
        <w:rPr>
          <w:sz w:val="24"/>
          <w:szCs w:val="24"/>
        </w:rPr>
        <w:t>о</w:t>
      </w:r>
      <w:r w:rsidRPr="002D07F7">
        <w:rPr>
          <w:sz w:val="24"/>
          <w:szCs w:val="24"/>
        </w:rPr>
        <w:t>м</w:t>
      </w:r>
      <w:r>
        <w:rPr>
          <w:sz w:val="24"/>
          <w:szCs w:val="24"/>
        </w:rPr>
        <w:t xml:space="preserve"> и книгохранилище</w:t>
      </w:r>
      <w:r w:rsidRPr="002D07F7">
        <w:rPr>
          <w:sz w:val="24"/>
          <w:szCs w:val="24"/>
        </w:rPr>
        <w:t>м, обеспечивающим сохранность книжного фонда, медиатекой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0"/>
        </w:tabs>
        <w:spacing w:after="12" w:line="2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актовый зал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0"/>
        </w:tabs>
        <w:spacing w:line="370" w:lineRule="exact"/>
        <w:ind w:left="20" w:firstLine="700"/>
        <w:jc w:val="both"/>
        <w:rPr>
          <w:sz w:val="24"/>
          <w:szCs w:val="24"/>
        </w:rPr>
      </w:pPr>
      <w:r>
        <w:rPr>
          <w:sz w:val="24"/>
          <w:szCs w:val="24"/>
        </w:rPr>
        <w:t>спортивные</w:t>
      </w:r>
      <w:r w:rsidRPr="002D07F7">
        <w:rPr>
          <w:sz w:val="24"/>
          <w:szCs w:val="24"/>
        </w:rPr>
        <w:t xml:space="preserve"> зал</w:t>
      </w:r>
      <w:r>
        <w:rPr>
          <w:sz w:val="24"/>
          <w:szCs w:val="24"/>
        </w:rPr>
        <w:t>ы</w:t>
      </w:r>
      <w:r w:rsidRPr="002D07F7">
        <w:rPr>
          <w:sz w:val="24"/>
          <w:szCs w:val="24"/>
        </w:rPr>
        <w:t xml:space="preserve">, </w:t>
      </w:r>
      <w:r>
        <w:rPr>
          <w:sz w:val="24"/>
          <w:szCs w:val="24"/>
        </w:rPr>
        <w:t>спортивные</w:t>
      </w:r>
      <w:r w:rsidRPr="002D07F7">
        <w:rPr>
          <w:sz w:val="24"/>
          <w:szCs w:val="24"/>
        </w:rPr>
        <w:t xml:space="preserve"> площадк</w:t>
      </w:r>
      <w:r>
        <w:rPr>
          <w:sz w:val="24"/>
          <w:szCs w:val="24"/>
        </w:rPr>
        <w:t>и</w:t>
      </w:r>
      <w:r w:rsidRPr="002D07F7">
        <w:rPr>
          <w:sz w:val="24"/>
          <w:szCs w:val="24"/>
        </w:rPr>
        <w:t>, оснащенные игровым, спортивным обор</w:t>
      </w:r>
      <w:r w:rsidRPr="002D07F7">
        <w:rPr>
          <w:sz w:val="24"/>
          <w:szCs w:val="24"/>
        </w:rPr>
        <w:t>у</w:t>
      </w:r>
      <w:r w:rsidRPr="002D07F7">
        <w:rPr>
          <w:sz w:val="24"/>
          <w:szCs w:val="24"/>
        </w:rPr>
        <w:t>дованием и инвентарем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39"/>
        </w:tabs>
        <w:spacing w:line="374" w:lineRule="exact"/>
        <w:ind w:left="40"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омещения для питания обучающихся, а также для хранения и приготовления пищи, обеспечивающие возможность организации качественного горячего питания, в том числе гор</w:t>
      </w:r>
      <w:r w:rsidRPr="002D07F7">
        <w:rPr>
          <w:sz w:val="24"/>
          <w:szCs w:val="24"/>
        </w:rPr>
        <w:t>я</w:t>
      </w:r>
      <w:r w:rsidRPr="002D07F7">
        <w:rPr>
          <w:sz w:val="24"/>
          <w:szCs w:val="24"/>
        </w:rPr>
        <w:t>чих завтраков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39"/>
        </w:tabs>
        <w:spacing w:line="374" w:lineRule="exact"/>
        <w:ind w:left="4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омещения для медицинского персонала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39"/>
        </w:tabs>
        <w:spacing w:line="374" w:lineRule="exact"/>
        <w:ind w:left="40"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административные и иные помещения, оснащенные необходимым оборудованием, в том числе для организации учебного процесса с детьм</w:t>
      </w:r>
      <w:proofErr w:type="gramStart"/>
      <w:r w:rsidRPr="002D07F7">
        <w:rPr>
          <w:sz w:val="24"/>
          <w:szCs w:val="24"/>
        </w:rPr>
        <w:t>и-</w:t>
      </w:r>
      <w:proofErr w:type="gramEnd"/>
      <w:r w:rsidRPr="002D07F7">
        <w:rPr>
          <w:sz w:val="24"/>
          <w:szCs w:val="24"/>
        </w:rPr>
        <w:t xml:space="preserve"> инвалидами и детьми с ОВЗ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39"/>
        </w:tabs>
        <w:spacing w:line="270" w:lineRule="exact"/>
        <w:ind w:left="4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гардеробы, санузлы, места личной гигиены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39"/>
        </w:tabs>
        <w:spacing w:line="370" w:lineRule="exact"/>
        <w:ind w:left="4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участок (территория) с необходимым набором оснащенных зон.</w:t>
      </w:r>
    </w:p>
    <w:p w:rsidR="00941301" w:rsidRDefault="00941301" w:rsidP="00941301">
      <w:pPr>
        <w:pStyle w:val="71"/>
        <w:shd w:val="clear" w:color="auto" w:fill="auto"/>
        <w:spacing w:after="346" w:line="370" w:lineRule="exact"/>
        <w:ind w:left="40" w:right="20" w:firstLine="720"/>
        <w:jc w:val="both"/>
      </w:pPr>
      <w:r w:rsidRPr="002D07F7">
        <w:rPr>
          <w:sz w:val="24"/>
          <w:szCs w:val="24"/>
        </w:rPr>
        <w:t>Все помещения обеспечены комплектами оборудования для реализации предметных о</w:t>
      </w:r>
      <w:r w:rsidRPr="002D07F7">
        <w:rPr>
          <w:sz w:val="24"/>
          <w:szCs w:val="24"/>
        </w:rPr>
        <w:t>б</w:t>
      </w:r>
      <w:r w:rsidRPr="002D07F7">
        <w:rPr>
          <w:sz w:val="24"/>
          <w:szCs w:val="24"/>
        </w:rPr>
        <w:t>ластей и внеурочной деятельности, включая расходные материалы и канцелярские принадле</w:t>
      </w:r>
      <w:r w:rsidRPr="002D07F7">
        <w:rPr>
          <w:sz w:val="24"/>
          <w:szCs w:val="24"/>
        </w:rPr>
        <w:t>ж</w:t>
      </w:r>
      <w:r w:rsidRPr="002D07F7">
        <w:rPr>
          <w:sz w:val="24"/>
          <w:szCs w:val="24"/>
        </w:rPr>
        <w:t>ности, а также мебелью, оснащением, презентационным оборудованием и необходимым и</w:t>
      </w:r>
      <w:r w:rsidRPr="002D07F7">
        <w:rPr>
          <w:sz w:val="24"/>
          <w:szCs w:val="24"/>
        </w:rPr>
        <w:t>н</w:t>
      </w:r>
      <w:r w:rsidRPr="002D07F7">
        <w:rPr>
          <w:sz w:val="24"/>
          <w:szCs w:val="24"/>
        </w:rPr>
        <w:t>вентарем. Оценка материально-технических условий реализации основной образовательной программы в МБОУ Гимназии № 4 может быть осуществлена посредством сопоставления имеющегося и требуемого оборудования</w:t>
      </w:r>
      <w:r>
        <w:t>.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856"/>
        <w:gridCol w:w="4515"/>
        <w:gridCol w:w="2872"/>
      </w:tblGrid>
      <w:tr w:rsidR="00941301" w:rsidTr="00060B5A">
        <w:trPr>
          <w:trHeight w:hRule="exact" w:val="605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after="120" w:line="230" w:lineRule="exact"/>
              <w:ind w:firstLine="0"/>
              <w:rPr>
                <w:b/>
              </w:rPr>
            </w:pPr>
            <w:r w:rsidRPr="0043743C">
              <w:rPr>
                <w:rStyle w:val="115pt1"/>
              </w:rPr>
              <w:lastRenderedPageBreak/>
              <w:t>Компоненты</w:t>
            </w:r>
          </w:p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before="120" w:line="230" w:lineRule="exact"/>
              <w:ind w:firstLine="0"/>
              <w:rPr>
                <w:b/>
              </w:rPr>
            </w:pPr>
            <w:r w:rsidRPr="0043743C">
              <w:rPr>
                <w:rStyle w:val="115pt1"/>
              </w:rPr>
              <w:t>оснащения</w:t>
            </w: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8" w:lineRule="exact"/>
              <w:ind w:firstLine="0"/>
              <w:rPr>
                <w:b/>
              </w:rPr>
            </w:pPr>
            <w:r w:rsidRPr="0043743C">
              <w:rPr>
                <w:rStyle w:val="115pt1"/>
              </w:rPr>
              <w:t>Необходимое оборудование и оснащение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firstLine="0"/>
              <w:rPr>
                <w:b/>
              </w:rPr>
            </w:pPr>
            <w:r w:rsidRPr="0043743C">
              <w:rPr>
                <w:rStyle w:val="115pt1"/>
              </w:rPr>
              <w:t>Необходимо/ имеется в наличии</w:t>
            </w:r>
          </w:p>
        </w:tc>
      </w:tr>
      <w:tr w:rsidR="00941301" w:rsidTr="00060B5A">
        <w:trPr>
          <w:trHeight w:hRule="exact" w:val="552"/>
          <w:jc w:val="center"/>
        </w:trPr>
        <w:tc>
          <w:tcPr>
            <w:tcW w:w="285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left="180"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1. Компоненты оснащения учебного (предметного) к</w:t>
            </w:r>
            <w:r w:rsidRPr="0043743C">
              <w:rPr>
                <w:rStyle w:val="affb"/>
                <w:b w:val="0"/>
              </w:rPr>
              <w:t>а</w:t>
            </w:r>
            <w:r w:rsidRPr="0043743C">
              <w:rPr>
                <w:rStyle w:val="affb"/>
                <w:b w:val="0"/>
              </w:rPr>
              <w:t>бинета основной школы</w:t>
            </w: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firstLine="0"/>
              <w:jc w:val="both"/>
              <w:rPr>
                <w:b/>
              </w:rPr>
            </w:pPr>
            <w:r w:rsidRPr="0043743C">
              <w:rPr>
                <w:rStyle w:val="affb"/>
                <w:b w:val="0"/>
              </w:rPr>
              <w:t>1.1. Нормативные документы, программно-методическое обеспечение, локальные акты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Имеются</w:t>
            </w:r>
          </w:p>
        </w:tc>
      </w:tr>
      <w:tr w:rsidR="00941301" w:rsidRPr="00E47944" w:rsidTr="00060B5A">
        <w:trPr>
          <w:trHeight w:hRule="exact" w:val="1089"/>
          <w:jc w:val="center"/>
        </w:trPr>
        <w:tc>
          <w:tcPr>
            <w:tcW w:w="2856" w:type="dxa"/>
            <w:vMerge/>
            <w:tcBorders>
              <w:lef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framePr w:w="10243" w:wrap="notBeside" w:vAnchor="text" w:hAnchor="text" w:xAlign="center" w:y="1"/>
            </w:pP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firstLine="0"/>
              <w:jc w:val="left"/>
            </w:pPr>
            <w:r w:rsidRPr="0043743C">
              <w:rPr>
                <w:rStyle w:val="affb"/>
                <w:b w:val="0"/>
              </w:rPr>
              <w:t>1.2. Учебно-методические материалы:</w:t>
            </w:r>
          </w:p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tabs>
                <w:tab w:val="left" w:pos="576"/>
              </w:tabs>
              <w:spacing w:line="274" w:lineRule="exact"/>
              <w:ind w:firstLine="0"/>
              <w:jc w:val="left"/>
            </w:pPr>
            <w:r>
              <w:rPr>
                <w:rStyle w:val="affb"/>
                <w:b w:val="0"/>
              </w:rPr>
              <w:t xml:space="preserve">- </w:t>
            </w:r>
            <w:r w:rsidRPr="0043743C">
              <w:rPr>
                <w:rStyle w:val="affb"/>
                <w:b w:val="0"/>
              </w:rPr>
              <w:t>УМК по предметам</w:t>
            </w:r>
          </w:p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tabs>
                <w:tab w:val="left" w:pos="595"/>
              </w:tabs>
              <w:spacing w:line="274" w:lineRule="exact"/>
              <w:ind w:firstLine="0"/>
              <w:jc w:val="left"/>
            </w:pPr>
            <w:r>
              <w:rPr>
                <w:rStyle w:val="affb"/>
                <w:b w:val="0"/>
              </w:rPr>
              <w:t xml:space="preserve">- </w:t>
            </w:r>
            <w:r w:rsidRPr="0043743C">
              <w:rPr>
                <w:rStyle w:val="affb"/>
                <w:b w:val="0"/>
              </w:rPr>
              <w:t>Дидактические и раздаточные материалы по предметам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firstLine="0"/>
              <w:jc w:val="left"/>
            </w:pPr>
            <w:r w:rsidRPr="0043743C">
              <w:rPr>
                <w:rStyle w:val="affb"/>
                <w:b w:val="0"/>
              </w:rPr>
              <w:t xml:space="preserve">Имеются по всем предметам учебного плана (по </w:t>
            </w:r>
            <w:proofErr w:type="gramStart"/>
            <w:r w:rsidRPr="0043743C">
              <w:rPr>
                <w:rStyle w:val="affb"/>
                <w:b w:val="0"/>
              </w:rPr>
              <w:t>действ</w:t>
            </w:r>
            <w:r w:rsidRPr="0043743C">
              <w:rPr>
                <w:rStyle w:val="affb"/>
                <w:b w:val="0"/>
              </w:rPr>
              <w:t>у</w:t>
            </w:r>
            <w:r w:rsidRPr="0043743C">
              <w:rPr>
                <w:rStyle w:val="affb"/>
                <w:b w:val="0"/>
              </w:rPr>
              <w:t>ющей</w:t>
            </w:r>
            <w:proofErr w:type="gramEnd"/>
            <w:r w:rsidRPr="0043743C">
              <w:rPr>
                <w:rStyle w:val="affb"/>
                <w:b w:val="0"/>
              </w:rPr>
              <w:t xml:space="preserve"> ООП ООО)</w:t>
            </w:r>
          </w:p>
        </w:tc>
      </w:tr>
      <w:tr w:rsidR="00941301" w:rsidRPr="00E47944" w:rsidTr="00060B5A">
        <w:trPr>
          <w:trHeight w:hRule="exact" w:val="1440"/>
          <w:jc w:val="center"/>
        </w:trPr>
        <w:tc>
          <w:tcPr>
            <w:tcW w:w="2856" w:type="dxa"/>
            <w:vMerge/>
            <w:tcBorders>
              <w:left w:val="single" w:sz="4" w:space="0" w:color="auto"/>
            </w:tcBorders>
            <w:shd w:val="clear" w:color="auto" w:fill="FFFFFF"/>
          </w:tcPr>
          <w:p w:rsidR="00941301" w:rsidRPr="00AB0D7B" w:rsidRDefault="00941301" w:rsidP="00060B5A">
            <w:pPr>
              <w:framePr w:w="10243" w:wrap="notBeside" w:vAnchor="text" w:hAnchor="text" w:xAlign="center" w:y="1"/>
              <w:rPr>
                <w:lang w:val="ru-RU"/>
              </w:rPr>
            </w:pP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tabs>
                <w:tab w:val="left" w:pos="595"/>
              </w:tabs>
              <w:spacing w:line="274" w:lineRule="exact"/>
              <w:ind w:firstLine="0"/>
              <w:jc w:val="both"/>
            </w:pPr>
            <w:r>
              <w:rPr>
                <w:rStyle w:val="affb"/>
                <w:b w:val="0"/>
              </w:rPr>
              <w:t xml:space="preserve">1.3. </w:t>
            </w:r>
            <w:r w:rsidRPr="0043743C">
              <w:rPr>
                <w:rStyle w:val="affb"/>
                <w:b w:val="0"/>
              </w:rPr>
              <w:t xml:space="preserve"> </w:t>
            </w:r>
            <w:r>
              <w:rPr>
                <w:rStyle w:val="affb"/>
                <w:b w:val="0"/>
              </w:rPr>
              <w:t>И</w:t>
            </w:r>
            <w:r w:rsidRPr="0043743C">
              <w:rPr>
                <w:rStyle w:val="affb"/>
                <w:b w:val="0"/>
              </w:rPr>
              <w:t>нформационно-коммуникационные средства</w:t>
            </w:r>
            <w:r>
              <w:rPr>
                <w:rStyle w:val="affb"/>
                <w:b w:val="0"/>
              </w:rPr>
              <w:t>:</w:t>
            </w: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tabs>
                <w:tab w:val="left" w:pos="760"/>
              </w:tabs>
              <w:spacing w:line="274" w:lineRule="exact"/>
              <w:ind w:firstLine="0"/>
              <w:jc w:val="left"/>
              <w:rPr>
                <w:rStyle w:val="affb"/>
                <w:b w:val="0"/>
              </w:rPr>
            </w:pPr>
            <w:r>
              <w:rPr>
                <w:rStyle w:val="affb"/>
                <w:b w:val="0"/>
              </w:rPr>
              <w:t xml:space="preserve">- ТСО, компьютерная и множительная техника </w:t>
            </w:r>
            <w:r w:rsidRPr="0043743C">
              <w:rPr>
                <w:rStyle w:val="affb"/>
                <w:b w:val="0"/>
              </w:rPr>
              <w:t xml:space="preserve"> </w:t>
            </w: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tabs>
                <w:tab w:val="left" w:pos="760"/>
              </w:tabs>
              <w:spacing w:line="274" w:lineRule="exact"/>
              <w:ind w:firstLine="0"/>
              <w:jc w:val="left"/>
              <w:rPr>
                <w:rStyle w:val="affb"/>
                <w:b w:val="0"/>
              </w:rPr>
            </w:pPr>
            <w:r>
              <w:rPr>
                <w:rStyle w:val="affb"/>
                <w:b w:val="0"/>
              </w:rPr>
              <w:t>- ЭОР по предметам</w:t>
            </w:r>
          </w:p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tabs>
                <w:tab w:val="left" w:pos="760"/>
              </w:tabs>
              <w:spacing w:line="274" w:lineRule="exact"/>
              <w:ind w:firstLine="0"/>
              <w:jc w:val="left"/>
            </w:pPr>
            <w:r>
              <w:rPr>
                <w:rStyle w:val="affb"/>
                <w:b w:val="0"/>
              </w:rPr>
              <w:t>- обеспечение выхода в сеть Интернет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firstLine="0"/>
              <w:jc w:val="left"/>
            </w:pPr>
            <w:r w:rsidRPr="0043743C">
              <w:rPr>
                <w:rStyle w:val="affb"/>
                <w:b w:val="0"/>
              </w:rPr>
              <w:t>Имеются в достаточном к</w:t>
            </w:r>
            <w:r w:rsidRPr="0043743C">
              <w:rPr>
                <w:rStyle w:val="affb"/>
                <w:b w:val="0"/>
              </w:rPr>
              <w:t>о</w:t>
            </w:r>
            <w:r>
              <w:rPr>
                <w:rStyle w:val="affb"/>
                <w:b w:val="0"/>
              </w:rPr>
              <w:t xml:space="preserve">личестве, </w:t>
            </w:r>
            <w:r w:rsidRPr="0043743C">
              <w:rPr>
                <w:rStyle w:val="affb"/>
                <w:b w:val="0"/>
              </w:rPr>
              <w:t>требуют постоянн</w:t>
            </w:r>
            <w:r w:rsidRPr="0043743C">
              <w:rPr>
                <w:rStyle w:val="affb"/>
                <w:b w:val="0"/>
              </w:rPr>
              <w:t>о</w:t>
            </w:r>
            <w:r w:rsidRPr="0043743C">
              <w:rPr>
                <w:rStyle w:val="affb"/>
                <w:b w:val="0"/>
              </w:rPr>
              <w:t>го обновления</w:t>
            </w:r>
          </w:p>
        </w:tc>
      </w:tr>
      <w:tr w:rsidR="00941301" w:rsidRPr="00E47944" w:rsidTr="00060B5A">
        <w:trPr>
          <w:trHeight w:hRule="exact" w:val="647"/>
          <w:jc w:val="center"/>
        </w:trPr>
        <w:tc>
          <w:tcPr>
            <w:tcW w:w="2856" w:type="dxa"/>
            <w:vMerge/>
            <w:tcBorders>
              <w:left w:val="single" w:sz="4" w:space="0" w:color="auto"/>
            </w:tcBorders>
            <w:shd w:val="clear" w:color="auto" w:fill="FFFFFF"/>
          </w:tcPr>
          <w:p w:rsidR="00941301" w:rsidRPr="00AB0D7B" w:rsidRDefault="00941301" w:rsidP="00060B5A">
            <w:pPr>
              <w:framePr w:w="10243" w:wrap="notBeside" w:vAnchor="text" w:hAnchor="text" w:xAlign="center" w:y="1"/>
              <w:rPr>
                <w:lang w:val="ru-RU"/>
              </w:rPr>
            </w:pP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firstLine="0"/>
              <w:jc w:val="left"/>
            </w:pPr>
            <w:r>
              <w:rPr>
                <w:rStyle w:val="affb"/>
                <w:b w:val="0"/>
              </w:rPr>
              <w:t xml:space="preserve">1.4. </w:t>
            </w:r>
            <w:r w:rsidRPr="0043743C">
              <w:rPr>
                <w:rStyle w:val="affb"/>
                <w:b w:val="0"/>
              </w:rPr>
              <w:t>Учебно-практическое</w:t>
            </w:r>
            <w:r>
              <w:rPr>
                <w:rStyle w:val="affb"/>
                <w:b w:val="0"/>
              </w:rPr>
              <w:t xml:space="preserve"> и демонстрационное </w:t>
            </w:r>
            <w:r w:rsidRPr="0043743C">
              <w:rPr>
                <w:rStyle w:val="affb"/>
                <w:b w:val="0"/>
              </w:rPr>
              <w:t xml:space="preserve"> оборудование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664993" w:rsidRDefault="00941301" w:rsidP="00060B5A">
            <w:pPr>
              <w:framePr w:w="10243" w:wrap="notBeside" w:vAnchor="text" w:hAnchor="text" w:xAlign="center" w:y="1"/>
              <w:rPr>
                <w:lang w:val="ru-RU"/>
              </w:rPr>
            </w:pPr>
            <w:r>
              <w:rPr>
                <w:rStyle w:val="affb"/>
                <w:rFonts w:eastAsiaTheme="minorEastAsia"/>
                <w:b w:val="0"/>
                <w:lang w:val="ru-RU"/>
              </w:rPr>
              <w:t>Имее</w:t>
            </w:r>
            <w:r w:rsidRPr="00664993">
              <w:rPr>
                <w:rStyle w:val="affb"/>
                <w:rFonts w:eastAsiaTheme="minorEastAsia"/>
                <w:b w:val="0"/>
                <w:lang w:val="ru-RU"/>
              </w:rPr>
              <w:t>тся в достаточном кол</w:t>
            </w:r>
            <w:r w:rsidRPr="00664993">
              <w:rPr>
                <w:rStyle w:val="affb"/>
                <w:rFonts w:eastAsiaTheme="minorEastAsia"/>
                <w:b w:val="0"/>
                <w:lang w:val="ru-RU"/>
              </w:rPr>
              <w:t>и</w:t>
            </w:r>
            <w:r w:rsidRPr="00664993">
              <w:rPr>
                <w:rStyle w:val="affb"/>
                <w:rFonts w:eastAsiaTheme="minorEastAsia"/>
                <w:b w:val="0"/>
                <w:lang w:val="ru-RU"/>
              </w:rPr>
              <w:t>честве, требуют постоянного обновления</w:t>
            </w:r>
          </w:p>
        </w:tc>
      </w:tr>
      <w:tr w:rsidR="00941301" w:rsidRPr="00E47944" w:rsidTr="00060B5A">
        <w:trPr>
          <w:trHeight w:hRule="exact" w:val="324"/>
          <w:jc w:val="center"/>
        </w:trPr>
        <w:tc>
          <w:tcPr>
            <w:tcW w:w="2856" w:type="dxa"/>
            <w:vMerge/>
            <w:tcBorders>
              <w:left w:val="single" w:sz="4" w:space="0" w:color="auto"/>
            </w:tcBorders>
            <w:shd w:val="clear" w:color="auto" w:fill="FFFFFF"/>
          </w:tcPr>
          <w:p w:rsidR="00941301" w:rsidRPr="00664993" w:rsidRDefault="00941301" w:rsidP="00060B5A">
            <w:pPr>
              <w:framePr w:w="10243" w:wrap="notBeside" w:vAnchor="text" w:hAnchor="text" w:xAlign="center" w:y="1"/>
              <w:rPr>
                <w:lang w:val="ru-RU"/>
              </w:rPr>
            </w:pP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</w:pPr>
            <w:r>
              <w:rPr>
                <w:rStyle w:val="affb"/>
                <w:b w:val="0"/>
              </w:rPr>
              <w:t>1.5. Мебель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664993" w:rsidRDefault="00941301" w:rsidP="00060B5A">
            <w:pPr>
              <w:framePr w:w="10243" w:wrap="notBeside" w:vAnchor="text" w:hAnchor="text" w:xAlign="center" w:y="1"/>
              <w:rPr>
                <w:lang w:val="ru-RU"/>
              </w:rPr>
            </w:pPr>
            <w:r>
              <w:rPr>
                <w:rStyle w:val="affb"/>
                <w:rFonts w:eastAsiaTheme="minorEastAsia"/>
                <w:b w:val="0"/>
                <w:lang w:val="ru-RU"/>
              </w:rPr>
              <w:t>Имее</w:t>
            </w:r>
            <w:r w:rsidRPr="00664993">
              <w:rPr>
                <w:rStyle w:val="affb"/>
                <w:rFonts w:eastAsiaTheme="minorEastAsia"/>
                <w:b w:val="0"/>
                <w:lang w:val="ru-RU"/>
              </w:rPr>
              <w:t>тся в достаточном кол</w:t>
            </w:r>
            <w:r w:rsidRPr="00664993">
              <w:rPr>
                <w:rStyle w:val="affb"/>
                <w:rFonts w:eastAsiaTheme="minorEastAsia"/>
                <w:b w:val="0"/>
                <w:lang w:val="ru-RU"/>
              </w:rPr>
              <w:t>и</w:t>
            </w:r>
            <w:r w:rsidRPr="00664993">
              <w:rPr>
                <w:rStyle w:val="affb"/>
                <w:rFonts w:eastAsiaTheme="minorEastAsia"/>
                <w:b w:val="0"/>
                <w:lang w:val="ru-RU"/>
              </w:rPr>
              <w:t>честве, требуют постоянного обновления</w:t>
            </w:r>
          </w:p>
        </w:tc>
      </w:tr>
      <w:tr w:rsidR="00941301" w:rsidTr="00060B5A">
        <w:trPr>
          <w:trHeight w:hRule="exact" w:val="859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left="180"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2. Компоненты оснащения</w:t>
            </w:r>
          </w:p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left="180"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методического кабинета основной школы</w:t>
            </w: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2.1. Нормативные документы федерального, регионального и муниципального уровней, л</w:t>
            </w:r>
            <w:r w:rsidRPr="0043743C">
              <w:rPr>
                <w:rStyle w:val="affb"/>
                <w:b w:val="0"/>
              </w:rPr>
              <w:t>о</w:t>
            </w:r>
            <w:r w:rsidRPr="0043743C">
              <w:rPr>
                <w:rStyle w:val="affb"/>
                <w:b w:val="0"/>
              </w:rPr>
              <w:t>кальные акты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8" w:lineRule="exact"/>
              <w:ind w:firstLine="0"/>
              <w:jc w:val="both"/>
              <w:rPr>
                <w:b/>
              </w:rPr>
            </w:pPr>
            <w:r w:rsidRPr="0043743C">
              <w:rPr>
                <w:rStyle w:val="affb"/>
                <w:b w:val="0"/>
              </w:rPr>
              <w:t xml:space="preserve">Имеются </w:t>
            </w:r>
          </w:p>
        </w:tc>
      </w:tr>
      <w:tr w:rsidR="00941301" w:rsidTr="00060B5A">
        <w:trPr>
          <w:trHeight w:hRule="exact" w:val="336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framePr w:w="1024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2.2. Документация ОУ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Имеется</w:t>
            </w:r>
          </w:p>
        </w:tc>
      </w:tr>
      <w:tr w:rsidR="00941301" w:rsidTr="00060B5A">
        <w:trPr>
          <w:trHeight w:hRule="exact" w:val="589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framePr w:w="1024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  <w:r w:rsidRPr="0043743C">
              <w:rPr>
                <w:rStyle w:val="affb"/>
                <w:b w:val="0"/>
              </w:rPr>
              <w:t>2.3. Комплекты диагностических материалов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  <w:r w:rsidRPr="0043743C">
              <w:rPr>
                <w:rStyle w:val="affb"/>
                <w:b w:val="0"/>
              </w:rPr>
              <w:t>Имеются, требуют постоя</w:t>
            </w:r>
            <w:r w:rsidRPr="0043743C">
              <w:rPr>
                <w:rStyle w:val="affb"/>
                <w:b w:val="0"/>
              </w:rPr>
              <w:t>н</w:t>
            </w:r>
            <w:r w:rsidRPr="0043743C">
              <w:rPr>
                <w:rStyle w:val="affb"/>
                <w:b w:val="0"/>
              </w:rPr>
              <w:t>ного обновления</w:t>
            </w:r>
          </w:p>
        </w:tc>
      </w:tr>
      <w:tr w:rsidR="00941301" w:rsidTr="00060B5A">
        <w:trPr>
          <w:trHeight w:hRule="exact" w:val="2182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framePr w:w="1024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93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2.4. Базы данных:</w:t>
            </w:r>
          </w:p>
          <w:p w:rsidR="00941301" w:rsidRPr="0043743C" w:rsidRDefault="00941301" w:rsidP="00941301">
            <w:pPr>
              <w:pStyle w:val="71"/>
              <w:framePr w:w="10243" w:wrap="notBeside" w:vAnchor="text" w:hAnchor="text" w:xAlign="center" w:y="1"/>
              <w:numPr>
                <w:ilvl w:val="0"/>
                <w:numId w:val="280"/>
              </w:numPr>
              <w:shd w:val="clear" w:color="auto" w:fill="auto"/>
              <w:tabs>
                <w:tab w:val="left" w:pos="365"/>
              </w:tabs>
              <w:spacing w:line="293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педагогические работники;</w:t>
            </w:r>
          </w:p>
          <w:p w:rsidR="00941301" w:rsidRPr="0043743C" w:rsidRDefault="00941301" w:rsidP="00941301">
            <w:pPr>
              <w:pStyle w:val="71"/>
              <w:framePr w:w="10243" w:wrap="notBeside" w:vAnchor="text" w:hAnchor="text" w:xAlign="center" w:y="1"/>
              <w:numPr>
                <w:ilvl w:val="0"/>
                <w:numId w:val="280"/>
              </w:numPr>
              <w:shd w:val="clear" w:color="auto" w:fill="auto"/>
              <w:tabs>
                <w:tab w:val="left" w:pos="365"/>
              </w:tabs>
              <w:spacing w:line="293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обучающиеся ОУ;</w:t>
            </w:r>
          </w:p>
          <w:p w:rsidR="00941301" w:rsidRPr="0043743C" w:rsidRDefault="00941301" w:rsidP="00941301">
            <w:pPr>
              <w:pStyle w:val="71"/>
              <w:framePr w:w="10243" w:wrap="notBeside" w:vAnchor="text" w:hAnchor="text" w:xAlign="center" w:y="1"/>
              <w:numPr>
                <w:ilvl w:val="0"/>
                <w:numId w:val="280"/>
              </w:numPr>
              <w:shd w:val="clear" w:color="auto" w:fill="auto"/>
              <w:tabs>
                <w:tab w:val="left" w:pos="360"/>
              </w:tabs>
              <w:spacing w:line="293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результаты мониторинга</w:t>
            </w:r>
          </w:p>
          <w:p w:rsidR="00941301" w:rsidRPr="0043743C" w:rsidRDefault="00941301" w:rsidP="00941301">
            <w:pPr>
              <w:pStyle w:val="71"/>
              <w:framePr w:w="10243" w:wrap="notBeside" w:vAnchor="text" w:hAnchor="text" w:xAlign="center" w:y="1"/>
              <w:numPr>
                <w:ilvl w:val="0"/>
                <w:numId w:val="280"/>
              </w:numPr>
              <w:shd w:val="clear" w:color="auto" w:fill="auto"/>
              <w:tabs>
                <w:tab w:val="left" w:pos="365"/>
              </w:tabs>
              <w:spacing w:line="293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качества образования;</w:t>
            </w:r>
          </w:p>
          <w:p w:rsidR="00941301" w:rsidRPr="0043743C" w:rsidRDefault="00941301" w:rsidP="00941301">
            <w:pPr>
              <w:pStyle w:val="71"/>
              <w:framePr w:w="10243" w:wrap="notBeside" w:vAnchor="text" w:hAnchor="text" w:xAlign="center" w:y="1"/>
              <w:numPr>
                <w:ilvl w:val="0"/>
                <w:numId w:val="280"/>
              </w:numPr>
              <w:shd w:val="clear" w:color="auto" w:fill="auto"/>
              <w:tabs>
                <w:tab w:val="left" w:pos="360"/>
              </w:tabs>
              <w:spacing w:line="293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УМК по предметам;</w:t>
            </w: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  <w:r>
              <w:rPr>
                <w:rStyle w:val="affb"/>
                <w:b w:val="0"/>
              </w:rPr>
              <w:t xml:space="preserve">-     </w:t>
            </w:r>
            <w:r w:rsidRPr="0043743C">
              <w:rPr>
                <w:rStyle w:val="affb"/>
                <w:b w:val="0"/>
              </w:rPr>
              <w:t>оборудование учебных кабинетов</w:t>
            </w: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  <w:r w:rsidRPr="0043743C">
              <w:rPr>
                <w:rStyle w:val="affb"/>
                <w:b w:val="0"/>
              </w:rPr>
              <w:t>Имеются, требуют постоя</w:t>
            </w:r>
            <w:r w:rsidRPr="0043743C">
              <w:rPr>
                <w:rStyle w:val="affb"/>
                <w:b w:val="0"/>
              </w:rPr>
              <w:t>н</w:t>
            </w:r>
            <w:r w:rsidRPr="0043743C">
              <w:rPr>
                <w:rStyle w:val="affb"/>
                <w:b w:val="0"/>
              </w:rPr>
              <w:t>ного обновления</w:t>
            </w:r>
          </w:p>
        </w:tc>
      </w:tr>
    </w:tbl>
    <w:p w:rsidR="00941301" w:rsidRDefault="00941301" w:rsidP="00941301">
      <w:pPr>
        <w:rPr>
          <w:sz w:val="2"/>
          <w:szCs w:val="2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856"/>
        <w:gridCol w:w="4440"/>
        <w:gridCol w:w="2947"/>
      </w:tblGrid>
      <w:tr w:rsidR="00941301" w:rsidRPr="00DF382C" w:rsidTr="00060B5A">
        <w:trPr>
          <w:trHeight w:hRule="exact" w:val="1574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framePr w:w="10243" w:wrap="notBeside" w:vAnchor="text" w:hAnchor="page" w:x="976" w:y="-1"/>
              <w:rPr>
                <w:sz w:val="10"/>
                <w:szCs w:val="10"/>
              </w:rPr>
            </w:pPr>
          </w:p>
        </w:tc>
        <w:tc>
          <w:tcPr>
            <w:tcW w:w="44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Default="00941301" w:rsidP="00060B5A">
            <w:pPr>
              <w:pStyle w:val="71"/>
              <w:framePr w:w="10243" w:wrap="notBeside" w:vAnchor="text" w:hAnchor="page" w:x="976" w:y="-1"/>
              <w:shd w:val="clear" w:color="auto" w:fill="auto"/>
              <w:spacing w:line="283" w:lineRule="exact"/>
              <w:ind w:firstLine="0"/>
              <w:jc w:val="both"/>
              <w:rPr>
                <w:rStyle w:val="affb"/>
                <w:b w:val="0"/>
              </w:rPr>
            </w:pPr>
            <w:r>
              <w:rPr>
                <w:rStyle w:val="affb"/>
                <w:b w:val="0"/>
              </w:rPr>
              <w:t xml:space="preserve">2.5. </w:t>
            </w:r>
            <w:r w:rsidRPr="0043743C">
              <w:rPr>
                <w:rStyle w:val="affb"/>
                <w:b w:val="0"/>
              </w:rPr>
              <w:t>Мате</w:t>
            </w:r>
            <w:r>
              <w:rPr>
                <w:rStyle w:val="affb"/>
                <w:b w:val="0"/>
              </w:rPr>
              <w:t>риально-техническое оснащение:</w:t>
            </w:r>
          </w:p>
          <w:p w:rsidR="00941301" w:rsidRDefault="00941301" w:rsidP="00941301">
            <w:pPr>
              <w:pStyle w:val="71"/>
              <w:framePr w:w="10243" w:wrap="notBeside" w:vAnchor="text" w:hAnchor="page" w:x="976" w:y="-1"/>
              <w:numPr>
                <w:ilvl w:val="0"/>
                <w:numId w:val="311"/>
              </w:numPr>
              <w:shd w:val="clear" w:color="auto" w:fill="auto"/>
              <w:spacing w:line="283" w:lineRule="exact"/>
              <w:ind w:left="360"/>
              <w:jc w:val="both"/>
              <w:rPr>
                <w:rStyle w:val="affb"/>
                <w:b w:val="0"/>
              </w:rPr>
            </w:pPr>
            <w:r>
              <w:rPr>
                <w:rStyle w:val="affb"/>
                <w:b w:val="0"/>
              </w:rPr>
              <w:t>Мебель;</w:t>
            </w:r>
          </w:p>
          <w:p w:rsidR="00941301" w:rsidRDefault="00941301" w:rsidP="00941301">
            <w:pPr>
              <w:pStyle w:val="71"/>
              <w:framePr w:w="10243" w:wrap="notBeside" w:vAnchor="text" w:hAnchor="page" w:x="976" w:y="-1"/>
              <w:numPr>
                <w:ilvl w:val="0"/>
                <w:numId w:val="310"/>
              </w:numPr>
              <w:shd w:val="clear" w:color="auto" w:fill="auto"/>
              <w:spacing w:line="283" w:lineRule="exact"/>
              <w:ind w:left="360"/>
              <w:jc w:val="both"/>
              <w:rPr>
                <w:rStyle w:val="affb"/>
                <w:b w:val="0"/>
              </w:rPr>
            </w:pPr>
            <w:r>
              <w:rPr>
                <w:rStyle w:val="affb"/>
                <w:b w:val="0"/>
              </w:rPr>
              <w:t>Компьютерная и множительная техника;</w:t>
            </w:r>
          </w:p>
          <w:p w:rsidR="00941301" w:rsidRDefault="00941301" w:rsidP="00941301">
            <w:pPr>
              <w:pStyle w:val="71"/>
              <w:framePr w:w="10243" w:wrap="notBeside" w:vAnchor="text" w:hAnchor="page" w:x="976" w:y="-1"/>
              <w:numPr>
                <w:ilvl w:val="0"/>
                <w:numId w:val="310"/>
              </w:numPr>
              <w:shd w:val="clear" w:color="auto" w:fill="auto"/>
              <w:spacing w:line="283" w:lineRule="exact"/>
              <w:ind w:left="360"/>
              <w:jc w:val="both"/>
              <w:rPr>
                <w:rStyle w:val="affb"/>
                <w:b w:val="0"/>
              </w:rPr>
            </w:pPr>
            <w:r>
              <w:rPr>
                <w:rStyle w:val="affb"/>
                <w:b w:val="0"/>
              </w:rPr>
              <w:t>Обеспечение выхода в сеть Интернет;</w:t>
            </w:r>
          </w:p>
          <w:p w:rsidR="00941301" w:rsidRPr="00DF382C" w:rsidRDefault="00941301" w:rsidP="00941301">
            <w:pPr>
              <w:pStyle w:val="71"/>
              <w:framePr w:w="10243" w:wrap="notBeside" w:vAnchor="text" w:hAnchor="page" w:x="976" w:y="-1"/>
              <w:numPr>
                <w:ilvl w:val="0"/>
                <w:numId w:val="310"/>
              </w:numPr>
              <w:shd w:val="clear" w:color="auto" w:fill="auto"/>
              <w:spacing w:line="283" w:lineRule="exact"/>
              <w:ind w:left="360"/>
              <w:jc w:val="both"/>
              <w:rPr>
                <w:sz w:val="22"/>
                <w:szCs w:val="22"/>
              </w:rPr>
            </w:pPr>
            <w:r>
              <w:rPr>
                <w:rStyle w:val="affb"/>
                <w:b w:val="0"/>
              </w:rPr>
              <w:t>Расходные материалы</w:t>
            </w:r>
          </w:p>
        </w:tc>
        <w:tc>
          <w:tcPr>
            <w:tcW w:w="29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E0608D" w:rsidRDefault="00941301" w:rsidP="00060B5A">
            <w:pPr>
              <w:framePr w:w="10243" w:wrap="notBeside" w:vAnchor="text" w:hAnchor="page" w:x="976" w:y="-1"/>
              <w:rPr>
                <w:rFonts w:ascii="Times New Roman" w:hAnsi="Times New Roman" w:cs="Times New Roman"/>
                <w:lang w:val="ru-RU"/>
              </w:rPr>
            </w:pPr>
            <w:r w:rsidRPr="0043743C">
              <w:rPr>
                <w:rStyle w:val="affb"/>
                <w:rFonts w:eastAsiaTheme="minorEastAsia"/>
                <w:b w:val="0"/>
              </w:rPr>
              <w:t>Имеются в достаточном ко</w:t>
            </w:r>
            <w:r>
              <w:rPr>
                <w:rStyle w:val="affb"/>
                <w:rFonts w:eastAsiaTheme="minorEastAsia"/>
                <w:b w:val="0"/>
              </w:rPr>
              <w:t>личестве</w:t>
            </w:r>
          </w:p>
        </w:tc>
      </w:tr>
      <w:tr w:rsidR="00941301" w:rsidTr="00060B5A">
        <w:trPr>
          <w:trHeight w:hRule="exact" w:val="547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page" w:x="976" w:y="-1"/>
              <w:shd w:val="clear" w:color="auto" w:fill="auto"/>
              <w:spacing w:line="274" w:lineRule="exact"/>
              <w:ind w:left="180"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З.Компоненты оснащения мастерских</w:t>
            </w:r>
          </w:p>
        </w:tc>
        <w:tc>
          <w:tcPr>
            <w:tcW w:w="44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page" w:x="976" w:y="-1"/>
              <w:shd w:val="clear" w:color="auto" w:fill="auto"/>
              <w:spacing w:line="274" w:lineRule="exact"/>
              <w:ind w:firstLine="0"/>
              <w:jc w:val="both"/>
              <w:rPr>
                <w:b/>
              </w:rPr>
            </w:pPr>
            <w:r w:rsidRPr="0043743C">
              <w:rPr>
                <w:rStyle w:val="affb"/>
                <w:b w:val="0"/>
              </w:rPr>
              <w:t>Мастерская по обработке ткани и кулинарии</w:t>
            </w:r>
          </w:p>
          <w:p w:rsidR="00941301" w:rsidRPr="0043743C" w:rsidRDefault="00941301" w:rsidP="00060B5A">
            <w:pPr>
              <w:pStyle w:val="71"/>
              <w:framePr w:w="10243" w:wrap="notBeside" w:vAnchor="text" w:hAnchor="page" w:x="976" w:y="-1"/>
              <w:shd w:val="clear" w:color="auto" w:fill="auto"/>
              <w:spacing w:line="274" w:lineRule="exact"/>
              <w:ind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Столярная мастерская Слесарная мастерская</w:t>
            </w:r>
          </w:p>
        </w:tc>
        <w:tc>
          <w:tcPr>
            <w:tcW w:w="29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page" w:x="976" w:y="-1"/>
              <w:shd w:val="clear" w:color="auto" w:fill="auto"/>
              <w:spacing w:line="270" w:lineRule="exact"/>
              <w:ind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Оборудованы</w:t>
            </w:r>
          </w:p>
        </w:tc>
      </w:tr>
      <w:tr w:rsidR="00941301" w:rsidRPr="00E47944" w:rsidTr="00060B5A">
        <w:trPr>
          <w:trHeight w:hRule="exact" w:val="852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page" w:x="976" w:y="-1"/>
              <w:shd w:val="clear" w:color="auto" w:fill="auto"/>
              <w:spacing w:line="274" w:lineRule="exact"/>
              <w:ind w:left="180"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 xml:space="preserve">4. Оснащение спортивного зала и </w:t>
            </w:r>
            <w:r>
              <w:rPr>
                <w:rStyle w:val="affb"/>
                <w:b w:val="0"/>
              </w:rPr>
              <w:t>спортивных площ</w:t>
            </w:r>
            <w:r>
              <w:rPr>
                <w:rStyle w:val="affb"/>
                <w:b w:val="0"/>
              </w:rPr>
              <w:t>а</w:t>
            </w:r>
            <w:r>
              <w:rPr>
                <w:rStyle w:val="affb"/>
                <w:b w:val="0"/>
              </w:rPr>
              <w:t>док.</w:t>
            </w:r>
          </w:p>
        </w:tc>
        <w:tc>
          <w:tcPr>
            <w:tcW w:w="44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page" w:x="976" w:y="-1"/>
              <w:shd w:val="clear" w:color="auto" w:fill="auto"/>
              <w:spacing w:line="270" w:lineRule="exact"/>
              <w:ind w:firstLine="0"/>
              <w:jc w:val="both"/>
              <w:rPr>
                <w:b/>
              </w:rPr>
            </w:pPr>
            <w:r w:rsidRPr="0043743C">
              <w:rPr>
                <w:rStyle w:val="affb"/>
                <w:b w:val="0"/>
              </w:rPr>
              <w:t>СанПин</w:t>
            </w:r>
            <w:proofErr w:type="gramStart"/>
            <w:r w:rsidRPr="0043743C">
              <w:rPr>
                <w:rStyle w:val="affb"/>
                <w:b w:val="0"/>
              </w:rPr>
              <w:t>2</w:t>
            </w:r>
            <w:proofErr w:type="gramEnd"/>
            <w:r w:rsidRPr="0043743C">
              <w:rPr>
                <w:rStyle w:val="affb"/>
                <w:b w:val="0"/>
              </w:rPr>
              <w:t>.4.2.2821-10, раздел III</w:t>
            </w:r>
          </w:p>
        </w:tc>
        <w:tc>
          <w:tcPr>
            <w:tcW w:w="29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page" w:x="976" w:y="-1"/>
              <w:shd w:val="clear" w:color="auto" w:fill="auto"/>
              <w:spacing w:line="274" w:lineRule="exact"/>
              <w:ind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Спорт</w:t>
            </w:r>
            <w:r>
              <w:rPr>
                <w:rStyle w:val="affb"/>
                <w:b w:val="0"/>
              </w:rPr>
              <w:t xml:space="preserve">ивные </w:t>
            </w:r>
            <w:r w:rsidRPr="0043743C">
              <w:rPr>
                <w:rStyle w:val="affb"/>
                <w:b w:val="0"/>
              </w:rPr>
              <w:t>зал</w:t>
            </w:r>
            <w:r>
              <w:rPr>
                <w:rStyle w:val="affb"/>
                <w:b w:val="0"/>
              </w:rPr>
              <w:t>ы и спорти</w:t>
            </w:r>
            <w:r>
              <w:rPr>
                <w:rStyle w:val="affb"/>
                <w:b w:val="0"/>
              </w:rPr>
              <w:t>в</w:t>
            </w:r>
            <w:r>
              <w:rPr>
                <w:rStyle w:val="affb"/>
                <w:b w:val="0"/>
              </w:rPr>
              <w:t>ные площадки</w:t>
            </w:r>
            <w:r w:rsidRPr="0043743C">
              <w:rPr>
                <w:rStyle w:val="affb"/>
                <w:b w:val="0"/>
              </w:rPr>
              <w:t xml:space="preserve"> соответству</w:t>
            </w:r>
            <w:r>
              <w:rPr>
                <w:rStyle w:val="affb"/>
                <w:b w:val="0"/>
              </w:rPr>
              <w:t>ю</w:t>
            </w:r>
            <w:r w:rsidRPr="0043743C">
              <w:rPr>
                <w:rStyle w:val="affb"/>
                <w:b w:val="0"/>
              </w:rPr>
              <w:t>т требова</w:t>
            </w:r>
            <w:r>
              <w:rPr>
                <w:rStyle w:val="affb"/>
                <w:b w:val="0"/>
              </w:rPr>
              <w:t>ниям СанПин и ФГОС</w:t>
            </w:r>
          </w:p>
        </w:tc>
      </w:tr>
      <w:tr w:rsidR="00941301" w:rsidRPr="00E47944" w:rsidTr="00060B5A">
        <w:trPr>
          <w:trHeight w:hRule="exact" w:val="1147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page" w:x="976" w:y="-1"/>
              <w:shd w:val="clear" w:color="auto" w:fill="auto"/>
              <w:spacing w:line="270" w:lineRule="exact"/>
              <w:ind w:left="180" w:firstLine="0"/>
              <w:jc w:val="left"/>
            </w:pPr>
            <w:r w:rsidRPr="0043743C">
              <w:rPr>
                <w:rStyle w:val="affb"/>
                <w:b w:val="0"/>
              </w:rPr>
              <w:t>5. Библиотека</w:t>
            </w:r>
          </w:p>
        </w:tc>
        <w:tc>
          <w:tcPr>
            <w:tcW w:w="4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Default="00941301" w:rsidP="00060B5A">
            <w:pPr>
              <w:framePr w:w="10243" w:wrap="notBeside" w:vAnchor="text" w:hAnchor="page" w:x="976" w:y="-1"/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-     Учебный фонд, основной фонд</w:t>
            </w:r>
          </w:p>
          <w:p w:rsidR="00941301" w:rsidRDefault="00941301" w:rsidP="00941301">
            <w:pPr>
              <w:pStyle w:val="71"/>
              <w:framePr w:w="10243" w:wrap="notBeside" w:vAnchor="text" w:hAnchor="page" w:x="976" w:y="-1"/>
              <w:numPr>
                <w:ilvl w:val="0"/>
                <w:numId w:val="311"/>
              </w:numPr>
              <w:shd w:val="clear" w:color="auto" w:fill="auto"/>
              <w:spacing w:line="240" w:lineRule="auto"/>
              <w:ind w:left="0"/>
              <w:jc w:val="both"/>
              <w:rPr>
                <w:rStyle w:val="affb"/>
                <w:b w:val="0"/>
              </w:rPr>
            </w:pPr>
            <w:r>
              <w:rPr>
                <w:rStyle w:val="affb"/>
                <w:b w:val="0"/>
              </w:rPr>
              <w:t>-     Мебель;</w:t>
            </w:r>
          </w:p>
          <w:p w:rsidR="00941301" w:rsidRDefault="00941301" w:rsidP="00941301">
            <w:pPr>
              <w:pStyle w:val="71"/>
              <w:framePr w:w="10243" w:wrap="notBeside" w:vAnchor="text" w:hAnchor="page" w:x="976" w:y="-1"/>
              <w:numPr>
                <w:ilvl w:val="0"/>
                <w:numId w:val="310"/>
              </w:numPr>
              <w:shd w:val="clear" w:color="auto" w:fill="auto"/>
              <w:spacing w:line="240" w:lineRule="auto"/>
              <w:ind w:left="0"/>
              <w:jc w:val="both"/>
              <w:rPr>
                <w:rStyle w:val="affb"/>
                <w:b w:val="0"/>
              </w:rPr>
            </w:pPr>
            <w:r>
              <w:rPr>
                <w:rStyle w:val="affb"/>
                <w:b w:val="0"/>
              </w:rPr>
              <w:t>-     Компьютерная и множительная техника;</w:t>
            </w:r>
          </w:p>
          <w:p w:rsidR="00941301" w:rsidRPr="00C753B3" w:rsidRDefault="00941301" w:rsidP="00941301">
            <w:pPr>
              <w:pStyle w:val="71"/>
              <w:framePr w:w="10243" w:wrap="notBeside" w:vAnchor="text" w:hAnchor="page" w:x="976" w:y="-1"/>
              <w:numPr>
                <w:ilvl w:val="0"/>
                <w:numId w:val="310"/>
              </w:numPr>
              <w:shd w:val="clear" w:color="auto" w:fill="auto"/>
              <w:spacing w:line="283" w:lineRule="exact"/>
              <w:ind w:left="360"/>
              <w:jc w:val="both"/>
              <w:rPr>
                <w:rStyle w:val="affb"/>
                <w:b w:val="0"/>
              </w:rPr>
            </w:pPr>
            <w:r>
              <w:rPr>
                <w:rStyle w:val="affb"/>
                <w:b w:val="0"/>
              </w:rPr>
              <w:t>Обеспечение выхода в сеть Интернет.</w:t>
            </w:r>
          </w:p>
          <w:p w:rsidR="00941301" w:rsidRDefault="00941301" w:rsidP="00060B5A">
            <w:pPr>
              <w:framePr w:w="10243" w:wrap="notBeside" w:vAnchor="text" w:hAnchor="page" w:x="976" w:y="-1"/>
              <w:rPr>
                <w:rFonts w:ascii="Times New Roman" w:hAnsi="Times New Roman" w:cs="Times New Roman"/>
                <w:lang w:val="ru-RU"/>
              </w:rPr>
            </w:pPr>
          </w:p>
          <w:p w:rsidR="00941301" w:rsidRPr="00E0608D" w:rsidRDefault="00941301" w:rsidP="00060B5A">
            <w:pPr>
              <w:framePr w:w="10243" w:wrap="notBeside" w:vAnchor="text" w:hAnchor="page" w:x="976" w:y="-1"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2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43743C" w:rsidRDefault="00941301" w:rsidP="00060B5A">
            <w:pPr>
              <w:pStyle w:val="71"/>
              <w:framePr w:w="10243" w:wrap="notBeside" w:vAnchor="text" w:hAnchor="page" w:x="976" w:y="-1"/>
              <w:shd w:val="clear" w:color="auto" w:fill="auto"/>
              <w:spacing w:line="270" w:lineRule="exact"/>
              <w:ind w:firstLine="0"/>
              <w:jc w:val="left"/>
            </w:pPr>
            <w:r w:rsidRPr="0043743C">
              <w:rPr>
                <w:rStyle w:val="affb"/>
                <w:b w:val="0"/>
              </w:rPr>
              <w:t>Име</w:t>
            </w:r>
            <w:r>
              <w:rPr>
                <w:rStyle w:val="affb"/>
                <w:b w:val="0"/>
              </w:rPr>
              <w:t>е</w:t>
            </w:r>
            <w:r w:rsidRPr="0043743C">
              <w:rPr>
                <w:rStyle w:val="affb"/>
                <w:b w:val="0"/>
              </w:rPr>
              <w:t>тся в достаточном ко</w:t>
            </w:r>
            <w:r>
              <w:rPr>
                <w:rStyle w:val="affb"/>
                <w:b w:val="0"/>
              </w:rPr>
              <w:t>л</w:t>
            </w:r>
            <w:r>
              <w:rPr>
                <w:rStyle w:val="affb"/>
                <w:b w:val="0"/>
              </w:rPr>
              <w:t>и</w:t>
            </w:r>
            <w:r>
              <w:rPr>
                <w:rStyle w:val="affb"/>
                <w:b w:val="0"/>
              </w:rPr>
              <w:t xml:space="preserve">честве, </w:t>
            </w:r>
            <w:r w:rsidRPr="0043743C">
              <w:rPr>
                <w:rStyle w:val="affb"/>
                <w:b w:val="0"/>
              </w:rPr>
              <w:t>требуют постоянного обновления</w:t>
            </w:r>
          </w:p>
        </w:tc>
      </w:tr>
    </w:tbl>
    <w:p w:rsidR="00941301" w:rsidRPr="00C753B3" w:rsidRDefault="00941301" w:rsidP="00941301">
      <w:pPr>
        <w:rPr>
          <w:sz w:val="2"/>
          <w:szCs w:val="2"/>
          <w:lang w:val="ru-RU"/>
        </w:rPr>
      </w:pPr>
    </w:p>
    <w:p w:rsidR="00941301" w:rsidRPr="002D07F7" w:rsidRDefault="00941301" w:rsidP="00941301">
      <w:pPr>
        <w:pStyle w:val="71"/>
        <w:shd w:val="clear" w:color="auto" w:fill="auto"/>
        <w:spacing w:before="201" w:line="370" w:lineRule="exact"/>
        <w:ind w:left="40" w:right="20" w:firstLine="720"/>
        <w:jc w:val="both"/>
        <w:rPr>
          <w:sz w:val="24"/>
          <w:szCs w:val="24"/>
        </w:rPr>
      </w:pPr>
      <w:proofErr w:type="gramStart"/>
      <w:r w:rsidRPr="002D07F7">
        <w:rPr>
          <w:sz w:val="24"/>
          <w:szCs w:val="24"/>
        </w:rPr>
        <w:t>Наличие и размещение помещений для осуществления образовательной деятельности, активной деятельности, отдыха, питания обучающихся, их площадь, освещённость и возду</w:t>
      </w:r>
      <w:r w:rsidRPr="002D07F7">
        <w:rPr>
          <w:sz w:val="24"/>
          <w:szCs w:val="24"/>
        </w:rPr>
        <w:t>ш</w:t>
      </w:r>
      <w:r w:rsidRPr="002D07F7">
        <w:rPr>
          <w:sz w:val="24"/>
          <w:szCs w:val="24"/>
        </w:rPr>
        <w:t>но-тепловой режим, расположение и размеры рабочих, учебных зон и зон для индивидуальных занятий,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ых отнош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ний соответствуют нормам СанПин.</w:t>
      </w:r>
      <w:proofErr w:type="gramEnd"/>
    </w:p>
    <w:p w:rsidR="00941301" w:rsidRPr="002D07F7" w:rsidRDefault="00941301" w:rsidP="00941301">
      <w:pPr>
        <w:pStyle w:val="71"/>
        <w:shd w:val="clear" w:color="auto" w:fill="auto"/>
        <w:spacing w:after="296" w:line="370" w:lineRule="exact"/>
        <w:ind w:left="40"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Требуется постоянное обновление оборудования в соответствии с требованиями врем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ни.</w:t>
      </w:r>
    </w:p>
    <w:p w:rsidR="00941301" w:rsidRPr="002D07F7" w:rsidRDefault="00941301" w:rsidP="00C95F7F">
      <w:pPr>
        <w:pStyle w:val="3a"/>
        <w:keepNext/>
        <w:keepLines/>
        <w:numPr>
          <w:ilvl w:val="2"/>
          <w:numId w:val="306"/>
        </w:numPr>
        <w:shd w:val="clear" w:color="auto" w:fill="auto"/>
        <w:tabs>
          <w:tab w:val="left" w:pos="1460"/>
        </w:tabs>
        <w:spacing w:before="0" w:line="374" w:lineRule="exact"/>
        <w:ind w:right="940"/>
        <w:jc w:val="left"/>
        <w:rPr>
          <w:sz w:val="24"/>
          <w:szCs w:val="24"/>
          <w:lang w:val="ru-RU"/>
        </w:rPr>
      </w:pPr>
      <w:r w:rsidRPr="002D07F7">
        <w:rPr>
          <w:sz w:val="24"/>
          <w:szCs w:val="24"/>
          <w:lang w:val="ru-RU"/>
        </w:rPr>
        <w:t>Информационно-методические условия реализации основной образовательной программы основного общего образования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40" w:right="20" w:firstLine="720"/>
        <w:jc w:val="both"/>
        <w:rPr>
          <w:sz w:val="24"/>
          <w:szCs w:val="24"/>
        </w:rPr>
      </w:pPr>
      <w:proofErr w:type="gramStart"/>
      <w:r w:rsidRPr="002D07F7">
        <w:rPr>
          <w:sz w:val="24"/>
          <w:szCs w:val="24"/>
        </w:rPr>
        <w:t>Под информационно-образовательной средой (ИОС) понимается открытая педагогич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ская система, сформированная на основе разнообразных информационных образовательных ресурсов, современных информационно - телекоммуникационных средств и педагогических технологий, направленных на формирование творческой, социально активной личности, а та</w:t>
      </w:r>
      <w:r w:rsidRPr="002D07F7">
        <w:rPr>
          <w:sz w:val="24"/>
          <w:szCs w:val="24"/>
        </w:rPr>
        <w:t>к</w:t>
      </w:r>
      <w:r w:rsidRPr="002D07F7">
        <w:rPr>
          <w:sz w:val="24"/>
          <w:szCs w:val="24"/>
        </w:rPr>
        <w:t>же компетентность участников образовательных отношений в решении учебно-познавательных и профессиональных задач с применением информационно-коммуникационных технологий (ИКТ-компетентность), наличие служб поддержки применения ИКТ.</w:t>
      </w:r>
      <w:proofErr w:type="gramEnd"/>
    </w:p>
    <w:p w:rsidR="00941301" w:rsidRPr="002D07F7" w:rsidRDefault="00941301" w:rsidP="00941301">
      <w:pPr>
        <w:pStyle w:val="71"/>
        <w:shd w:val="clear" w:color="auto" w:fill="auto"/>
        <w:spacing w:line="374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Создаваемая в МБОУ Гимназия  № 4 организации ИОС строится в соответствии со сл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дующей иерархией: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89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единая информационно-образовательная среда страны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89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единая информационно-образовательная среда региона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89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информационно-образовательная среда МБОУ Гимназии № 4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89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едметная информационно-образовательная среда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89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информационно-образовательная среда УМК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89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информационно-образовательная среда компонентов УМК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89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информационно-образовательная среда элементов УМК.</w:t>
      </w:r>
    </w:p>
    <w:p w:rsidR="00941301" w:rsidRPr="002D07F7" w:rsidRDefault="00941301" w:rsidP="00941301">
      <w:pPr>
        <w:pStyle w:val="71"/>
        <w:shd w:val="clear" w:color="auto" w:fill="auto"/>
        <w:spacing w:after="52" w:line="2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lastRenderedPageBreak/>
        <w:t>Основными элементами ИОС являются: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2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информационно-образовательные ресурсы в виде печатной продукции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информационно-образовательные ресурсы на сменных оптических носителях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79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информационно-образовательные ресурсы сети Интернет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79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ычислительная и информационно-телекоммуникационная инфра</w:t>
      </w:r>
      <w:r w:rsidRPr="002D07F7">
        <w:rPr>
          <w:sz w:val="24"/>
          <w:szCs w:val="24"/>
        </w:rPr>
        <w:softHyphen/>
        <w:t>структура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79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икладные программы, в том числе поддерживающие администрирование и фина</w:t>
      </w:r>
      <w:r w:rsidRPr="002D07F7">
        <w:rPr>
          <w:sz w:val="24"/>
          <w:szCs w:val="24"/>
        </w:rPr>
        <w:t>н</w:t>
      </w:r>
      <w:r w:rsidRPr="002D07F7">
        <w:rPr>
          <w:sz w:val="24"/>
          <w:szCs w:val="24"/>
        </w:rPr>
        <w:t>сово-хозяйственную деятельность (бухгалтерский учет, делопроизводство, кадры и т. д.).</w:t>
      </w:r>
    </w:p>
    <w:p w:rsidR="00941301" w:rsidRPr="002D07F7" w:rsidRDefault="00941301" w:rsidP="00941301">
      <w:pPr>
        <w:pStyle w:val="71"/>
        <w:shd w:val="clear" w:color="auto" w:fill="auto"/>
        <w:spacing w:line="379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Необходимое для использования ИКТ оборудование отвечает современным требованиям и обеспечивает использование ИКТ: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79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 учебной деятельности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79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о внеурочной деятельности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79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 исследовательской и проектной деятельности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74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и измерении, контроле и оценке результатов образования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74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 административной деятельности, включая дистанционное взаимодействие всех участников образовательных отношений, в том числе в рамках дистанционного образования, а также дистанционное взаимодействие МБОУ Гимназии № 4 с другими организациями соц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>альной сферы и органами управления.</w:t>
      </w:r>
    </w:p>
    <w:p w:rsidR="00941301" w:rsidRPr="002D07F7" w:rsidRDefault="00941301" w:rsidP="00941301">
      <w:pPr>
        <w:pStyle w:val="71"/>
        <w:shd w:val="clear" w:color="auto" w:fill="auto"/>
        <w:spacing w:line="374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Учебно-методическое и информационное оснащение образовательной деятельности обеспечивает возможность: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74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реализации индивидуальных образовательных планов обучающихся, осуществления их самостоятельной образовательной деятельности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07"/>
        </w:tabs>
        <w:spacing w:line="374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вода русского и иноязычного текста, распознавания сканированного текста; созд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ния текста на основе расшифровки аудиозаписи; использования средств орфографического и синтаксического контроля русского текста и текста на иностранном языке; редактирования и структурирования текста средствами текстового редактора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8"/>
        </w:tabs>
        <w:spacing w:line="370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записи и обработки изображения (включая микроскопические, телескопические и спутниковые изображения) и звука при фиксации явлений в природе и обществе, хода образ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вательной деятельности; переноса информации с нецифровых носителей (включая трехмерные объекты) в цифровую среду (оцифровка, сканирование)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8"/>
        </w:tabs>
        <w:spacing w:line="370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создания и использования диаграмм различных видов (алгоритмических, концепт</w:t>
      </w:r>
      <w:r w:rsidRPr="002D07F7">
        <w:rPr>
          <w:sz w:val="24"/>
          <w:szCs w:val="24"/>
        </w:rPr>
        <w:t>у</w:t>
      </w:r>
      <w:r w:rsidRPr="002D07F7">
        <w:rPr>
          <w:sz w:val="24"/>
          <w:szCs w:val="24"/>
        </w:rPr>
        <w:t>альных, классификационных, организационных, хронологических, родства и др.), специализ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>рованных географических (в ГИС) и исторических карт; создания виртуальных геометрических объектов, графических сообщений с проведением рукой произвольных линий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8"/>
        </w:tabs>
        <w:spacing w:line="374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рганизации сообщения в виде линейного или включающего ссылки сопровождения выступления, сообщения для самостоятельного просмотра, в том числе видеомонтажа и озв</w:t>
      </w:r>
      <w:r w:rsidRPr="002D07F7">
        <w:rPr>
          <w:sz w:val="24"/>
          <w:szCs w:val="24"/>
        </w:rPr>
        <w:t>у</w:t>
      </w:r>
      <w:r w:rsidRPr="002D07F7">
        <w:rPr>
          <w:sz w:val="24"/>
          <w:szCs w:val="24"/>
        </w:rPr>
        <w:t>чивания видеосообщений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8"/>
        </w:tabs>
        <w:spacing w:line="374" w:lineRule="exact"/>
        <w:ind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ыступления с аудио-, виде</w:t>
      </w:r>
      <w:proofErr w:type="gramStart"/>
      <w:r w:rsidRPr="002D07F7">
        <w:rPr>
          <w:sz w:val="24"/>
          <w:szCs w:val="24"/>
        </w:rPr>
        <w:t>о-</w:t>
      </w:r>
      <w:proofErr w:type="gramEnd"/>
      <w:r w:rsidRPr="002D07F7">
        <w:rPr>
          <w:sz w:val="24"/>
          <w:szCs w:val="24"/>
        </w:rPr>
        <w:t xml:space="preserve"> и графическим экранным сопровождением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8"/>
        </w:tabs>
        <w:spacing w:line="374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ывода информации на бумагу и т. п. и в трехмерную материальную среду (печать)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8"/>
        </w:tabs>
        <w:spacing w:line="374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 xml:space="preserve">информационного подключения к локальной сети и глобальной сети Интернет, входа </w:t>
      </w:r>
      <w:r w:rsidRPr="002D07F7">
        <w:rPr>
          <w:sz w:val="24"/>
          <w:szCs w:val="24"/>
        </w:rPr>
        <w:lastRenderedPageBreak/>
        <w:t>в информационную среду организации, в том числе через Интернет, размещения гипермеди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сообщений в информационной среде МБОУ Гимназии № 4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8"/>
        </w:tabs>
        <w:spacing w:line="374" w:lineRule="exact"/>
        <w:ind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оиска и получения информации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8"/>
        </w:tabs>
        <w:spacing w:line="374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использования источников информации на бумажных и цифровых носителях (в том числе в справочниках, словарях, поисковых системах)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8"/>
        </w:tabs>
        <w:spacing w:line="374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 xml:space="preserve">вещания (подкастинга), использования </w:t>
      </w:r>
      <w:proofErr w:type="gramStart"/>
      <w:r w:rsidRPr="002D07F7">
        <w:rPr>
          <w:sz w:val="24"/>
          <w:szCs w:val="24"/>
        </w:rPr>
        <w:t>носимых</w:t>
      </w:r>
      <w:proofErr w:type="gramEnd"/>
      <w:r w:rsidRPr="002D07F7">
        <w:rPr>
          <w:sz w:val="24"/>
          <w:szCs w:val="24"/>
        </w:rPr>
        <w:t xml:space="preserve"> аудиовидеоустройств для учебной деятельности на уроке и вне урока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8"/>
        </w:tabs>
        <w:spacing w:line="374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бщения в Интернете, взаимодействия в социальных группах и сетях, участия в ф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румах, групповой работы над сообщениями (вики)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8"/>
        </w:tabs>
        <w:spacing w:line="374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создания, заполнения и анализа баз данных, в том числе определителей; их наглядн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го представления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8"/>
        </w:tabs>
        <w:spacing w:line="374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ключения обучающихся в проектную и учебно-исследовательскую деятельность, проведения наблюдений и экспериментов, в том числе с использованием: учебного лаборато</w:t>
      </w:r>
      <w:r w:rsidRPr="002D07F7">
        <w:rPr>
          <w:sz w:val="24"/>
          <w:szCs w:val="24"/>
        </w:rPr>
        <w:t>р</w:t>
      </w:r>
      <w:r w:rsidRPr="002D07F7">
        <w:rPr>
          <w:sz w:val="24"/>
          <w:szCs w:val="24"/>
        </w:rPr>
        <w:t>ного оборудования, цифрового (электронного) и традиционного измерения, включая определ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ние местонахождения; виртуальных лабораторий, вещественных и виртуально-наглядных м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делей и коллекций основных математических и естественнонаучных объектов и явлений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9"/>
        </w:tabs>
        <w:spacing w:line="374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исполнения, сочинения и аранжировки музыкальных произведений с применением традиционных народных и современных инструментов и цифровых технологий, использования звуковых и музыкальных редакторов, клавишных и кинестетических синтезаторов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9"/>
        </w:tabs>
        <w:spacing w:line="374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 xml:space="preserve">художественного творчества с использованием ручных, электрических и </w:t>
      </w:r>
      <w:proofErr w:type="gramStart"/>
      <w:r w:rsidRPr="002D07F7">
        <w:rPr>
          <w:sz w:val="24"/>
          <w:szCs w:val="24"/>
        </w:rPr>
        <w:t>ИКТ-инструментов</w:t>
      </w:r>
      <w:proofErr w:type="gramEnd"/>
      <w:r w:rsidRPr="002D07F7">
        <w:rPr>
          <w:sz w:val="24"/>
          <w:szCs w:val="24"/>
        </w:rPr>
        <w:t>, реализации художественно-оформительских и издательских проектов, натурной и рисованной мультипликации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9"/>
        </w:tabs>
        <w:spacing w:line="374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создания материальных и информационных объектов с использованием ручных и электроинструментов, применяемых в избранных для изучения распространенных технологиях (индустриальных, сельскохозяйственных, технологиях ведения дома, информационных и ко</w:t>
      </w:r>
      <w:r w:rsidRPr="002D07F7">
        <w:rPr>
          <w:sz w:val="24"/>
          <w:szCs w:val="24"/>
        </w:rPr>
        <w:t>м</w:t>
      </w:r>
      <w:r w:rsidRPr="002D07F7">
        <w:rPr>
          <w:sz w:val="24"/>
          <w:szCs w:val="24"/>
        </w:rPr>
        <w:t>муникационных технологиях)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9"/>
        </w:tabs>
        <w:spacing w:line="374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оектирования и конструирования, в том числе моделей с цифровым управлением и обратной связью, с использованием конструкторов; управления объектами; программирования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9"/>
        </w:tabs>
        <w:spacing w:line="374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занятий по изучению правил дорожного движения с использованием игр, оборудов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ния, а также компьютерных тренажеров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9"/>
        </w:tabs>
        <w:spacing w:line="370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размещения продуктов познавательной, учебно-исследовательской и проектной де</w:t>
      </w:r>
      <w:r w:rsidRPr="002D07F7">
        <w:rPr>
          <w:sz w:val="24"/>
          <w:szCs w:val="24"/>
        </w:rPr>
        <w:t>я</w:t>
      </w:r>
      <w:r w:rsidRPr="002D07F7">
        <w:rPr>
          <w:sz w:val="24"/>
          <w:szCs w:val="24"/>
        </w:rPr>
        <w:t>тельности обучающихся в информационно-образовательной среде МБОУ Лицей № 7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9"/>
        </w:tabs>
        <w:spacing w:line="370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оектирования и организации индивидуальной и групповой деятельности, организ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ции своего времени с использованием ИКТ; планирования учебного процесса, фиксирования его реализации в целом и отдельных этапов (выступлений, дискуссий, экспериментов)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9"/>
        </w:tabs>
        <w:spacing w:line="370" w:lineRule="exact"/>
        <w:ind w:right="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беспечения доступа в школьной библиотеке к информационным ресурсам Интерн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та, учебной и художественной литературе, коллекциям медиаресурсов на электронных носит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лях, множительной технике для тиражирования учебных и методических тексто-графических и аудиовидеоматериалов, результатов творческой, научно-исследовательской и проектной де</w:t>
      </w:r>
      <w:r w:rsidRPr="002D07F7">
        <w:rPr>
          <w:sz w:val="24"/>
          <w:szCs w:val="24"/>
        </w:rPr>
        <w:t>я</w:t>
      </w:r>
      <w:r w:rsidRPr="002D07F7">
        <w:rPr>
          <w:sz w:val="24"/>
          <w:szCs w:val="24"/>
        </w:rPr>
        <w:lastRenderedPageBreak/>
        <w:t>тельности обучающихся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9"/>
        </w:tabs>
        <w:spacing w:line="370" w:lineRule="exact"/>
        <w:ind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оведения массовых мероприятий, собраний, представлений; досуга и</w:t>
      </w:r>
    </w:p>
    <w:p w:rsidR="00941301" w:rsidRPr="002D07F7" w:rsidRDefault="00941301" w:rsidP="00941301">
      <w:pPr>
        <w:pStyle w:val="71"/>
        <w:shd w:val="clear" w:color="auto" w:fill="auto"/>
        <w:tabs>
          <w:tab w:val="left" w:pos="2669"/>
          <w:tab w:val="center" w:pos="6062"/>
          <w:tab w:val="center" w:pos="8491"/>
          <w:tab w:val="right" w:pos="10195"/>
        </w:tabs>
        <w:spacing w:line="370" w:lineRule="exact"/>
        <w:ind w:right="20" w:firstLine="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бщения обучающихся с возможностью для массового просмотра кино- и видеоматериалов, о</w:t>
      </w:r>
      <w:r w:rsidRPr="002D07F7">
        <w:rPr>
          <w:sz w:val="24"/>
          <w:szCs w:val="24"/>
        </w:rPr>
        <w:t>р</w:t>
      </w:r>
      <w:r w:rsidRPr="002D07F7">
        <w:rPr>
          <w:sz w:val="24"/>
          <w:szCs w:val="24"/>
        </w:rPr>
        <w:t>ганизации сценической работы, театрализованных представлений,</w:t>
      </w:r>
      <w:r w:rsidRPr="002D07F7">
        <w:rPr>
          <w:sz w:val="24"/>
          <w:szCs w:val="24"/>
        </w:rPr>
        <w:tab/>
        <w:t>обеспеченных</w:t>
      </w:r>
      <w:r w:rsidRPr="002D07F7">
        <w:rPr>
          <w:sz w:val="24"/>
          <w:szCs w:val="24"/>
        </w:rPr>
        <w:tab/>
        <w:t>озвучиванием,</w:t>
      </w:r>
      <w:r w:rsidRPr="002D07F7">
        <w:rPr>
          <w:sz w:val="24"/>
          <w:szCs w:val="24"/>
        </w:rPr>
        <w:tab/>
        <w:t>освещением</w:t>
      </w:r>
      <w:r w:rsidRPr="002D07F7">
        <w:rPr>
          <w:sz w:val="24"/>
          <w:szCs w:val="24"/>
        </w:rPr>
        <w:tab/>
        <w:t>и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firstLine="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мультимедиасопровождением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999"/>
        </w:tabs>
        <w:spacing w:line="370" w:lineRule="exact"/>
        <w:ind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ыпуска школьных печатных изданий, работы школьного телевидения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се указанные виды деятельности обеспечиваются расходными материалами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 МБОУ Гимназии № 4 определяются необходимые меры и сроки по приведению</w:t>
      </w:r>
    </w:p>
    <w:p w:rsidR="00941301" w:rsidRPr="002D07F7" w:rsidRDefault="00941301" w:rsidP="00941301">
      <w:pPr>
        <w:pStyle w:val="71"/>
        <w:shd w:val="clear" w:color="auto" w:fill="auto"/>
        <w:spacing w:after="300" w:line="370" w:lineRule="exact"/>
        <w:ind w:firstLine="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информационно-методических условий реализации основной образовательной программы о</w:t>
      </w:r>
      <w:r w:rsidRPr="002D07F7">
        <w:rPr>
          <w:sz w:val="24"/>
          <w:szCs w:val="24"/>
        </w:rPr>
        <w:t>с</w:t>
      </w:r>
      <w:r w:rsidRPr="002D07F7">
        <w:rPr>
          <w:sz w:val="24"/>
          <w:szCs w:val="24"/>
        </w:rPr>
        <w:t>новного общего образования в соответствие с требованиями ФГОС ООО.</w:t>
      </w:r>
    </w:p>
    <w:p w:rsidR="00941301" w:rsidRPr="002D07F7" w:rsidRDefault="00941301" w:rsidP="00C95F7F">
      <w:pPr>
        <w:pStyle w:val="3a"/>
        <w:keepNext/>
        <w:keepLines/>
        <w:numPr>
          <w:ilvl w:val="2"/>
          <w:numId w:val="306"/>
        </w:numPr>
        <w:shd w:val="clear" w:color="auto" w:fill="auto"/>
        <w:tabs>
          <w:tab w:val="left" w:pos="1440"/>
        </w:tabs>
        <w:spacing w:before="0"/>
        <w:rPr>
          <w:sz w:val="24"/>
          <w:szCs w:val="24"/>
          <w:lang w:val="ru-RU"/>
        </w:rPr>
      </w:pPr>
      <w:r w:rsidRPr="002D07F7">
        <w:rPr>
          <w:sz w:val="24"/>
          <w:szCs w:val="24"/>
          <w:lang w:val="ru-RU"/>
        </w:rPr>
        <w:t>Механизмы достижения целевых ориентиров в системе условий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Интегративным результатом выполнения требований основной образовательной пр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граммы МБОУ Гимназии № 4 является создание и поддержание развивающей образовательной среды, адекватной задачам достижения личностного, социального, познавательного (интелле</w:t>
      </w:r>
      <w:r w:rsidRPr="002D07F7">
        <w:rPr>
          <w:sz w:val="24"/>
          <w:szCs w:val="24"/>
        </w:rPr>
        <w:t>к</w:t>
      </w:r>
      <w:r w:rsidRPr="002D07F7">
        <w:rPr>
          <w:sz w:val="24"/>
          <w:szCs w:val="24"/>
        </w:rPr>
        <w:t>туального), коммуникативного, эстетического, физического, трудового развития обучающихся. Созданные условия, реализующей ООП ООО: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3"/>
        </w:tabs>
        <w:spacing w:line="374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соответствуют требованиям ФГОС ООО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3"/>
        </w:tabs>
        <w:spacing w:line="374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беспечивают достижение планируемых результатов освоения основной образов</w:t>
      </w:r>
      <w:r w:rsidRPr="002D07F7">
        <w:rPr>
          <w:sz w:val="24"/>
          <w:szCs w:val="24"/>
        </w:rPr>
        <w:t>а</w:t>
      </w:r>
      <w:r w:rsidRPr="002D07F7">
        <w:rPr>
          <w:sz w:val="24"/>
          <w:szCs w:val="24"/>
        </w:rPr>
        <w:t>тельной программы и реализацию предусмотренных в ней образовательных программ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3"/>
        </w:tabs>
        <w:spacing w:line="374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учитывают особенности Гимназии, ее организационную структуру, запросы участн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>ков образовательных отношений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3"/>
        </w:tabs>
        <w:spacing w:line="374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предоставляют возможность взаимодействия с социальными партнерами, использ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вания ресурсов социума, в том числе и сетевого взаимодействия.</w:t>
      </w:r>
    </w:p>
    <w:p w:rsidR="00941301" w:rsidRPr="002D07F7" w:rsidRDefault="00941301" w:rsidP="00941301">
      <w:pPr>
        <w:pStyle w:val="71"/>
        <w:shd w:val="clear" w:color="auto" w:fill="auto"/>
        <w:spacing w:line="374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 соответствии с требованиями ФГОС ООО раздел основной образовательной програ</w:t>
      </w:r>
      <w:r w:rsidRPr="002D07F7">
        <w:rPr>
          <w:sz w:val="24"/>
          <w:szCs w:val="24"/>
        </w:rPr>
        <w:t>м</w:t>
      </w:r>
      <w:r w:rsidRPr="002D07F7">
        <w:rPr>
          <w:sz w:val="24"/>
          <w:szCs w:val="24"/>
        </w:rPr>
        <w:t>мы, характеризующий систему условий, содержит: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3"/>
        </w:tabs>
        <w:spacing w:line="374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писание кадровых, психолого-педагогических, финансово-экономических, матер</w:t>
      </w:r>
      <w:r w:rsidRPr="002D07F7">
        <w:rPr>
          <w:sz w:val="24"/>
          <w:szCs w:val="24"/>
        </w:rPr>
        <w:t>и</w:t>
      </w:r>
      <w:r w:rsidRPr="002D07F7">
        <w:rPr>
          <w:sz w:val="24"/>
          <w:szCs w:val="24"/>
        </w:rPr>
        <w:t>ально-технических, информационно-методических условий и ресурсов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3"/>
        </w:tabs>
        <w:spacing w:line="374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обоснование необходимых изменений в имеющихся условиях в соответствии с цел</w:t>
      </w:r>
      <w:r w:rsidRPr="002D07F7">
        <w:rPr>
          <w:sz w:val="24"/>
          <w:szCs w:val="24"/>
        </w:rPr>
        <w:t>я</w:t>
      </w:r>
      <w:r w:rsidRPr="002D07F7">
        <w:rPr>
          <w:sz w:val="24"/>
          <w:szCs w:val="24"/>
        </w:rPr>
        <w:t>ми и приоритетами ООП ООО МБОУ Гимназии № 4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3"/>
        </w:tabs>
        <w:spacing w:line="374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механизмы достижения целевых ориентиров в системе условий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3"/>
        </w:tabs>
        <w:spacing w:line="374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сетевой график (дорожную карту) по формированию необходимой системы условий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3"/>
        </w:tabs>
        <w:spacing w:line="370" w:lineRule="exact"/>
        <w:ind w:lef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систему оценки условий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Система условий реализации ООП МБОУ Гимназии № 4 базируется на результатах пр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веденной в ходе разработки программы комплексной аналитико</w:t>
      </w:r>
      <w:r w:rsidRPr="002D07F7">
        <w:rPr>
          <w:sz w:val="24"/>
          <w:szCs w:val="24"/>
        </w:rPr>
        <w:softHyphen/>
        <w:t>обобщающей и прогностич</w:t>
      </w:r>
      <w:r w:rsidRPr="002D07F7">
        <w:rPr>
          <w:sz w:val="24"/>
          <w:szCs w:val="24"/>
        </w:rPr>
        <w:t>е</w:t>
      </w:r>
      <w:r w:rsidRPr="002D07F7">
        <w:rPr>
          <w:sz w:val="24"/>
          <w:szCs w:val="24"/>
        </w:rPr>
        <w:t>ской работы, включающей: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3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анализ имеющихся в ОО условий и ресурсов реализации основной образовательной программы основного общего образования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013"/>
        </w:tabs>
        <w:spacing w:line="370" w:lineRule="exact"/>
        <w:ind w:left="20" w:right="20" w:firstLine="70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 xml:space="preserve">установление степени их соответствия требованиям ФГОС, а также целям и задачам </w:t>
      </w:r>
      <w:r w:rsidRPr="002D07F7">
        <w:rPr>
          <w:sz w:val="24"/>
          <w:szCs w:val="24"/>
        </w:rPr>
        <w:lastRenderedPageBreak/>
        <w:t>основной образовательной программы МБОУ Гимназии № 4, сформированным с учетом п</w:t>
      </w:r>
      <w:r w:rsidRPr="002D07F7">
        <w:rPr>
          <w:sz w:val="24"/>
          <w:szCs w:val="24"/>
        </w:rPr>
        <w:t>о</w:t>
      </w:r>
      <w:r w:rsidRPr="002D07F7">
        <w:rPr>
          <w:sz w:val="24"/>
          <w:szCs w:val="24"/>
        </w:rPr>
        <w:t>требностей всех участников образовательной деятельности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114"/>
        </w:tabs>
        <w:spacing w:line="370" w:lineRule="exact"/>
        <w:ind w:left="120" w:right="1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выявление проблемных зон и установление необходимых изменений в имеющихся условиях для приведения их в соответствие с требованиями ФГОС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114"/>
        </w:tabs>
        <w:spacing w:line="370" w:lineRule="exact"/>
        <w:ind w:left="120" w:right="1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разработку с привлечением всех участников образовательных отношений и во</w:t>
      </w:r>
      <w:r w:rsidRPr="002D07F7">
        <w:rPr>
          <w:sz w:val="24"/>
          <w:szCs w:val="24"/>
        </w:rPr>
        <w:t>з</w:t>
      </w:r>
      <w:r w:rsidRPr="002D07F7">
        <w:rPr>
          <w:sz w:val="24"/>
          <w:szCs w:val="24"/>
        </w:rPr>
        <w:t>можных партнеров механизмов достижения целевых ориентиров в системе условий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114"/>
        </w:tabs>
        <w:spacing w:line="370" w:lineRule="exact"/>
        <w:ind w:left="120" w:right="1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разработку сетевого графика (дорожной карты) создания необходимой системы условий;</w:t>
      </w:r>
    </w:p>
    <w:p w:rsidR="00941301" w:rsidRPr="002D07F7" w:rsidRDefault="00941301" w:rsidP="00941301">
      <w:pPr>
        <w:pStyle w:val="71"/>
        <w:numPr>
          <w:ilvl w:val="0"/>
          <w:numId w:val="276"/>
        </w:numPr>
        <w:shd w:val="clear" w:color="auto" w:fill="auto"/>
        <w:tabs>
          <w:tab w:val="left" w:pos="1114"/>
        </w:tabs>
        <w:spacing w:line="370" w:lineRule="exact"/>
        <w:ind w:left="120" w:right="1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разработку механизмов мониторинга, оценки и коррекции реализации промежуто</w:t>
      </w:r>
      <w:r w:rsidRPr="002D07F7">
        <w:rPr>
          <w:sz w:val="24"/>
          <w:szCs w:val="24"/>
        </w:rPr>
        <w:t>ч</w:t>
      </w:r>
      <w:r w:rsidRPr="002D07F7">
        <w:rPr>
          <w:sz w:val="24"/>
          <w:szCs w:val="24"/>
        </w:rPr>
        <w:t>ных этапов разработанного графика (дорожной карты).</w:t>
      </w:r>
    </w:p>
    <w:p w:rsidR="00941301" w:rsidRPr="002D07F7" w:rsidRDefault="00941301" w:rsidP="00941301">
      <w:pPr>
        <w:pStyle w:val="71"/>
        <w:shd w:val="clear" w:color="auto" w:fill="auto"/>
        <w:spacing w:line="370" w:lineRule="exact"/>
        <w:ind w:left="120" w:right="120" w:firstLine="720"/>
        <w:jc w:val="both"/>
        <w:rPr>
          <w:sz w:val="24"/>
          <w:szCs w:val="24"/>
        </w:rPr>
      </w:pPr>
      <w:r w:rsidRPr="002D07F7">
        <w:rPr>
          <w:sz w:val="24"/>
          <w:szCs w:val="24"/>
        </w:rPr>
        <w:t>Механизмы достижения целевых ориентиров в системе условий представляют собой основные управленческие действия: планирование, организация, руководство и контроль.</w:t>
      </w:r>
    </w:p>
    <w:p w:rsidR="00941301" w:rsidRDefault="00941301" w:rsidP="00941301">
      <w:pPr>
        <w:pStyle w:val="71"/>
        <w:shd w:val="clear" w:color="auto" w:fill="auto"/>
        <w:spacing w:line="270" w:lineRule="exact"/>
        <w:ind w:left="3640" w:firstLine="0"/>
        <w:jc w:val="left"/>
        <w:rPr>
          <w:highlight w:val="yellow"/>
        </w:rPr>
      </w:pPr>
    </w:p>
    <w:p w:rsidR="00941301" w:rsidRPr="002D07F7" w:rsidRDefault="00941301" w:rsidP="00941301">
      <w:pPr>
        <w:pStyle w:val="71"/>
        <w:shd w:val="clear" w:color="auto" w:fill="auto"/>
        <w:spacing w:line="270" w:lineRule="exact"/>
        <w:ind w:left="3640" w:firstLine="0"/>
        <w:jc w:val="left"/>
      </w:pPr>
      <w:r w:rsidRPr="000026D8">
        <w:t>Механизмы достижения целей</w:t>
      </w:r>
    </w:p>
    <w:p w:rsidR="00941301" w:rsidRPr="002D07F7" w:rsidRDefault="00941301" w:rsidP="00941301">
      <w:pPr>
        <w:pStyle w:val="71"/>
        <w:shd w:val="clear" w:color="auto" w:fill="auto"/>
        <w:spacing w:line="270" w:lineRule="exact"/>
        <w:ind w:left="3640" w:firstLine="0"/>
        <w:jc w:val="left"/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480"/>
        <w:gridCol w:w="3475"/>
        <w:gridCol w:w="3480"/>
      </w:tblGrid>
      <w:tr w:rsidR="00941301" w:rsidRPr="00A3404F" w:rsidTr="00060B5A">
        <w:trPr>
          <w:trHeight w:hRule="exact" w:val="566"/>
          <w:jc w:val="center"/>
        </w:trPr>
        <w:tc>
          <w:tcPr>
            <w:tcW w:w="3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after="120" w:line="230" w:lineRule="exact"/>
              <w:ind w:firstLine="0"/>
            </w:pPr>
            <w:r w:rsidRPr="00A3404F">
              <w:rPr>
                <w:rStyle w:val="115pt1"/>
                <w:b w:val="0"/>
              </w:rPr>
              <w:t>Управленческие</w:t>
            </w:r>
          </w:p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before="120" w:line="230" w:lineRule="exact"/>
              <w:ind w:firstLine="0"/>
            </w:pPr>
            <w:r w:rsidRPr="00A3404F">
              <w:rPr>
                <w:rStyle w:val="115pt1"/>
                <w:b w:val="0"/>
              </w:rPr>
              <w:t>шаги</w:t>
            </w:r>
          </w:p>
        </w:tc>
        <w:tc>
          <w:tcPr>
            <w:tcW w:w="3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30" w:lineRule="exact"/>
              <w:ind w:firstLine="0"/>
            </w:pPr>
            <w:r w:rsidRPr="00A3404F">
              <w:rPr>
                <w:rStyle w:val="115pt1"/>
                <w:b w:val="0"/>
              </w:rPr>
              <w:t>Задачи</w:t>
            </w:r>
          </w:p>
        </w:tc>
        <w:tc>
          <w:tcPr>
            <w:tcW w:w="34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30" w:lineRule="exact"/>
              <w:ind w:firstLine="0"/>
            </w:pPr>
            <w:r w:rsidRPr="00A3404F">
              <w:rPr>
                <w:rStyle w:val="115pt1"/>
                <w:b w:val="0"/>
              </w:rPr>
              <w:t>Результат</w:t>
            </w:r>
          </w:p>
        </w:tc>
      </w:tr>
      <w:tr w:rsidR="00941301" w:rsidRPr="00A3404F" w:rsidTr="00060B5A">
        <w:trPr>
          <w:trHeight w:hRule="exact" w:val="283"/>
          <w:jc w:val="center"/>
        </w:trPr>
        <w:tc>
          <w:tcPr>
            <w:tcW w:w="10435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30" w:lineRule="exact"/>
              <w:ind w:firstLine="0"/>
            </w:pPr>
            <w:r w:rsidRPr="00A3404F">
              <w:rPr>
                <w:rStyle w:val="115pt2"/>
                <w:b w:val="0"/>
              </w:rPr>
              <w:t>Механизм «Планирование»</w:t>
            </w:r>
          </w:p>
        </w:tc>
      </w:tr>
      <w:tr w:rsidR="00941301" w:rsidRPr="00E47944" w:rsidTr="00060B5A">
        <w:trPr>
          <w:trHeight w:hRule="exact" w:val="1392"/>
          <w:jc w:val="center"/>
        </w:trPr>
        <w:tc>
          <w:tcPr>
            <w:tcW w:w="3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8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1. Анализ имеющейся системы условий</w:t>
            </w:r>
          </w:p>
        </w:tc>
        <w:tc>
          <w:tcPr>
            <w:tcW w:w="3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tabs>
                <w:tab w:val="left" w:pos="514"/>
              </w:tabs>
              <w:spacing w:line="274" w:lineRule="exact"/>
              <w:ind w:firstLine="0"/>
              <w:jc w:val="left"/>
            </w:pPr>
            <w:r>
              <w:rPr>
                <w:rStyle w:val="affb"/>
                <w:b w:val="0"/>
              </w:rPr>
              <w:t xml:space="preserve">-  </w:t>
            </w:r>
            <w:r w:rsidRPr="00A3404F">
              <w:rPr>
                <w:rStyle w:val="affb"/>
                <w:b w:val="0"/>
              </w:rPr>
              <w:t>Определение исходного состо</w:t>
            </w:r>
            <w:r w:rsidRPr="00A3404F">
              <w:rPr>
                <w:rStyle w:val="affb"/>
                <w:b w:val="0"/>
              </w:rPr>
              <w:t>я</w:t>
            </w:r>
            <w:r w:rsidRPr="00A3404F">
              <w:rPr>
                <w:rStyle w:val="affb"/>
                <w:b w:val="0"/>
              </w:rPr>
              <w:t>ния.</w:t>
            </w:r>
          </w:p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tabs>
                <w:tab w:val="left" w:pos="461"/>
              </w:tabs>
              <w:spacing w:line="274" w:lineRule="exact"/>
              <w:ind w:firstLine="0"/>
              <w:jc w:val="left"/>
            </w:pPr>
            <w:r>
              <w:rPr>
                <w:rStyle w:val="affb"/>
                <w:b w:val="0"/>
              </w:rPr>
              <w:t xml:space="preserve">- </w:t>
            </w:r>
            <w:r w:rsidRPr="00A3404F">
              <w:rPr>
                <w:rStyle w:val="affb"/>
                <w:b w:val="0"/>
              </w:rPr>
              <w:t>Определение параметров измен</w:t>
            </w:r>
            <w:r w:rsidRPr="00A3404F">
              <w:rPr>
                <w:rStyle w:val="affb"/>
                <w:b w:val="0"/>
              </w:rPr>
              <w:t>е</w:t>
            </w:r>
            <w:r w:rsidRPr="00A3404F">
              <w:rPr>
                <w:rStyle w:val="affb"/>
                <w:b w:val="0"/>
              </w:rPr>
              <w:t>ний.</w:t>
            </w:r>
          </w:p>
        </w:tc>
        <w:tc>
          <w:tcPr>
            <w:tcW w:w="34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4" w:lineRule="exact"/>
              <w:ind w:firstLine="0"/>
              <w:jc w:val="left"/>
            </w:pPr>
            <w:r w:rsidRPr="00A3404F">
              <w:rPr>
                <w:rStyle w:val="affb"/>
                <w:b w:val="0"/>
              </w:rPr>
              <w:t>Описание имеющихся условий: ка</w:t>
            </w:r>
            <w:r w:rsidRPr="00A3404F">
              <w:rPr>
                <w:rStyle w:val="affb"/>
                <w:b w:val="0"/>
              </w:rPr>
              <w:t>д</w:t>
            </w:r>
            <w:r w:rsidRPr="00A3404F">
              <w:rPr>
                <w:rStyle w:val="affb"/>
                <w:b w:val="0"/>
              </w:rPr>
              <w:t>ровых, психолого</w:t>
            </w:r>
            <w:r w:rsidRPr="00A3404F">
              <w:rPr>
                <w:rStyle w:val="affb"/>
                <w:b w:val="0"/>
              </w:rPr>
              <w:softHyphen/>
              <w:t>педагогических финансовых, материально-технических, информационно-методических.</w:t>
            </w:r>
          </w:p>
        </w:tc>
      </w:tr>
      <w:tr w:rsidR="00941301" w:rsidRPr="00E47944" w:rsidTr="00060B5A">
        <w:trPr>
          <w:trHeight w:hRule="exact" w:val="1114"/>
          <w:jc w:val="center"/>
        </w:trPr>
        <w:tc>
          <w:tcPr>
            <w:tcW w:w="3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4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2. Планирование действий по созд</w:t>
            </w:r>
            <w:r w:rsidRPr="00A3404F">
              <w:rPr>
                <w:rStyle w:val="affb"/>
                <w:b w:val="0"/>
              </w:rPr>
              <w:t>а</w:t>
            </w:r>
            <w:r w:rsidRPr="00A3404F">
              <w:rPr>
                <w:rStyle w:val="affb"/>
                <w:b w:val="0"/>
              </w:rPr>
              <w:t>нию необходимой системы условий</w:t>
            </w:r>
          </w:p>
        </w:tc>
        <w:tc>
          <w:tcPr>
            <w:tcW w:w="3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4" w:lineRule="exact"/>
              <w:ind w:firstLine="0"/>
              <w:jc w:val="left"/>
            </w:pPr>
            <w:r w:rsidRPr="00A3404F">
              <w:rPr>
                <w:rStyle w:val="affb"/>
                <w:b w:val="0"/>
              </w:rPr>
              <w:t>Определение сроков и назначение ответственных за создание групп условий реализации ОП ООО.</w:t>
            </w:r>
          </w:p>
        </w:tc>
        <w:tc>
          <w:tcPr>
            <w:tcW w:w="34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8" w:lineRule="exact"/>
              <w:ind w:firstLine="0"/>
              <w:jc w:val="left"/>
            </w:pPr>
            <w:r w:rsidRPr="00A3404F">
              <w:rPr>
                <w:rStyle w:val="affb"/>
                <w:b w:val="0"/>
              </w:rPr>
              <w:t>Сетевой график (дорожная карта) по формированию необходимой сист</w:t>
            </w:r>
            <w:r w:rsidRPr="00A3404F">
              <w:rPr>
                <w:rStyle w:val="affb"/>
                <w:b w:val="0"/>
              </w:rPr>
              <w:t>е</w:t>
            </w:r>
            <w:r w:rsidRPr="00A3404F">
              <w:rPr>
                <w:rStyle w:val="affb"/>
                <w:b w:val="0"/>
              </w:rPr>
              <w:t>мы условий.</w:t>
            </w:r>
          </w:p>
        </w:tc>
      </w:tr>
      <w:tr w:rsidR="00941301" w:rsidRPr="00A3404F" w:rsidTr="00060B5A">
        <w:trPr>
          <w:trHeight w:hRule="exact" w:val="288"/>
          <w:jc w:val="center"/>
        </w:trPr>
        <w:tc>
          <w:tcPr>
            <w:tcW w:w="10435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30" w:lineRule="exact"/>
              <w:ind w:firstLine="0"/>
              <w:jc w:val="left"/>
            </w:pPr>
            <w:r w:rsidRPr="00A3404F">
              <w:rPr>
                <w:rStyle w:val="115pt2"/>
                <w:b w:val="0"/>
              </w:rPr>
              <w:t>Механизм «Организация»</w:t>
            </w:r>
          </w:p>
        </w:tc>
      </w:tr>
      <w:tr w:rsidR="00941301" w:rsidRPr="00E47944" w:rsidTr="00060B5A">
        <w:trPr>
          <w:trHeight w:hRule="exact" w:val="1114"/>
          <w:jc w:val="center"/>
        </w:trPr>
        <w:tc>
          <w:tcPr>
            <w:tcW w:w="3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4" w:lineRule="exact"/>
              <w:ind w:left="120" w:firstLine="0"/>
              <w:jc w:val="left"/>
            </w:pPr>
            <w:r w:rsidRPr="00A3404F">
              <w:rPr>
                <w:rStyle w:val="affb"/>
                <w:b w:val="0"/>
              </w:rPr>
              <w:t>1.Соорганизация управленческих позиций внутри образовательной организации</w:t>
            </w:r>
          </w:p>
        </w:tc>
        <w:tc>
          <w:tcPr>
            <w:tcW w:w="3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4" w:lineRule="exact"/>
              <w:ind w:firstLine="0"/>
              <w:jc w:val="left"/>
            </w:pPr>
            <w:r w:rsidRPr="00A3404F">
              <w:rPr>
                <w:rStyle w:val="affb"/>
                <w:b w:val="0"/>
              </w:rPr>
              <w:t>Создание организационной стру</w:t>
            </w:r>
            <w:r w:rsidRPr="00A3404F">
              <w:rPr>
                <w:rStyle w:val="affb"/>
                <w:b w:val="0"/>
              </w:rPr>
              <w:t>к</w:t>
            </w:r>
            <w:r w:rsidRPr="00A3404F">
              <w:rPr>
                <w:rStyle w:val="affb"/>
                <w:b w:val="0"/>
              </w:rPr>
              <w:t>туры, отвечающей за создание условий реализации ОП ООО.</w:t>
            </w:r>
          </w:p>
        </w:tc>
        <w:tc>
          <w:tcPr>
            <w:tcW w:w="34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8" w:lineRule="exact"/>
              <w:ind w:firstLine="0"/>
              <w:jc w:val="left"/>
            </w:pPr>
            <w:r w:rsidRPr="00A3404F">
              <w:rPr>
                <w:rStyle w:val="affb"/>
                <w:b w:val="0"/>
              </w:rPr>
              <w:t>Команда управления введением ФГОС ООО Рабочие команды по разработке ОП ООО.</w:t>
            </w:r>
          </w:p>
        </w:tc>
      </w:tr>
      <w:tr w:rsidR="00941301" w:rsidRPr="00E47944" w:rsidTr="00060B5A">
        <w:trPr>
          <w:trHeight w:hRule="exact" w:val="2491"/>
          <w:jc w:val="center"/>
        </w:trPr>
        <w:tc>
          <w:tcPr>
            <w:tcW w:w="3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8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 xml:space="preserve">2. Кооперация МБОУ </w:t>
            </w:r>
            <w:r>
              <w:rPr>
                <w:rStyle w:val="affb"/>
                <w:b w:val="0"/>
              </w:rPr>
              <w:t xml:space="preserve">Гимназия </w:t>
            </w:r>
            <w:r w:rsidRPr="00A3404F">
              <w:rPr>
                <w:rStyle w:val="affb"/>
                <w:b w:val="0"/>
              </w:rPr>
              <w:t xml:space="preserve"> № </w:t>
            </w:r>
            <w:r>
              <w:rPr>
                <w:rStyle w:val="affb"/>
                <w:b w:val="0"/>
              </w:rPr>
              <w:t>4</w:t>
            </w:r>
            <w:r w:rsidRPr="00A3404F">
              <w:rPr>
                <w:rStyle w:val="affb"/>
                <w:b w:val="0"/>
              </w:rPr>
              <w:t xml:space="preserve"> с научными, социальными и обр</w:t>
            </w:r>
            <w:r w:rsidRPr="00A3404F">
              <w:rPr>
                <w:rStyle w:val="affb"/>
                <w:b w:val="0"/>
              </w:rPr>
              <w:t>а</w:t>
            </w:r>
            <w:r w:rsidRPr="00A3404F">
              <w:rPr>
                <w:rStyle w:val="affb"/>
                <w:b w:val="0"/>
              </w:rPr>
              <w:t>зовательными партнерами.</w:t>
            </w:r>
          </w:p>
        </w:tc>
        <w:tc>
          <w:tcPr>
            <w:tcW w:w="3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4" w:lineRule="exact"/>
              <w:ind w:firstLine="0"/>
              <w:jc w:val="left"/>
            </w:pPr>
            <w:r w:rsidRPr="00A3404F">
              <w:rPr>
                <w:rStyle w:val="affb"/>
                <w:b w:val="0"/>
              </w:rPr>
              <w:t xml:space="preserve">Разработка механизма координации деятельности МБОУ </w:t>
            </w:r>
            <w:r>
              <w:rPr>
                <w:rStyle w:val="affb"/>
                <w:b w:val="0"/>
              </w:rPr>
              <w:t>Гимназии</w:t>
            </w:r>
            <w:r w:rsidRPr="00A3404F">
              <w:rPr>
                <w:rStyle w:val="affb"/>
                <w:b w:val="0"/>
              </w:rPr>
              <w:t xml:space="preserve"> № </w:t>
            </w:r>
            <w:r>
              <w:rPr>
                <w:rStyle w:val="affb"/>
                <w:b w:val="0"/>
              </w:rPr>
              <w:t>4</w:t>
            </w:r>
            <w:r w:rsidRPr="00A3404F">
              <w:rPr>
                <w:rStyle w:val="affb"/>
                <w:b w:val="0"/>
              </w:rPr>
              <w:t xml:space="preserve"> и его партнеров по разным аспектам разработки и реализации ОП ООО.</w:t>
            </w:r>
          </w:p>
        </w:tc>
        <w:tc>
          <w:tcPr>
            <w:tcW w:w="34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4" w:lineRule="exact"/>
              <w:ind w:firstLine="0"/>
              <w:jc w:val="left"/>
            </w:pPr>
            <w:r w:rsidRPr="00A3404F">
              <w:rPr>
                <w:rStyle w:val="affb"/>
                <w:b w:val="0"/>
              </w:rPr>
              <w:t>Нормативное оформление совмес</w:t>
            </w:r>
            <w:r w:rsidRPr="00A3404F">
              <w:rPr>
                <w:rStyle w:val="affb"/>
                <w:b w:val="0"/>
              </w:rPr>
              <w:t>т</w:t>
            </w:r>
            <w:r w:rsidRPr="00A3404F">
              <w:rPr>
                <w:rStyle w:val="affb"/>
                <w:b w:val="0"/>
              </w:rPr>
              <w:t xml:space="preserve">ной деятельности МБОУ </w:t>
            </w:r>
            <w:r>
              <w:rPr>
                <w:rStyle w:val="affb"/>
                <w:b w:val="0"/>
              </w:rPr>
              <w:t>Гимназии</w:t>
            </w:r>
            <w:r w:rsidRPr="00A3404F">
              <w:rPr>
                <w:rStyle w:val="affb"/>
                <w:b w:val="0"/>
              </w:rPr>
              <w:t xml:space="preserve"> № </w:t>
            </w:r>
            <w:r>
              <w:rPr>
                <w:rStyle w:val="affb"/>
                <w:b w:val="0"/>
              </w:rPr>
              <w:t>4</w:t>
            </w:r>
            <w:r w:rsidRPr="00A3404F">
              <w:rPr>
                <w:rStyle w:val="affb"/>
                <w:b w:val="0"/>
              </w:rPr>
              <w:t xml:space="preserve"> с научными, социальными и образовательными партнерами по отдельным аспектам ООП ООО (программа развития УУД, пр</w:t>
            </w:r>
            <w:r w:rsidRPr="00A3404F">
              <w:rPr>
                <w:rStyle w:val="affb"/>
                <w:b w:val="0"/>
              </w:rPr>
              <w:t>о</w:t>
            </w:r>
            <w:r w:rsidRPr="00A3404F">
              <w:rPr>
                <w:rStyle w:val="affb"/>
                <w:b w:val="0"/>
              </w:rPr>
              <w:t>грамма воспитания и социализ</w:t>
            </w:r>
            <w:r w:rsidRPr="00A3404F">
              <w:rPr>
                <w:rStyle w:val="affb"/>
                <w:b w:val="0"/>
              </w:rPr>
              <w:t>а</w:t>
            </w:r>
            <w:r w:rsidRPr="00A3404F">
              <w:rPr>
                <w:rStyle w:val="affb"/>
                <w:b w:val="0"/>
              </w:rPr>
              <w:t>ции).</w:t>
            </w:r>
          </w:p>
        </w:tc>
      </w:tr>
      <w:tr w:rsidR="00941301" w:rsidRPr="00A3404F" w:rsidTr="00060B5A">
        <w:trPr>
          <w:trHeight w:hRule="exact" w:val="288"/>
          <w:jc w:val="center"/>
        </w:trPr>
        <w:tc>
          <w:tcPr>
            <w:tcW w:w="10435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30" w:lineRule="exact"/>
              <w:ind w:firstLine="0"/>
            </w:pPr>
            <w:r w:rsidRPr="00A3404F">
              <w:rPr>
                <w:rStyle w:val="115pt2"/>
                <w:b w:val="0"/>
              </w:rPr>
              <w:t>Механизм «Руководство»</w:t>
            </w:r>
          </w:p>
        </w:tc>
      </w:tr>
      <w:tr w:rsidR="00941301" w:rsidRPr="00E47944" w:rsidTr="00060B5A">
        <w:trPr>
          <w:trHeight w:hRule="exact" w:val="1114"/>
          <w:jc w:val="center"/>
        </w:trPr>
        <w:tc>
          <w:tcPr>
            <w:tcW w:w="3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4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1.Управленческая поддержка де</w:t>
            </w:r>
            <w:r w:rsidRPr="00A3404F">
              <w:rPr>
                <w:rStyle w:val="affb"/>
                <w:b w:val="0"/>
              </w:rPr>
              <w:t>я</w:t>
            </w:r>
            <w:r w:rsidRPr="00A3404F">
              <w:rPr>
                <w:rStyle w:val="affb"/>
                <w:b w:val="0"/>
              </w:rPr>
              <w:t>тельности разработчиков и реализ</w:t>
            </w:r>
            <w:r w:rsidRPr="00A3404F">
              <w:rPr>
                <w:rStyle w:val="affb"/>
                <w:b w:val="0"/>
              </w:rPr>
              <w:t>а</w:t>
            </w:r>
            <w:r w:rsidRPr="00A3404F">
              <w:rPr>
                <w:rStyle w:val="affb"/>
                <w:b w:val="0"/>
              </w:rPr>
              <w:t>торов ОП ООО.</w:t>
            </w:r>
          </w:p>
        </w:tc>
        <w:tc>
          <w:tcPr>
            <w:tcW w:w="3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8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Разработка системы мотивации и стимулирования разработчиков и реализаторов ОП ООО.</w:t>
            </w:r>
          </w:p>
        </w:tc>
        <w:tc>
          <w:tcPr>
            <w:tcW w:w="34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8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Благоприятная мотивационная ср</w:t>
            </w:r>
            <w:r w:rsidRPr="00A3404F">
              <w:rPr>
                <w:rStyle w:val="affb"/>
                <w:b w:val="0"/>
              </w:rPr>
              <w:t>е</w:t>
            </w:r>
            <w:r w:rsidRPr="00A3404F">
              <w:rPr>
                <w:rStyle w:val="affb"/>
                <w:b w:val="0"/>
              </w:rPr>
              <w:t>да для разработки и реализации ОП ООО.</w:t>
            </w:r>
          </w:p>
        </w:tc>
      </w:tr>
      <w:tr w:rsidR="00941301" w:rsidRPr="00E47944" w:rsidTr="00060B5A">
        <w:trPr>
          <w:trHeight w:hRule="exact" w:val="571"/>
          <w:jc w:val="center"/>
        </w:trPr>
        <w:tc>
          <w:tcPr>
            <w:tcW w:w="3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8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2. Методическая поддержка де</w:t>
            </w:r>
            <w:r w:rsidRPr="00A3404F">
              <w:rPr>
                <w:rStyle w:val="affb"/>
                <w:b w:val="0"/>
              </w:rPr>
              <w:t>я</w:t>
            </w:r>
            <w:r w:rsidRPr="00A3404F">
              <w:rPr>
                <w:rStyle w:val="affb"/>
                <w:b w:val="0"/>
              </w:rPr>
              <w:t>тельности разработчиков и</w:t>
            </w:r>
          </w:p>
        </w:tc>
        <w:tc>
          <w:tcPr>
            <w:tcW w:w="3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8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Разработка системы научно - се</w:t>
            </w:r>
            <w:r w:rsidRPr="00A3404F">
              <w:rPr>
                <w:rStyle w:val="affb"/>
                <w:b w:val="0"/>
              </w:rPr>
              <w:t>р</w:t>
            </w:r>
            <w:r w:rsidRPr="00A3404F">
              <w:rPr>
                <w:rStyle w:val="affb"/>
                <w:b w:val="0"/>
              </w:rPr>
              <w:t>висного сопровождения</w:t>
            </w:r>
          </w:p>
        </w:tc>
        <w:tc>
          <w:tcPr>
            <w:tcW w:w="3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4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Раздел плана методической работы школы, включающий</w:t>
            </w:r>
          </w:p>
        </w:tc>
      </w:tr>
    </w:tbl>
    <w:p w:rsidR="00941301" w:rsidRPr="00A3404F" w:rsidRDefault="00941301" w:rsidP="00941301">
      <w:pPr>
        <w:rPr>
          <w:sz w:val="2"/>
          <w:szCs w:val="2"/>
          <w:lang w:val="ru-RU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480"/>
        <w:gridCol w:w="3475"/>
        <w:gridCol w:w="3480"/>
      </w:tblGrid>
      <w:tr w:rsidR="00941301" w:rsidRPr="00E47944" w:rsidTr="00060B5A">
        <w:trPr>
          <w:trHeight w:hRule="exact" w:val="1949"/>
          <w:jc w:val="center"/>
        </w:trPr>
        <w:tc>
          <w:tcPr>
            <w:tcW w:w="3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0" w:lineRule="exact"/>
              <w:ind w:left="120" w:firstLine="0"/>
              <w:jc w:val="left"/>
            </w:pPr>
            <w:r w:rsidRPr="00A3404F">
              <w:rPr>
                <w:rStyle w:val="affb"/>
                <w:b w:val="0"/>
              </w:rPr>
              <w:t>реализаторов ОП ООО.</w:t>
            </w:r>
          </w:p>
        </w:tc>
        <w:tc>
          <w:tcPr>
            <w:tcW w:w="3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8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деятельности педагогов школы в условиях введения ФГОС ООО.</w:t>
            </w:r>
          </w:p>
        </w:tc>
        <w:tc>
          <w:tcPr>
            <w:tcW w:w="34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4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мероприятия по сопровождению процесса введения ФГОС ООО.</w:t>
            </w:r>
          </w:p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4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План внутришкольного повышения квалификации педагогов по вопр</w:t>
            </w:r>
            <w:r w:rsidRPr="00A3404F">
              <w:rPr>
                <w:rStyle w:val="affb"/>
                <w:b w:val="0"/>
              </w:rPr>
              <w:t>о</w:t>
            </w:r>
            <w:r w:rsidRPr="00A3404F">
              <w:rPr>
                <w:rStyle w:val="affb"/>
                <w:b w:val="0"/>
              </w:rPr>
              <w:t>сам введения ФГОС ООО.</w:t>
            </w:r>
          </w:p>
        </w:tc>
      </w:tr>
      <w:tr w:rsidR="00941301" w:rsidRPr="00A3404F" w:rsidTr="00060B5A">
        <w:trPr>
          <w:trHeight w:hRule="exact" w:val="283"/>
          <w:jc w:val="center"/>
        </w:trPr>
        <w:tc>
          <w:tcPr>
            <w:tcW w:w="10435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30" w:lineRule="exact"/>
              <w:ind w:firstLine="0"/>
            </w:pPr>
            <w:r w:rsidRPr="00A3404F">
              <w:rPr>
                <w:rStyle w:val="115pt2"/>
                <w:b w:val="0"/>
              </w:rPr>
              <w:t>Механизм «Контроль»</w:t>
            </w:r>
          </w:p>
        </w:tc>
      </w:tr>
      <w:tr w:rsidR="00941301" w:rsidRPr="00E47944" w:rsidTr="00060B5A">
        <w:trPr>
          <w:trHeight w:hRule="exact" w:val="1114"/>
          <w:jc w:val="center"/>
        </w:trPr>
        <w:tc>
          <w:tcPr>
            <w:tcW w:w="3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8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1. Мониторинг состояния системы условий реализации ОП ООО.</w:t>
            </w:r>
          </w:p>
        </w:tc>
        <w:tc>
          <w:tcPr>
            <w:tcW w:w="3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69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Разработка программы монитори</w:t>
            </w:r>
            <w:r w:rsidRPr="00A3404F">
              <w:rPr>
                <w:rStyle w:val="affb"/>
                <w:b w:val="0"/>
              </w:rPr>
              <w:t>н</w:t>
            </w:r>
            <w:r w:rsidRPr="00A3404F">
              <w:rPr>
                <w:rStyle w:val="affb"/>
                <w:b w:val="0"/>
              </w:rPr>
              <w:t>га.</w:t>
            </w:r>
          </w:p>
        </w:tc>
        <w:tc>
          <w:tcPr>
            <w:tcW w:w="34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4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Выполнение нормативных требов</w:t>
            </w:r>
            <w:r w:rsidRPr="00A3404F">
              <w:rPr>
                <w:rStyle w:val="affb"/>
                <w:b w:val="0"/>
              </w:rPr>
              <w:t>а</w:t>
            </w:r>
            <w:r w:rsidRPr="00A3404F">
              <w:rPr>
                <w:rStyle w:val="affb"/>
                <w:b w:val="0"/>
              </w:rPr>
              <w:t>ний по созданию системы условий реализации ОП ООО.</w:t>
            </w:r>
          </w:p>
        </w:tc>
      </w:tr>
      <w:tr w:rsidR="00941301" w:rsidRPr="00E47944" w:rsidTr="00060B5A">
        <w:trPr>
          <w:trHeight w:hRule="exact" w:val="1123"/>
          <w:jc w:val="center"/>
        </w:trPr>
        <w:tc>
          <w:tcPr>
            <w:tcW w:w="3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4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2. Контроль эффективности де</w:t>
            </w:r>
            <w:r w:rsidRPr="00A3404F">
              <w:rPr>
                <w:rStyle w:val="affb"/>
                <w:b w:val="0"/>
              </w:rPr>
              <w:t>я</w:t>
            </w:r>
            <w:r w:rsidRPr="00A3404F">
              <w:rPr>
                <w:rStyle w:val="affb"/>
                <w:b w:val="0"/>
              </w:rPr>
              <w:t>тельности по созданию системы условий реализации ОП ООО.</w:t>
            </w:r>
          </w:p>
        </w:tc>
        <w:tc>
          <w:tcPr>
            <w:tcW w:w="3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4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Анализ деятельности созданных о</w:t>
            </w:r>
            <w:r w:rsidRPr="00A3404F">
              <w:rPr>
                <w:rStyle w:val="affb"/>
                <w:b w:val="0"/>
              </w:rPr>
              <w:t>р</w:t>
            </w:r>
            <w:r w:rsidRPr="00A3404F">
              <w:rPr>
                <w:rStyle w:val="affb"/>
                <w:b w:val="0"/>
              </w:rPr>
              <w:t>ганизационных структур.</w:t>
            </w:r>
          </w:p>
        </w:tc>
        <w:tc>
          <w:tcPr>
            <w:tcW w:w="3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A3404F" w:rsidRDefault="00941301" w:rsidP="00060B5A">
            <w:pPr>
              <w:pStyle w:val="71"/>
              <w:framePr w:w="10435" w:wrap="notBeside" w:vAnchor="text" w:hAnchor="text" w:xAlign="center" w:y="1"/>
              <w:shd w:val="clear" w:color="auto" w:fill="auto"/>
              <w:spacing w:line="274" w:lineRule="exact"/>
              <w:ind w:firstLine="0"/>
              <w:jc w:val="both"/>
            </w:pPr>
            <w:r w:rsidRPr="00A3404F">
              <w:rPr>
                <w:rStyle w:val="affb"/>
                <w:b w:val="0"/>
              </w:rPr>
              <w:t>Реализация сетевого графика (д</w:t>
            </w:r>
            <w:r w:rsidRPr="00A3404F">
              <w:rPr>
                <w:rStyle w:val="affb"/>
                <w:b w:val="0"/>
              </w:rPr>
              <w:t>о</w:t>
            </w:r>
            <w:r w:rsidRPr="00A3404F">
              <w:rPr>
                <w:rStyle w:val="affb"/>
                <w:b w:val="0"/>
              </w:rPr>
              <w:t>рожной карты) по формированию необходимой системы условий.</w:t>
            </w:r>
          </w:p>
        </w:tc>
      </w:tr>
    </w:tbl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856"/>
        <w:gridCol w:w="4515"/>
        <w:gridCol w:w="2872"/>
      </w:tblGrid>
      <w:tr w:rsidR="00AB0D7B" w:rsidTr="002D07F7">
        <w:trPr>
          <w:trHeight w:hRule="exact" w:val="605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after="120" w:line="230" w:lineRule="exact"/>
              <w:ind w:firstLine="0"/>
              <w:rPr>
                <w:b/>
              </w:rPr>
            </w:pPr>
            <w:r w:rsidRPr="0043743C">
              <w:rPr>
                <w:rStyle w:val="115pt1"/>
              </w:rPr>
              <w:t>Компоненты</w:t>
            </w:r>
          </w:p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before="120" w:line="230" w:lineRule="exact"/>
              <w:ind w:firstLine="0"/>
              <w:rPr>
                <w:b/>
              </w:rPr>
            </w:pPr>
            <w:r w:rsidRPr="0043743C">
              <w:rPr>
                <w:rStyle w:val="115pt1"/>
              </w:rPr>
              <w:t>оснащения</w:t>
            </w: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8" w:lineRule="exact"/>
              <w:ind w:firstLine="0"/>
              <w:rPr>
                <w:b/>
              </w:rPr>
            </w:pPr>
            <w:r w:rsidRPr="0043743C">
              <w:rPr>
                <w:rStyle w:val="115pt1"/>
              </w:rPr>
              <w:t>Необходимое оборудование и оснащение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firstLine="0"/>
              <w:rPr>
                <w:b/>
              </w:rPr>
            </w:pPr>
            <w:r w:rsidRPr="0043743C">
              <w:rPr>
                <w:rStyle w:val="115pt1"/>
              </w:rPr>
              <w:t>Необходимо/ имеется в наличии</w:t>
            </w:r>
          </w:p>
        </w:tc>
      </w:tr>
      <w:tr w:rsidR="00AB0D7B" w:rsidTr="002D07F7">
        <w:trPr>
          <w:trHeight w:hRule="exact" w:val="874"/>
          <w:jc w:val="center"/>
        </w:trPr>
        <w:tc>
          <w:tcPr>
            <w:tcW w:w="285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left="180"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1. Компоненты оснащения учебного (предметного) к</w:t>
            </w:r>
            <w:r w:rsidRPr="0043743C">
              <w:rPr>
                <w:rStyle w:val="affb"/>
                <w:b w:val="0"/>
              </w:rPr>
              <w:t>а</w:t>
            </w:r>
            <w:r w:rsidRPr="0043743C">
              <w:rPr>
                <w:rStyle w:val="affb"/>
                <w:b w:val="0"/>
              </w:rPr>
              <w:t>бинета основной школы</w:t>
            </w: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firstLine="0"/>
              <w:jc w:val="both"/>
              <w:rPr>
                <w:b/>
              </w:rPr>
            </w:pPr>
            <w:r w:rsidRPr="0043743C">
              <w:rPr>
                <w:rStyle w:val="affb"/>
                <w:b w:val="0"/>
              </w:rPr>
              <w:t>1.1. Нормативные документы, программно-методическое обеспечение, локальные акты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B0D7B" w:rsidRPr="0043743C" w:rsidRDefault="00AB0D7B" w:rsidP="002D07F7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Имеются</w:t>
            </w:r>
          </w:p>
        </w:tc>
      </w:tr>
      <w:tr w:rsidR="00AB0D7B" w:rsidRPr="00E47944" w:rsidTr="002D07F7">
        <w:trPr>
          <w:trHeight w:hRule="exact" w:val="1421"/>
          <w:jc w:val="center"/>
        </w:trPr>
        <w:tc>
          <w:tcPr>
            <w:tcW w:w="2856" w:type="dxa"/>
            <w:vMerge/>
            <w:tcBorders>
              <w:lef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framePr w:w="10243" w:wrap="notBeside" w:vAnchor="text" w:hAnchor="text" w:xAlign="center" w:y="1"/>
            </w:pP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0D7B" w:rsidRPr="0043743C" w:rsidRDefault="00AB0D7B" w:rsidP="002D07F7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firstLine="0"/>
              <w:jc w:val="left"/>
            </w:pPr>
            <w:r w:rsidRPr="0043743C">
              <w:rPr>
                <w:rStyle w:val="affb"/>
                <w:b w:val="0"/>
              </w:rPr>
              <w:t>1.2. Учебно-методические материалы:</w:t>
            </w:r>
          </w:p>
          <w:p w:rsidR="00AB0D7B" w:rsidRPr="0043743C" w:rsidRDefault="002D07F7" w:rsidP="002D07F7">
            <w:pPr>
              <w:pStyle w:val="71"/>
              <w:framePr w:w="10243" w:wrap="notBeside" w:vAnchor="text" w:hAnchor="text" w:xAlign="center" w:y="1"/>
              <w:shd w:val="clear" w:color="auto" w:fill="auto"/>
              <w:tabs>
                <w:tab w:val="left" w:pos="576"/>
              </w:tabs>
              <w:spacing w:line="274" w:lineRule="exact"/>
              <w:ind w:firstLine="0"/>
              <w:jc w:val="left"/>
            </w:pPr>
            <w:r>
              <w:rPr>
                <w:rStyle w:val="affb"/>
                <w:b w:val="0"/>
              </w:rPr>
              <w:t xml:space="preserve">- </w:t>
            </w:r>
            <w:r w:rsidR="00AB0D7B" w:rsidRPr="0043743C">
              <w:rPr>
                <w:rStyle w:val="affb"/>
                <w:b w:val="0"/>
              </w:rPr>
              <w:t>УМК по предметам</w:t>
            </w:r>
          </w:p>
          <w:p w:rsidR="00AB0D7B" w:rsidRPr="0043743C" w:rsidRDefault="002D07F7" w:rsidP="002D07F7">
            <w:pPr>
              <w:pStyle w:val="71"/>
              <w:framePr w:w="10243" w:wrap="notBeside" w:vAnchor="text" w:hAnchor="text" w:xAlign="center" w:y="1"/>
              <w:shd w:val="clear" w:color="auto" w:fill="auto"/>
              <w:tabs>
                <w:tab w:val="left" w:pos="595"/>
              </w:tabs>
              <w:spacing w:line="274" w:lineRule="exact"/>
              <w:ind w:firstLine="0"/>
              <w:jc w:val="left"/>
            </w:pPr>
            <w:r>
              <w:rPr>
                <w:rStyle w:val="affb"/>
                <w:b w:val="0"/>
              </w:rPr>
              <w:t xml:space="preserve">- </w:t>
            </w:r>
            <w:r w:rsidR="00AB0D7B" w:rsidRPr="0043743C">
              <w:rPr>
                <w:rStyle w:val="affb"/>
                <w:b w:val="0"/>
              </w:rPr>
              <w:t>Дидактические и раздаточные материалы по предметам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B0D7B" w:rsidRPr="0043743C" w:rsidRDefault="00AB0D7B" w:rsidP="002D07F7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firstLine="0"/>
              <w:jc w:val="left"/>
            </w:pPr>
            <w:r w:rsidRPr="0043743C">
              <w:rPr>
                <w:rStyle w:val="affb"/>
                <w:b w:val="0"/>
              </w:rPr>
              <w:t>Имеются по всем предметам учебного плана (по действ</w:t>
            </w:r>
            <w:r w:rsidRPr="0043743C">
              <w:rPr>
                <w:rStyle w:val="affb"/>
                <w:b w:val="0"/>
              </w:rPr>
              <w:t>у</w:t>
            </w:r>
            <w:r w:rsidRPr="0043743C">
              <w:rPr>
                <w:rStyle w:val="affb"/>
                <w:b w:val="0"/>
              </w:rPr>
              <w:t>ющей ООП ООО)</w:t>
            </w:r>
          </w:p>
        </w:tc>
      </w:tr>
      <w:tr w:rsidR="00AB0D7B" w:rsidRPr="00E47944" w:rsidTr="002D07F7">
        <w:trPr>
          <w:trHeight w:hRule="exact" w:val="1426"/>
          <w:jc w:val="center"/>
        </w:trPr>
        <w:tc>
          <w:tcPr>
            <w:tcW w:w="2856" w:type="dxa"/>
            <w:vMerge/>
            <w:tcBorders>
              <w:left w:val="single" w:sz="4" w:space="0" w:color="auto"/>
            </w:tcBorders>
            <w:shd w:val="clear" w:color="auto" w:fill="FFFFFF"/>
          </w:tcPr>
          <w:p w:rsidR="00AB0D7B" w:rsidRPr="00AB0D7B" w:rsidRDefault="00AB0D7B" w:rsidP="00AB0D7B">
            <w:pPr>
              <w:framePr w:w="10243" w:wrap="notBeside" w:vAnchor="text" w:hAnchor="text" w:xAlign="center" w:y="1"/>
              <w:rPr>
                <w:lang w:val="ru-RU"/>
              </w:rPr>
            </w:pP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0D7B" w:rsidRPr="0043743C" w:rsidRDefault="002D07F7" w:rsidP="002D07F7">
            <w:pPr>
              <w:pStyle w:val="71"/>
              <w:framePr w:w="10243" w:wrap="notBeside" w:vAnchor="text" w:hAnchor="text" w:xAlign="center" w:y="1"/>
              <w:shd w:val="clear" w:color="auto" w:fill="auto"/>
              <w:tabs>
                <w:tab w:val="left" w:pos="595"/>
              </w:tabs>
              <w:spacing w:line="274" w:lineRule="exact"/>
              <w:ind w:firstLine="0"/>
              <w:jc w:val="both"/>
            </w:pPr>
            <w:r>
              <w:rPr>
                <w:rStyle w:val="affb"/>
                <w:b w:val="0"/>
              </w:rPr>
              <w:t>1.3.</w:t>
            </w:r>
            <w:r w:rsidR="00AB0D7B" w:rsidRPr="0043743C">
              <w:rPr>
                <w:rStyle w:val="affb"/>
                <w:b w:val="0"/>
              </w:rPr>
              <w:t>Аудиозаписи, слайды по содержанию уче</w:t>
            </w:r>
            <w:r w:rsidR="00AB0D7B" w:rsidRPr="0043743C">
              <w:rPr>
                <w:rStyle w:val="affb"/>
                <w:b w:val="0"/>
              </w:rPr>
              <w:t>б</w:t>
            </w:r>
            <w:r w:rsidR="00AB0D7B" w:rsidRPr="0043743C">
              <w:rPr>
                <w:rStyle w:val="affb"/>
                <w:b w:val="0"/>
              </w:rPr>
              <w:t>ных предметов</w:t>
            </w:r>
          </w:p>
          <w:p w:rsidR="00AB0D7B" w:rsidRPr="0043743C" w:rsidRDefault="002D07F7" w:rsidP="002D07F7">
            <w:pPr>
              <w:pStyle w:val="71"/>
              <w:framePr w:w="10243" w:wrap="notBeside" w:vAnchor="text" w:hAnchor="text" w:xAlign="center" w:y="1"/>
              <w:shd w:val="clear" w:color="auto" w:fill="auto"/>
              <w:tabs>
                <w:tab w:val="left" w:pos="760"/>
              </w:tabs>
              <w:spacing w:line="274" w:lineRule="exact"/>
              <w:ind w:firstLine="0"/>
              <w:jc w:val="left"/>
            </w:pPr>
            <w:r>
              <w:rPr>
                <w:rStyle w:val="affb"/>
                <w:b w:val="0"/>
              </w:rPr>
              <w:t xml:space="preserve">- </w:t>
            </w:r>
            <w:r w:rsidR="00AB0D7B" w:rsidRPr="0043743C">
              <w:rPr>
                <w:rStyle w:val="affb"/>
                <w:b w:val="0"/>
              </w:rPr>
              <w:t>ТСО, компьютерные, информационно-коммуникационные средства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B0D7B" w:rsidRPr="0043743C" w:rsidRDefault="00AB0D7B" w:rsidP="002D07F7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firstLine="0"/>
              <w:jc w:val="left"/>
            </w:pPr>
            <w:r w:rsidRPr="0043743C">
              <w:rPr>
                <w:rStyle w:val="affb"/>
                <w:b w:val="0"/>
              </w:rPr>
              <w:t>Имеются в достаточном к</w:t>
            </w:r>
            <w:r w:rsidRPr="0043743C">
              <w:rPr>
                <w:rStyle w:val="affb"/>
                <w:b w:val="0"/>
              </w:rPr>
              <w:t>о</w:t>
            </w:r>
            <w:r w:rsidRPr="0043743C">
              <w:rPr>
                <w:rStyle w:val="affb"/>
                <w:b w:val="0"/>
              </w:rPr>
              <w:t>личестве, но требуют пост</w:t>
            </w:r>
            <w:r w:rsidRPr="0043743C">
              <w:rPr>
                <w:rStyle w:val="affb"/>
                <w:b w:val="0"/>
              </w:rPr>
              <w:t>о</w:t>
            </w:r>
            <w:r w:rsidRPr="0043743C">
              <w:rPr>
                <w:rStyle w:val="affb"/>
                <w:b w:val="0"/>
              </w:rPr>
              <w:t>янного обновления</w:t>
            </w:r>
          </w:p>
        </w:tc>
      </w:tr>
      <w:tr w:rsidR="00AB0D7B" w:rsidTr="002D07F7">
        <w:trPr>
          <w:trHeight w:hRule="exact" w:val="600"/>
          <w:jc w:val="center"/>
        </w:trPr>
        <w:tc>
          <w:tcPr>
            <w:tcW w:w="2856" w:type="dxa"/>
            <w:vMerge/>
            <w:tcBorders>
              <w:left w:val="single" w:sz="4" w:space="0" w:color="auto"/>
            </w:tcBorders>
            <w:shd w:val="clear" w:color="auto" w:fill="FFFFFF"/>
          </w:tcPr>
          <w:p w:rsidR="00AB0D7B" w:rsidRPr="00AB0D7B" w:rsidRDefault="00AB0D7B" w:rsidP="00AB0D7B">
            <w:pPr>
              <w:framePr w:w="10243" w:wrap="notBeside" w:vAnchor="text" w:hAnchor="text" w:xAlign="center" w:y="1"/>
              <w:rPr>
                <w:lang w:val="ru-RU"/>
              </w:rPr>
            </w:pP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0D7B" w:rsidRPr="0043743C" w:rsidRDefault="002D07F7" w:rsidP="002D07F7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firstLine="0"/>
              <w:jc w:val="left"/>
            </w:pPr>
            <w:r>
              <w:rPr>
                <w:rStyle w:val="affb"/>
                <w:b w:val="0"/>
              </w:rPr>
              <w:t xml:space="preserve">1.4. </w:t>
            </w:r>
            <w:r w:rsidR="00AB0D7B" w:rsidRPr="0043743C">
              <w:rPr>
                <w:rStyle w:val="affb"/>
                <w:b w:val="0"/>
              </w:rPr>
              <w:t>Учебно-практическое оборудование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Имеется</w:t>
            </w:r>
          </w:p>
        </w:tc>
      </w:tr>
      <w:tr w:rsidR="00AB0D7B" w:rsidRPr="00E47944" w:rsidTr="002D07F7">
        <w:trPr>
          <w:trHeight w:hRule="exact" w:val="1147"/>
          <w:jc w:val="center"/>
        </w:trPr>
        <w:tc>
          <w:tcPr>
            <w:tcW w:w="2856" w:type="dxa"/>
            <w:vMerge/>
            <w:tcBorders>
              <w:lef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framePr w:w="10243" w:wrap="notBeside" w:vAnchor="text" w:hAnchor="text" w:xAlign="center" w:y="1"/>
            </w:pP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0D7B" w:rsidRPr="0043743C" w:rsidRDefault="002D07F7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</w:pPr>
            <w:r>
              <w:rPr>
                <w:rStyle w:val="affb"/>
                <w:b w:val="0"/>
              </w:rPr>
              <w:t xml:space="preserve">1.5. </w:t>
            </w:r>
            <w:r w:rsidR="00AB0D7B" w:rsidRPr="0043743C">
              <w:rPr>
                <w:rStyle w:val="affb"/>
                <w:b w:val="0"/>
              </w:rPr>
              <w:t>Оборудование (мебель)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Имеется (требуется частичная замена ученических столов и стульев)</w:t>
            </w:r>
          </w:p>
        </w:tc>
      </w:tr>
      <w:tr w:rsidR="00AB0D7B" w:rsidTr="002D07F7">
        <w:trPr>
          <w:trHeight w:hRule="exact" w:val="1147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left="180"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2. Компоненты оснащения</w:t>
            </w:r>
          </w:p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left="180"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методического кабинета основной школы</w:t>
            </w: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0D7B" w:rsidRPr="0043743C" w:rsidRDefault="00AB0D7B" w:rsidP="002D07F7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2.1. Нормативные документы федерального, регионального и муниципального уровней, л</w:t>
            </w:r>
            <w:r w:rsidRPr="0043743C">
              <w:rPr>
                <w:rStyle w:val="affb"/>
                <w:b w:val="0"/>
              </w:rPr>
              <w:t>о</w:t>
            </w:r>
            <w:r w:rsidRPr="0043743C">
              <w:rPr>
                <w:rStyle w:val="affb"/>
                <w:b w:val="0"/>
              </w:rPr>
              <w:t>кальные акты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8" w:lineRule="exact"/>
              <w:ind w:firstLine="0"/>
              <w:jc w:val="both"/>
              <w:rPr>
                <w:b/>
              </w:rPr>
            </w:pPr>
            <w:r w:rsidRPr="0043743C">
              <w:rPr>
                <w:rStyle w:val="affb"/>
                <w:b w:val="0"/>
              </w:rPr>
              <w:t>Имеются в полном объеме</w:t>
            </w:r>
          </w:p>
        </w:tc>
      </w:tr>
      <w:tr w:rsidR="00AB0D7B" w:rsidTr="002D07F7">
        <w:trPr>
          <w:trHeight w:hRule="exact" w:val="336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framePr w:w="1024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2.2. Документация ОУ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Имеется</w:t>
            </w:r>
          </w:p>
        </w:tc>
      </w:tr>
      <w:tr w:rsidR="002D07F7" w:rsidTr="002D07F7">
        <w:trPr>
          <w:trHeight w:hRule="exact" w:val="336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D07F7" w:rsidRPr="0043743C" w:rsidRDefault="002D07F7" w:rsidP="00AB0D7B">
            <w:pPr>
              <w:framePr w:w="1024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D07F7" w:rsidRPr="0043743C" w:rsidRDefault="002D07F7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  <w:r w:rsidRPr="0043743C">
              <w:rPr>
                <w:rStyle w:val="affb"/>
                <w:b w:val="0"/>
              </w:rPr>
              <w:t>2.3. Комплекты диагностических материалов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07F7" w:rsidRPr="0043743C" w:rsidRDefault="002D07F7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  <w:r w:rsidRPr="0043743C">
              <w:rPr>
                <w:rStyle w:val="affb"/>
                <w:b w:val="0"/>
              </w:rPr>
              <w:t>Частично имеются</w:t>
            </w:r>
          </w:p>
        </w:tc>
      </w:tr>
      <w:tr w:rsidR="00A3404F" w:rsidTr="00A3404F">
        <w:trPr>
          <w:trHeight w:hRule="exact" w:val="2182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A3404F" w:rsidRPr="0043743C" w:rsidRDefault="00A3404F" w:rsidP="00AB0D7B">
            <w:pPr>
              <w:framePr w:w="1024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4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A3404F" w:rsidRPr="0043743C" w:rsidRDefault="00A3404F" w:rsidP="00A3404F">
            <w:pPr>
              <w:pStyle w:val="71"/>
              <w:framePr w:w="10243" w:wrap="notBeside" w:vAnchor="text" w:hAnchor="text" w:xAlign="center" w:y="1"/>
              <w:shd w:val="clear" w:color="auto" w:fill="auto"/>
              <w:spacing w:line="293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2.4. Базы данных:</w:t>
            </w:r>
          </w:p>
          <w:p w:rsidR="00A3404F" w:rsidRPr="0043743C" w:rsidRDefault="00A3404F" w:rsidP="00C77D42">
            <w:pPr>
              <w:pStyle w:val="71"/>
              <w:framePr w:w="10243" w:wrap="notBeside" w:vAnchor="text" w:hAnchor="text" w:xAlign="center" w:y="1"/>
              <w:numPr>
                <w:ilvl w:val="0"/>
                <w:numId w:val="280"/>
              </w:numPr>
              <w:shd w:val="clear" w:color="auto" w:fill="auto"/>
              <w:tabs>
                <w:tab w:val="left" w:pos="365"/>
              </w:tabs>
              <w:spacing w:line="293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педагогические работники;</w:t>
            </w:r>
          </w:p>
          <w:p w:rsidR="00A3404F" w:rsidRPr="0043743C" w:rsidRDefault="00A3404F" w:rsidP="00C77D42">
            <w:pPr>
              <w:pStyle w:val="71"/>
              <w:framePr w:w="10243" w:wrap="notBeside" w:vAnchor="text" w:hAnchor="text" w:xAlign="center" w:y="1"/>
              <w:numPr>
                <w:ilvl w:val="0"/>
                <w:numId w:val="280"/>
              </w:numPr>
              <w:shd w:val="clear" w:color="auto" w:fill="auto"/>
              <w:tabs>
                <w:tab w:val="left" w:pos="365"/>
              </w:tabs>
              <w:spacing w:line="293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обучающиеся ОУ;</w:t>
            </w:r>
          </w:p>
          <w:p w:rsidR="00A3404F" w:rsidRPr="0043743C" w:rsidRDefault="00A3404F" w:rsidP="00C77D42">
            <w:pPr>
              <w:pStyle w:val="71"/>
              <w:framePr w:w="10243" w:wrap="notBeside" w:vAnchor="text" w:hAnchor="text" w:xAlign="center" w:y="1"/>
              <w:numPr>
                <w:ilvl w:val="0"/>
                <w:numId w:val="280"/>
              </w:numPr>
              <w:shd w:val="clear" w:color="auto" w:fill="auto"/>
              <w:tabs>
                <w:tab w:val="left" w:pos="360"/>
              </w:tabs>
              <w:spacing w:line="293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результаты мониторинга</w:t>
            </w:r>
          </w:p>
          <w:p w:rsidR="00A3404F" w:rsidRPr="0043743C" w:rsidRDefault="00A3404F" w:rsidP="00C77D42">
            <w:pPr>
              <w:pStyle w:val="71"/>
              <w:framePr w:w="10243" w:wrap="notBeside" w:vAnchor="text" w:hAnchor="text" w:xAlign="center" w:y="1"/>
              <w:numPr>
                <w:ilvl w:val="0"/>
                <w:numId w:val="280"/>
              </w:numPr>
              <w:shd w:val="clear" w:color="auto" w:fill="auto"/>
              <w:tabs>
                <w:tab w:val="left" w:pos="365"/>
              </w:tabs>
              <w:spacing w:line="293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качества образования;</w:t>
            </w:r>
          </w:p>
          <w:p w:rsidR="00A3404F" w:rsidRPr="0043743C" w:rsidRDefault="00A3404F" w:rsidP="00C77D42">
            <w:pPr>
              <w:pStyle w:val="71"/>
              <w:framePr w:w="10243" w:wrap="notBeside" w:vAnchor="text" w:hAnchor="text" w:xAlign="center" w:y="1"/>
              <w:numPr>
                <w:ilvl w:val="0"/>
                <w:numId w:val="280"/>
              </w:numPr>
              <w:shd w:val="clear" w:color="auto" w:fill="auto"/>
              <w:tabs>
                <w:tab w:val="left" w:pos="360"/>
              </w:tabs>
              <w:spacing w:line="293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УМК по предметам;</w:t>
            </w:r>
          </w:p>
          <w:p w:rsidR="00A3404F" w:rsidRDefault="00A3404F" w:rsidP="00A3404F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  <w:r w:rsidRPr="0043743C">
              <w:rPr>
                <w:rStyle w:val="affb"/>
                <w:b w:val="0"/>
              </w:rPr>
              <w:t>оборудование учебных кабинетов</w:t>
            </w: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  <w:p w:rsidR="00A3404F" w:rsidRPr="0043743C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3404F" w:rsidRPr="0043743C" w:rsidRDefault="00A3404F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rStyle w:val="affb"/>
                <w:b w:val="0"/>
              </w:rPr>
            </w:pPr>
            <w:r w:rsidRPr="0043743C">
              <w:rPr>
                <w:rStyle w:val="affb"/>
                <w:b w:val="0"/>
              </w:rPr>
              <w:t>Имеются, требуют постоя</w:t>
            </w:r>
            <w:r w:rsidRPr="0043743C">
              <w:rPr>
                <w:rStyle w:val="affb"/>
                <w:b w:val="0"/>
              </w:rPr>
              <w:t>н</w:t>
            </w:r>
            <w:r w:rsidRPr="0043743C">
              <w:rPr>
                <w:rStyle w:val="affb"/>
                <w:b w:val="0"/>
              </w:rPr>
              <w:t>ного обновления</w:t>
            </w:r>
          </w:p>
        </w:tc>
      </w:tr>
    </w:tbl>
    <w:p w:rsidR="00AB0D7B" w:rsidRDefault="00AB0D7B" w:rsidP="00AB0D7B">
      <w:pPr>
        <w:rPr>
          <w:sz w:val="2"/>
          <w:szCs w:val="2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856"/>
        <w:gridCol w:w="4440"/>
        <w:gridCol w:w="2947"/>
      </w:tblGrid>
      <w:tr w:rsidR="00AB0D7B" w:rsidTr="00AB0D7B">
        <w:trPr>
          <w:trHeight w:hRule="exact" w:val="595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framePr w:w="1024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44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83" w:lineRule="exact"/>
              <w:ind w:firstLine="0"/>
              <w:jc w:val="both"/>
            </w:pPr>
            <w:r w:rsidRPr="0043743C">
              <w:rPr>
                <w:rStyle w:val="affb"/>
                <w:b w:val="0"/>
              </w:rPr>
              <w:t>2.5. Материально-техническое оснащение: ...</w:t>
            </w:r>
          </w:p>
        </w:tc>
        <w:tc>
          <w:tcPr>
            <w:tcW w:w="29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framePr w:w="10243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AB0D7B" w:rsidTr="00AB0D7B">
        <w:trPr>
          <w:trHeight w:hRule="exact" w:val="1147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left="180"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З.Компоненты оснащения мастерских</w:t>
            </w:r>
          </w:p>
        </w:tc>
        <w:tc>
          <w:tcPr>
            <w:tcW w:w="44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firstLine="0"/>
              <w:jc w:val="both"/>
              <w:rPr>
                <w:b/>
              </w:rPr>
            </w:pPr>
            <w:r w:rsidRPr="0043743C">
              <w:rPr>
                <w:rStyle w:val="affb"/>
                <w:b w:val="0"/>
              </w:rPr>
              <w:t>Мастерская по обработке ткани и кулинарии</w:t>
            </w:r>
          </w:p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left="240"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Столярная мастерская Слесарная масте</w:t>
            </w:r>
            <w:r w:rsidRPr="0043743C">
              <w:rPr>
                <w:rStyle w:val="affb"/>
                <w:b w:val="0"/>
              </w:rPr>
              <w:t>р</w:t>
            </w:r>
            <w:r w:rsidRPr="0043743C">
              <w:rPr>
                <w:rStyle w:val="affb"/>
                <w:b w:val="0"/>
              </w:rPr>
              <w:t>ская</w:t>
            </w:r>
          </w:p>
        </w:tc>
        <w:tc>
          <w:tcPr>
            <w:tcW w:w="29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left="200"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Оборудованы</w:t>
            </w:r>
          </w:p>
        </w:tc>
      </w:tr>
      <w:tr w:rsidR="00AB0D7B" w:rsidRPr="00E47944" w:rsidTr="00AB0D7B">
        <w:trPr>
          <w:trHeight w:hRule="exact" w:val="1152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left="180"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4. Оснащение спортивного зала и стадиона</w:t>
            </w:r>
          </w:p>
        </w:tc>
        <w:tc>
          <w:tcPr>
            <w:tcW w:w="44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firstLine="0"/>
              <w:jc w:val="both"/>
              <w:rPr>
                <w:b/>
              </w:rPr>
            </w:pPr>
            <w:r w:rsidRPr="0043743C">
              <w:rPr>
                <w:rStyle w:val="affb"/>
                <w:b w:val="0"/>
              </w:rPr>
              <w:t>СанПин2.4.2.2821-10, раздел III</w:t>
            </w:r>
          </w:p>
        </w:tc>
        <w:tc>
          <w:tcPr>
            <w:tcW w:w="29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4" w:lineRule="exact"/>
              <w:ind w:left="200" w:firstLine="0"/>
              <w:jc w:val="left"/>
              <w:rPr>
                <w:b/>
              </w:rPr>
            </w:pPr>
            <w:r w:rsidRPr="0043743C">
              <w:rPr>
                <w:rStyle w:val="affb"/>
                <w:b w:val="0"/>
              </w:rPr>
              <w:t>Спортзал соответствует тр</w:t>
            </w:r>
            <w:r w:rsidRPr="0043743C">
              <w:rPr>
                <w:rStyle w:val="affb"/>
                <w:b w:val="0"/>
              </w:rPr>
              <w:t>е</w:t>
            </w:r>
            <w:r w:rsidRPr="0043743C">
              <w:rPr>
                <w:rStyle w:val="affb"/>
                <w:b w:val="0"/>
              </w:rPr>
              <w:t>бованиям Стадион требует оснащения</w:t>
            </w:r>
          </w:p>
        </w:tc>
      </w:tr>
      <w:tr w:rsidR="00AB0D7B" w:rsidTr="00AB0D7B">
        <w:trPr>
          <w:trHeight w:hRule="exact" w:val="336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left="180" w:firstLine="0"/>
              <w:jc w:val="left"/>
            </w:pPr>
            <w:r w:rsidRPr="0043743C">
              <w:rPr>
                <w:rStyle w:val="affb"/>
                <w:b w:val="0"/>
              </w:rPr>
              <w:t>5. Библиотека</w:t>
            </w:r>
          </w:p>
        </w:tc>
        <w:tc>
          <w:tcPr>
            <w:tcW w:w="4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framePr w:w="1024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2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B0D7B" w:rsidRPr="0043743C" w:rsidRDefault="00AB0D7B" w:rsidP="00AB0D7B">
            <w:pPr>
              <w:pStyle w:val="71"/>
              <w:framePr w:w="10243" w:wrap="notBeside" w:vAnchor="text" w:hAnchor="text" w:xAlign="center" w:y="1"/>
              <w:shd w:val="clear" w:color="auto" w:fill="auto"/>
              <w:spacing w:line="270" w:lineRule="exact"/>
              <w:ind w:left="200" w:firstLine="0"/>
              <w:jc w:val="left"/>
            </w:pPr>
            <w:r w:rsidRPr="0043743C">
              <w:rPr>
                <w:rStyle w:val="affb"/>
                <w:b w:val="0"/>
              </w:rPr>
              <w:t>Укомплектована</w:t>
            </w:r>
          </w:p>
        </w:tc>
      </w:tr>
    </w:tbl>
    <w:p w:rsidR="00AB0D7B" w:rsidRDefault="00AB0D7B" w:rsidP="00AB0D7B">
      <w:pPr>
        <w:rPr>
          <w:sz w:val="2"/>
          <w:szCs w:val="2"/>
        </w:rPr>
      </w:pPr>
    </w:p>
    <w:p w:rsidR="00AB0D7B" w:rsidRPr="00AB0D7B" w:rsidRDefault="00AB0D7B" w:rsidP="00AB0D7B">
      <w:pPr>
        <w:rPr>
          <w:sz w:val="2"/>
          <w:szCs w:val="2"/>
          <w:lang w:val="ru-RU"/>
        </w:rPr>
      </w:pPr>
    </w:p>
    <w:p w:rsidR="00941301" w:rsidRDefault="00941301" w:rsidP="00941301">
      <w:pPr>
        <w:pStyle w:val="71"/>
        <w:shd w:val="clear" w:color="auto" w:fill="auto"/>
        <w:tabs>
          <w:tab w:val="left" w:pos="1565"/>
        </w:tabs>
        <w:spacing w:before="336" w:after="32" w:line="270" w:lineRule="exact"/>
        <w:ind w:left="840" w:firstLine="0"/>
        <w:jc w:val="both"/>
      </w:pPr>
    </w:p>
    <w:p w:rsidR="00AB0D7B" w:rsidRDefault="00941301" w:rsidP="00941301">
      <w:pPr>
        <w:pStyle w:val="71"/>
        <w:shd w:val="clear" w:color="auto" w:fill="auto"/>
        <w:tabs>
          <w:tab w:val="left" w:pos="1565"/>
        </w:tabs>
        <w:spacing w:before="336" w:after="32" w:line="270" w:lineRule="exact"/>
        <w:ind w:left="840" w:firstLine="0"/>
        <w:jc w:val="both"/>
      </w:pPr>
      <w:r>
        <w:t>4.</w:t>
      </w:r>
      <w:r w:rsidR="00AB0D7B">
        <w:t>Сетевой график (дорожная карта) по формированию необходимой</w:t>
      </w:r>
    </w:p>
    <w:p w:rsidR="00AB0D7B" w:rsidRDefault="00AB0D7B" w:rsidP="00AB0D7B">
      <w:pPr>
        <w:pStyle w:val="71"/>
        <w:shd w:val="clear" w:color="auto" w:fill="auto"/>
        <w:spacing w:after="66" w:line="270" w:lineRule="exact"/>
        <w:ind w:left="1560" w:firstLine="0"/>
        <w:jc w:val="left"/>
      </w:pPr>
      <w:r>
        <w:t>системы условий</w:t>
      </w:r>
    </w:p>
    <w:tbl>
      <w:tblPr>
        <w:tblW w:w="10440" w:type="dxa"/>
        <w:tblInd w:w="-98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47"/>
        <w:gridCol w:w="3667"/>
        <w:gridCol w:w="1896"/>
        <w:gridCol w:w="2314"/>
        <w:gridCol w:w="2016"/>
      </w:tblGrid>
      <w:tr w:rsidR="00941301" w:rsidRPr="008A05BA" w:rsidTr="00060B5A">
        <w:trPr>
          <w:trHeight w:hRule="exact" w:val="719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№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Наименование мероприятия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120" w:line="270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Срок</w:t>
            </w:r>
          </w:p>
          <w:p w:rsidR="00941301" w:rsidRPr="008A05BA" w:rsidRDefault="00941301" w:rsidP="00060B5A">
            <w:pPr>
              <w:widowControl w:val="0"/>
              <w:spacing w:before="120" w:after="0" w:line="270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исполнения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Результат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Ответственные</w:t>
            </w:r>
          </w:p>
        </w:tc>
      </w:tr>
      <w:tr w:rsidR="00941301" w:rsidRPr="008A05BA" w:rsidTr="00060B5A">
        <w:trPr>
          <w:trHeight w:hRule="exact" w:val="283"/>
        </w:trPr>
        <w:tc>
          <w:tcPr>
            <w:tcW w:w="421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0" w:line="270" w:lineRule="exact"/>
              <w:ind w:left="14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1. Нормативно-правовое обеспечение</w:t>
            </w:r>
          </w:p>
        </w:tc>
        <w:tc>
          <w:tcPr>
            <w:tcW w:w="1896" w:type="dxa"/>
            <w:tcBorders>
              <w:top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rPr>
                <w:rFonts w:ascii="Calibri" w:eastAsia="Times New Roman" w:hAnsi="Calibri" w:cs="Times New Roman"/>
                <w:sz w:val="10"/>
                <w:szCs w:val="10"/>
              </w:rPr>
            </w:pPr>
          </w:p>
        </w:tc>
        <w:tc>
          <w:tcPr>
            <w:tcW w:w="2314" w:type="dxa"/>
            <w:tcBorders>
              <w:top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rPr>
                <w:rFonts w:ascii="Calibri" w:eastAsia="Times New Roman" w:hAnsi="Calibri" w:cs="Times New Roman"/>
                <w:sz w:val="10"/>
                <w:szCs w:val="10"/>
              </w:rPr>
            </w:pPr>
          </w:p>
        </w:tc>
        <w:tc>
          <w:tcPr>
            <w:tcW w:w="2016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rPr>
                <w:rFonts w:ascii="Calibri" w:eastAsia="Times New Roman" w:hAnsi="Calibri" w:cs="Times New Roman"/>
                <w:sz w:val="10"/>
                <w:szCs w:val="10"/>
              </w:rPr>
            </w:pPr>
          </w:p>
        </w:tc>
      </w:tr>
      <w:tr w:rsidR="00941301" w:rsidRPr="008A05BA" w:rsidTr="00060B5A">
        <w:trPr>
          <w:trHeight w:hRule="exact" w:val="840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1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знакомление с Уставом образов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тельного учреждения (ОУ)  работ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ков и родителей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60" w:line="270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сентябрь</w:t>
            </w:r>
          </w:p>
          <w:p w:rsidR="00941301" w:rsidRPr="008A05BA" w:rsidRDefault="00941301" w:rsidP="00060B5A">
            <w:pPr>
              <w:widowControl w:val="0"/>
              <w:spacing w:before="60" w:after="0" w:line="270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2015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Внесение изменений в Устав ОУ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8A05BA" w:rsidTr="00060B5A">
        <w:trPr>
          <w:trHeight w:hRule="exact" w:val="3272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2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нализ исполнения нормативных документов работниками учрежд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ия: Положение о портфолио уче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ка;</w:t>
            </w:r>
          </w:p>
          <w:p w:rsidR="00941301" w:rsidRPr="00941301" w:rsidRDefault="00941301" w:rsidP="00060B5A">
            <w:pPr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оложение о портфолио учителя;</w:t>
            </w:r>
          </w:p>
          <w:p w:rsidR="00941301" w:rsidRPr="00941301" w:rsidRDefault="00941301" w:rsidP="00060B5A">
            <w:pPr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оложение о системе оценивания и оценки учащихся; Положение об осуществлении текущего контроля успеваемости и</w:t>
            </w:r>
          </w:p>
          <w:p w:rsidR="00941301" w:rsidRPr="00941301" w:rsidRDefault="00941301" w:rsidP="00060B5A">
            <w:pPr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ромежуточной аттестации учащ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х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я; должностные инструкции учит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лей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0" w:line="278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В течение 2014 - 2015 учебного года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азработка и утв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ждение локальных 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к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тов (ЛА), размещение ЛА на сайте ОУ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,</w:t>
            </w:r>
          </w:p>
          <w:p w:rsidR="00941301" w:rsidRPr="008A05BA" w:rsidRDefault="00941301" w:rsidP="00060B5A">
            <w:pPr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заместитель</w:t>
            </w:r>
          </w:p>
          <w:p w:rsidR="00941301" w:rsidRPr="008A05BA" w:rsidRDefault="00941301" w:rsidP="00060B5A">
            <w:pPr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а</w:t>
            </w:r>
          </w:p>
        </w:tc>
      </w:tr>
      <w:tr w:rsidR="00941301" w:rsidRPr="008A05BA" w:rsidTr="00060B5A">
        <w:trPr>
          <w:trHeight w:hRule="exact" w:val="1392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3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Внесение корректив в нормативно-правовые документы учреждения с учетом изменений федерального и регионального уровня в ООП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0" w:line="270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в течение года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азработка и размещ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ние ЛА на сайте ОУ 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,</w:t>
            </w:r>
          </w:p>
          <w:p w:rsidR="00941301" w:rsidRPr="008A05BA" w:rsidRDefault="00941301" w:rsidP="00060B5A">
            <w:pPr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заместитель</w:t>
            </w:r>
          </w:p>
          <w:p w:rsidR="00941301" w:rsidRPr="008A05BA" w:rsidRDefault="00941301" w:rsidP="00060B5A">
            <w:pPr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а</w:t>
            </w:r>
          </w:p>
        </w:tc>
      </w:tr>
      <w:tr w:rsidR="00941301" w:rsidRPr="008A05BA" w:rsidTr="00060B5A">
        <w:trPr>
          <w:trHeight w:hRule="exact" w:val="571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4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widowControl w:val="0"/>
              <w:spacing w:after="0" w:line="269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Разработка/корректировка/ рабочих программ по </w:t>
            </w:r>
            <w:proofErr w:type="gramStart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чебным</w:t>
            </w:r>
            <w:proofErr w:type="gramEnd"/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Январь - август 2015 г.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6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Утверждённые</w:t>
            </w:r>
          </w:p>
          <w:p w:rsidR="00941301" w:rsidRPr="008A05BA" w:rsidRDefault="00941301" w:rsidP="00060B5A">
            <w:pPr>
              <w:widowControl w:val="0"/>
              <w:spacing w:before="60"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рабочие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8A05BA" w:rsidRDefault="00941301" w:rsidP="00060B5A">
            <w:pPr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Рабочая группа, учителя-</w:t>
            </w:r>
          </w:p>
        </w:tc>
      </w:tr>
    </w:tbl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47"/>
        <w:gridCol w:w="3667"/>
        <w:gridCol w:w="1896"/>
        <w:gridCol w:w="2314"/>
        <w:gridCol w:w="2016"/>
      </w:tblGrid>
      <w:tr w:rsidR="00941301" w:rsidRPr="009F2418" w:rsidTr="00060B5A">
        <w:trPr>
          <w:trHeight w:hRule="exact" w:val="566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rPr>
                <w:rFonts w:ascii="Calibri" w:eastAsia="Times New Roman" w:hAnsi="Calibri" w:cs="Times New Roman"/>
                <w:sz w:val="10"/>
                <w:szCs w:val="10"/>
              </w:rPr>
            </w:pP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редметам на основе примерных программ нового стандарта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rPr>
                <w:rFonts w:ascii="Calibri" w:eastAsia="Times New Roman" w:hAnsi="Calibri" w:cs="Times New Roman"/>
                <w:sz w:val="10"/>
                <w:szCs w:val="10"/>
                <w:lang w:val="ru-RU"/>
              </w:rPr>
            </w:pP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программы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предметники</w:t>
            </w:r>
          </w:p>
        </w:tc>
      </w:tr>
      <w:tr w:rsidR="00941301" w:rsidRPr="009F2418" w:rsidTr="00060B5A">
        <w:trPr>
          <w:trHeight w:hRule="exact" w:val="840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5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азработка/корректировка/ рабочих программ внеурочной деятельности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Январь - август 2015 г.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Утверждённые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рабочие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программы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Рабочая группа,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учителя-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предметники</w:t>
            </w:r>
          </w:p>
        </w:tc>
      </w:tr>
      <w:tr w:rsidR="00941301" w:rsidRPr="009F2418" w:rsidTr="00060B5A">
        <w:trPr>
          <w:trHeight w:hRule="exact" w:val="835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6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знакомление с должностной 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трукцией учителя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Ежегод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Утверждённая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олжностная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инструкция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,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учителя-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предметники</w:t>
            </w:r>
          </w:p>
        </w:tc>
      </w:tr>
      <w:tr w:rsidR="00941301" w:rsidRPr="009F2418" w:rsidTr="00060B5A">
        <w:trPr>
          <w:trHeight w:hRule="exact" w:val="6410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7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одготовка и утверждение приказов по общеобразовательному учрежд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ию:</w:t>
            </w:r>
          </w:p>
          <w:p w:rsidR="00941301" w:rsidRPr="00941301" w:rsidRDefault="00941301" w:rsidP="00941301">
            <w:pPr>
              <w:framePr w:w="10440" w:wrap="notBeside" w:vAnchor="text" w:hAnchor="text" w:xAlign="center" w:y="1"/>
              <w:widowControl w:val="0"/>
              <w:numPr>
                <w:ilvl w:val="0"/>
                <w:numId w:val="281"/>
              </w:numPr>
              <w:tabs>
                <w:tab w:val="left" w:pos="259"/>
              </w:tabs>
              <w:spacing w:after="0" w:line="274" w:lineRule="exact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 разработке основной образов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тельной программы основного общего образования</w:t>
            </w:r>
          </w:p>
          <w:p w:rsidR="00941301" w:rsidRPr="00941301" w:rsidRDefault="00941301" w:rsidP="00941301">
            <w:pPr>
              <w:framePr w:w="10440" w:wrap="notBeside" w:vAnchor="text" w:hAnchor="text" w:xAlign="center" w:y="1"/>
              <w:widowControl w:val="0"/>
              <w:numPr>
                <w:ilvl w:val="0"/>
                <w:numId w:val="281"/>
              </w:numPr>
              <w:tabs>
                <w:tab w:val="left" w:pos="259"/>
              </w:tabs>
              <w:spacing w:after="0" w:line="274" w:lineRule="exact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 переходе ОУ на обучение по ФГОС ООО</w:t>
            </w:r>
          </w:p>
          <w:p w:rsidR="00941301" w:rsidRPr="00941301" w:rsidRDefault="00941301" w:rsidP="00941301">
            <w:pPr>
              <w:framePr w:w="10440" w:wrap="notBeside" w:vAnchor="text" w:hAnchor="text" w:xAlign="center" w:y="1"/>
              <w:widowControl w:val="0"/>
              <w:numPr>
                <w:ilvl w:val="0"/>
                <w:numId w:val="281"/>
              </w:numPr>
              <w:tabs>
                <w:tab w:val="left" w:pos="269"/>
              </w:tabs>
              <w:spacing w:after="0" w:line="274" w:lineRule="exact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б утверждении основной образ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вательной программы основного 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б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щего образования</w:t>
            </w:r>
          </w:p>
          <w:p w:rsidR="00941301" w:rsidRPr="009F2418" w:rsidRDefault="00941301" w:rsidP="00941301">
            <w:pPr>
              <w:framePr w:w="10440" w:wrap="notBeside" w:vAnchor="text" w:hAnchor="text" w:xAlign="center" w:y="1"/>
              <w:widowControl w:val="0"/>
              <w:numPr>
                <w:ilvl w:val="0"/>
                <w:numId w:val="281"/>
              </w:numPr>
              <w:tabs>
                <w:tab w:val="left" w:pos="269"/>
              </w:tabs>
              <w:spacing w:after="0" w:line="274" w:lineRule="exact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Об утверждении Календарного учебного графика</w:t>
            </w:r>
          </w:p>
          <w:p w:rsidR="00941301" w:rsidRPr="00F0035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 xml:space="preserve">- Об утверждении программы внеурочной деятельности 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- Об утверждении списка учебников и учебных пособий, используемых в образовательной деятельности, п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речень УМК 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- О внесении изменений в должнос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т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ые инструкции учителей 5-х кл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ов, заместителя директора, кури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ющего реализацию </w:t>
            </w: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ФГОС ООО.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2015 г.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риказы директора,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тверждённая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рограмма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внеурочной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деятельности,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тверждённые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писки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чебников и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чебных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особий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Директор,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заместители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директора,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чителя-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редметники,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библиотекарь</w:t>
            </w:r>
          </w:p>
        </w:tc>
      </w:tr>
      <w:tr w:rsidR="00941301" w:rsidRPr="009F2418" w:rsidTr="00060B5A">
        <w:trPr>
          <w:trHeight w:hRule="exact" w:val="1392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8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тслеживание и своевременное 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формирование об изменениях н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мативно-правовых документов ф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дерального и регионального уровней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Систематически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азмещение информ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ции на стенде, сайте ОУ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, рабочая группа</w:t>
            </w:r>
          </w:p>
        </w:tc>
      </w:tr>
      <w:tr w:rsidR="00941301" w:rsidRPr="009F2418" w:rsidTr="00060B5A">
        <w:trPr>
          <w:trHeight w:hRule="exact" w:val="1387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9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Выполнение приказов Департамента образования о введении и реализ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ции ФГОС основного общего об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зования в МБОУ Гимназии №4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Регулярно по мере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поступления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Обеспечение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подготовки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образовательной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еятельности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E47944" w:rsidTr="00060B5A">
        <w:trPr>
          <w:trHeight w:hRule="exact" w:val="1675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10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Внесение изменений в положение о стимулирующей части оплаты труда работников с учетом результатов 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лизации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о сентября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2015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года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Внесение изменений в Положение об оплате труда работников ОУ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Директор,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комиссия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о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аспределению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тимулирующего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фонда</w:t>
            </w:r>
          </w:p>
        </w:tc>
      </w:tr>
    </w:tbl>
    <w:p w:rsidR="00941301" w:rsidRPr="00941301" w:rsidRDefault="00941301" w:rsidP="00941301">
      <w:pPr>
        <w:rPr>
          <w:rFonts w:ascii="Calibri" w:eastAsia="Times New Roman" w:hAnsi="Calibri" w:cs="Times New Roman"/>
          <w:sz w:val="2"/>
          <w:szCs w:val="2"/>
          <w:lang w:val="ru-RU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47"/>
        <w:gridCol w:w="3667"/>
        <w:gridCol w:w="1896"/>
        <w:gridCol w:w="2314"/>
        <w:gridCol w:w="2016"/>
      </w:tblGrid>
      <w:tr w:rsidR="00941301" w:rsidRPr="009F2418" w:rsidTr="00060B5A">
        <w:trPr>
          <w:trHeight w:hRule="exact" w:val="293"/>
          <w:jc w:val="center"/>
        </w:trPr>
        <w:tc>
          <w:tcPr>
            <w:tcW w:w="6110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lastRenderedPageBreak/>
              <w:t>2. Кадровое и методическое обеспечение</w:t>
            </w:r>
          </w:p>
        </w:tc>
        <w:tc>
          <w:tcPr>
            <w:tcW w:w="2314" w:type="dxa"/>
            <w:tcBorders>
              <w:top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rPr>
                <w:rFonts w:ascii="Calibri" w:eastAsia="Times New Roman" w:hAnsi="Calibri" w:cs="Times New Roman"/>
                <w:sz w:val="10"/>
                <w:szCs w:val="10"/>
              </w:rPr>
            </w:pPr>
          </w:p>
        </w:tc>
        <w:tc>
          <w:tcPr>
            <w:tcW w:w="2016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rPr>
                <w:rFonts w:ascii="Calibri" w:eastAsia="Times New Roman" w:hAnsi="Calibri" w:cs="Times New Roman"/>
                <w:sz w:val="10"/>
                <w:szCs w:val="10"/>
              </w:rPr>
            </w:pPr>
          </w:p>
        </w:tc>
      </w:tr>
      <w:tr w:rsidR="00941301" w:rsidRPr="009F2418" w:rsidTr="00060B5A">
        <w:trPr>
          <w:trHeight w:hRule="exact" w:val="2218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1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нализ методического обеспечения образовательной деятельности в с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тветствии с требованиями Фед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ального мониторинга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Ежегод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налитическая спр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в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ка, заявка на приоб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тение учебников, п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ечень учебной и учебно-методичес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кой литературы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Библиотекарь,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учителя-предме</w:t>
            </w: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softHyphen/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тники</w:t>
            </w:r>
          </w:p>
        </w:tc>
      </w:tr>
      <w:tr w:rsidR="00941301" w:rsidRPr="009F2418" w:rsidTr="00060B5A">
        <w:trPr>
          <w:trHeight w:hRule="exact" w:val="1387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2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Корректировка диагностического инструментария для выявления п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фессиональных затруднений педаг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гов в период перехода на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Ежегод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before="120"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Банк используемых диагностик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,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рабочая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группа</w:t>
            </w:r>
          </w:p>
        </w:tc>
      </w:tr>
      <w:tr w:rsidR="00941301" w:rsidRPr="009F2418" w:rsidTr="00060B5A">
        <w:trPr>
          <w:trHeight w:hRule="exact" w:val="840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3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Формирование заявки на курсовую подготовку учителе</w:t>
            </w:r>
            <w:proofErr w:type="gramStart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й-</w:t>
            </w:r>
            <w:proofErr w:type="gramEnd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 предметников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Ежегод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12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Утверждённая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before="120"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заявка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,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заместитель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а</w:t>
            </w:r>
          </w:p>
        </w:tc>
      </w:tr>
      <w:tr w:rsidR="00941301" w:rsidRPr="009F2418" w:rsidTr="00060B5A">
        <w:trPr>
          <w:trHeight w:hRule="exact" w:val="1114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4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оставление перспективного плана повышения квалификации учителей-предметников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Сентябрь 2015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тверждённый П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пективный план п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вышения квалифик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ции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,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заместитель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а</w:t>
            </w:r>
          </w:p>
        </w:tc>
      </w:tr>
      <w:tr w:rsidR="00941301" w:rsidRPr="009F2418" w:rsidTr="00060B5A">
        <w:trPr>
          <w:trHeight w:hRule="exact" w:val="1666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5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рганизация работы по самообраз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ванию педагогов: внесение допол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ний в планы по </w:t>
            </w:r>
            <w:proofErr w:type="gramStart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амо-образованию</w:t>
            </w:r>
            <w:proofErr w:type="gramEnd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 с целью изучения требований и реал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зации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Ежегод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Творческие отчеты по самообразов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нию п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дагогов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Заместитель директора, учителя - предметники</w:t>
            </w:r>
          </w:p>
        </w:tc>
      </w:tr>
      <w:tr w:rsidR="00941301" w:rsidRPr="009F2418" w:rsidTr="00060B5A">
        <w:trPr>
          <w:trHeight w:hRule="exact" w:val="5803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6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одготовка и проведение педсоветов по теме; введение и реализации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В течение 2015 - 2020 гг.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Готовность п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дагогов к введению ФГОС ООО: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- принятие ид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ологии ФГОС ООО;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 - освоение новой с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темы треб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ваний к структуре ООП, усл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виям её реализации и оценке достижений </w:t>
            </w:r>
            <w:proofErr w:type="gramStart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ча-щихся</w:t>
            </w:r>
            <w:proofErr w:type="gramEnd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; 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-овладение учебно-методическими, 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формационно-методическими ресу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сами, необход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мыми для усп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шного решения задач ФГОС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,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заместитель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а</w:t>
            </w:r>
          </w:p>
        </w:tc>
      </w:tr>
      <w:tr w:rsidR="00941301" w:rsidRPr="009F2418" w:rsidTr="00060B5A">
        <w:trPr>
          <w:trHeight w:hRule="exact" w:val="576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7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Организация системы Дистанционного обучения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В течение 2015 - 2020 гг.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6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Повышение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before="60"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квалификации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12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Заместитель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before="120"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а</w:t>
            </w:r>
          </w:p>
        </w:tc>
      </w:tr>
    </w:tbl>
    <w:p w:rsidR="00941301" w:rsidRPr="009F2418" w:rsidRDefault="00941301" w:rsidP="00941301">
      <w:pPr>
        <w:rPr>
          <w:rFonts w:ascii="Calibri" w:eastAsia="Times New Roman" w:hAnsi="Calibri" w:cs="Times New Roman"/>
          <w:sz w:val="2"/>
          <w:szCs w:val="2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47"/>
        <w:gridCol w:w="3667"/>
        <w:gridCol w:w="1896"/>
        <w:gridCol w:w="2314"/>
        <w:gridCol w:w="2016"/>
      </w:tblGrid>
      <w:tr w:rsidR="00941301" w:rsidRPr="00E47944" w:rsidTr="00060B5A">
        <w:trPr>
          <w:trHeight w:hRule="exact" w:val="865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rPr>
                <w:rFonts w:ascii="Calibri" w:eastAsia="Times New Roman" w:hAnsi="Calibri" w:cs="Times New Roman"/>
                <w:sz w:val="10"/>
                <w:szCs w:val="10"/>
              </w:rPr>
            </w:pP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кадров в условиях введения ФГОС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rPr>
                <w:rFonts w:ascii="Calibri" w:eastAsia="Times New Roman" w:hAnsi="Calibri" w:cs="Times New Roman"/>
                <w:sz w:val="10"/>
                <w:szCs w:val="10"/>
              </w:rPr>
            </w:pP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едагогов по вопросам введения и реализации ФГОС ООО.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rPr>
                <w:rFonts w:ascii="Calibri" w:eastAsia="Times New Roman" w:hAnsi="Calibri" w:cs="Times New Roman"/>
                <w:sz w:val="10"/>
                <w:szCs w:val="10"/>
                <w:lang w:val="ru-RU"/>
              </w:rPr>
            </w:pPr>
          </w:p>
        </w:tc>
      </w:tr>
      <w:tr w:rsidR="00941301" w:rsidRPr="009F2418" w:rsidTr="00060B5A">
        <w:trPr>
          <w:trHeight w:hRule="exact" w:val="2833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8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Тематические консультации, сем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ары - практикумы по актуальным вопросам перехода на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Ежегод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оздание единого 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б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азовательного п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транства реализации ООП ООО.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ктивное професс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альное взаимод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й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твие по обмену оп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ы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том, обсуждению п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блем и поиску их 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шения.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12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Заместитель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before="120"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а</w:t>
            </w:r>
          </w:p>
        </w:tc>
      </w:tr>
      <w:tr w:rsidR="00941301" w:rsidRPr="009F2418" w:rsidTr="00060B5A">
        <w:trPr>
          <w:trHeight w:hRule="exact" w:val="2491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9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Методическое обеспечение </w:t>
            </w:r>
            <w:proofErr w:type="gramStart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ИКТ-составляющей</w:t>
            </w:r>
            <w:proofErr w:type="gramEnd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 программ по учебным предметам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- Организация внутришкольного обучения и консультирования учит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лей-предметников в области ИКТ.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Ежегод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еречень компьют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ых обучающих п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грамм по предметам с учётом УМК, план-график внутришкол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ь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ого повышения кв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лификации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12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Заместитель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before="120"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а</w:t>
            </w:r>
          </w:p>
        </w:tc>
      </w:tr>
      <w:tr w:rsidR="00941301" w:rsidRPr="009F2418" w:rsidTr="00060B5A">
        <w:trPr>
          <w:trHeight w:hRule="exact" w:val="288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3. О</w:t>
            </w:r>
          </w:p>
        </w:tc>
        <w:tc>
          <w:tcPr>
            <w:tcW w:w="9893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рганизационное обеспечение</w:t>
            </w:r>
          </w:p>
        </w:tc>
      </w:tr>
      <w:tr w:rsidR="00941301" w:rsidRPr="009F2418" w:rsidTr="00060B5A">
        <w:trPr>
          <w:trHeight w:hRule="exact" w:val="1114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1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одготовка публичного отчета учреждения, в том числе в части г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товности к введению и реализации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Ежегод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азмещение публич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го отчёта на сайте ОУ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9F2418" w:rsidTr="00060B5A">
        <w:trPr>
          <w:trHeight w:hRule="exact" w:val="905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2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рганизация деятельности рабочей группы учреждения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По плану ОУ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тверждённый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лан работы рабочей группы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12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Заместитель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before="120"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а</w:t>
            </w:r>
          </w:p>
        </w:tc>
      </w:tr>
      <w:tr w:rsidR="00941301" w:rsidRPr="009F2418" w:rsidTr="00060B5A">
        <w:trPr>
          <w:trHeight w:hRule="exact" w:val="1640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3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частие ОУ в самоэкспертизе по выполнению критериев готовности ОУ к реализации ФГОС ООО в 2015-2016 уч. году, анализ готовности и принятие управленческих решений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Август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Карта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самоэкспертизы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готовности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E47944" w:rsidTr="00060B5A">
        <w:trPr>
          <w:trHeight w:hRule="exact" w:val="1392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4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оздание модели организации об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зовательной деятельности в услов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ях ФГОС ООО, включающей модель организ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ции внеурочной деятель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ти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2015-2016 учебный год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тверждённая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модель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рганизации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бразовательной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деятельности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Директор,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заместитель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директора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абочая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группа</w:t>
            </w:r>
          </w:p>
        </w:tc>
      </w:tr>
      <w:tr w:rsidR="00941301" w:rsidRPr="009F2418" w:rsidTr="00060B5A">
        <w:trPr>
          <w:trHeight w:hRule="exact" w:val="850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5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оздание модели взаимодействия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чреждений общего образования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Август 2015 года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Утверждённая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модель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взаимодействия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12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Заместитель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before="120"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а</w:t>
            </w:r>
          </w:p>
        </w:tc>
      </w:tr>
    </w:tbl>
    <w:p w:rsidR="00941301" w:rsidRPr="009F2418" w:rsidRDefault="00941301" w:rsidP="00941301">
      <w:pPr>
        <w:rPr>
          <w:rFonts w:ascii="Calibri" w:eastAsia="Times New Roman" w:hAnsi="Calibri" w:cs="Times New Roman"/>
          <w:sz w:val="2"/>
          <w:szCs w:val="2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47"/>
        <w:gridCol w:w="3667"/>
        <w:gridCol w:w="1896"/>
        <w:gridCol w:w="2314"/>
        <w:gridCol w:w="2016"/>
      </w:tblGrid>
      <w:tr w:rsidR="00941301" w:rsidRPr="00E47944" w:rsidTr="00060B5A">
        <w:trPr>
          <w:trHeight w:hRule="exact" w:val="1118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rPr>
                <w:rFonts w:ascii="Calibri" w:eastAsia="Times New Roman" w:hAnsi="Calibri" w:cs="Times New Roman"/>
                <w:sz w:val="10"/>
                <w:szCs w:val="10"/>
              </w:rPr>
            </w:pP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и дополнительного образования д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тей, обеспечивающих эффективную организацию внеурочной деятель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ти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rPr>
                <w:rFonts w:ascii="Calibri" w:eastAsia="Times New Roman" w:hAnsi="Calibri" w:cs="Times New Roman"/>
                <w:sz w:val="10"/>
                <w:szCs w:val="10"/>
                <w:lang w:val="ru-RU"/>
              </w:rPr>
            </w:pP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rPr>
                <w:rFonts w:ascii="Calibri" w:eastAsia="Times New Roman" w:hAnsi="Calibri" w:cs="Times New Roman"/>
                <w:sz w:val="10"/>
                <w:szCs w:val="10"/>
                <w:lang w:val="ru-RU"/>
              </w:rPr>
            </w:pP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rPr>
                <w:rFonts w:ascii="Calibri" w:eastAsia="Times New Roman" w:hAnsi="Calibri" w:cs="Times New Roman"/>
                <w:sz w:val="10"/>
                <w:szCs w:val="10"/>
                <w:lang w:val="ru-RU"/>
              </w:rPr>
            </w:pPr>
          </w:p>
        </w:tc>
      </w:tr>
      <w:tr w:rsidR="00941301" w:rsidRPr="009F2418" w:rsidTr="00060B5A">
        <w:trPr>
          <w:trHeight w:hRule="exact" w:val="1716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4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6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азработка системы мониторинга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образовательных особенностей и </w:t>
            </w:r>
            <w:proofErr w:type="gramStart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тересов</w:t>
            </w:r>
            <w:proofErr w:type="gramEnd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 обучающихся и запросов 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дителей по использованию часов в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иативной части учебного плана и внеурочной деятельности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2015-2016 учебный год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тверждённая система мониторинга образ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вательных особен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тей и интересов уч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щихся и запросов 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дителей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12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Заместитель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before="120"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а</w:t>
            </w:r>
          </w:p>
        </w:tc>
      </w:tr>
      <w:tr w:rsidR="00941301" w:rsidRPr="009F2418" w:rsidTr="00060B5A">
        <w:trPr>
          <w:trHeight w:hRule="exact" w:val="1135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4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7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Разработка плана внутришкольного </w:t>
            </w:r>
            <w:proofErr w:type="gramStart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контроля за</w:t>
            </w:r>
            <w:proofErr w:type="gramEnd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 подготовкой к введению </w:t>
            </w: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ФГОС ООО и реализацией стандартов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Ежегод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Утверждённый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план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внутришкольного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контроля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9F2418" w:rsidTr="00060B5A">
        <w:trPr>
          <w:trHeight w:hRule="exact" w:val="839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4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8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оздание плана работы с родител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я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ми в соответствии с требованиями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Ежегод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тверждённый план работы с родителями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9F2418" w:rsidTr="00060B5A">
        <w:trPr>
          <w:trHeight w:hRule="exact" w:val="1134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4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9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частие в районных совещаниях по вопросам введения и реализации введения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В соответствии </w:t>
            </w:r>
            <w:proofErr w:type="gramStart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</w:t>
            </w:r>
            <w:proofErr w:type="gramEnd"/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ланом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департамента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бразования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Использование 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формации в работе по введению </w:t>
            </w: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ФГОС ООО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E47944" w:rsidTr="00060B5A">
        <w:trPr>
          <w:trHeight w:hRule="exact" w:val="1973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4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10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овершенствование системы эл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к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тронных журналов и дневников в ОУ для создания единого информаци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ого пространства МБОУ Гимназии №4 и взаимодействия его с родит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лями учащихся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Ежегод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Использование ЭЖ и ЭД в работе педагогов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Классные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уководители,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чителя-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редметники,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директор</w:t>
            </w:r>
          </w:p>
        </w:tc>
      </w:tr>
      <w:tr w:rsidR="00941301" w:rsidRPr="009F2418" w:rsidTr="00060B5A">
        <w:trPr>
          <w:trHeight w:hRule="exact" w:val="840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4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11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Внутришкольный контроль вып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л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ения требований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Систематически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12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Аналитические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before="120"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справки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9F2418" w:rsidTr="00060B5A">
        <w:trPr>
          <w:trHeight w:hRule="exact" w:val="1114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4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12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83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одведение итогов введения и р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лизации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жегодно в конце</w:t>
            </w:r>
          </w:p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чебного года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тчёт о результатах самообследования, размещённый на сайте ОУ.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9F2418" w:rsidTr="00060B5A">
        <w:trPr>
          <w:trHeight w:hRule="exact" w:val="288"/>
          <w:jc w:val="center"/>
        </w:trPr>
        <w:tc>
          <w:tcPr>
            <w:tcW w:w="10440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4. Финансово-экономическое обеспечение</w:t>
            </w:r>
          </w:p>
        </w:tc>
      </w:tr>
      <w:tr w:rsidR="00941301" w:rsidRPr="009F2418" w:rsidTr="00060B5A">
        <w:trPr>
          <w:trHeight w:hRule="exact" w:val="1378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4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1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риобретение УМК, метод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ческой литературы по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В течение 2015 -2020 гг.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налитическая спр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в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ка по вопросу обесп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чения методической литературой, ЭОР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6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,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before="60"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библиотекарь</w:t>
            </w:r>
          </w:p>
        </w:tc>
      </w:tr>
    </w:tbl>
    <w:p w:rsidR="00941301" w:rsidRPr="009F2418" w:rsidRDefault="00941301" w:rsidP="00941301">
      <w:pPr>
        <w:rPr>
          <w:rFonts w:ascii="Calibri" w:eastAsia="Times New Roman" w:hAnsi="Calibri" w:cs="Times New Roman"/>
          <w:sz w:val="2"/>
          <w:szCs w:val="2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47"/>
        <w:gridCol w:w="3667"/>
        <w:gridCol w:w="1896"/>
        <w:gridCol w:w="2314"/>
        <w:gridCol w:w="2016"/>
      </w:tblGrid>
      <w:tr w:rsidR="00941301" w:rsidRPr="009F2418" w:rsidTr="00060B5A">
        <w:trPr>
          <w:trHeight w:hRule="exact" w:val="1149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lastRenderedPageBreak/>
              <w:t>2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роверка обеспеченности учителей, внедряющих ФГОС ООО методич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кими рекомендациями и учебными пособиями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Регуляр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12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Аналитическая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before="120"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справка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9F2418" w:rsidTr="00060B5A">
        <w:trPr>
          <w:trHeight w:hRule="exact" w:val="4385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3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нализ материальн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технической б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зы ОУ с учетом закупок предыдущих лет и необходимости обеспечения условий реализации ФГОС ООО</w:t>
            </w:r>
          </w:p>
          <w:p w:rsidR="00941301" w:rsidRPr="00941301" w:rsidRDefault="00941301" w:rsidP="00941301">
            <w:pPr>
              <w:framePr w:w="10440" w:wrap="notBeside" w:vAnchor="text" w:hAnchor="text" w:xAlign="center" w:y="1"/>
              <w:widowControl w:val="0"/>
              <w:numPr>
                <w:ilvl w:val="0"/>
                <w:numId w:val="282"/>
              </w:numPr>
              <w:tabs>
                <w:tab w:val="left" w:pos="149"/>
              </w:tabs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количество и качество компьют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ой и множительной техники, п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граммного обеспечения в учебных к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бинетах, библиотеке;</w:t>
            </w:r>
          </w:p>
          <w:p w:rsidR="00941301" w:rsidRPr="009F2418" w:rsidRDefault="00941301" w:rsidP="00941301">
            <w:pPr>
              <w:framePr w:w="10440" w:wrap="notBeside" w:vAnchor="text" w:hAnchor="text" w:xAlign="center" w:y="1"/>
              <w:widowControl w:val="0"/>
              <w:numPr>
                <w:ilvl w:val="0"/>
                <w:numId w:val="282"/>
              </w:numPr>
              <w:tabs>
                <w:tab w:val="left" w:pos="264"/>
              </w:tabs>
              <w:spacing w:after="0" w:line="274" w:lineRule="exact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анализ работы Интернет- ресурсов;</w:t>
            </w:r>
          </w:p>
          <w:p w:rsidR="00941301" w:rsidRPr="00941301" w:rsidRDefault="00941301" w:rsidP="00941301">
            <w:pPr>
              <w:framePr w:w="10440" w:wrap="notBeside" w:vAnchor="text" w:hAnchor="text" w:xAlign="center" w:y="1"/>
              <w:widowControl w:val="0"/>
              <w:numPr>
                <w:ilvl w:val="0"/>
                <w:numId w:val="282"/>
              </w:numPr>
              <w:tabs>
                <w:tab w:val="left" w:pos="250"/>
              </w:tabs>
              <w:spacing w:after="0" w:line="274" w:lineRule="exact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словий для реализации внеур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ч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ой деятельности;</w:t>
            </w:r>
          </w:p>
          <w:p w:rsidR="00941301" w:rsidRPr="00941301" w:rsidRDefault="00941301" w:rsidP="00941301">
            <w:pPr>
              <w:framePr w:w="10440" w:wrap="notBeside" w:vAnchor="text" w:hAnchor="text" w:xAlign="center" w:y="1"/>
              <w:widowControl w:val="0"/>
              <w:numPr>
                <w:ilvl w:val="0"/>
                <w:numId w:val="282"/>
              </w:numPr>
              <w:tabs>
                <w:tab w:val="left" w:pos="254"/>
              </w:tabs>
              <w:spacing w:after="0" w:line="274" w:lineRule="exact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чебной и учебно-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методической литературы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Ежегод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База данных по мат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иально-техн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ческому обеспеч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нию ОУ, база учеб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ной и учебно-мет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дической литер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туры ОУ, анал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тическая справка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9F2418" w:rsidTr="00060B5A">
        <w:trPr>
          <w:trHeight w:hRule="exact" w:val="1114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4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Корректировка и утверждение сметы ОУ на 2015, 2016, 2017, 2018, 2019, 2020 годы, плана закупок на 2015-2020 гг</w:t>
            </w:r>
            <w:proofErr w:type="gramStart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..</w:t>
            </w:r>
            <w:proofErr w:type="gramEnd"/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Ежегод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рограмма развития МТБ, план закупок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9F2418" w:rsidTr="00060B5A">
        <w:trPr>
          <w:trHeight w:hRule="exact" w:val="1392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5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нализ возможных направлений 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ализации внебюджетной деятель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ти, привлечение дополнительных источников финансирования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Ежегод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Утверждённая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смета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внебюджетных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расходов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9F2418" w:rsidTr="00060B5A">
        <w:trPr>
          <w:trHeight w:hRule="exact" w:val="1666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6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беспечение обучающихся необх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димыми материальн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техническими и санитарн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softHyphen/>
              <w:t>гигиеническими услов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я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ми в соответствии с требованиями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В течение всего периода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Внесение изменений в программу развития МТБ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9F2418" w:rsidTr="00060B5A">
        <w:trPr>
          <w:trHeight w:hRule="exact" w:val="1081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7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роведение тарификации педагог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ческих работников с учетом участия в процессе введения и реализации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Ежегод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120" w:line="240" w:lineRule="auto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Тарификационные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before="120" w:after="0" w:line="240" w:lineRule="auto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списки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E47944" w:rsidTr="00060B5A">
        <w:trPr>
          <w:trHeight w:hRule="exact" w:val="1404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8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еализация стимулирования педаг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гических работников в условиях введения и реализации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В течение всего периода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Внесение изменений в Положение о стим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у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лирование труда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proofErr w:type="gramStart"/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работников</w:t>
            </w:r>
            <w:proofErr w:type="gramEnd"/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 xml:space="preserve"> ОУ.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Директор, коми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ия по распредел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ию стимулиру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ю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щего фонда</w:t>
            </w:r>
          </w:p>
        </w:tc>
      </w:tr>
      <w:tr w:rsidR="00941301" w:rsidRPr="009F2418" w:rsidTr="00060B5A">
        <w:trPr>
          <w:trHeight w:hRule="exact" w:val="288"/>
          <w:jc w:val="center"/>
        </w:trPr>
        <w:tc>
          <w:tcPr>
            <w:tcW w:w="10440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5. Информационное обеспечение</w:t>
            </w:r>
          </w:p>
        </w:tc>
      </w:tr>
      <w:tr w:rsidR="00941301" w:rsidRPr="009F2418" w:rsidTr="00060B5A">
        <w:trPr>
          <w:trHeight w:hRule="exact" w:val="298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4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1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 xml:space="preserve">Информативное обеспечение 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Регуляр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Регулярное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,</w:t>
            </w:r>
          </w:p>
        </w:tc>
      </w:tr>
    </w:tbl>
    <w:p w:rsidR="00941301" w:rsidRPr="009F2418" w:rsidRDefault="00941301" w:rsidP="00941301">
      <w:pPr>
        <w:rPr>
          <w:rFonts w:ascii="Calibri" w:eastAsia="Times New Roman" w:hAnsi="Calibri" w:cs="Times New Roman"/>
          <w:sz w:val="2"/>
          <w:szCs w:val="2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47"/>
        <w:gridCol w:w="3667"/>
        <w:gridCol w:w="1896"/>
        <w:gridCol w:w="2314"/>
        <w:gridCol w:w="2016"/>
      </w:tblGrid>
      <w:tr w:rsidR="00941301" w:rsidRPr="009F2418" w:rsidTr="00060B5A">
        <w:trPr>
          <w:trHeight w:hRule="exact" w:val="867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rPr>
                <w:rFonts w:ascii="Calibri" w:eastAsia="Times New Roman" w:hAnsi="Calibri" w:cs="Times New Roman"/>
                <w:sz w:val="10"/>
                <w:szCs w:val="10"/>
              </w:rPr>
            </w:pP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айта ОУ по вопросам введения и реализации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rPr>
                <w:rFonts w:ascii="Calibri" w:eastAsia="Times New Roman" w:hAnsi="Calibri" w:cs="Times New Roman"/>
                <w:sz w:val="10"/>
                <w:szCs w:val="10"/>
                <w:lang w:val="ru-RU"/>
              </w:rPr>
            </w:pP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8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аполнение соотв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т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твующих разделов сайта ОУ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заместитель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а,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учителя</w:t>
            </w:r>
          </w:p>
        </w:tc>
      </w:tr>
      <w:tr w:rsidR="00941301" w:rsidRPr="009F2418" w:rsidTr="00060B5A">
        <w:trPr>
          <w:trHeight w:hRule="exact" w:val="1121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2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роведение разъяснительной работы с родителями учащихся по вопросам введения и реализации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о плану работы с родителями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Протоколы родительских собраний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,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классные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руководители</w:t>
            </w:r>
          </w:p>
        </w:tc>
      </w:tr>
      <w:tr w:rsidR="00941301" w:rsidRPr="009F2418" w:rsidTr="00060B5A">
        <w:trPr>
          <w:trHeight w:hRule="exact" w:val="852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3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азмещение материалов на стенде «ФГОС ООО»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В течение всего период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Регулярное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обновление</w:t>
            </w:r>
          </w:p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стенда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9F2418" w:rsidTr="00060B5A">
        <w:trPr>
          <w:trHeight w:hRule="exact" w:val="1920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4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беспечение доступа родителей, учителей и учащихся к электронным образовательным ресурсам и сайту МБОУ Гимназии №4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Постоян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69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езультаты анкети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вания родителей на предмет открытости ОУ </w:t>
            </w:r>
            <w:proofErr w:type="gramStart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и нформирован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ти</w:t>
            </w:r>
            <w:proofErr w:type="gramEnd"/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 по вопросам  вв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 xml:space="preserve">дения и реализации ФГОС ООО 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9F2418" w:rsidTr="00060B5A">
        <w:trPr>
          <w:trHeight w:hRule="exact" w:val="1089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5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одготовка и размещение на сайте публичного отчёта, содержащего, в том числе информацию о ходе вв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дения и реализации ФГОС ООО.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Ежегодно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Публичный отчет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  <w:tr w:rsidR="00941301" w:rsidRPr="009F2418" w:rsidTr="00060B5A">
        <w:trPr>
          <w:trHeight w:hRule="exact" w:val="1954"/>
          <w:jc w:val="center"/>
        </w:trPr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6.</w:t>
            </w:r>
          </w:p>
        </w:tc>
        <w:tc>
          <w:tcPr>
            <w:tcW w:w="3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рганизация сетевого взаимоде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й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твия учителей по обсуждению в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просов введения и реализации ФГОС ООО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 xml:space="preserve">В течение всего периода 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41301" w:rsidRPr="00941301" w:rsidRDefault="00941301" w:rsidP="00060B5A">
            <w:pPr>
              <w:framePr w:w="10440" w:wrap="notBeside" w:vAnchor="text" w:hAnchor="text" w:xAlign="center" w:y="1"/>
              <w:widowControl w:val="0"/>
              <w:spacing w:after="0" w:line="274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  <w:lang w:val="ru-RU"/>
              </w:rPr>
            </w:pP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Результаты анкетир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вания учителей на предмет компетент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о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сти и информирова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</w:t>
            </w:r>
            <w:r w:rsidRPr="00941301">
              <w:rPr>
                <w:rFonts w:ascii="Times New Roman" w:eastAsia="Times New Roman" w:hAnsi="Times New Roman" w:cs="Times New Roman"/>
                <w:bCs/>
                <w:shd w:val="clear" w:color="auto" w:fill="FFFFFF"/>
                <w:lang w:val="ru-RU" w:eastAsia="ru-RU"/>
              </w:rPr>
              <w:t>ности по вопросам  введения и реализации ФГОС ООО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41301" w:rsidRPr="009F2418" w:rsidRDefault="00941301" w:rsidP="00060B5A">
            <w:pPr>
              <w:framePr w:w="10440" w:wrap="notBeside" w:vAnchor="text" w:hAnchor="text" w:xAlign="center" w:y="1"/>
              <w:widowControl w:val="0"/>
              <w:spacing w:after="0" w:line="270" w:lineRule="exact"/>
              <w:ind w:left="120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0351">
              <w:rPr>
                <w:rFonts w:ascii="Times New Roman" w:eastAsia="Times New Roman" w:hAnsi="Times New Roman" w:cs="Times New Roman"/>
                <w:bCs/>
                <w:shd w:val="clear" w:color="auto" w:fill="FFFFFF"/>
                <w:lang w:eastAsia="ru-RU"/>
              </w:rPr>
              <w:t>Директор</w:t>
            </w:r>
          </w:p>
        </w:tc>
      </w:tr>
    </w:tbl>
    <w:p w:rsidR="00B761A8" w:rsidRDefault="00B761A8" w:rsidP="00AE2A1F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2A2212" w:rsidRPr="00BC3484" w:rsidRDefault="002A2212" w:rsidP="00BF4897">
      <w:pPr>
        <w:spacing w:after="0" w:line="360" w:lineRule="auto"/>
        <w:ind w:left="-284" w:firstLine="644"/>
        <w:contextualSpacing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sectPr w:rsidR="002A2212" w:rsidRPr="00BC3484" w:rsidSect="00AB0D7B">
      <w:pgSz w:w="11906" w:h="16838"/>
      <w:pgMar w:top="709" w:right="849" w:bottom="993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610C" w:rsidRDefault="0037610C" w:rsidP="006013C7">
      <w:pPr>
        <w:spacing w:after="0" w:line="240" w:lineRule="auto"/>
      </w:pPr>
      <w:r>
        <w:separator/>
      </w:r>
    </w:p>
  </w:endnote>
  <w:endnote w:type="continuationSeparator" w:id="0">
    <w:p w:rsidR="0037610C" w:rsidRDefault="0037610C" w:rsidP="006013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ET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ndale Sans UI">
    <w:altName w:val="Times New Roman"/>
    <w:charset w:val="CC"/>
    <w:family w:val="auto"/>
    <w:pitch w:val="variable"/>
  </w:font>
  <w:font w:name="ヒラギノ角ゴ Pro W3">
    <w:charset w:val="4E"/>
    <w:family w:val="auto"/>
    <w:pitch w:val="variable"/>
    <w:sig w:usb0="E00002FF" w:usb1="7AC7FFFF" w:usb2="00000012" w:usb3="00000000" w:csb0="0002000D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SchoolBookC">
    <w:altName w:val="Gabriola"/>
    <w:panose1 w:val="00000000000000000000"/>
    <w:charset w:val="00"/>
    <w:family w:val="decorative"/>
    <w:notTrueType/>
    <w:pitch w:val="variable"/>
    <w:sig w:usb0="00000001" w:usb1="00000000" w:usb2="00000000" w:usb3="00000000" w:csb0="00000005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OpenSymbol">
    <w:altName w:val="Courier New"/>
    <w:charset w:val="00"/>
    <w:family w:val="auto"/>
    <w:pitch w:val="variable"/>
    <w:sig w:usb0="00000003" w:usb1="1001ECEA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81241308"/>
      <w:docPartObj>
        <w:docPartGallery w:val="Page Numbers (Bottom of Page)"/>
        <w:docPartUnique/>
      </w:docPartObj>
    </w:sdtPr>
    <w:sdtEndPr/>
    <w:sdtContent>
      <w:p w:rsidR="00C95F7F" w:rsidRDefault="00C95F7F">
        <w:pPr>
          <w:pStyle w:val="af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47944" w:rsidRPr="00E47944">
          <w:rPr>
            <w:noProof/>
            <w:lang w:val="ru-RU"/>
          </w:rPr>
          <w:t>410</w:t>
        </w:r>
        <w:r>
          <w:fldChar w:fldCharType="end"/>
        </w:r>
      </w:p>
    </w:sdtContent>
  </w:sdt>
  <w:p w:rsidR="00C95F7F" w:rsidRDefault="00C95F7F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610C" w:rsidRDefault="0037610C" w:rsidP="006013C7">
      <w:pPr>
        <w:spacing w:after="0" w:line="240" w:lineRule="auto"/>
      </w:pPr>
      <w:r>
        <w:separator/>
      </w:r>
    </w:p>
  </w:footnote>
  <w:footnote w:type="continuationSeparator" w:id="0">
    <w:p w:rsidR="0037610C" w:rsidRDefault="0037610C" w:rsidP="006013C7">
      <w:pPr>
        <w:spacing w:after="0" w:line="240" w:lineRule="auto"/>
      </w:pPr>
      <w:r>
        <w:continuationSeparator/>
      </w:r>
    </w:p>
  </w:footnote>
  <w:footnote w:id="1">
    <w:p w:rsidR="00C95F7F" w:rsidRPr="009C633D" w:rsidRDefault="00C95F7F" w:rsidP="009C633D">
      <w:pPr>
        <w:pStyle w:val="af"/>
        <w:rPr>
          <w:lang w:val="ru-RU"/>
        </w:rPr>
      </w:pPr>
      <w:r>
        <w:rPr>
          <w:rStyle w:val="ae"/>
          <w:rFonts w:eastAsiaTheme="majorEastAsia"/>
        </w:rPr>
        <w:footnoteRef/>
      </w:r>
      <w:r w:rsidRPr="009C633D">
        <w:rPr>
          <w:lang w:val="ru-RU"/>
        </w:rPr>
        <w:t xml:space="preserve"> 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2">
    <w:p w:rsidR="00C95F7F" w:rsidRPr="009C633D" w:rsidRDefault="00C95F7F" w:rsidP="009C633D">
      <w:pPr>
        <w:pStyle w:val="af"/>
        <w:rPr>
          <w:lang w:val="ru-RU"/>
        </w:rPr>
      </w:pPr>
      <w:r>
        <w:rPr>
          <w:rStyle w:val="ae"/>
          <w:rFonts w:eastAsiaTheme="majorEastAsia"/>
        </w:rPr>
        <w:footnoteRef/>
      </w:r>
      <w:r w:rsidRPr="009C633D">
        <w:rPr>
          <w:lang w:val="ru-RU"/>
        </w:rPr>
        <w:t xml:space="preserve"> Здесь и далее – знать определение понятия, уметь пояснять его смысл, уметь использовать понятие и его свойства при проведении рассуждений, доказательств, решении задач.</w:t>
      </w:r>
    </w:p>
  </w:footnote>
  <w:footnote w:id="3">
    <w:p w:rsidR="00C95F7F" w:rsidRPr="009C633D" w:rsidRDefault="00C95F7F" w:rsidP="009C633D">
      <w:pPr>
        <w:pStyle w:val="af"/>
        <w:rPr>
          <w:lang w:val="ru-RU"/>
        </w:rPr>
      </w:pPr>
      <w:r>
        <w:rPr>
          <w:rStyle w:val="ae"/>
          <w:rFonts w:eastAsiaTheme="majorEastAsia"/>
        </w:rPr>
        <w:footnoteRef/>
      </w:r>
      <w:r w:rsidRPr="009C633D">
        <w:rPr>
          <w:lang w:val="ru-RU"/>
        </w:rPr>
        <w:t xml:space="preserve"> 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4">
    <w:p w:rsidR="00C95F7F" w:rsidRPr="00A26B63" w:rsidRDefault="00C95F7F" w:rsidP="002A2212">
      <w:pPr>
        <w:pStyle w:val="af"/>
        <w:rPr>
          <w:sz w:val="22"/>
          <w:szCs w:val="22"/>
          <w:lang w:val="ru-RU"/>
        </w:rPr>
      </w:pPr>
      <w:r w:rsidRPr="00451AC4">
        <w:rPr>
          <w:rStyle w:val="ae"/>
          <w:rFonts w:eastAsia="Calibri"/>
          <w:sz w:val="22"/>
          <w:szCs w:val="22"/>
        </w:rPr>
        <w:footnoteRef/>
      </w:r>
      <w:r w:rsidRPr="00A26B63">
        <w:rPr>
          <w:sz w:val="22"/>
          <w:szCs w:val="22"/>
          <w:lang w:val="ru-RU"/>
        </w:rPr>
        <w:t xml:space="preserve"> Осуществляется в соответствии со статьей №92 Федерального закона «Об образовании в Российской Федерации»</w:t>
      </w:r>
    </w:p>
  </w:footnote>
  <w:footnote w:id="5">
    <w:p w:rsidR="00C95F7F" w:rsidRPr="00A26B63" w:rsidRDefault="00C95F7F" w:rsidP="002A2212">
      <w:pPr>
        <w:pStyle w:val="af"/>
        <w:rPr>
          <w:lang w:val="ru-RU"/>
        </w:rPr>
      </w:pPr>
      <w:r>
        <w:rPr>
          <w:rStyle w:val="ae"/>
          <w:rFonts w:eastAsia="Calibri"/>
        </w:rPr>
        <w:footnoteRef/>
      </w:r>
      <w:r w:rsidRPr="00A26B63">
        <w:rPr>
          <w:sz w:val="22"/>
          <w:szCs w:val="22"/>
          <w:lang w:val="ru-RU"/>
        </w:rPr>
        <w:t>Осуществляется в соответствии со статьей №95 Федерального закона «Об образовании в Российской Ф</w:t>
      </w:r>
      <w:r w:rsidRPr="00A26B63">
        <w:rPr>
          <w:sz w:val="22"/>
          <w:szCs w:val="22"/>
          <w:lang w:val="ru-RU"/>
        </w:rPr>
        <w:t>е</w:t>
      </w:r>
      <w:r w:rsidRPr="00A26B63">
        <w:rPr>
          <w:sz w:val="22"/>
          <w:szCs w:val="22"/>
          <w:lang w:val="ru-RU"/>
        </w:rPr>
        <w:t>дерации»</w:t>
      </w:r>
    </w:p>
  </w:footnote>
  <w:footnote w:id="6">
    <w:p w:rsidR="00C95F7F" w:rsidRPr="00A26B63" w:rsidRDefault="00C95F7F" w:rsidP="002A2212">
      <w:pPr>
        <w:pStyle w:val="af"/>
        <w:rPr>
          <w:lang w:val="ru-RU"/>
        </w:rPr>
      </w:pPr>
      <w:r>
        <w:rPr>
          <w:rStyle w:val="ae"/>
          <w:rFonts w:eastAsia="Calibri"/>
        </w:rPr>
        <w:footnoteRef/>
      </w:r>
      <w:r w:rsidRPr="00A26B63">
        <w:rPr>
          <w:sz w:val="22"/>
          <w:szCs w:val="22"/>
          <w:lang w:val="ru-RU"/>
        </w:rPr>
        <w:t>Осуществляется в соответствии со статьей №97 Федерального закона «Об образовании в Российской Ф</w:t>
      </w:r>
      <w:r w:rsidRPr="00A26B63">
        <w:rPr>
          <w:sz w:val="22"/>
          <w:szCs w:val="22"/>
          <w:lang w:val="ru-RU"/>
        </w:rPr>
        <w:t>е</w:t>
      </w:r>
      <w:r w:rsidRPr="00A26B63">
        <w:rPr>
          <w:sz w:val="22"/>
          <w:szCs w:val="22"/>
          <w:lang w:val="ru-RU"/>
        </w:rPr>
        <w:t>дерации»</w:t>
      </w:r>
    </w:p>
  </w:footnote>
  <w:footnote w:id="7">
    <w:p w:rsidR="00C95F7F" w:rsidRPr="00A26B63" w:rsidRDefault="00C95F7F" w:rsidP="00A7541D">
      <w:pPr>
        <w:pStyle w:val="af"/>
        <w:rPr>
          <w:lang w:val="ru-RU"/>
        </w:rPr>
      </w:pPr>
      <w:r>
        <w:rPr>
          <w:rStyle w:val="ae"/>
        </w:rPr>
        <w:footnoteRef/>
      </w:r>
      <w:r w:rsidRPr="00A26B63">
        <w:rPr>
          <w:lang w:val="ru-RU"/>
        </w:rPr>
        <w:t xml:space="preserve"> Культурно-историческая системно-деятельностная парадигма проектирования стандартов школьного обр</w:t>
      </w:r>
      <w:r w:rsidRPr="00A26B63">
        <w:rPr>
          <w:lang w:val="ru-RU"/>
        </w:rPr>
        <w:t>а</w:t>
      </w:r>
      <w:r w:rsidRPr="00A26B63">
        <w:rPr>
          <w:lang w:val="ru-RU"/>
        </w:rPr>
        <w:t>зования, Вопросы психологии / А. Асмолов, И. Володарская, Н. Салмина и др. // Вопросы психологии. — 2007. — № 4. — С. 16–23.</w:t>
      </w:r>
    </w:p>
  </w:footnote>
  <w:footnote w:id="8">
    <w:p w:rsidR="00C95F7F" w:rsidRPr="00A26B63" w:rsidRDefault="00C95F7F" w:rsidP="00A7541D">
      <w:pPr>
        <w:pStyle w:val="af"/>
        <w:rPr>
          <w:lang w:val="ru-RU"/>
        </w:rPr>
      </w:pPr>
      <w:r>
        <w:rPr>
          <w:rStyle w:val="ae"/>
        </w:rPr>
        <w:footnoteRef/>
      </w:r>
      <w:r w:rsidRPr="00A26B63">
        <w:rPr>
          <w:lang w:val="ru-RU"/>
        </w:rPr>
        <w:t xml:space="preserve"> </w:t>
      </w:r>
      <w:proofErr w:type="gramStart"/>
      <w:r w:rsidRPr="00A26B63">
        <w:rPr>
          <w:lang w:val="ru-RU"/>
        </w:rPr>
        <w:t>дополнительные занятия, занятия на факультативе, исследовательская практика, проектная мастерская, образовательные походы, экскурсии, факультативные занятия, НОУ, олимпиады, конкурсы, конференции и т.п.</w:t>
      </w:r>
      <w:proofErr w:type="gramEnd"/>
    </w:p>
  </w:footnote>
  <w:footnote w:id="9">
    <w:p w:rsidR="00C95F7F" w:rsidRPr="00A26B63" w:rsidRDefault="00C95F7F" w:rsidP="00470BF2">
      <w:pPr>
        <w:pStyle w:val="af"/>
        <w:rPr>
          <w:lang w:val="ru-RU"/>
        </w:rPr>
      </w:pPr>
      <w:r>
        <w:rPr>
          <w:rStyle w:val="ae"/>
        </w:rPr>
        <w:footnoteRef/>
      </w:r>
      <w:r w:rsidRPr="00A26B63">
        <w:rPr>
          <w:lang w:val="ru-RU"/>
        </w:rPr>
        <w:t xml:space="preserve"> Педагогика. Учебное пособие для студентов педагогических вузов и педагогических колледжей</w:t>
      </w:r>
      <w:proofErr w:type="gramStart"/>
      <w:r w:rsidRPr="00A26B63">
        <w:rPr>
          <w:lang w:val="ru-RU"/>
        </w:rPr>
        <w:t xml:space="preserve"> / П</w:t>
      </w:r>
      <w:proofErr w:type="gramEnd"/>
      <w:r w:rsidRPr="00A26B63">
        <w:rPr>
          <w:lang w:val="ru-RU"/>
        </w:rPr>
        <w:t>од ред. П.И. Пидкасистого. - М: Педагогическое общество России, 1998. - 640 с.</w:t>
      </w:r>
    </w:p>
  </w:footnote>
  <w:footnote w:id="10">
    <w:p w:rsidR="00C95F7F" w:rsidRPr="00A26B63" w:rsidRDefault="00C95F7F" w:rsidP="00470BF2">
      <w:pPr>
        <w:pStyle w:val="af"/>
        <w:tabs>
          <w:tab w:val="left" w:pos="180"/>
          <w:tab w:val="left" w:pos="360"/>
        </w:tabs>
        <w:spacing w:line="360" w:lineRule="auto"/>
        <w:rPr>
          <w:sz w:val="28"/>
          <w:szCs w:val="28"/>
          <w:lang w:val="ru-RU"/>
        </w:rPr>
      </w:pPr>
      <w:r>
        <w:rPr>
          <w:rStyle w:val="ae"/>
        </w:rPr>
        <w:footnoteRef/>
      </w:r>
      <w:r w:rsidRPr="00A26B63">
        <w:rPr>
          <w:lang w:val="ru-RU"/>
        </w:rPr>
        <w:t xml:space="preserve">  Новиков А.М., Новиков Д.А. Методология. – М.: СИНТЕГ. –  668 с.</w:t>
      </w:r>
      <w:r w:rsidRPr="00A26B63">
        <w:rPr>
          <w:sz w:val="28"/>
          <w:szCs w:val="28"/>
          <w:lang w:val="ru-RU"/>
        </w:rPr>
        <w:t xml:space="preserve"> </w:t>
      </w:r>
    </w:p>
    <w:p w:rsidR="00C95F7F" w:rsidRPr="00A26B63" w:rsidRDefault="00C95F7F" w:rsidP="00470BF2">
      <w:pPr>
        <w:pStyle w:val="af"/>
        <w:tabs>
          <w:tab w:val="left" w:pos="180"/>
          <w:tab w:val="left" w:pos="360"/>
        </w:tabs>
        <w:spacing w:line="360" w:lineRule="auto"/>
        <w:rPr>
          <w:lang w:val="ru-RU"/>
        </w:rPr>
      </w:pPr>
    </w:p>
  </w:footnote>
  <w:footnote w:id="11">
    <w:p w:rsidR="00C95F7F" w:rsidRPr="00A26B63" w:rsidRDefault="00C95F7F" w:rsidP="00C93D00">
      <w:pPr>
        <w:pStyle w:val="af"/>
        <w:rPr>
          <w:lang w:val="ru-RU"/>
        </w:rPr>
      </w:pPr>
      <w:r>
        <w:rPr>
          <w:rStyle w:val="ae"/>
        </w:rPr>
        <w:footnoteRef/>
      </w:r>
      <w:r w:rsidRPr="00A26B63">
        <w:rPr>
          <w:lang w:val="ru-RU"/>
        </w:rPr>
        <w:t xml:space="preserve"> </w:t>
      </w:r>
      <w:proofErr w:type="gramStart"/>
      <w:r w:rsidRPr="00A26B63">
        <w:rPr>
          <w:lang w:val="ru-RU"/>
        </w:rPr>
        <w:t>Хуторской</w:t>
      </w:r>
      <w:proofErr w:type="gramEnd"/>
      <w:r w:rsidRPr="00A26B63">
        <w:rPr>
          <w:lang w:val="ru-RU"/>
        </w:rPr>
        <w:t xml:space="preserve"> А.В. Современная дидактика: Учебник для вузов. – СПб</w:t>
      </w:r>
      <w:proofErr w:type="gramStart"/>
      <w:r w:rsidRPr="00A26B63">
        <w:rPr>
          <w:lang w:val="ru-RU"/>
        </w:rPr>
        <w:t xml:space="preserve">.: </w:t>
      </w:r>
      <w:proofErr w:type="gramEnd"/>
      <w:r w:rsidRPr="00A26B63">
        <w:rPr>
          <w:lang w:val="ru-RU"/>
        </w:rPr>
        <w:t>Питер, 2001. –с. 419.</w:t>
      </w:r>
    </w:p>
  </w:footnote>
  <w:footnote w:id="12">
    <w:p w:rsidR="00C95F7F" w:rsidRPr="00A26B63" w:rsidRDefault="00C95F7F" w:rsidP="00C93D00">
      <w:pPr>
        <w:pStyle w:val="af"/>
        <w:jc w:val="both"/>
        <w:rPr>
          <w:lang w:val="ru-RU"/>
        </w:rPr>
      </w:pPr>
      <w:r>
        <w:rPr>
          <w:rStyle w:val="ae"/>
        </w:rPr>
        <w:footnoteRef/>
      </w:r>
      <w:r w:rsidRPr="00A26B63">
        <w:rPr>
          <w:lang w:val="ru-RU"/>
        </w:rPr>
        <w:t xml:space="preserve"> Наблюдение – метод сбора первичной информации путем непосредственной регистрации </w:t>
      </w:r>
      <w:proofErr w:type="gramStart"/>
      <w:r w:rsidRPr="00A26B63">
        <w:rPr>
          <w:lang w:val="ru-RU"/>
        </w:rPr>
        <w:t>наличия</w:t>
      </w:r>
      <w:proofErr w:type="gramEnd"/>
      <w:r w:rsidRPr="00A26B63">
        <w:rPr>
          <w:lang w:val="ru-RU"/>
        </w:rPr>
        <w:t xml:space="preserve"> заранее выделенных показателей какого-либо аспекта деятельности всего класса, группы учащихся или одного уч</w:t>
      </w:r>
      <w:r w:rsidRPr="00A26B63">
        <w:rPr>
          <w:lang w:val="ru-RU"/>
        </w:rPr>
        <w:t>е</w:t>
      </w:r>
      <w:r w:rsidRPr="00A26B63">
        <w:rPr>
          <w:lang w:val="ru-RU"/>
        </w:rPr>
        <w:t>ника. Для фиксации результатов наблюдения обычно используются специальные формы (листы наблюд</w:t>
      </w:r>
      <w:r w:rsidRPr="00A26B63">
        <w:rPr>
          <w:lang w:val="ru-RU"/>
        </w:rPr>
        <w:t>е</w:t>
      </w:r>
      <w:r w:rsidRPr="00A26B63">
        <w:rPr>
          <w:lang w:val="ru-RU"/>
        </w:rPr>
        <w:t>ний), которые могут быть именными или аспектными (для оценки сформированности данного аспекта де</w:t>
      </w:r>
      <w:r w:rsidRPr="00A26B63">
        <w:rPr>
          <w:lang w:val="ru-RU"/>
        </w:rPr>
        <w:t>я</w:t>
      </w:r>
      <w:r w:rsidRPr="00A26B63">
        <w:rPr>
          <w:lang w:val="ru-RU"/>
        </w:rPr>
        <w:t>тельности у всего класса).</w:t>
      </w:r>
    </w:p>
  </w:footnote>
  <w:footnote w:id="13">
    <w:p w:rsidR="00C95F7F" w:rsidRPr="00CE43A1" w:rsidRDefault="00C95F7F" w:rsidP="009111B7">
      <w:pPr>
        <w:pStyle w:val="af"/>
        <w:rPr>
          <w:lang w:val="ru-RU"/>
        </w:rPr>
      </w:pPr>
      <w:r>
        <w:rPr>
          <w:rStyle w:val="ae"/>
          <w:rFonts w:eastAsia="Calibri"/>
        </w:rPr>
        <w:footnoteRef/>
      </w:r>
      <w:r w:rsidRPr="00CE43A1">
        <w:rPr>
          <w:lang w:val="ru-RU"/>
        </w:rPr>
        <w:t xml:space="preserve"> Для освоения техник обработки материалов, необходимых для реализации проектного замысла, проводятся м</w:t>
      </w:r>
      <w:r w:rsidRPr="00CE43A1">
        <w:rPr>
          <w:lang w:val="ru-RU"/>
        </w:rPr>
        <w:t>а</w:t>
      </w:r>
      <w:r w:rsidRPr="00CE43A1">
        <w:rPr>
          <w:lang w:val="ru-RU"/>
        </w:rPr>
        <w:t xml:space="preserve">стер-классы как форма внеурочной деятельности, посещаемая </w:t>
      </w:r>
      <w:proofErr w:type="gramStart"/>
      <w:r w:rsidRPr="00CE43A1">
        <w:rPr>
          <w:lang w:val="ru-RU"/>
        </w:rPr>
        <w:t>обучающимися</w:t>
      </w:r>
      <w:proofErr w:type="gramEnd"/>
      <w:r w:rsidRPr="00CE43A1">
        <w:rPr>
          <w:lang w:val="ru-RU"/>
        </w:rPr>
        <w:t xml:space="preserve"> по выбору.</w:t>
      </w:r>
    </w:p>
  </w:footnote>
  <w:footnote w:id="14">
    <w:p w:rsidR="00C95F7F" w:rsidRPr="00D9316F" w:rsidRDefault="00C95F7F" w:rsidP="001E625E">
      <w:pPr>
        <w:pStyle w:val="af"/>
        <w:rPr>
          <w:lang w:val="ru-RU"/>
        </w:rPr>
      </w:pPr>
      <w:r>
        <w:rPr>
          <w:rStyle w:val="ae"/>
        </w:rPr>
        <w:footnoteRef/>
      </w:r>
      <w:r w:rsidRPr="00D9316F">
        <w:rPr>
          <w:lang w:val="ru-RU"/>
        </w:rPr>
        <w:t xml:space="preserve"> Для бесснежных районов Российской Федерации или в отсутствие условий для занятий лыжной подготовкой разрешается заменять модуль «Лыжные гонки» на двигательную активность на свежем воздухе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5F7F" w:rsidRPr="00013C75" w:rsidRDefault="00C95F7F" w:rsidP="00FE31CE">
    <w:pPr>
      <w:pStyle w:val="af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5F7F" w:rsidRPr="00013C75" w:rsidRDefault="00C95F7F" w:rsidP="00FE31CE">
    <w:pPr>
      <w:pStyle w:val="af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0"/>
        </w:tabs>
        <w:ind w:left="1287" w:hanging="360"/>
      </w:pPr>
      <w:rPr>
        <w:rFonts w:ascii="Symbol" w:hAnsi="Symbol"/>
      </w:rPr>
    </w:lvl>
  </w:abstractNum>
  <w:abstractNum w:abstractNumId="1">
    <w:nsid w:val="00000003"/>
    <w:multiLevelType w:val="multi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0"/>
        </w:tabs>
        <w:ind w:left="855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575" w:hanging="360"/>
      </w:pPr>
    </w:lvl>
    <w:lvl w:ilvl="2">
      <w:start w:val="1"/>
      <w:numFmt w:val="lowerRoman"/>
      <w:lvlText w:val="%3."/>
      <w:lvlJc w:val="left"/>
      <w:pPr>
        <w:tabs>
          <w:tab w:val="num" w:pos="0"/>
        </w:tabs>
        <w:ind w:left="2295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015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735" w:hanging="360"/>
      </w:pPr>
    </w:lvl>
    <w:lvl w:ilvl="5">
      <w:start w:val="1"/>
      <w:numFmt w:val="lowerRoman"/>
      <w:lvlText w:val="%6."/>
      <w:lvlJc w:val="left"/>
      <w:pPr>
        <w:tabs>
          <w:tab w:val="num" w:pos="0"/>
        </w:tabs>
        <w:ind w:left="4455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175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895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6615" w:hanging="180"/>
      </w:pPr>
    </w:lvl>
  </w:abstractNum>
  <w:abstractNum w:abstractNumId="2">
    <w:nsid w:val="00000005"/>
    <w:multiLevelType w:val="singleLevel"/>
    <w:tmpl w:val="00000005"/>
    <w:name w:val="WW8Num8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</w:abstractNum>
  <w:abstractNum w:abstractNumId="3">
    <w:nsid w:val="00000006"/>
    <w:multiLevelType w:val="singleLevel"/>
    <w:tmpl w:val="00000006"/>
    <w:name w:val="WW8Num5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4">
    <w:nsid w:val="00000007"/>
    <w:multiLevelType w:val="multilevel"/>
    <w:tmpl w:val="00000007"/>
    <w:name w:val="WW8Num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5">
    <w:nsid w:val="00000009"/>
    <w:multiLevelType w:val="multilevel"/>
    <w:tmpl w:val="00000009"/>
    <w:name w:val="WW8Num12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6">
    <w:nsid w:val="0000000A"/>
    <w:multiLevelType w:val="multilevel"/>
    <w:tmpl w:val="0000000A"/>
    <w:name w:val="WW8Num1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0B"/>
    <w:multiLevelType w:val="multilevel"/>
    <w:tmpl w:val="0000000B"/>
    <w:name w:val="WW8Num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8">
    <w:nsid w:val="0000000C"/>
    <w:multiLevelType w:val="multilevel"/>
    <w:tmpl w:val="0000000C"/>
    <w:name w:val="WW8Num1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9">
    <w:nsid w:val="0000000D"/>
    <w:multiLevelType w:val="multilevel"/>
    <w:tmpl w:val="0000000D"/>
    <w:name w:val="WW8Num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0">
    <w:nsid w:val="0000000F"/>
    <w:multiLevelType w:val="multilevel"/>
    <w:tmpl w:val="0000000F"/>
    <w:name w:val="WW8Num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1">
    <w:nsid w:val="00000011"/>
    <w:multiLevelType w:val="multilevel"/>
    <w:tmpl w:val="00000011"/>
    <w:name w:val="WW8Num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2">
    <w:nsid w:val="00000013"/>
    <w:multiLevelType w:val="multilevel"/>
    <w:tmpl w:val="00000013"/>
    <w:name w:val="WW8Num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3">
    <w:nsid w:val="00000014"/>
    <w:multiLevelType w:val="multilevel"/>
    <w:tmpl w:val="00000014"/>
    <w:name w:val="WW8Num24"/>
    <w:lvl w:ilvl="0">
      <w:start w:val="1"/>
      <w:numFmt w:val="decimal"/>
      <w:lvlText w:val="%1."/>
      <w:lvlJc w:val="left"/>
      <w:pPr>
        <w:tabs>
          <w:tab w:val="num" w:pos="1144"/>
        </w:tabs>
        <w:ind w:left="1144" w:hanging="360"/>
      </w:pPr>
    </w:lvl>
    <w:lvl w:ilvl="1">
      <w:start w:val="1"/>
      <w:numFmt w:val="decimal"/>
      <w:lvlText w:val="%2."/>
      <w:lvlJc w:val="left"/>
      <w:pPr>
        <w:tabs>
          <w:tab w:val="num" w:pos="1504"/>
        </w:tabs>
        <w:ind w:left="1504" w:hanging="360"/>
      </w:pPr>
    </w:lvl>
    <w:lvl w:ilvl="2">
      <w:start w:val="1"/>
      <w:numFmt w:val="decimal"/>
      <w:lvlText w:val="%3."/>
      <w:lvlJc w:val="left"/>
      <w:pPr>
        <w:tabs>
          <w:tab w:val="num" w:pos="1864"/>
        </w:tabs>
        <w:ind w:left="1864" w:hanging="360"/>
      </w:pPr>
    </w:lvl>
    <w:lvl w:ilvl="3">
      <w:start w:val="1"/>
      <w:numFmt w:val="decimal"/>
      <w:lvlText w:val="%4."/>
      <w:lvlJc w:val="left"/>
      <w:pPr>
        <w:tabs>
          <w:tab w:val="num" w:pos="2224"/>
        </w:tabs>
        <w:ind w:left="2224" w:hanging="360"/>
      </w:pPr>
    </w:lvl>
    <w:lvl w:ilvl="4">
      <w:start w:val="1"/>
      <w:numFmt w:val="decimal"/>
      <w:lvlText w:val="%5."/>
      <w:lvlJc w:val="left"/>
      <w:pPr>
        <w:tabs>
          <w:tab w:val="num" w:pos="2584"/>
        </w:tabs>
        <w:ind w:left="2584" w:hanging="360"/>
      </w:pPr>
    </w:lvl>
    <w:lvl w:ilvl="5">
      <w:start w:val="1"/>
      <w:numFmt w:val="decimal"/>
      <w:lvlText w:val="%6."/>
      <w:lvlJc w:val="left"/>
      <w:pPr>
        <w:tabs>
          <w:tab w:val="num" w:pos="2944"/>
        </w:tabs>
        <w:ind w:left="2944" w:hanging="360"/>
      </w:pPr>
    </w:lvl>
    <w:lvl w:ilvl="6">
      <w:start w:val="1"/>
      <w:numFmt w:val="decimal"/>
      <w:lvlText w:val="%7."/>
      <w:lvlJc w:val="left"/>
      <w:pPr>
        <w:tabs>
          <w:tab w:val="num" w:pos="3304"/>
        </w:tabs>
        <w:ind w:left="3304" w:hanging="360"/>
      </w:pPr>
    </w:lvl>
    <w:lvl w:ilvl="7">
      <w:start w:val="1"/>
      <w:numFmt w:val="decimal"/>
      <w:lvlText w:val="%8."/>
      <w:lvlJc w:val="left"/>
      <w:pPr>
        <w:tabs>
          <w:tab w:val="num" w:pos="3664"/>
        </w:tabs>
        <w:ind w:left="3664" w:hanging="360"/>
      </w:pPr>
    </w:lvl>
    <w:lvl w:ilvl="8">
      <w:start w:val="1"/>
      <w:numFmt w:val="decimal"/>
      <w:lvlText w:val="%9."/>
      <w:lvlJc w:val="left"/>
      <w:pPr>
        <w:tabs>
          <w:tab w:val="num" w:pos="4024"/>
        </w:tabs>
        <w:ind w:left="4024" w:hanging="360"/>
      </w:pPr>
    </w:lvl>
  </w:abstractNum>
  <w:abstractNum w:abstractNumId="14">
    <w:nsid w:val="00000016"/>
    <w:multiLevelType w:val="multilevel"/>
    <w:tmpl w:val="00000016"/>
    <w:name w:val="WW8Num3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5">
    <w:nsid w:val="00000017"/>
    <w:multiLevelType w:val="multilevel"/>
    <w:tmpl w:val="00000017"/>
    <w:name w:val="WW8Num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6">
    <w:nsid w:val="0000491C"/>
    <w:multiLevelType w:val="hybridMultilevel"/>
    <w:tmpl w:val="00004D06"/>
    <w:lvl w:ilvl="0" w:tplc="00004DB7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  <w:pPr>
        <w:ind w:left="0" w:firstLine="0"/>
      </w:pPr>
    </w:lvl>
    <w:lvl w:ilvl="2" w:tplc="FFFFFFFF">
      <w:numFmt w:val="decimal"/>
      <w:lvlText w:val=""/>
      <w:lvlJc w:val="left"/>
      <w:pPr>
        <w:ind w:left="0" w:firstLine="0"/>
      </w:pPr>
    </w:lvl>
    <w:lvl w:ilvl="3" w:tplc="FFFFFFFF">
      <w:numFmt w:val="decimal"/>
      <w:lvlText w:val=""/>
      <w:lvlJc w:val="left"/>
      <w:pPr>
        <w:ind w:left="0" w:firstLine="0"/>
      </w:pPr>
    </w:lvl>
    <w:lvl w:ilvl="4" w:tplc="FFFFFFFF">
      <w:numFmt w:val="decimal"/>
      <w:lvlText w:val=""/>
      <w:lvlJc w:val="left"/>
      <w:pPr>
        <w:ind w:left="0" w:firstLine="0"/>
      </w:pPr>
    </w:lvl>
    <w:lvl w:ilvl="5" w:tplc="FFFFFFFF">
      <w:numFmt w:val="decimal"/>
      <w:lvlText w:val=""/>
      <w:lvlJc w:val="left"/>
      <w:pPr>
        <w:ind w:left="0" w:firstLine="0"/>
      </w:pPr>
    </w:lvl>
    <w:lvl w:ilvl="6" w:tplc="FFFFFFFF">
      <w:numFmt w:val="decimal"/>
      <w:lvlText w:val=""/>
      <w:lvlJc w:val="left"/>
      <w:pPr>
        <w:ind w:left="0" w:firstLine="0"/>
      </w:pPr>
    </w:lvl>
    <w:lvl w:ilvl="7" w:tplc="FFFFFFFF">
      <w:numFmt w:val="decimal"/>
      <w:lvlText w:val=""/>
      <w:lvlJc w:val="left"/>
      <w:pPr>
        <w:ind w:left="0" w:firstLine="0"/>
      </w:pPr>
    </w:lvl>
    <w:lvl w:ilvl="8" w:tplc="FFFFFFFF">
      <w:numFmt w:val="decimal"/>
      <w:lvlText w:val=""/>
      <w:lvlJc w:val="left"/>
      <w:pPr>
        <w:ind w:left="0" w:firstLine="0"/>
      </w:pPr>
    </w:lvl>
  </w:abstractNum>
  <w:abstractNum w:abstractNumId="17">
    <w:nsid w:val="00AB511D"/>
    <w:multiLevelType w:val="multilevel"/>
    <w:tmpl w:val="11D8F2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00BD03FF"/>
    <w:multiLevelType w:val="hybridMultilevel"/>
    <w:tmpl w:val="1AE4DE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00CA7A8D"/>
    <w:multiLevelType w:val="hybridMultilevel"/>
    <w:tmpl w:val="A876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010839EB"/>
    <w:multiLevelType w:val="hybridMultilevel"/>
    <w:tmpl w:val="69AECE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020226B2"/>
    <w:multiLevelType w:val="hybridMultilevel"/>
    <w:tmpl w:val="61403A38"/>
    <w:lvl w:ilvl="0" w:tplc="00000003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02191BFF"/>
    <w:multiLevelType w:val="hybridMultilevel"/>
    <w:tmpl w:val="776C07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02505957"/>
    <w:multiLevelType w:val="hybridMultilevel"/>
    <w:tmpl w:val="441C45FC"/>
    <w:lvl w:ilvl="0" w:tplc="F7B45DD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02C3251D"/>
    <w:multiLevelType w:val="multilevel"/>
    <w:tmpl w:val="03D433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03435463"/>
    <w:multiLevelType w:val="hybridMultilevel"/>
    <w:tmpl w:val="F984F0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039069B0"/>
    <w:multiLevelType w:val="hybridMultilevel"/>
    <w:tmpl w:val="820C7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03FC7C96"/>
    <w:multiLevelType w:val="multilevel"/>
    <w:tmpl w:val="B874BD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051D5748"/>
    <w:multiLevelType w:val="multilevel"/>
    <w:tmpl w:val="9432E996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"/>
      <w:lvlJc w:val="left"/>
      <w:pPr>
        <w:ind w:left="1288" w:hanging="720"/>
      </w:pPr>
      <w:rPr>
        <w:rFonts w:ascii="Symbol" w:hAnsi="Symbol" w:cs="Symbol" w:hint="default"/>
        <w:color w:val="auto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9">
    <w:nsid w:val="0550768F"/>
    <w:multiLevelType w:val="multilevel"/>
    <w:tmpl w:val="1624D0DE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  <w:lvl w:ilvl="1">
      <w:start w:val="4"/>
      <w:numFmt w:val="decimal"/>
      <w:isLgl/>
      <w:lvlText w:val="%1.%2."/>
      <w:lvlJc w:val="left"/>
      <w:pPr>
        <w:ind w:left="313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50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5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17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19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0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85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872" w:hanging="2160"/>
      </w:pPr>
      <w:rPr>
        <w:rFonts w:hint="default"/>
      </w:rPr>
    </w:lvl>
  </w:abstractNum>
  <w:abstractNum w:abstractNumId="30">
    <w:nsid w:val="07307F93"/>
    <w:multiLevelType w:val="multilevel"/>
    <w:tmpl w:val="F364F10A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  <w:lvl w:ilvl="1">
      <w:start w:val="2"/>
      <w:numFmt w:val="decimal"/>
      <w:isLgl/>
      <w:lvlText w:val="%1.%2"/>
      <w:lvlJc w:val="left"/>
      <w:pPr>
        <w:ind w:left="157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6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7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52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2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3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400" w:hanging="2160"/>
      </w:pPr>
      <w:rPr>
        <w:rFonts w:hint="default"/>
      </w:rPr>
    </w:lvl>
  </w:abstractNum>
  <w:abstractNum w:abstractNumId="31">
    <w:nsid w:val="077E1433"/>
    <w:multiLevelType w:val="hybridMultilevel"/>
    <w:tmpl w:val="C59CA3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09A0676D"/>
    <w:multiLevelType w:val="multilevel"/>
    <w:tmpl w:val="3FCAA89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/>
      </w:rPr>
    </w:lvl>
    <w:lvl w:ilvl="1">
      <w:start w:val="3"/>
      <w:numFmt w:val="decimal"/>
      <w:lvlText w:val="%1.%2"/>
      <w:lvlJc w:val="left"/>
      <w:pPr>
        <w:tabs>
          <w:tab w:val="num" w:pos="555"/>
        </w:tabs>
        <w:ind w:left="555" w:hanging="555"/>
      </w:pPr>
      <w:rPr>
        <w:rFonts w:hint="default"/>
        <w:color w:val="000000"/>
      </w:rPr>
    </w:lvl>
    <w:lvl w:ilvl="2">
      <w:start w:val="3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  <w:color w:val="000000"/>
      </w:rPr>
    </w:lvl>
  </w:abstractNum>
  <w:abstractNum w:abstractNumId="36">
    <w:nsid w:val="0A0800C6"/>
    <w:multiLevelType w:val="hybridMultilevel"/>
    <w:tmpl w:val="A1222D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0A3E183F"/>
    <w:multiLevelType w:val="hybridMultilevel"/>
    <w:tmpl w:val="1EC02C12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134472E4">
      <w:numFmt w:val="bullet"/>
      <w:lvlText w:val="-"/>
      <w:lvlJc w:val="left"/>
      <w:pPr>
        <w:ind w:left="1513" w:hanging="360"/>
      </w:pPr>
      <w:rPr>
        <w:rFonts w:ascii="Times New Roman" w:eastAsia="Times New Roman" w:hAnsi="Times New Roman" w:cs="Times New Roman" w:hint="default"/>
      </w:rPr>
    </w:lvl>
    <w:lvl w:ilvl="2" w:tplc="04190005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38">
    <w:nsid w:val="0A714509"/>
    <w:multiLevelType w:val="multilevel"/>
    <w:tmpl w:val="4412E3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abstractNum w:abstractNumId="39">
    <w:nsid w:val="0B0732C7"/>
    <w:multiLevelType w:val="hybridMultilevel"/>
    <w:tmpl w:val="853487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0B794CC0"/>
    <w:multiLevelType w:val="hybridMultilevel"/>
    <w:tmpl w:val="380688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0BD0587E"/>
    <w:multiLevelType w:val="hybridMultilevel"/>
    <w:tmpl w:val="7F4A9DF4"/>
    <w:lvl w:ilvl="0" w:tplc="04190001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0C096D64"/>
    <w:multiLevelType w:val="hybridMultilevel"/>
    <w:tmpl w:val="C69CEB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0C357404"/>
    <w:multiLevelType w:val="multilevel"/>
    <w:tmpl w:val="0F6E5B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0CAC55D1"/>
    <w:multiLevelType w:val="hybridMultilevel"/>
    <w:tmpl w:val="F3989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0E102AC5"/>
    <w:multiLevelType w:val="hybridMultilevel"/>
    <w:tmpl w:val="E7868F7C"/>
    <w:lvl w:ilvl="0" w:tplc="00000003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6">
    <w:nsid w:val="0ED12833"/>
    <w:multiLevelType w:val="multilevel"/>
    <w:tmpl w:val="E08269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7">
    <w:nsid w:val="0FC6517A"/>
    <w:multiLevelType w:val="hybridMultilevel"/>
    <w:tmpl w:val="0870F3B2"/>
    <w:lvl w:ilvl="0" w:tplc="04190001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>
    <w:nsid w:val="107207BC"/>
    <w:multiLevelType w:val="hybridMultilevel"/>
    <w:tmpl w:val="D2C0CC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0">
    <w:nsid w:val="10A111E1"/>
    <w:multiLevelType w:val="hybridMultilevel"/>
    <w:tmpl w:val="2DE2B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115103DA"/>
    <w:multiLevelType w:val="hybridMultilevel"/>
    <w:tmpl w:val="DCA0999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2">
    <w:nsid w:val="1184295A"/>
    <w:multiLevelType w:val="multilevel"/>
    <w:tmpl w:val="38E2A2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11A92493"/>
    <w:multiLevelType w:val="hybridMultilevel"/>
    <w:tmpl w:val="5FB2C9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11EE0DD5"/>
    <w:multiLevelType w:val="hybridMultilevel"/>
    <w:tmpl w:val="9348CA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12586CEB"/>
    <w:multiLevelType w:val="hybridMultilevel"/>
    <w:tmpl w:val="FD02B9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131259F6"/>
    <w:multiLevelType w:val="hybridMultilevel"/>
    <w:tmpl w:val="18EECCA8"/>
    <w:lvl w:ilvl="0" w:tplc="00000003">
      <w:start w:val="1"/>
      <w:numFmt w:val="bullet"/>
      <w:lvlText w:val=""/>
      <w:lvlJc w:val="left"/>
      <w:pPr>
        <w:ind w:left="1080" w:hanging="360"/>
      </w:pPr>
      <w:rPr>
        <w:rFonts w:ascii="Symbol" w:hAnsi="Symbol" w:cs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7">
    <w:nsid w:val="14361E4B"/>
    <w:multiLevelType w:val="multilevel"/>
    <w:tmpl w:val="962EF2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8">
    <w:nsid w:val="14C325B2"/>
    <w:multiLevelType w:val="multilevel"/>
    <w:tmpl w:val="A6F0C7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9">
    <w:nsid w:val="15157954"/>
    <w:multiLevelType w:val="multilevel"/>
    <w:tmpl w:val="A18604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0">
    <w:nsid w:val="153A0290"/>
    <w:multiLevelType w:val="hybridMultilevel"/>
    <w:tmpl w:val="0120A7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1">
    <w:nsid w:val="1546485C"/>
    <w:multiLevelType w:val="hybridMultilevel"/>
    <w:tmpl w:val="1BE0E6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154704F9"/>
    <w:multiLevelType w:val="multilevel"/>
    <w:tmpl w:val="F7062554"/>
    <w:lvl w:ilvl="0">
      <w:start w:val="2"/>
      <w:numFmt w:val="decimal"/>
      <w:lvlText w:val="%1."/>
      <w:lvlJc w:val="left"/>
      <w:pPr>
        <w:ind w:left="840" w:hanging="840"/>
      </w:pPr>
    </w:lvl>
    <w:lvl w:ilvl="1">
      <w:start w:val="3"/>
      <w:numFmt w:val="decimal"/>
      <w:lvlText w:val="%1.%2."/>
      <w:lvlJc w:val="left"/>
      <w:pPr>
        <w:ind w:left="1218" w:hanging="840"/>
      </w:pPr>
    </w:lvl>
    <w:lvl w:ilvl="2">
      <w:start w:val="13"/>
      <w:numFmt w:val="decimal"/>
      <w:lvlText w:val="%1.%2.%3."/>
      <w:lvlJc w:val="left"/>
      <w:pPr>
        <w:ind w:left="1596" w:hanging="840"/>
      </w:pPr>
    </w:lvl>
    <w:lvl w:ilvl="3">
      <w:start w:val="1"/>
      <w:numFmt w:val="decimal"/>
      <w:lvlText w:val="%1.%2.%3.%4."/>
      <w:lvlJc w:val="left"/>
      <w:pPr>
        <w:ind w:left="1974" w:hanging="840"/>
      </w:pPr>
    </w:lvl>
    <w:lvl w:ilvl="4">
      <w:start w:val="1"/>
      <w:numFmt w:val="decimal"/>
      <w:lvlText w:val="%1.%2.%3.%4.%5."/>
      <w:lvlJc w:val="left"/>
      <w:pPr>
        <w:ind w:left="2592" w:hanging="1080"/>
      </w:pPr>
    </w:lvl>
    <w:lvl w:ilvl="5">
      <w:start w:val="1"/>
      <w:numFmt w:val="decimal"/>
      <w:lvlText w:val="%1.%2.%3.%4.%5.%6."/>
      <w:lvlJc w:val="left"/>
      <w:pPr>
        <w:ind w:left="2970" w:hanging="1080"/>
      </w:pPr>
    </w:lvl>
    <w:lvl w:ilvl="6">
      <w:start w:val="1"/>
      <w:numFmt w:val="decimal"/>
      <w:lvlText w:val="%1.%2.%3.%4.%5.%6.%7."/>
      <w:lvlJc w:val="left"/>
      <w:pPr>
        <w:ind w:left="3708" w:hanging="1440"/>
      </w:pPr>
    </w:lvl>
    <w:lvl w:ilvl="7">
      <w:start w:val="1"/>
      <w:numFmt w:val="decimal"/>
      <w:lvlText w:val="%1.%2.%3.%4.%5.%6.%7.%8."/>
      <w:lvlJc w:val="left"/>
      <w:pPr>
        <w:ind w:left="4086" w:hanging="1440"/>
      </w:pPr>
    </w:lvl>
    <w:lvl w:ilvl="8">
      <w:start w:val="1"/>
      <w:numFmt w:val="decimal"/>
      <w:lvlText w:val="%1.%2.%3.%4.%5.%6.%7.%8.%9."/>
      <w:lvlJc w:val="left"/>
      <w:pPr>
        <w:ind w:left="4824" w:hanging="1800"/>
      </w:pPr>
    </w:lvl>
  </w:abstractNum>
  <w:abstractNum w:abstractNumId="63">
    <w:nsid w:val="159D526D"/>
    <w:multiLevelType w:val="hybridMultilevel"/>
    <w:tmpl w:val="2452CF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15E1184A"/>
    <w:multiLevelType w:val="hybridMultilevel"/>
    <w:tmpl w:val="E9C6E1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65">
    <w:nsid w:val="17390D20"/>
    <w:multiLevelType w:val="multilevel"/>
    <w:tmpl w:val="64D26D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6">
    <w:nsid w:val="17BF24B5"/>
    <w:multiLevelType w:val="hybridMultilevel"/>
    <w:tmpl w:val="ED80D5D0"/>
    <w:lvl w:ilvl="0" w:tplc="F7B45DD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7">
    <w:nsid w:val="17D50D9D"/>
    <w:multiLevelType w:val="hybridMultilevel"/>
    <w:tmpl w:val="0316C156"/>
    <w:lvl w:ilvl="0" w:tplc="00000003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19580B90"/>
    <w:multiLevelType w:val="hybridMultilevel"/>
    <w:tmpl w:val="3056D7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>
    <w:nsid w:val="19C974B7"/>
    <w:multiLevelType w:val="hybridMultilevel"/>
    <w:tmpl w:val="43B001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>
    <w:nsid w:val="1AA618E6"/>
    <w:multiLevelType w:val="multilevel"/>
    <w:tmpl w:val="ACE66D2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96" w:hanging="10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612" w:hanging="1020"/>
      </w:pPr>
      <w:rPr>
        <w:rFonts w:hint="default"/>
      </w:rPr>
    </w:lvl>
    <w:lvl w:ilvl="3">
      <w:start w:val="16"/>
      <w:numFmt w:val="decimal"/>
      <w:isLgl/>
      <w:lvlText w:val="%1.%2.%3.%4."/>
      <w:lvlJc w:val="left"/>
      <w:pPr>
        <w:ind w:left="1728" w:hanging="10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0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4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1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88" w:hanging="1800"/>
      </w:pPr>
      <w:rPr>
        <w:rFonts w:hint="default"/>
      </w:rPr>
    </w:lvl>
  </w:abstractNum>
  <w:abstractNum w:abstractNumId="71">
    <w:nsid w:val="1B373CD6"/>
    <w:multiLevelType w:val="multilevel"/>
    <w:tmpl w:val="5A027B7E"/>
    <w:lvl w:ilvl="0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153" w:hanging="60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9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7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6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5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7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444" w:hanging="1800"/>
      </w:pPr>
      <w:rPr>
        <w:rFonts w:hint="default"/>
      </w:rPr>
    </w:lvl>
  </w:abstractNum>
  <w:abstractNum w:abstractNumId="72">
    <w:nsid w:val="1B4D1EB5"/>
    <w:multiLevelType w:val="hybridMultilevel"/>
    <w:tmpl w:val="496C2C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1B90201F"/>
    <w:multiLevelType w:val="hybridMultilevel"/>
    <w:tmpl w:val="0166F75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>
    <w:nsid w:val="1C1E5DF5"/>
    <w:multiLevelType w:val="multilevel"/>
    <w:tmpl w:val="97F87A0A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5">
    <w:nsid w:val="1C714931"/>
    <w:multiLevelType w:val="hybridMultilevel"/>
    <w:tmpl w:val="1ED42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>
    <w:nsid w:val="1D9C26E4"/>
    <w:multiLevelType w:val="hybridMultilevel"/>
    <w:tmpl w:val="7A8E4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20120C62"/>
    <w:multiLevelType w:val="hybridMultilevel"/>
    <w:tmpl w:val="6F707D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20150DA6"/>
    <w:multiLevelType w:val="hybridMultilevel"/>
    <w:tmpl w:val="77289F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>
    <w:nsid w:val="20547E03"/>
    <w:multiLevelType w:val="hybridMultilevel"/>
    <w:tmpl w:val="0D9A2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0">
    <w:nsid w:val="206F75F6"/>
    <w:multiLevelType w:val="hybridMultilevel"/>
    <w:tmpl w:val="441A1BE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1">
    <w:nsid w:val="229A27FA"/>
    <w:multiLevelType w:val="multilevel"/>
    <w:tmpl w:val="98A09F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8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82">
    <w:nsid w:val="22D205AE"/>
    <w:multiLevelType w:val="multilevel"/>
    <w:tmpl w:val="432A26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3">
    <w:nsid w:val="22E32123"/>
    <w:multiLevelType w:val="hybridMultilevel"/>
    <w:tmpl w:val="627A707C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84">
    <w:nsid w:val="235F3D31"/>
    <w:multiLevelType w:val="hybridMultilevel"/>
    <w:tmpl w:val="5CCEACD2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85">
    <w:nsid w:val="23E412FF"/>
    <w:multiLevelType w:val="hybridMultilevel"/>
    <w:tmpl w:val="EA2C4A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6">
    <w:nsid w:val="2460331B"/>
    <w:multiLevelType w:val="hybridMultilevel"/>
    <w:tmpl w:val="C7BAE0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7">
    <w:nsid w:val="249E7F89"/>
    <w:multiLevelType w:val="hybridMultilevel"/>
    <w:tmpl w:val="177C48D4"/>
    <w:lvl w:ilvl="0" w:tplc="00000003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>
    <w:nsid w:val="24A87DDB"/>
    <w:multiLevelType w:val="hybridMultilevel"/>
    <w:tmpl w:val="311450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9">
    <w:nsid w:val="24E93E8A"/>
    <w:multiLevelType w:val="hybridMultilevel"/>
    <w:tmpl w:val="F5ECEF62"/>
    <w:lvl w:ilvl="0" w:tplc="CDEC914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90">
    <w:nsid w:val="25B11E3B"/>
    <w:multiLevelType w:val="multilevel"/>
    <w:tmpl w:val="F8B0042C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1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2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93">
    <w:nsid w:val="27690EF3"/>
    <w:multiLevelType w:val="hybridMultilevel"/>
    <w:tmpl w:val="66509A9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4">
    <w:nsid w:val="27826A77"/>
    <w:multiLevelType w:val="hybridMultilevel"/>
    <w:tmpl w:val="60B6A33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5">
    <w:nsid w:val="27BC0EDF"/>
    <w:multiLevelType w:val="hybridMultilevel"/>
    <w:tmpl w:val="87D0D4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  <w:pPr>
        <w:ind w:left="0" w:firstLine="0"/>
      </w:pPr>
    </w:lvl>
    <w:lvl w:ilvl="2" w:tplc="FFFFFFFF">
      <w:numFmt w:val="decimal"/>
      <w:lvlText w:val=""/>
      <w:lvlJc w:val="left"/>
      <w:pPr>
        <w:ind w:left="0" w:firstLine="0"/>
      </w:pPr>
    </w:lvl>
    <w:lvl w:ilvl="3" w:tplc="FFFFFFFF">
      <w:numFmt w:val="decimal"/>
      <w:lvlText w:val=""/>
      <w:lvlJc w:val="left"/>
      <w:pPr>
        <w:ind w:left="0" w:firstLine="0"/>
      </w:pPr>
    </w:lvl>
    <w:lvl w:ilvl="4" w:tplc="FFFFFFFF">
      <w:numFmt w:val="decimal"/>
      <w:lvlText w:val=""/>
      <w:lvlJc w:val="left"/>
      <w:pPr>
        <w:ind w:left="0" w:firstLine="0"/>
      </w:pPr>
    </w:lvl>
    <w:lvl w:ilvl="5" w:tplc="FFFFFFFF">
      <w:numFmt w:val="decimal"/>
      <w:lvlText w:val=""/>
      <w:lvlJc w:val="left"/>
      <w:pPr>
        <w:ind w:left="0" w:firstLine="0"/>
      </w:pPr>
    </w:lvl>
    <w:lvl w:ilvl="6" w:tplc="FFFFFFFF">
      <w:numFmt w:val="decimal"/>
      <w:lvlText w:val=""/>
      <w:lvlJc w:val="left"/>
      <w:pPr>
        <w:ind w:left="0" w:firstLine="0"/>
      </w:pPr>
    </w:lvl>
    <w:lvl w:ilvl="7" w:tplc="FFFFFFFF">
      <w:numFmt w:val="decimal"/>
      <w:lvlText w:val=""/>
      <w:lvlJc w:val="left"/>
      <w:pPr>
        <w:ind w:left="0" w:firstLine="0"/>
      </w:pPr>
    </w:lvl>
    <w:lvl w:ilvl="8" w:tplc="FFFFFFFF">
      <w:numFmt w:val="decimal"/>
      <w:lvlText w:val=""/>
      <w:lvlJc w:val="left"/>
      <w:pPr>
        <w:ind w:left="0" w:firstLine="0"/>
      </w:pPr>
    </w:lvl>
  </w:abstractNum>
  <w:abstractNum w:abstractNumId="96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8">
    <w:nsid w:val="294447B5"/>
    <w:multiLevelType w:val="multilevel"/>
    <w:tmpl w:val="67EC52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9">
    <w:nsid w:val="29817E0A"/>
    <w:multiLevelType w:val="hybridMultilevel"/>
    <w:tmpl w:val="40A6B410"/>
    <w:lvl w:ilvl="0" w:tplc="00000003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0">
    <w:nsid w:val="29C22A6E"/>
    <w:multiLevelType w:val="hybridMultilevel"/>
    <w:tmpl w:val="3F54DBBC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1">
    <w:nsid w:val="2A01174B"/>
    <w:multiLevelType w:val="hybridMultilevel"/>
    <w:tmpl w:val="AC1889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>
    <w:nsid w:val="2AF07F2F"/>
    <w:multiLevelType w:val="multilevel"/>
    <w:tmpl w:val="F00EFE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854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6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76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5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67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80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57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712" w:hanging="2160"/>
      </w:pPr>
      <w:rPr>
        <w:rFonts w:hint="default"/>
      </w:rPr>
    </w:lvl>
  </w:abstractNum>
  <w:abstractNum w:abstractNumId="103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4">
    <w:nsid w:val="2B51776D"/>
    <w:multiLevelType w:val="hybridMultilevel"/>
    <w:tmpl w:val="D56AFF00"/>
    <w:lvl w:ilvl="0" w:tplc="04190001">
      <w:start w:val="1"/>
      <w:numFmt w:val="bullet"/>
      <w:lvlText w:val=""/>
      <w:lvlJc w:val="left"/>
      <w:pPr>
        <w:ind w:left="13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0" w:hanging="360"/>
      </w:pPr>
      <w:rPr>
        <w:rFonts w:ascii="Wingdings" w:hAnsi="Wingdings" w:hint="default"/>
      </w:rPr>
    </w:lvl>
  </w:abstractNum>
  <w:abstractNum w:abstractNumId="105">
    <w:nsid w:val="2B934FC4"/>
    <w:multiLevelType w:val="hybridMultilevel"/>
    <w:tmpl w:val="7D84B084"/>
    <w:lvl w:ilvl="0" w:tplc="4178EE56">
      <w:start w:val="1"/>
      <w:numFmt w:val="bullet"/>
      <w:lvlText w:val="-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effect w:val="none"/>
        <w:bdr w:val="none" w:sz="0" w:space="0" w:color="auto" w:frame="1"/>
        <w:vertAlign w:val="baseline"/>
      </w:rPr>
    </w:lvl>
    <w:lvl w:ilvl="1" w:tplc="D7124454">
      <w:start w:val="1"/>
      <w:numFmt w:val="bullet"/>
      <w:lvlText w:val="o"/>
      <w:lvlJc w:val="left"/>
      <w:pPr>
        <w:ind w:left="1788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effect w:val="none"/>
        <w:bdr w:val="none" w:sz="0" w:space="0" w:color="auto" w:frame="1"/>
        <w:vertAlign w:val="baseline"/>
      </w:rPr>
    </w:lvl>
    <w:lvl w:ilvl="2" w:tplc="D0C6D732">
      <w:start w:val="1"/>
      <w:numFmt w:val="bullet"/>
      <w:lvlText w:val="▪"/>
      <w:lvlJc w:val="left"/>
      <w:pPr>
        <w:ind w:left="2508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effect w:val="none"/>
        <w:bdr w:val="none" w:sz="0" w:space="0" w:color="auto" w:frame="1"/>
        <w:vertAlign w:val="baseline"/>
      </w:rPr>
    </w:lvl>
    <w:lvl w:ilvl="3" w:tplc="12665ACC">
      <w:start w:val="1"/>
      <w:numFmt w:val="bullet"/>
      <w:lvlText w:val="•"/>
      <w:lvlJc w:val="left"/>
      <w:pPr>
        <w:ind w:left="3228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effect w:val="none"/>
        <w:bdr w:val="none" w:sz="0" w:space="0" w:color="auto" w:frame="1"/>
        <w:vertAlign w:val="baseline"/>
      </w:rPr>
    </w:lvl>
    <w:lvl w:ilvl="4" w:tplc="DDD83B32">
      <w:start w:val="1"/>
      <w:numFmt w:val="bullet"/>
      <w:lvlText w:val="o"/>
      <w:lvlJc w:val="left"/>
      <w:pPr>
        <w:ind w:left="3948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effect w:val="none"/>
        <w:bdr w:val="none" w:sz="0" w:space="0" w:color="auto" w:frame="1"/>
        <w:vertAlign w:val="baseline"/>
      </w:rPr>
    </w:lvl>
    <w:lvl w:ilvl="5" w:tplc="7102CC26">
      <w:start w:val="1"/>
      <w:numFmt w:val="bullet"/>
      <w:lvlText w:val="▪"/>
      <w:lvlJc w:val="left"/>
      <w:pPr>
        <w:ind w:left="4668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effect w:val="none"/>
        <w:bdr w:val="none" w:sz="0" w:space="0" w:color="auto" w:frame="1"/>
        <w:vertAlign w:val="baseline"/>
      </w:rPr>
    </w:lvl>
    <w:lvl w:ilvl="6" w:tplc="80AE0478">
      <w:start w:val="1"/>
      <w:numFmt w:val="bullet"/>
      <w:lvlText w:val="•"/>
      <w:lvlJc w:val="left"/>
      <w:pPr>
        <w:ind w:left="5388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effect w:val="none"/>
        <w:bdr w:val="none" w:sz="0" w:space="0" w:color="auto" w:frame="1"/>
        <w:vertAlign w:val="baseline"/>
      </w:rPr>
    </w:lvl>
    <w:lvl w:ilvl="7" w:tplc="EB92BD70">
      <w:start w:val="1"/>
      <w:numFmt w:val="bullet"/>
      <w:lvlText w:val="o"/>
      <w:lvlJc w:val="left"/>
      <w:pPr>
        <w:ind w:left="6108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effect w:val="none"/>
        <w:bdr w:val="none" w:sz="0" w:space="0" w:color="auto" w:frame="1"/>
        <w:vertAlign w:val="baseline"/>
      </w:rPr>
    </w:lvl>
    <w:lvl w:ilvl="8" w:tplc="F130671E">
      <w:start w:val="1"/>
      <w:numFmt w:val="bullet"/>
      <w:lvlText w:val="▪"/>
      <w:lvlJc w:val="left"/>
      <w:pPr>
        <w:ind w:left="6828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effect w:val="none"/>
        <w:bdr w:val="none" w:sz="0" w:space="0" w:color="auto" w:frame="1"/>
        <w:vertAlign w:val="baseline"/>
      </w:rPr>
    </w:lvl>
  </w:abstractNum>
  <w:abstractNum w:abstractNumId="106">
    <w:nsid w:val="2BE8139D"/>
    <w:multiLevelType w:val="hybridMultilevel"/>
    <w:tmpl w:val="53622D2E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07">
    <w:nsid w:val="2C587840"/>
    <w:multiLevelType w:val="hybridMultilevel"/>
    <w:tmpl w:val="4C445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8">
    <w:nsid w:val="2D31710E"/>
    <w:multiLevelType w:val="hybridMultilevel"/>
    <w:tmpl w:val="A1E8C0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>
    <w:nsid w:val="2DC05CD8"/>
    <w:multiLevelType w:val="multilevel"/>
    <w:tmpl w:val="9334AA5A"/>
    <w:lvl w:ilvl="0">
      <w:start w:val="1"/>
      <w:numFmt w:val="decimal"/>
      <w:lvlText w:val="%1."/>
      <w:lvlJc w:val="left"/>
      <w:pPr>
        <w:tabs>
          <w:tab w:val="num" w:pos="8440"/>
        </w:tabs>
        <w:ind w:left="8440" w:hanging="360"/>
      </w:pPr>
      <w:rPr>
        <w:rFonts w:hint="default"/>
        <w:lang w:val="ru-RU"/>
      </w:rPr>
    </w:lvl>
    <w:lvl w:ilvl="1">
      <w:start w:val="1"/>
      <w:numFmt w:val="decimal"/>
      <w:isLgl/>
      <w:lvlText w:val="%1.%2."/>
      <w:lvlJc w:val="left"/>
      <w:pPr>
        <w:ind w:left="227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10">
    <w:nsid w:val="2E041C9B"/>
    <w:multiLevelType w:val="multilevel"/>
    <w:tmpl w:val="6B1C86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11">
    <w:nsid w:val="2EA35532"/>
    <w:multiLevelType w:val="hybridMultilevel"/>
    <w:tmpl w:val="539C01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2">
    <w:nsid w:val="2F64519F"/>
    <w:multiLevelType w:val="multilevel"/>
    <w:tmpl w:val="07105E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3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4">
    <w:nsid w:val="2F9C28AE"/>
    <w:multiLevelType w:val="hybridMultilevel"/>
    <w:tmpl w:val="E48084F2"/>
    <w:lvl w:ilvl="0" w:tplc="04190001">
      <w:start w:val="1"/>
      <w:numFmt w:val="bullet"/>
      <w:lvlText w:val=""/>
      <w:lvlJc w:val="left"/>
      <w:pPr>
        <w:tabs>
          <w:tab w:val="num" w:pos="749"/>
        </w:tabs>
        <w:ind w:left="7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115">
    <w:nsid w:val="2F9D51A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16">
    <w:nsid w:val="3090527E"/>
    <w:multiLevelType w:val="hybridMultilevel"/>
    <w:tmpl w:val="FBF0DF04"/>
    <w:lvl w:ilvl="0" w:tplc="F7B45DD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7">
    <w:nsid w:val="30CE7AB6"/>
    <w:multiLevelType w:val="hybridMultilevel"/>
    <w:tmpl w:val="E6387E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8">
    <w:nsid w:val="30D81306"/>
    <w:multiLevelType w:val="hybridMultilevel"/>
    <w:tmpl w:val="3CF878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9">
    <w:nsid w:val="311B0318"/>
    <w:multiLevelType w:val="hybridMultilevel"/>
    <w:tmpl w:val="0A96A182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20">
    <w:nsid w:val="31217C29"/>
    <w:multiLevelType w:val="multilevel"/>
    <w:tmpl w:val="004245E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1">
    <w:nsid w:val="314908E5"/>
    <w:multiLevelType w:val="hybridMultilevel"/>
    <w:tmpl w:val="F74268A2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2">
    <w:nsid w:val="31C93090"/>
    <w:multiLevelType w:val="hybridMultilevel"/>
    <w:tmpl w:val="6EC035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3">
    <w:nsid w:val="32011DBB"/>
    <w:multiLevelType w:val="hybridMultilevel"/>
    <w:tmpl w:val="836C6F62"/>
    <w:lvl w:ilvl="0" w:tplc="00000003">
      <w:start w:val="1"/>
      <w:numFmt w:val="bullet"/>
      <w:lvlText w:val=""/>
      <w:lvlJc w:val="left"/>
      <w:pPr>
        <w:ind w:left="1080" w:hanging="360"/>
      </w:pPr>
      <w:rPr>
        <w:rFonts w:ascii="Symbol" w:hAnsi="Symbol" w:cs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4">
    <w:nsid w:val="32AF1440"/>
    <w:multiLevelType w:val="hybridMultilevel"/>
    <w:tmpl w:val="15B4FB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>
    <w:nsid w:val="33A875B6"/>
    <w:multiLevelType w:val="hybridMultilevel"/>
    <w:tmpl w:val="2DD6DB50"/>
    <w:lvl w:ilvl="0" w:tplc="04090001">
      <w:start w:val="1"/>
      <w:numFmt w:val="bullet"/>
      <w:lvlText w:val=""/>
      <w:lvlJc w:val="left"/>
      <w:pPr>
        <w:ind w:left="155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27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99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1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43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5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7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59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17" w:hanging="360"/>
      </w:pPr>
      <w:rPr>
        <w:rFonts w:ascii="Wingdings" w:hAnsi="Wingdings" w:hint="default"/>
      </w:rPr>
    </w:lvl>
  </w:abstractNum>
  <w:abstractNum w:abstractNumId="126">
    <w:nsid w:val="34A14F67"/>
    <w:multiLevelType w:val="hybridMultilevel"/>
    <w:tmpl w:val="E45A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7">
    <w:nsid w:val="34A964D5"/>
    <w:multiLevelType w:val="multilevel"/>
    <w:tmpl w:val="2FEA90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8">
    <w:nsid w:val="34DE5595"/>
    <w:multiLevelType w:val="hybridMultilevel"/>
    <w:tmpl w:val="DD0253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9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0">
    <w:nsid w:val="35CB69EC"/>
    <w:multiLevelType w:val="multilevel"/>
    <w:tmpl w:val="A67665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1">
    <w:nsid w:val="35D736C4"/>
    <w:multiLevelType w:val="hybridMultilevel"/>
    <w:tmpl w:val="86AE4C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2">
    <w:nsid w:val="365C2979"/>
    <w:multiLevelType w:val="multilevel"/>
    <w:tmpl w:val="7AAA48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3">
    <w:nsid w:val="36BA4C27"/>
    <w:multiLevelType w:val="hybridMultilevel"/>
    <w:tmpl w:val="CAB89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>
    <w:nsid w:val="36CF72EB"/>
    <w:multiLevelType w:val="hybridMultilevel"/>
    <w:tmpl w:val="D83638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5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6">
    <w:nsid w:val="37865C5D"/>
    <w:multiLevelType w:val="hybridMultilevel"/>
    <w:tmpl w:val="0C9291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>
    <w:nsid w:val="37A9051F"/>
    <w:multiLevelType w:val="hybridMultilevel"/>
    <w:tmpl w:val="4DD447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38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9">
    <w:nsid w:val="38123FE9"/>
    <w:multiLevelType w:val="multilevel"/>
    <w:tmpl w:val="27FE9A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0">
    <w:nsid w:val="3A53432F"/>
    <w:multiLevelType w:val="hybridMultilevel"/>
    <w:tmpl w:val="54B66168"/>
    <w:lvl w:ilvl="0" w:tplc="C310B9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1">
    <w:nsid w:val="3B7D663D"/>
    <w:multiLevelType w:val="multilevel"/>
    <w:tmpl w:val="EDC670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2">
    <w:nsid w:val="3B8A5BD6"/>
    <w:multiLevelType w:val="hybridMultilevel"/>
    <w:tmpl w:val="E6F85A94"/>
    <w:lvl w:ilvl="0" w:tplc="3BEAD834">
      <w:start w:val="1"/>
      <w:numFmt w:val="bullet"/>
      <w:lvlText w:val=""/>
      <w:lvlJc w:val="left"/>
      <w:pPr>
        <w:ind w:left="1571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3">
    <w:nsid w:val="3BB96DE9"/>
    <w:multiLevelType w:val="multilevel"/>
    <w:tmpl w:val="BE94BA2C"/>
    <w:lvl w:ilvl="0">
      <w:start w:val="1"/>
      <w:numFmt w:val="bullet"/>
      <w:lvlText w:val=""/>
      <w:lvlJc w:val="left"/>
      <w:pPr>
        <w:tabs>
          <w:tab w:val="num" w:pos="0"/>
        </w:tabs>
        <w:ind w:left="855" w:hanging="360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575" w:hanging="360"/>
      </w:pPr>
    </w:lvl>
    <w:lvl w:ilvl="2">
      <w:start w:val="1"/>
      <w:numFmt w:val="lowerRoman"/>
      <w:lvlText w:val="%3."/>
      <w:lvlJc w:val="left"/>
      <w:pPr>
        <w:tabs>
          <w:tab w:val="num" w:pos="0"/>
        </w:tabs>
        <w:ind w:left="2295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015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735" w:hanging="360"/>
      </w:pPr>
    </w:lvl>
    <w:lvl w:ilvl="5">
      <w:start w:val="1"/>
      <w:numFmt w:val="lowerRoman"/>
      <w:lvlText w:val="%6."/>
      <w:lvlJc w:val="left"/>
      <w:pPr>
        <w:tabs>
          <w:tab w:val="num" w:pos="0"/>
        </w:tabs>
        <w:ind w:left="4455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175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895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6615" w:hanging="180"/>
      </w:pPr>
    </w:lvl>
  </w:abstractNum>
  <w:abstractNum w:abstractNumId="144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5">
    <w:nsid w:val="3C332100"/>
    <w:multiLevelType w:val="hybridMultilevel"/>
    <w:tmpl w:val="6B04F4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6">
    <w:nsid w:val="3CB70120"/>
    <w:multiLevelType w:val="multilevel"/>
    <w:tmpl w:val="6B1C86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47">
    <w:nsid w:val="3D1640A4"/>
    <w:multiLevelType w:val="multilevel"/>
    <w:tmpl w:val="2FC643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8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9">
    <w:nsid w:val="3D8A0C53"/>
    <w:multiLevelType w:val="multilevel"/>
    <w:tmpl w:val="149870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0">
    <w:nsid w:val="3DB46478"/>
    <w:multiLevelType w:val="hybridMultilevel"/>
    <w:tmpl w:val="193092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1">
    <w:nsid w:val="3DC442CE"/>
    <w:multiLevelType w:val="multilevel"/>
    <w:tmpl w:val="469E93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2">
    <w:nsid w:val="3E574F61"/>
    <w:multiLevelType w:val="multilevel"/>
    <w:tmpl w:val="F74809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3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4">
    <w:nsid w:val="3EED425D"/>
    <w:multiLevelType w:val="hybridMultilevel"/>
    <w:tmpl w:val="56D805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5">
    <w:nsid w:val="3EEF2329"/>
    <w:multiLevelType w:val="hybridMultilevel"/>
    <w:tmpl w:val="A3AC8B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6">
    <w:nsid w:val="3F7E0ECF"/>
    <w:multiLevelType w:val="hybridMultilevel"/>
    <w:tmpl w:val="C37CF478"/>
    <w:lvl w:ilvl="0" w:tplc="04190001">
      <w:start w:val="1"/>
      <w:numFmt w:val="bullet"/>
      <w:lvlText w:val=""/>
      <w:lvlJc w:val="left"/>
      <w:pPr>
        <w:ind w:left="2771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effect w:val="none"/>
        <w:bdr w:val="none" w:sz="0" w:space="0" w:color="auto" w:frame="1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157">
    <w:nsid w:val="3FE27521"/>
    <w:multiLevelType w:val="multilevel"/>
    <w:tmpl w:val="B6A8DB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85" w:hanging="52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58">
    <w:nsid w:val="400C5FA2"/>
    <w:multiLevelType w:val="hybridMultilevel"/>
    <w:tmpl w:val="2B2A48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>
    <w:nsid w:val="40291BB1"/>
    <w:multiLevelType w:val="hybridMultilevel"/>
    <w:tmpl w:val="F58487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0">
    <w:nsid w:val="407D3B01"/>
    <w:multiLevelType w:val="hybridMultilevel"/>
    <w:tmpl w:val="8BC4712E"/>
    <w:lvl w:ilvl="0" w:tplc="00000003">
      <w:start w:val="1"/>
      <w:numFmt w:val="bullet"/>
      <w:lvlText w:val=""/>
      <w:lvlJc w:val="left"/>
      <w:pPr>
        <w:ind w:left="1308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0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68" w:hanging="360"/>
      </w:pPr>
      <w:rPr>
        <w:rFonts w:ascii="Wingdings" w:hAnsi="Wingdings" w:hint="default"/>
      </w:rPr>
    </w:lvl>
  </w:abstractNum>
  <w:abstractNum w:abstractNumId="161">
    <w:nsid w:val="40874006"/>
    <w:multiLevelType w:val="multilevel"/>
    <w:tmpl w:val="D89C627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2">
    <w:nsid w:val="40FE0BCC"/>
    <w:multiLevelType w:val="hybridMultilevel"/>
    <w:tmpl w:val="D150A506"/>
    <w:lvl w:ilvl="0" w:tplc="04190001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3">
    <w:nsid w:val="4122791B"/>
    <w:multiLevelType w:val="hybridMultilevel"/>
    <w:tmpl w:val="B74A1E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4">
    <w:nsid w:val="421314EA"/>
    <w:multiLevelType w:val="multilevel"/>
    <w:tmpl w:val="2E6A0A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5">
    <w:nsid w:val="42574DBE"/>
    <w:multiLevelType w:val="hybridMultilevel"/>
    <w:tmpl w:val="894EF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6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7">
    <w:nsid w:val="42AF7A27"/>
    <w:multiLevelType w:val="hybridMultilevel"/>
    <w:tmpl w:val="DACC8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8">
    <w:nsid w:val="42BB3962"/>
    <w:multiLevelType w:val="hybridMultilevel"/>
    <w:tmpl w:val="5F34E0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9">
    <w:nsid w:val="42DC413D"/>
    <w:multiLevelType w:val="hybridMultilevel"/>
    <w:tmpl w:val="0C3010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0">
    <w:nsid w:val="42E80A68"/>
    <w:multiLevelType w:val="hybridMultilevel"/>
    <w:tmpl w:val="E26621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1">
    <w:nsid w:val="432E798E"/>
    <w:multiLevelType w:val="hybridMultilevel"/>
    <w:tmpl w:val="750816C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2">
    <w:nsid w:val="43A968A9"/>
    <w:multiLevelType w:val="multilevel"/>
    <w:tmpl w:val="ECFC32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3">
    <w:nsid w:val="44367C96"/>
    <w:multiLevelType w:val="hybridMultilevel"/>
    <w:tmpl w:val="AD868F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4">
    <w:nsid w:val="447D449C"/>
    <w:multiLevelType w:val="hybridMultilevel"/>
    <w:tmpl w:val="8C8E84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5">
    <w:nsid w:val="44B9321F"/>
    <w:multiLevelType w:val="hybridMultilevel"/>
    <w:tmpl w:val="747EA15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6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7">
    <w:nsid w:val="46BA0AFF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78">
    <w:nsid w:val="471772A1"/>
    <w:multiLevelType w:val="hybridMultilevel"/>
    <w:tmpl w:val="D5E8D8AC"/>
    <w:lvl w:ilvl="0" w:tplc="0419000F">
      <w:start w:val="1"/>
      <w:numFmt w:val="decimal"/>
      <w:lvlText w:val="%1."/>
      <w:lvlJc w:val="left"/>
      <w:pPr>
        <w:tabs>
          <w:tab w:val="num" w:pos="567"/>
        </w:tabs>
        <w:ind w:left="56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87"/>
        </w:tabs>
        <w:ind w:left="128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07"/>
        </w:tabs>
        <w:ind w:left="200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27"/>
        </w:tabs>
        <w:ind w:left="272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47"/>
        </w:tabs>
        <w:ind w:left="344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67"/>
        </w:tabs>
        <w:ind w:left="416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87"/>
        </w:tabs>
        <w:ind w:left="488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07"/>
        </w:tabs>
        <w:ind w:left="560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27"/>
        </w:tabs>
        <w:ind w:left="6327" w:hanging="180"/>
      </w:pPr>
    </w:lvl>
  </w:abstractNum>
  <w:abstractNum w:abstractNumId="179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0">
    <w:nsid w:val="47C10DCA"/>
    <w:multiLevelType w:val="multilevel"/>
    <w:tmpl w:val="5D02B14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1">
    <w:nsid w:val="4851001F"/>
    <w:multiLevelType w:val="hybridMultilevel"/>
    <w:tmpl w:val="B2C0EECC"/>
    <w:lvl w:ilvl="0" w:tplc="00000003">
      <w:start w:val="1"/>
      <w:numFmt w:val="bullet"/>
      <w:lvlText w:val=""/>
      <w:lvlJc w:val="left"/>
      <w:pPr>
        <w:ind w:left="1080" w:hanging="360"/>
      </w:pPr>
      <w:rPr>
        <w:rFonts w:ascii="Symbol" w:hAnsi="Symbol" w:cs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2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3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4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5">
    <w:nsid w:val="4A090025"/>
    <w:multiLevelType w:val="multilevel"/>
    <w:tmpl w:val="6B1C86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86">
    <w:nsid w:val="4A7236D2"/>
    <w:multiLevelType w:val="hybridMultilevel"/>
    <w:tmpl w:val="C3FC10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7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8">
    <w:nsid w:val="4AAA234D"/>
    <w:multiLevelType w:val="multilevel"/>
    <w:tmpl w:val="38129C78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  <w:lvl w:ilvl="1">
      <w:start w:val="3"/>
      <w:numFmt w:val="decimal"/>
      <w:isLgl/>
      <w:lvlText w:val="%1.%2."/>
      <w:lvlJc w:val="left"/>
      <w:pPr>
        <w:ind w:left="1304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0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7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336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0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68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472" w:hanging="2160"/>
      </w:pPr>
      <w:rPr>
        <w:rFonts w:hint="default"/>
      </w:rPr>
    </w:lvl>
  </w:abstractNum>
  <w:abstractNum w:abstractNumId="189">
    <w:nsid w:val="4B1B0524"/>
    <w:multiLevelType w:val="hybridMultilevel"/>
    <w:tmpl w:val="4BBE23CC"/>
    <w:lvl w:ilvl="0" w:tplc="04190001">
      <w:numFmt w:val="bullet"/>
      <w:lvlText w:val="•"/>
      <w:lvlJc w:val="left"/>
      <w:pPr>
        <w:ind w:left="720" w:hanging="360"/>
      </w:pPr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0">
    <w:nsid w:val="4B9E26D7"/>
    <w:multiLevelType w:val="hybridMultilevel"/>
    <w:tmpl w:val="4F5296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1">
    <w:nsid w:val="4BD2011E"/>
    <w:multiLevelType w:val="multilevel"/>
    <w:tmpl w:val="DC08DAE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9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7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60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72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804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9240" w:hanging="2160"/>
      </w:pPr>
      <w:rPr>
        <w:rFonts w:hint="default"/>
      </w:rPr>
    </w:lvl>
  </w:abstractNum>
  <w:abstractNum w:abstractNumId="192">
    <w:nsid w:val="4BF00CA9"/>
    <w:multiLevelType w:val="hybridMultilevel"/>
    <w:tmpl w:val="CCCE7E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3">
    <w:nsid w:val="4C407A3C"/>
    <w:multiLevelType w:val="hybridMultilevel"/>
    <w:tmpl w:val="472E3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4">
    <w:nsid w:val="4D7D7FF6"/>
    <w:multiLevelType w:val="multilevel"/>
    <w:tmpl w:val="BE94BA2C"/>
    <w:lvl w:ilvl="0">
      <w:start w:val="1"/>
      <w:numFmt w:val="bullet"/>
      <w:lvlText w:val=""/>
      <w:lvlJc w:val="left"/>
      <w:pPr>
        <w:tabs>
          <w:tab w:val="num" w:pos="0"/>
        </w:tabs>
        <w:ind w:left="855" w:hanging="360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575" w:hanging="360"/>
      </w:pPr>
    </w:lvl>
    <w:lvl w:ilvl="2">
      <w:start w:val="1"/>
      <w:numFmt w:val="lowerRoman"/>
      <w:lvlText w:val="%3."/>
      <w:lvlJc w:val="left"/>
      <w:pPr>
        <w:tabs>
          <w:tab w:val="num" w:pos="0"/>
        </w:tabs>
        <w:ind w:left="2295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015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735" w:hanging="360"/>
      </w:pPr>
    </w:lvl>
    <w:lvl w:ilvl="5">
      <w:start w:val="1"/>
      <w:numFmt w:val="lowerRoman"/>
      <w:lvlText w:val="%6."/>
      <w:lvlJc w:val="left"/>
      <w:pPr>
        <w:tabs>
          <w:tab w:val="num" w:pos="0"/>
        </w:tabs>
        <w:ind w:left="4455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175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895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6615" w:hanging="180"/>
      </w:pPr>
    </w:lvl>
  </w:abstractNum>
  <w:abstractNum w:abstractNumId="195">
    <w:nsid w:val="4DD77354"/>
    <w:multiLevelType w:val="multilevel"/>
    <w:tmpl w:val="4DF8B89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6">
    <w:nsid w:val="4E083EEF"/>
    <w:multiLevelType w:val="hybridMultilevel"/>
    <w:tmpl w:val="4F4EDA3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7">
    <w:nsid w:val="4EE61815"/>
    <w:multiLevelType w:val="hybridMultilevel"/>
    <w:tmpl w:val="2CD2ECFA"/>
    <w:lvl w:ilvl="0" w:tplc="04190001">
      <w:start w:val="1"/>
      <w:numFmt w:val="bullet"/>
      <w:lvlText w:val="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8">
    <w:nsid w:val="4F4D7AD5"/>
    <w:multiLevelType w:val="multilevel"/>
    <w:tmpl w:val="2F38E1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9">
    <w:nsid w:val="50CA21A7"/>
    <w:multiLevelType w:val="multilevel"/>
    <w:tmpl w:val="9D2637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0">
    <w:nsid w:val="51A87258"/>
    <w:multiLevelType w:val="hybridMultilevel"/>
    <w:tmpl w:val="B7BE7368"/>
    <w:lvl w:ilvl="0" w:tplc="F7B45DD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1">
    <w:nsid w:val="53440D91"/>
    <w:multiLevelType w:val="multilevel"/>
    <w:tmpl w:val="4FA2866C"/>
    <w:lvl w:ilvl="0">
      <w:start w:val="1"/>
      <w:numFmt w:val="decimal"/>
      <w:lvlText w:val="%1."/>
      <w:lvlJc w:val="left"/>
      <w:pPr>
        <w:ind w:left="480" w:hanging="480"/>
      </w:pPr>
      <w:rPr>
        <w:rFonts w:cstheme="minorBidi" w:hint="default"/>
      </w:rPr>
    </w:lvl>
    <w:lvl w:ilvl="1">
      <w:start w:val="1"/>
      <w:numFmt w:val="decimal"/>
      <w:lvlText w:val="%1.%2."/>
      <w:lvlJc w:val="left"/>
      <w:pPr>
        <w:ind w:left="1288" w:hanging="720"/>
      </w:pPr>
      <w:rPr>
        <w:rFonts w:cstheme="minorBidi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theme="minorBidi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theme="minorBidi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cstheme="minorBidi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theme="minorBidi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theme="minorBidi"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cstheme="minorBidi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theme="minorBidi" w:hint="default"/>
      </w:rPr>
    </w:lvl>
  </w:abstractNum>
  <w:abstractNum w:abstractNumId="202">
    <w:nsid w:val="53553974"/>
    <w:multiLevelType w:val="multilevel"/>
    <w:tmpl w:val="A1D870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3">
    <w:nsid w:val="538D1127"/>
    <w:multiLevelType w:val="hybridMultilevel"/>
    <w:tmpl w:val="901E6A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4">
    <w:nsid w:val="539E1F5B"/>
    <w:multiLevelType w:val="hybridMultilevel"/>
    <w:tmpl w:val="40FC5F3C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effect w:val="none"/>
        <w:bdr w:val="none" w:sz="0" w:space="0" w:color="auto" w:frame="1"/>
        <w:vertAlign w:val="baseline"/>
      </w:rPr>
    </w:lvl>
    <w:lvl w:ilvl="1" w:tplc="04190003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05">
    <w:nsid w:val="543B13DA"/>
    <w:multiLevelType w:val="hybridMultilevel"/>
    <w:tmpl w:val="93CEC7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6">
    <w:nsid w:val="557D5FAA"/>
    <w:multiLevelType w:val="hybridMultilevel"/>
    <w:tmpl w:val="A0404472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7">
    <w:nsid w:val="56071E5D"/>
    <w:multiLevelType w:val="hybridMultilevel"/>
    <w:tmpl w:val="9B9EA2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8">
    <w:nsid w:val="562173B2"/>
    <w:multiLevelType w:val="hybridMultilevel"/>
    <w:tmpl w:val="94CA70DA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9">
    <w:nsid w:val="56B40EE2"/>
    <w:multiLevelType w:val="hybridMultilevel"/>
    <w:tmpl w:val="F17A954E"/>
    <w:lvl w:ilvl="0" w:tplc="04190001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0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1">
    <w:nsid w:val="56E271C4"/>
    <w:multiLevelType w:val="hybridMultilevel"/>
    <w:tmpl w:val="E2A452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2">
    <w:nsid w:val="572A353E"/>
    <w:multiLevelType w:val="hybridMultilevel"/>
    <w:tmpl w:val="A7EA326A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626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3" w:tplc="0419000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2786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4946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213">
    <w:nsid w:val="577F7049"/>
    <w:multiLevelType w:val="hybridMultilevel"/>
    <w:tmpl w:val="BE9285EE"/>
    <w:lvl w:ilvl="0" w:tplc="00000003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4">
    <w:nsid w:val="57912742"/>
    <w:multiLevelType w:val="hybridMultilevel"/>
    <w:tmpl w:val="A1ACF41A"/>
    <w:lvl w:ilvl="0" w:tplc="0EDE9F3A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5">
    <w:nsid w:val="583C3CD9"/>
    <w:multiLevelType w:val="hybridMultilevel"/>
    <w:tmpl w:val="2B664DBC"/>
    <w:lvl w:ilvl="0" w:tplc="00000003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6">
    <w:nsid w:val="58684E5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7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17">
    <w:nsid w:val="58AC0CFB"/>
    <w:multiLevelType w:val="hybridMultilevel"/>
    <w:tmpl w:val="673CC2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8">
    <w:nsid w:val="58D95591"/>
    <w:multiLevelType w:val="hybridMultilevel"/>
    <w:tmpl w:val="6DFCBF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9">
    <w:nsid w:val="59084ABF"/>
    <w:multiLevelType w:val="hybridMultilevel"/>
    <w:tmpl w:val="29D09AD8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220">
    <w:nsid w:val="5986260C"/>
    <w:multiLevelType w:val="hybridMultilevel"/>
    <w:tmpl w:val="707222F2"/>
    <w:lvl w:ilvl="0" w:tplc="04B636B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1">
    <w:nsid w:val="5A930C38"/>
    <w:multiLevelType w:val="hybridMultilevel"/>
    <w:tmpl w:val="BB72BC7C"/>
    <w:lvl w:ilvl="0" w:tplc="808CEA4A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22">
    <w:nsid w:val="5BCB4C4E"/>
    <w:multiLevelType w:val="hybridMultilevel"/>
    <w:tmpl w:val="03C269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3">
    <w:nsid w:val="5C4A48EB"/>
    <w:multiLevelType w:val="multilevel"/>
    <w:tmpl w:val="51823EFE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4">
    <w:nsid w:val="5CE46E72"/>
    <w:multiLevelType w:val="hybridMultilevel"/>
    <w:tmpl w:val="BD5625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5">
    <w:nsid w:val="5D431CD8"/>
    <w:multiLevelType w:val="hybridMultilevel"/>
    <w:tmpl w:val="6A2473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6">
    <w:nsid w:val="5D7B7AC6"/>
    <w:multiLevelType w:val="multilevel"/>
    <w:tmpl w:val="BAF61E98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7">
    <w:nsid w:val="5E07026E"/>
    <w:multiLevelType w:val="hybridMultilevel"/>
    <w:tmpl w:val="B2CCD5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8">
    <w:nsid w:val="5E511E79"/>
    <w:multiLevelType w:val="hybridMultilevel"/>
    <w:tmpl w:val="8A8EE0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9">
    <w:nsid w:val="5E552177"/>
    <w:multiLevelType w:val="multilevel"/>
    <w:tmpl w:val="3B047CF8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30">
    <w:nsid w:val="5EAD6DAE"/>
    <w:multiLevelType w:val="hybridMultilevel"/>
    <w:tmpl w:val="D4F8DA0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1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2">
    <w:nsid w:val="5F8E0709"/>
    <w:multiLevelType w:val="hybridMultilevel"/>
    <w:tmpl w:val="47642134"/>
    <w:lvl w:ilvl="0" w:tplc="04190001">
      <w:start w:val="1"/>
      <w:numFmt w:val="bullet"/>
      <w:lvlText w:val=""/>
      <w:lvlJc w:val="left"/>
      <w:pPr>
        <w:ind w:left="43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15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7" w:hanging="360"/>
      </w:pPr>
      <w:rPr>
        <w:rFonts w:ascii="Wingdings" w:hAnsi="Wingdings" w:hint="default"/>
      </w:rPr>
    </w:lvl>
  </w:abstractNum>
  <w:abstractNum w:abstractNumId="233">
    <w:nsid w:val="5FD25304"/>
    <w:multiLevelType w:val="hybridMultilevel"/>
    <w:tmpl w:val="F2F2CD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4">
    <w:nsid w:val="5FEA660E"/>
    <w:multiLevelType w:val="hybridMultilevel"/>
    <w:tmpl w:val="4F0A9506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35">
    <w:nsid w:val="602074F3"/>
    <w:multiLevelType w:val="hybridMultilevel"/>
    <w:tmpl w:val="0FEE6E40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36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7">
    <w:nsid w:val="610D6F1E"/>
    <w:multiLevelType w:val="hybridMultilevel"/>
    <w:tmpl w:val="35403D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8">
    <w:nsid w:val="611404D9"/>
    <w:multiLevelType w:val="multilevel"/>
    <w:tmpl w:val="535ED7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9">
    <w:nsid w:val="612A6288"/>
    <w:multiLevelType w:val="hybridMultilevel"/>
    <w:tmpl w:val="70C48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0">
    <w:nsid w:val="626B5FC3"/>
    <w:multiLevelType w:val="hybridMultilevel"/>
    <w:tmpl w:val="2B385F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1">
    <w:nsid w:val="62D02027"/>
    <w:multiLevelType w:val="hybridMultilevel"/>
    <w:tmpl w:val="4F10A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2">
    <w:nsid w:val="62EF23B6"/>
    <w:multiLevelType w:val="hybridMultilevel"/>
    <w:tmpl w:val="5C1AD26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3">
    <w:nsid w:val="631B61B4"/>
    <w:multiLevelType w:val="hybridMultilevel"/>
    <w:tmpl w:val="0D7494A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244">
    <w:nsid w:val="633825C1"/>
    <w:multiLevelType w:val="hybridMultilevel"/>
    <w:tmpl w:val="47A2A2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5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6">
    <w:nsid w:val="63E3536F"/>
    <w:multiLevelType w:val="hybridMultilevel"/>
    <w:tmpl w:val="2C145FE4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7">
    <w:nsid w:val="63F211DF"/>
    <w:multiLevelType w:val="hybridMultilevel"/>
    <w:tmpl w:val="870EB118"/>
    <w:lvl w:ilvl="0" w:tplc="00000003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8">
    <w:nsid w:val="641A16CC"/>
    <w:multiLevelType w:val="multilevel"/>
    <w:tmpl w:val="770ED1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9">
    <w:nsid w:val="64444FCB"/>
    <w:multiLevelType w:val="hybridMultilevel"/>
    <w:tmpl w:val="CBC49E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0">
    <w:nsid w:val="64AD0BA2"/>
    <w:multiLevelType w:val="hybridMultilevel"/>
    <w:tmpl w:val="E6AE2D46"/>
    <w:lvl w:ilvl="0" w:tplc="00000003">
      <w:start w:val="1"/>
      <w:numFmt w:val="bullet"/>
      <w:lvlText w:val=""/>
      <w:lvlJc w:val="left"/>
      <w:pPr>
        <w:ind w:left="1080" w:hanging="360"/>
      </w:pPr>
      <w:rPr>
        <w:rFonts w:ascii="Symbol" w:hAnsi="Symbol" w:cs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1">
    <w:nsid w:val="64AF6A65"/>
    <w:multiLevelType w:val="hybridMultilevel"/>
    <w:tmpl w:val="7916B9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2">
    <w:nsid w:val="650005D3"/>
    <w:multiLevelType w:val="multilevel"/>
    <w:tmpl w:val="A752A518"/>
    <w:lvl w:ilvl="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88" w:hanging="720"/>
      </w:pPr>
      <w:rPr>
        <w:rFonts w:hint="default"/>
        <w:b w:val="0"/>
        <w:sz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sz w:val="28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  <w:sz w:val="28"/>
      </w:rPr>
    </w:lvl>
  </w:abstractNum>
  <w:abstractNum w:abstractNumId="253">
    <w:nsid w:val="65676C25"/>
    <w:multiLevelType w:val="hybridMultilevel"/>
    <w:tmpl w:val="407C549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4">
    <w:nsid w:val="65A23255"/>
    <w:multiLevelType w:val="hybridMultilevel"/>
    <w:tmpl w:val="B1324A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5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6">
    <w:nsid w:val="68E91052"/>
    <w:multiLevelType w:val="multilevel"/>
    <w:tmpl w:val="83FCD45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7">
    <w:nsid w:val="6911707D"/>
    <w:multiLevelType w:val="hybridMultilevel"/>
    <w:tmpl w:val="94FE74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8">
    <w:nsid w:val="6956549E"/>
    <w:multiLevelType w:val="hybridMultilevel"/>
    <w:tmpl w:val="13ACE9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9">
    <w:nsid w:val="69715150"/>
    <w:multiLevelType w:val="hybridMultilevel"/>
    <w:tmpl w:val="802819BE"/>
    <w:lvl w:ilvl="0" w:tplc="F7B45DD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0">
    <w:nsid w:val="69757732"/>
    <w:multiLevelType w:val="hybridMultilevel"/>
    <w:tmpl w:val="C43CEF3A"/>
    <w:lvl w:ilvl="0" w:tplc="5E348E20">
      <w:start w:val="1"/>
      <w:numFmt w:val="decimal"/>
      <w:lvlText w:val="%1."/>
      <w:lvlJc w:val="left"/>
      <w:pPr>
        <w:tabs>
          <w:tab w:val="num" w:pos="-349"/>
        </w:tabs>
        <w:ind w:left="-349" w:hanging="360"/>
      </w:pPr>
      <w:rPr>
        <w:rFonts w:cs="Times New Roman" w:hint="default"/>
      </w:rPr>
    </w:lvl>
    <w:lvl w:ilvl="1" w:tplc="2D4AEF6C">
      <w:start w:val="1"/>
      <w:numFmt w:val="decimal"/>
      <w:lvlText w:val="%2."/>
      <w:lvlJc w:val="left"/>
      <w:pPr>
        <w:tabs>
          <w:tab w:val="num" w:pos="371"/>
        </w:tabs>
        <w:ind w:left="371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091"/>
        </w:tabs>
        <w:ind w:left="109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1811"/>
        </w:tabs>
        <w:ind w:left="181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2531"/>
        </w:tabs>
        <w:ind w:left="253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251"/>
        </w:tabs>
        <w:ind w:left="325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3971"/>
        </w:tabs>
        <w:ind w:left="397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4691"/>
        </w:tabs>
        <w:ind w:left="469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411"/>
        </w:tabs>
        <w:ind w:left="5411" w:hanging="180"/>
      </w:pPr>
      <w:rPr>
        <w:rFonts w:cs="Times New Roman"/>
      </w:rPr>
    </w:lvl>
  </w:abstractNum>
  <w:abstractNum w:abstractNumId="261">
    <w:nsid w:val="69A82DA4"/>
    <w:multiLevelType w:val="hybridMultilevel"/>
    <w:tmpl w:val="2CBC7F02"/>
    <w:lvl w:ilvl="0" w:tplc="00000003">
      <w:start w:val="1"/>
      <w:numFmt w:val="bullet"/>
      <w:lvlText w:val=""/>
      <w:lvlJc w:val="left"/>
      <w:pPr>
        <w:ind w:left="1080" w:hanging="360"/>
      </w:pPr>
      <w:rPr>
        <w:rFonts w:ascii="Symbol" w:hAnsi="Symbol" w:cs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2">
    <w:nsid w:val="69FF37AA"/>
    <w:multiLevelType w:val="hybridMultilevel"/>
    <w:tmpl w:val="E95277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3">
    <w:nsid w:val="6AAC0783"/>
    <w:multiLevelType w:val="hybridMultilevel"/>
    <w:tmpl w:val="75967BA4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64">
    <w:nsid w:val="6AFC1459"/>
    <w:multiLevelType w:val="hybridMultilevel"/>
    <w:tmpl w:val="8B76B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5">
    <w:nsid w:val="6B21239C"/>
    <w:multiLevelType w:val="hybridMultilevel"/>
    <w:tmpl w:val="A150EA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6">
    <w:nsid w:val="6C233908"/>
    <w:multiLevelType w:val="multilevel"/>
    <w:tmpl w:val="363ADA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7">
    <w:nsid w:val="6CD03190"/>
    <w:multiLevelType w:val="hybridMultilevel"/>
    <w:tmpl w:val="27184C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68">
    <w:nsid w:val="6D157B8B"/>
    <w:multiLevelType w:val="multilevel"/>
    <w:tmpl w:val="BE94BA2C"/>
    <w:lvl w:ilvl="0">
      <w:start w:val="1"/>
      <w:numFmt w:val="bullet"/>
      <w:lvlText w:val=""/>
      <w:lvlJc w:val="left"/>
      <w:pPr>
        <w:tabs>
          <w:tab w:val="num" w:pos="0"/>
        </w:tabs>
        <w:ind w:left="855" w:hanging="360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575" w:hanging="360"/>
      </w:pPr>
    </w:lvl>
    <w:lvl w:ilvl="2">
      <w:start w:val="1"/>
      <w:numFmt w:val="lowerRoman"/>
      <w:lvlText w:val="%3."/>
      <w:lvlJc w:val="left"/>
      <w:pPr>
        <w:tabs>
          <w:tab w:val="num" w:pos="0"/>
        </w:tabs>
        <w:ind w:left="2295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015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735" w:hanging="360"/>
      </w:pPr>
    </w:lvl>
    <w:lvl w:ilvl="5">
      <w:start w:val="1"/>
      <w:numFmt w:val="lowerRoman"/>
      <w:lvlText w:val="%6."/>
      <w:lvlJc w:val="left"/>
      <w:pPr>
        <w:tabs>
          <w:tab w:val="num" w:pos="0"/>
        </w:tabs>
        <w:ind w:left="4455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175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895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6615" w:hanging="180"/>
      </w:pPr>
    </w:lvl>
  </w:abstractNum>
  <w:abstractNum w:abstractNumId="269">
    <w:nsid w:val="6D576F63"/>
    <w:multiLevelType w:val="hybridMultilevel"/>
    <w:tmpl w:val="F76C86CC"/>
    <w:lvl w:ilvl="0" w:tplc="F7B45DD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0">
    <w:nsid w:val="6D8B4784"/>
    <w:multiLevelType w:val="multilevel"/>
    <w:tmpl w:val="B27CB824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71">
    <w:nsid w:val="6DD14715"/>
    <w:multiLevelType w:val="multilevel"/>
    <w:tmpl w:val="6010B0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2">
    <w:nsid w:val="6FB956E5"/>
    <w:multiLevelType w:val="multilevel"/>
    <w:tmpl w:val="BE94BA2C"/>
    <w:lvl w:ilvl="0">
      <w:start w:val="1"/>
      <w:numFmt w:val="bullet"/>
      <w:lvlText w:val=""/>
      <w:lvlJc w:val="left"/>
      <w:pPr>
        <w:tabs>
          <w:tab w:val="num" w:pos="0"/>
        </w:tabs>
        <w:ind w:left="855" w:hanging="360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575" w:hanging="360"/>
      </w:pPr>
    </w:lvl>
    <w:lvl w:ilvl="2">
      <w:start w:val="1"/>
      <w:numFmt w:val="lowerRoman"/>
      <w:lvlText w:val="%3."/>
      <w:lvlJc w:val="left"/>
      <w:pPr>
        <w:tabs>
          <w:tab w:val="num" w:pos="0"/>
        </w:tabs>
        <w:ind w:left="2295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015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735" w:hanging="360"/>
      </w:pPr>
    </w:lvl>
    <w:lvl w:ilvl="5">
      <w:start w:val="1"/>
      <w:numFmt w:val="lowerRoman"/>
      <w:lvlText w:val="%6."/>
      <w:lvlJc w:val="left"/>
      <w:pPr>
        <w:tabs>
          <w:tab w:val="num" w:pos="0"/>
        </w:tabs>
        <w:ind w:left="4455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175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895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6615" w:hanging="180"/>
      </w:pPr>
    </w:lvl>
  </w:abstractNum>
  <w:abstractNum w:abstractNumId="273">
    <w:nsid w:val="702D4D12"/>
    <w:multiLevelType w:val="hybridMultilevel"/>
    <w:tmpl w:val="BC2EB67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4">
    <w:nsid w:val="712B3BC3"/>
    <w:multiLevelType w:val="hybridMultilevel"/>
    <w:tmpl w:val="5B14650E"/>
    <w:lvl w:ilvl="0" w:tplc="F7B45DD8">
      <w:start w:val="1"/>
      <w:numFmt w:val="bullet"/>
      <w:lvlText w:val=""/>
      <w:lvlJc w:val="left"/>
      <w:pPr>
        <w:tabs>
          <w:tab w:val="num" w:pos="772"/>
        </w:tabs>
        <w:ind w:left="772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9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1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3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5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7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9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1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32" w:hanging="360"/>
      </w:pPr>
      <w:rPr>
        <w:rFonts w:ascii="Wingdings" w:hAnsi="Wingdings" w:hint="default"/>
      </w:rPr>
    </w:lvl>
  </w:abstractNum>
  <w:abstractNum w:abstractNumId="275">
    <w:nsid w:val="716E5D48"/>
    <w:multiLevelType w:val="multilevel"/>
    <w:tmpl w:val="E326B512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  <w:lvl w:ilvl="1">
      <w:start w:val="2"/>
      <w:numFmt w:val="decimal"/>
      <w:isLgl/>
      <w:lvlText w:val="%1.%2."/>
      <w:lvlJc w:val="left"/>
      <w:pPr>
        <w:ind w:left="12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92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8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40" w:hanging="2160"/>
      </w:pPr>
      <w:rPr>
        <w:rFonts w:hint="default"/>
      </w:rPr>
    </w:lvl>
  </w:abstractNum>
  <w:abstractNum w:abstractNumId="276">
    <w:nsid w:val="716F0027"/>
    <w:multiLevelType w:val="hybridMultilevel"/>
    <w:tmpl w:val="AAC0F9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7">
    <w:nsid w:val="72F4385D"/>
    <w:multiLevelType w:val="hybridMultilevel"/>
    <w:tmpl w:val="2BF0E94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8">
    <w:nsid w:val="73653196"/>
    <w:multiLevelType w:val="hybridMultilevel"/>
    <w:tmpl w:val="F1201A76"/>
    <w:lvl w:ilvl="0" w:tplc="00000003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9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1">
    <w:nsid w:val="73F41BFB"/>
    <w:multiLevelType w:val="hybridMultilevel"/>
    <w:tmpl w:val="E55694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2">
    <w:nsid w:val="7411100E"/>
    <w:multiLevelType w:val="hybridMultilevel"/>
    <w:tmpl w:val="36BAD306"/>
    <w:lvl w:ilvl="0" w:tplc="5C9AE9F6">
      <w:start w:val="1"/>
      <w:numFmt w:val="decimal"/>
      <w:lvlText w:val="%1)"/>
      <w:lvlJc w:val="left"/>
      <w:pPr>
        <w:tabs>
          <w:tab w:val="num" w:pos="1788"/>
        </w:tabs>
        <w:ind w:left="1788" w:hanging="1068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83">
    <w:nsid w:val="745707C7"/>
    <w:multiLevelType w:val="hybridMultilevel"/>
    <w:tmpl w:val="3E20DF08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84">
    <w:nsid w:val="74925E4F"/>
    <w:multiLevelType w:val="hybridMultilevel"/>
    <w:tmpl w:val="76CE1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5">
    <w:nsid w:val="75477AC4"/>
    <w:multiLevelType w:val="hybridMultilevel"/>
    <w:tmpl w:val="140450A0"/>
    <w:lvl w:ilvl="0" w:tplc="F7B45DD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6">
    <w:nsid w:val="75E34682"/>
    <w:multiLevelType w:val="hybridMultilevel"/>
    <w:tmpl w:val="EE0CE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7">
    <w:nsid w:val="77D03A9D"/>
    <w:multiLevelType w:val="hybridMultilevel"/>
    <w:tmpl w:val="9642C6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8">
    <w:nsid w:val="784E2273"/>
    <w:multiLevelType w:val="multilevel"/>
    <w:tmpl w:val="9A6467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9">
    <w:nsid w:val="789A73A6"/>
    <w:multiLevelType w:val="hybridMultilevel"/>
    <w:tmpl w:val="EDCC72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0">
    <w:nsid w:val="789D6A85"/>
    <w:multiLevelType w:val="hybridMultilevel"/>
    <w:tmpl w:val="20A269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1">
    <w:nsid w:val="78A34A71"/>
    <w:multiLevelType w:val="multilevel"/>
    <w:tmpl w:val="24FEA2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2">
    <w:nsid w:val="78AF1A31"/>
    <w:multiLevelType w:val="hybridMultilevel"/>
    <w:tmpl w:val="ABD81E2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293">
    <w:nsid w:val="78F637D9"/>
    <w:multiLevelType w:val="hybridMultilevel"/>
    <w:tmpl w:val="5CB281DA"/>
    <w:lvl w:ilvl="0" w:tplc="00000003">
      <w:start w:val="1"/>
      <w:numFmt w:val="bullet"/>
      <w:lvlText w:val=""/>
      <w:lvlJc w:val="left"/>
      <w:pPr>
        <w:ind w:left="1308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0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68" w:hanging="360"/>
      </w:pPr>
      <w:rPr>
        <w:rFonts w:ascii="Wingdings" w:hAnsi="Wingdings" w:hint="default"/>
      </w:rPr>
    </w:lvl>
  </w:abstractNum>
  <w:abstractNum w:abstractNumId="294">
    <w:nsid w:val="78FB7FBF"/>
    <w:multiLevelType w:val="hybridMultilevel"/>
    <w:tmpl w:val="3B18568E"/>
    <w:lvl w:ilvl="0" w:tplc="00000003">
      <w:start w:val="1"/>
      <w:numFmt w:val="bullet"/>
      <w:lvlText w:val=""/>
      <w:lvlJc w:val="left"/>
      <w:pPr>
        <w:ind w:left="1174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95">
    <w:nsid w:val="795E6FE0"/>
    <w:multiLevelType w:val="hybridMultilevel"/>
    <w:tmpl w:val="68061DC8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A2ECEA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6">
    <w:nsid w:val="797A05F2"/>
    <w:multiLevelType w:val="multilevel"/>
    <w:tmpl w:val="8B409EEE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7">
    <w:nsid w:val="7A0E4760"/>
    <w:multiLevelType w:val="multilevel"/>
    <w:tmpl w:val="F5AA42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8">
    <w:nsid w:val="7A1966B8"/>
    <w:multiLevelType w:val="hybridMultilevel"/>
    <w:tmpl w:val="D034E3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9">
    <w:nsid w:val="7A240457"/>
    <w:multiLevelType w:val="hybridMultilevel"/>
    <w:tmpl w:val="374CBC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0">
    <w:nsid w:val="7A9A383A"/>
    <w:multiLevelType w:val="multilevel"/>
    <w:tmpl w:val="BE94BA2C"/>
    <w:lvl w:ilvl="0">
      <w:start w:val="1"/>
      <w:numFmt w:val="bullet"/>
      <w:lvlText w:val=""/>
      <w:lvlJc w:val="left"/>
      <w:pPr>
        <w:tabs>
          <w:tab w:val="num" w:pos="0"/>
        </w:tabs>
        <w:ind w:left="855" w:hanging="360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575" w:hanging="360"/>
      </w:pPr>
    </w:lvl>
    <w:lvl w:ilvl="2">
      <w:start w:val="1"/>
      <w:numFmt w:val="lowerRoman"/>
      <w:lvlText w:val="%3."/>
      <w:lvlJc w:val="left"/>
      <w:pPr>
        <w:tabs>
          <w:tab w:val="num" w:pos="0"/>
        </w:tabs>
        <w:ind w:left="2295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015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735" w:hanging="360"/>
      </w:pPr>
    </w:lvl>
    <w:lvl w:ilvl="5">
      <w:start w:val="1"/>
      <w:numFmt w:val="lowerRoman"/>
      <w:lvlText w:val="%6."/>
      <w:lvlJc w:val="left"/>
      <w:pPr>
        <w:tabs>
          <w:tab w:val="num" w:pos="0"/>
        </w:tabs>
        <w:ind w:left="4455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175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895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6615" w:hanging="180"/>
      </w:pPr>
    </w:lvl>
  </w:abstractNum>
  <w:abstractNum w:abstractNumId="301">
    <w:nsid w:val="7ADA5168"/>
    <w:multiLevelType w:val="hybridMultilevel"/>
    <w:tmpl w:val="A3ECFC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2">
    <w:nsid w:val="7AF25E13"/>
    <w:multiLevelType w:val="hybridMultilevel"/>
    <w:tmpl w:val="80967A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3">
    <w:nsid w:val="7B647B1D"/>
    <w:multiLevelType w:val="hybridMultilevel"/>
    <w:tmpl w:val="C35080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4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5">
    <w:nsid w:val="7C3C6A04"/>
    <w:multiLevelType w:val="multilevel"/>
    <w:tmpl w:val="DC8C9258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06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307">
    <w:nsid w:val="7CCF656E"/>
    <w:multiLevelType w:val="hybridMultilevel"/>
    <w:tmpl w:val="8C40154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308">
    <w:nsid w:val="7CDB2DEE"/>
    <w:multiLevelType w:val="hybridMultilevel"/>
    <w:tmpl w:val="AD7046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9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0">
    <w:nsid w:val="7E28203B"/>
    <w:multiLevelType w:val="multilevel"/>
    <w:tmpl w:val="3E40AB9A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  <w:lvl w:ilvl="1">
      <w:start w:val="3"/>
      <w:numFmt w:val="decimal"/>
      <w:isLgl/>
      <w:lvlText w:val="%1.%2."/>
      <w:lvlJc w:val="left"/>
      <w:pPr>
        <w:ind w:left="1557" w:hanging="75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884" w:hanging="75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4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5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5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256" w:hanging="2160"/>
      </w:pPr>
      <w:rPr>
        <w:rFonts w:hint="default"/>
      </w:rPr>
    </w:lvl>
  </w:abstractNum>
  <w:abstractNum w:abstractNumId="311">
    <w:nsid w:val="7E9B5AD5"/>
    <w:multiLevelType w:val="hybridMultilevel"/>
    <w:tmpl w:val="ECC84AD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2">
    <w:nsid w:val="7EDA4C9F"/>
    <w:multiLevelType w:val="hybridMultilevel"/>
    <w:tmpl w:val="56CAE8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3">
    <w:nsid w:val="7EE021FB"/>
    <w:multiLevelType w:val="hybridMultilevel"/>
    <w:tmpl w:val="AA68ED86"/>
    <w:lvl w:ilvl="0" w:tplc="04190001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4">
    <w:nsid w:val="7F925826"/>
    <w:multiLevelType w:val="multilevel"/>
    <w:tmpl w:val="021C38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52"/>
  </w:num>
  <w:num w:numId="2">
    <w:abstractNumId w:val="157"/>
  </w:num>
  <w:num w:numId="3">
    <w:abstractNumId w:val="276"/>
  </w:num>
  <w:num w:numId="4">
    <w:abstractNumId w:val="81"/>
  </w:num>
  <w:num w:numId="5">
    <w:abstractNumId w:val="201"/>
  </w:num>
  <w:num w:numId="6">
    <w:abstractNumId w:val="160"/>
  </w:num>
  <w:num w:numId="7">
    <w:abstractNumId w:val="189"/>
  </w:num>
  <w:num w:numId="8">
    <w:abstractNumId w:val="293"/>
  </w:num>
  <w:num w:numId="9">
    <w:abstractNumId w:val="181"/>
  </w:num>
  <w:num w:numId="10">
    <w:abstractNumId w:val="261"/>
  </w:num>
  <w:num w:numId="11">
    <w:abstractNumId w:val="123"/>
  </w:num>
  <w:num w:numId="12">
    <w:abstractNumId w:val="250"/>
  </w:num>
  <w:num w:numId="13">
    <w:abstractNumId w:val="56"/>
  </w:num>
  <w:num w:numId="14">
    <w:abstractNumId w:val="21"/>
  </w:num>
  <w:num w:numId="15">
    <w:abstractNumId w:val="99"/>
  </w:num>
  <w:num w:numId="16">
    <w:abstractNumId w:val="215"/>
  </w:num>
  <w:num w:numId="17">
    <w:abstractNumId w:val="213"/>
  </w:num>
  <w:num w:numId="18">
    <w:abstractNumId w:val="67"/>
  </w:num>
  <w:num w:numId="19">
    <w:abstractNumId w:val="87"/>
  </w:num>
  <w:num w:numId="20">
    <w:abstractNumId w:val="294"/>
  </w:num>
  <w:num w:numId="21">
    <w:abstractNumId w:val="247"/>
  </w:num>
  <w:num w:numId="22">
    <w:abstractNumId w:val="278"/>
  </w:num>
  <w:num w:numId="23">
    <w:abstractNumId w:val="209"/>
  </w:num>
  <w:num w:numId="24">
    <w:abstractNumId w:val="162"/>
  </w:num>
  <w:num w:numId="25">
    <w:abstractNumId w:val="41"/>
  </w:num>
  <w:num w:numId="26">
    <w:abstractNumId w:val="313"/>
  </w:num>
  <w:num w:numId="27">
    <w:abstractNumId w:val="140"/>
  </w:num>
  <w:num w:numId="28">
    <w:abstractNumId w:val="47"/>
  </w:num>
  <w:num w:numId="29">
    <w:abstractNumId w:val="282"/>
  </w:num>
  <w:num w:numId="30">
    <w:abstractNumId w:val="45"/>
  </w:num>
  <w:num w:numId="31">
    <w:abstractNumId w:val="121"/>
  </w:num>
  <w:num w:numId="32">
    <w:abstractNumId w:val="93"/>
  </w:num>
  <w:num w:numId="33">
    <w:abstractNumId w:val="175"/>
  </w:num>
  <w:num w:numId="34">
    <w:abstractNumId w:val="158"/>
  </w:num>
  <w:num w:numId="35">
    <w:abstractNumId w:val="277"/>
  </w:num>
  <w:num w:numId="36">
    <w:abstractNumId w:val="114"/>
  </w:num>
  <w:num w:numId="37">
    <w:abstractNumId w:val="230"/>
  </w:num>
  <w:num w:numId="38">
    <w:abstractNumId w:val="260"/>
  </w:num>
  <w:num w:numId="39">
    <w:abstractNumId w:val="0"/>
  </w:num>
  <w:num w:numId="40">
    <w:abstractNumId w:val="1"/>
  </w:num>
  <w:num w:numId="41">
    <w:abstractNumId w:val="2"/>
  </w:num>
  <w:num w:numId="42">
    <w:abstractNumId w:val="4"/>
  </w:num>
  <w:num w:numId="43">
    <w:abstractNumId w:val="5"/>
  </w:num>
  <w:num w:numId="44">
    <w:abstractNumId w:val="6"/>
  </w:num>
  <w:num w:numId="45">
    <w:abstractNumId w:val="7"/>
  </w:num>
  <w:num w:numId="46">
    <w:abstractNumId w:val="8"/>
  </w:num>
  <w:num w:numId="47">
    <w:abstractNumId w:val="9"/>
  </w:num>
  <w:num w:numId="48">
    <w:abstractNumId w:val="10"/>
  </w:num>
  <w:num w:numId="49">
    <w:abstractNumId w:val="11"/>
  </w:num>
  <w:num w:numId="50">
    <w:abstractNumId w:val="12"/>
  </w:num>
  <w:num w:numId="51">
    <w:abstractNumId w:val="14"/>
  </w:num>
  <w:num w:numId="52">
    <w:abstractNumId w:val="15"/>
  </w:num>
  <w:num w:numId="53">
    <w:abstractNumId w:val="263"/>
  </w:num>
  <w:num w:numId="54">
    <w:abstractNumId w:val="196"/>
  </w:num>
  <w:num w:numId="55">
    <w:abstractNumId w:val="51"/>
  </w:num>
  <w:num w:numId="56">
    <w:abstractNumId w:val="227"/>
  </w:num>
  <w:num w:numId="57">
    <w:abstractNumId w:val="94"/>
  </w:num>
  <w:num w:numId="58">
    <w:abstractNumId w:val="242"/>
  </w:num>
  <w:num w:numId="59">
    <w:abstractNumId w:val="310"/>
  </w:num>
  <w:num w:numId="60">
    <w:abstractNumId w:val="29"/>
  </w:num>
  <w:num w:numId="61">
    <w:abstractNumId w:val="275"/>
  </w:num>
  <w:num w:numId="62">
    <w:abstractNumId w:val="188"/>
  </w:num>
  <w:num w:numId="63">
    <w:abstractNumId w:val="30"/>
  </w:num>
  <w:num w:numId="64">
    <w:abstractNumId w:val="268"/>
  </w:num>
  <w:num w:numId="65">
    <w:abstractNumId w:val="272"/>
  </w:num>
  <w:num w:numId="66">
    <w:abstractNumId w:val="194"/>
  </w:num>
  <w:num w:numId="67">
    <w:abstractNumId w:val="143"/>
  </w:num>
  <w:num w:numId="68">
    <w:abstractNumId w:val="300"/>
  </w:num>
  <w:num w:numId="69">
    <w:abstractNumId w:val="117"/>
  </w:num>
  <w:num w:numId="70">
    <w:abstractNumId w:val="185"/>
  </w:num>
  <w:num w:numId="71">
    <w:abstractNumId w:val="110"/>
  </w:num>
  <w:num w:numId="72">
    <w:abstractNumId w:val="146"/>
  </w:num>
  <w:num w:numId="73">
    <w:abstractNumId w:val="283"/>
  </w:num>
  <w:num w:numId="74">
    <w:abstractNumId w:val="232"/>
  </w:num>
  <w:num w:numId="75">
    <w:abstractNumId w:val="43"/>
  </w:num>
  <w:num w:numId="76">
    <w:abstractNumId w:val="151"/>
  </w:num>
  <w:num w:numId="77">
    <w:abstractNumId w:val="17"/>
  </w:num>
  <w:num w:numId="78">
    <w:abstractNumId w:val="164"/>
  </w:num>
  <w:num w:numId="79">
    <w:abstractNumId w:val="52"/>
  </w:num>
  <w:num w:numId="80">
    <w:abstractNumId w:val="314"/>
  </w:num>
  <w:num w:numId="81">
    <w:abstractNumId w:val="24"/>
  </w:num>
  <w:num w:numId="82">
    <w:abstractNumId w:val="149"/>
  </w:num>
  <w:num w:numId="83">
    <w:abstractNumId w:val="112"/>
  </w:num>
  <w:num w:numId="84">
    <w:abstractNumId w:val="172"/>
  </w:num>
  <w:num w:numId="85">
    <w:abstractNumId w:val="141"/>
  </w:num>
  <w:num w:numId="86">
    <w:abstractNumId w:val="152"/>
  </w:num>
  <w:num w:numId="87">
    <w:abstractNumId w:val="57"/>
  </w:num>
  <w:num w:numId="88">
    <w:abstractNumId w:val="199"/>
  </w:num>
  <w:num w:numId="89">
    <w:abstractNumId w:val="98"/>
  </w:num>
  <w:num w:numId="90">
    <w:abstractNumId w:val="288"/>
  </w:num>
  <w:num w:numId="91">
    <w:abstractNumId w:val="271"/>
  </w:num>
  <w:num w:numId="92">
    <w:abstractNumId w:val="46"/>
  </w:num>
  <w:num w:numId="93">
    <w:abstractNumId w:val="291"/>
  </w:num>
  <w:num w:numId="94">
    <w:abstractNumId w:val="202"/>
  </w:num>
  <w:num w:numId="95">
    <w:abstractNumId w:val="248"/>
  </w:num>
  <w:num w:numId="96">
    <w:abstractNumId w:val="120"/>
  </w:num>
  <w:num w:numId="97">
    <w:abstractNumId w:val="58"/>
  </w:num>
  <w:num w:numId="98">
    <w:abstractNumId w:val="223"/>
  </w:num>
  <w:num w:numId="99">
    <w:abstractNumId w:val="59"/>
  </w:num>
  <w:num w:numId="100">
    <w:abstractNumId w:val="27"/>
  </w:num>
  <w:num w:numId="101">
    <w:abstractNumId w:val="130"/>
  </w:num>
  <w:num w:numId="102">
    <w:abstractNumId w:val="161"/>
  </w:num>
  <w:num w:numId="103">
    <w:abstractNumId w:val="127"/>
  </w:num>
  <w:num w:numId="104">
    <w:abstractNumId w:val="296"/>
  </w:num>
  <w:num w:numId="105">
    <w:abstractNumId w:val="238"/>
  </w:num>
  <w:num w:numId="106">
    <w:abstractNumId w:val="147"/>
  </w:num>
  <w:num w:numId="107">
    <w:abstractNumId w:val="266"/>
  </w:num>
  <w:num w:numId="108">
    <w:abstractNumId w:val="198"/>
  </w:num>
  <w:num w:numId="109">
    <w:abstractNumId w:val="22"/>
  </w:num>
  <w:num w:numId="110">
    <w:abstractNumId w:val="222"/>
  </w:num>
  <w:num w:numId="111">
    <w:abstractNumId w:val="302"/>
  </w:num>
  <w:num w:numId="112">
    <w:abstractNumId w:val="88"/>
  </w:num>
  <w:num w:numId="113">
    <w:abstractNumId w:val="70"/>
  </w:num>
  <w:num w:numId="114">
    <w:abstractNumId w:val="191"/>
  </w:num>
  <w:num w:numId="115">
    <w:abstractNumId w:val="109"/>
  </w:num>
  <w:num w:numId="116">
    <w:abstractNumId w:val="303"/>
  </w:num>
  <w:num w:numId="117">
    <w:abstractNumId w:val="132"/>
  </w:num>
  <w:num w:numId="118">
    <w:abstractNumId w:val="297"/>
  </w:num>
  <w:num w:numId="119">
    <w:abstractNumId w:val="139"/>
  </w:num>
  <w:num w:numId="120">
    <w:abstractNumId w:val="65"/>
  </w:num>
  <w:num w:numId="121">
    <w:abstractNumId w:val="2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2">
    <w:abstractNumId w:val="273"/>
  </w:num>
  <w:num w:numId="123">
    <w:abstractNumId w:val="131"/>
  </w:num>
  <w:num w:numId="124">
    <w:abstractNumId w:val="289"/>
  </w:num>
  <w:num w:numId="125">
    <w:abstractNumId w:val="134"/>
  </w:num>
  <w:num w:numId="126">
    <w:abstractNumId w:val="18"/>
  </w:num>
  <w:num w:numId="127">
    <w:abstractNumId w:val="76"/>
  </w:num>
  <w:num w:numId="128">
    <w:abstractNumId w:val="171"/>
  </w:num>
  <w:num w:numId="129">
    <w:abstractNumId w:val="125"/>
  </w:num>
  <w:num w:numId="130">
    <w:abstractNumId w:val="137"/>
  </w:num>
  <w:num w:numId="131">
    <w:abstractNumId w:val="89"/>
  </w:num>
  <w:num w:numId="132">
    <w:abstractNumId w:val="63"/>
  </w:num>
  <w:num w:numId="133">
    <w:abstractNumId w:val="224"/>
  </w:num>
  <w:num w:numId="134">
    <w:abstractNumId w:val="78"/>
  </w:num>
  <w:num w:numId="135">
    <w:abstractNumId w:val="217"/>
  </w:num>
  <w:num w:numId="136">
    <w:abstractNumId w:val="86"/>
  </w:num>
  <w:num w:numId="137">
    <w:abstractNumId w:val="257"/>
  </w:num>
  <w:num w:numId="138">
    <w:abstractNumId w:val="42"/>
  </w:num>
  <w:num w:numId="139">
    <w:abstractNumId w:val="173"/>
  </w:num>
  <w:num w:numId="140">
    <w:abstractNumId w:val="20"/>
  </w:num>
  <w:num w:numId="141">
    <w:abstractNumId w:val="174"/>
  </w:num>
  <w:num w:numId="142">
    <w:abstractNumId w:val="249"/>
  </w:num>
  <w:num w:numId="143">
    <w:abstractNumId w:val="220"/>
  </w:num>
  <w:num w:numId="144">
    <w:abstractNumId w:val="100"/>
  </w:num>
  <w:num w:numId="145">
    <w:abstractNumId w:val="128"/>
  </w:num>
  <w:num w:numId="146">
    <w:abstractNumId w:val="154"/>
  </w:num>
  <w:num w:numId="147">
    <w:abstractNumId w:val="264"/>
  </w:num>
  <w:num w:numId="148">
    <w:abstractNumId w:val="69"/>
  </w:num>
  <w:num w:numId="149">
    <w:abstractNumId w:val="108"/>
  </w:num>
  <w:num w:numId="150">
    <w:abstractNumId w:val="239"/>
  </w:num>
  <w:num w:numId="151">
    <w:abstractNumId w:val="19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2">
    <w:abstractNumId w:val="159"/>
  </w:num>
  <w:num w:numId="153">
    <w:abstractNumId w:val="36"/>
  </w:num>
  <w:num w:numId="154">
    <w:abstractNumId w:val="286"/>
  </w:num>
  <w:num w:numId="155">
    <w:abstractNumId w:val="26"/>
  </w:num>
  <w:num w:numId="156">
    <w:abstractNumId w:val="253"/>
  </w:num>
  <w:num w:numId="157">
    <w:abstractNumId w:val="265"/>
  </w:num>
  <w:num w:numId="158">
    <w:abstractNumId w:val="233"/>
  </w:num>
  <w:num w:numId="159">
    <w:abstractNumId w:val="290"/>
  </w:num>
  <w:num w:numId="160">
    <w:abstractNumId w:val="219"/>
  </w:num>
  <w:num w:numId="161">
    <w:abstractNumId w:val="37"/>
  </w:num>
  <w:num w:numId="162">
    <w:abstractNumId w:val="292"/>
  </w:num>
  <w:num w:numId="163">
    <w:abstractNumId w:val="307"/>
  </w:num>
  <w:num w:numId="164">
    <w:abstractNumId w:val="106"/>
  </w:num>
  <w:num w:numId="165">
    <w:abstractNumId w:val="212"/>
  </w:num>
  <w:num w:numId="166">
    <w:abstractNumId w:val="126"/>
  </w:num>
  <w:num w:numId="167">
    <w:abstractNumId w:val="165"/>
  </w:num>
  <w:num w:numId="168">
    <w:abstractNumId w:val="167"/>
  </w:num>
  <w:num w:numId="169">
    <w:abstractNumId w:val="50"/>
  </w:num>
  <w:num w:numId="170">
    <w:abstractNumId w:val="155"/>
  </w:num>
  <w:num w:numId="171">
    <w:abstractNumId w:val="20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2">
    <w:abstractNumId w:val="9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73">
    <w:abstractNumId w:val="1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74">
    <w:abstractNumId w:val="26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5">
    <w:abstractNumId w:val="2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6">
    <w:abstractNumId w:val="142"/>
  </w:num>
  <w:num w:numId="177">
    <w:abstractNumId w:val="60"/>
  </w:num>
  <w:num w:numId="178">
    <w:abstractNumId w:val="295"/>
  </w:num>
  <w:num w:numId="179">
    <w:abstractNumId w:val="304"/>
  </w:num>
  <w:num w:numId="180">
    <w:abstractNumId w:val="21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1">
    <w:abstractNumId w:val="11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2">
    <w:abstractNumId w:val="177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3">
    <w:abstractNumId w:val="28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4">
    <w:abstractNumId w:val="15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5">
    <w:abstractNumId w:val="204"/>
  </w:num>
  <w:num w:numId="186">
    <w:abstractNumId w:val="105"/>
  </w:num>
  <w:num w:numId="187">
    <w:abstractNumId w:val="53"/>
  </w:num>
  <w:num w:numId="188">
    <w:abstractNumId w:val="118"/>
  </w:num>
  <w:num w:numId="189">
    <w:abstractNumId w:val="39"/>
  </w:num>
  <w:num w:numId="190">
    <w:abstractNumId w:val="305"/>
  </w:num>
  <w:num w:numId="191">
    <w:abstractNumId w:val="169"/>
  </w:num>
  <w:num w:numId="192">
    <w:abstractNumId w:val="72"/>
  </w:num>
  <w:num w:numId="193">
    <w:abstractNumId w:val="44"/>
  </w:num>
  <w:num w:numId="194">
    <w:abstractNumId w:val="170"/>
  </w:num>
  <w:num w:numId="195">
    <w:abstractNumId w:val="281"/>
  </w:num>
  <w:num w:numId="196">
    <w:abstractNumId w:val="168"/>
  </w:num>
  <w:num w:numId="197">
    <w:abstractNumId w:val="79"/>
  </w:num>
  <w:num w:numId="198">
    <w:abstractNumId w:val="190"/>
  </w:num>
  <w:num w:numId="199">
    <w:abstractNumId w:val="107"/>
  </w:num>
  <w:num w:numId="200">
    <w:abstractNumId w:val="251"/>
  </w:num>
  <w:num w:numId="201">
    <w:abstractNumId w:val="234"/>
  </w:num>
  <w:num w:numId="202">
    <w:abstractNumId w:val="192"/>
  </w:num>
  <w:num w:numId="203">
    <w:abstractNumId w:val="240"/>
  </w:num>
  <w:num w:numId="204">
    <w:abstractNumId w:val="122"/>
  </w:num>
  <w:num w:numId="205">
    <w:abstractNumId w:val="301"/>
  </w:num>
  <w:num w:numId="206">
    <w:abstractNumId w:val="284"/>
  </w:num>
  <w:num w:numId="207">
    <w:abstractNumId w:val="258"/>
  </w:num>
  <w:num w:numId="208">
    <w:abstractNumId w:val="19"/>
  </w:num>
  <w:num w:numId="209">
    <w:abstractNumId w:val="133"/>
  </w:num>
  <w:num w:numId="210">
    <w:abstractNumId w:val="163"/>
  </w:num>
  <w:num w:numId="211">
    <w:abstractNumId w:val="54"/>
  </w:num>
  <w:num w:numId="212">
    <w:abstractNumId w:val="186"/>
  </w:num>
  <w:num w:numId="213">
    <w:abstractNumId w:val="225"/>
  </w:num>
  <w:num w:numId="214">
    <w:abstractNumId w:val="75"/>
  </w:num>
  <w:num w:numId="215">
    <w:abstractNumId w:val="77"/>
  </w:num>
  <w:num w:numId="216">
    <w:abstractNumId w:val="48"/>
  </w:num>
  <w:num w:numId="217">
    <w:abstractNumId w:val="287"/>
  </w:num>
  <w:num w:numId="218">
    <w:abstractNumId w:val="150"/>
  </w:num>
  <w:num w:numId="219">
    <w:abstractNumId w:val="197"/>
  </w:num>
  <w:num w:numId="220">
    <w:abstractNumId w:val="119"/>
  </w:num>
  <w:num w:numId="221">
    <w:abstractNumId w:val="61"/>
  </w:num>
  <w:num w:numId="222">
    <w:abstractNumId w:val="68"/>
  </w:num>
  <w:num w:numId="223">
    <w:abstractNumId w:val="40"/>
  </w:num>
  <w:num w:numId="224">
    <w:abstractNumId w:val="145"/>
  </w:num>
  <w:num w:numId="225">
    <w:abstractNumId w:val="205"/>
  </w:num>
  <w:num w:numId="226">
    <w:abstractNumId w:val="235"/>
  </w:num>
  <w:num w:numId="227">
    <w:abstractNumId w:val="255"/>
  </w:num>
  <w:num w:numId="228">
    <w:abstractNumId w:val="182"/>
  </w:num>
  <w:num w:numId="229">
    <w:abstractNumId w:val="129"/>
  </w:num>
  <w:num w:numId="230">
    <w:abstractNumId w:val="148"/>
  </w:num>
  <w:num w:numId="231">
    <w:abstractNumId w:val="231"/>
  </w:num>
  <w:num w:numId="232">
    <w:abstractNumId w:val="34"/>
  </w:num>
  <w:num w:numId="233">
    <w:abstractNumId w:val="153"/>
  </w:num>
  <w:num w:numId="234">
    <w:abstractNumId w:val="135"/>
  </w:num>
  <w:num w:numId="235">
    <w:abstractNumId w:val="306"/>
  </w:num>
  <w:num w:numId="236">
    <w:abstractNumId w:val="96"/>
  </w:num>
  <w:num w:numId="237">
    <w:abstractNumId w:val="97"/>
  </w:num>
  <w:num w:numId="238">
    <w:abstractNumId w:val="166"/>
  </w:num>
  <w:num w:numId="239">
    <w:abstractNumId w:val="176"/>
  </w:num>
  <w:num w:numId="240">
    <w:abstractNumId w:val="32"/>
  </w:num>
  <w:num w:numId="241">
    <w:abstractNumId w:val="183"/>
  </w:num>
  <w:num w:numId="242">
    <w:abstractNumId w:val="92"/>
  </w:num>
  <w:num w:numId="243">
    <w:abstractNumId w:val="187"/>
  </w:num>
  <w:num w:numId="244">
    <w:abstractNumId w:val="279"/>
  </w:num>
  <w:num w:numId="245">
    <w:abstractNumId w:val="138"/>
  </w:num>
  <w:num w:numId="246">
    <w:abstractNumId w:val="103"/>
  </w:num>
  <w:num w:numId="247">
    <w:abstractNumId w:val="91"/>
  </w:num>
  <w:num w:numId="248">
    <w:abstractNumId w:val="49"/>
  </w:num>
  <w:num w:numId="249">
    <w:abstractNumId w:val="236"/>
  </w:num>
  <w:num w:numId="250">
    <w:abstractNumId w:val="280"/>
  </w:num>
  <w:num w:numId="251">
    <w:abstractNumId w:val="33"/>
  </w:num>
  <w:num w:numId="252">
    <w:abstractNumId w:val="210"/>
  </w:num>
  <w:num w:numId="253">
    <w:abstractNumId w:val="179"/>
  </w:num>
  <w:num w:numId="254">
    <w:abstractNumId w:val="245"/>
  </w:num>
  <w:num w:numId="255">
    <w:abstractNumId w:val="144"/>
  </w:num>
  <w:num w:numId="256">
    <w:abstractNumId w:val="184"/>
  </w:num>
  <w:num w:numId="257">
    <w:abstractNumId w:val="113"/>
  </w:num>
  <w:num w:numId="258">
    <w:abstractNumId w:val="241"/>
  </w:num>
  <w:num w:numId="259">
    <w:abstractNumId w:val="309"/>
  </w:num>
  <w:num w:numId="260">
    <w:abstractNumId w:val="73"/>
  </w:num>
  <w:num w:numId="261">
    <w:abstractNumId w:val="311"/>
  </w:num>
  <w:num w:numId="262">
    <w:abstractNumId w:val="31"/>
  </w:num>
  <w:num w:numId="263">
    <w:abstractNumId w:val="104"/>
  </w:num>
  <w:num w:numId="264">
    <w:abstractNumId w:val="299"/>
  </w:num>
  <w:num w:numId="265">
    <w:abstractNumId w:val="25"/>
  </w:num>
  <w:num w:numId="266">
    <w:abstractNumId w:val="124"/>
  </w:num>
  <w:num w:numId="267">
    <w:abstractNumId w:val="308"/>
  </w:num>
  <w:num w:numId="268">
    <w:abstractNumId w:val="298"/>
  </w:num>
  <w:num w:numId="269">
    <w:abstractNumId w:val="218"/>
  </w:num>
  <w:num w:numId="270">
    <w:abstractNumId w:val="101"/>
  </w:num>
  <w:num w:numId="271">
    <w:abstractNumId w:val="312"/>
  </w:num>
  <w:num w:numId="272">
    <w:abstractNumId w:val="237"/>
  </w:num>
  <w:num w:numId="273">
    <w:abstractNumId w:val="262"/>
  </w:num>
  <w:num w:numId="274">
    <w:abstractNumId w:val="256"/>
  </w:num>
  <w:num w:numId="275">
    <w:abstractNumId w:val="38"/>
  </w:num>
  <w:num w:numId="276">
    <w:abstractNumId w:val="74"/>
  </w:num>
  <w:num w:numId="277">
    <w:abstractNumId w:val="90"/>
  </w:num>
  <w:num w:numId="278">
    <w:abstractNumId w:val="229"/>
  </w:num>
  <w:num w:numId="279">
    <w:abstractNumId w:val="270"/>
  </w:num>
  <w:num w:numId="280">
    <w:abstractNumId w:val="226"/>
  </w:num>
  <w:num w:numId="281">
    <w:abstractNumId w:val="195"/>
  </w:num>
  <w:num w:numId="282">
    <w:abstractNumId w:val="180"/>
  </w:num>
  <w:num w:numId="283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4">
    <w:abstractNumId w:val="35"/>
    <w:lvlOverride w:ilvl="0"/>
    <w:lvlOverride w:ilvl="1">
      <w:startOverride w:val="3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5">
    <w:abstractNumId w:val="259"/>
  </w:num>
  <w:num w:numId="286">
    <w:abstractNumId w:val="269"/>
  </w:num>
  <w:num w:numId="287">
    <w:abstractNumId w:val="64"/>
  </w:num>
  <w:num w:numId="288">
    <w:abstractNumId w:val="274"/>
  </w:num>
  <w:num w:numId="289">
    <w:abstractNumId w:val="285"/>
  </w:num>
  <w:num w:numId="290">
    <w:abstractNumId w:val="116"/>
  </w:num>
  <w:num w:numId="291">
    <w:abstractNumId w:val="23"/>
  </w:num>
  <w:num w:numId="292">
    <w:abstractNumId w:val="82"/>
  </w:num>
  <w:num w:numId="293">
    <w:abstractNumId w:val="17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4">
    <w:abstractNumId w:val="83"/>
  </w:num>
  <w:num w:numId="295">
    <w:abstractNumId w:val="254"/>
  </w:num>
  <w:num w:numId="296">
    <w:abstractNumId w:val="55"/>
  </w:num>
  <w:num w:numId="297">
    <w:abstractNumId w:val="136"/>
  </w:num>
  <w:num w:numId="298">
    <w:abstractNumId w:val="207"/>
  </w:num>
  <w:num w:numId="299">
    <w:abstractNumId w:val="244"/>
  </w:num>
  <w:num w:numId="300">
    <w:abstractNumId w:val="228"/>
  </w:num>
  <w:num w:numId="301">
    <w:abstractNumId w:val="71"/>
    <w:lvlOverride w:ilvl="0">
      <w:startOverride w:val="2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2">
    <w:abstractNumId w:val="84"/>
  </w:num>
  <w:num w:numId="303">
    <w:abstractNumId w:val="203"/>
  </w:num>
  <w:num w:numId="304">
    <w:abstractNumId w:val="111"/>
  </w:num>
  <w:num w:numId="305">
    <w:abstractNumId w:val="211"/>
  </w:num>
  <w:num w:numId="306">
    <w:abstractNumId w:val="102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7">
    <w:abstractNumId w:val="62"/>
    <w:lvlOverride w:ilvl="0">
      <w:startOverride w:val="2"/>
    </w:lvlOverride>
    <w:lvlOverride w:ilvl="1">
      <w:startOverride w:val="3"/>
    </w:lvlOverride>
    <w:lvlOverride w:ilvl="2">
      <w:startOverride w:val="1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8">
    <w:abstractNumId w:val="66"/>
  </w:num>
  <w:num w:numId="309">
    <w:abstractNumId w:val="20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0">
    <w:abstractNumId w:val="208"/>
  </w:num>
  <w:num w:numId="311">
    <w:abstractNumId w:val="246"/>
  </w:num>
  <w:num w:numId="312">
    <w:abstractNumId w:val="85"/>
  </w:num>
  <w:num w:numId="313">
    <w:abstractNumId w:val="243"/>
  </w:num>
  <w:numIdMacAtCleanup w:val="30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08"/>
  <w:autoHyphenation/>
  <w:hyphenationZone w:val="284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A94FCF"/>
    <w:rsid w:val="0001030A"/>
    <w:rsid w:val="00016780"/>
    <w:rsid w:val="000230CD"/>
    <w:rsid w:val="00027977"/>
    <w:rsid w:val="00045D00"/>
    <w:rsid w:val="000509F2"/>
    <w:rsid w:val="00051824"/>
    <w:rsid w:val="0005614B"/>
    <w:rsid w:val="00060B5A"/>
    <w:rsid w:val="00073821"/>
    <w:rsid w:val="00083C48"/>
    <w:rsid w:val="000874B5"/>
    <w:rsid w:val="000927AB"/>
    <w:rsid w:val="000A213A"/>
    <w:rsid w:val="000A5FDD"/>
    <w:rsid w:val="000B2D4C"/>
    <w:rsid w:val="000B6626"/>
    <w:rsid w:val="000C516F"/>
    <w:rsid w:val="000D2D40"/>
    <w:rsid w:val="000D715D"/>
    <w:rsid w:val="00104606"/>
    <w:rsid w:val="00107334"/>
    <w:rsid w:val="001079A8"/>
    <w:rsid w:val="00120C20"/>
    <w:rsid w:val="001265B3"/>
    <w:rsid w:val="0014580E"/>
    <w:rsid w:val="0015020D"/>
    <w:rsid w:val="00154DCE"/>
    <w:rsid w:val="00164488"/>
    <w:rsid w:val="00171C93"/>
    <w:rsid w:val="0019278D"/>
    <w:rsid w:val="00192DE1"/>
    <w:rsid w:val="0019396D"/>
    <w:rsid w:val="00197E61"/>
    <w:rsid w:val="001C4AB2"/>
    <w:rsid w:val="001C51D2"/>
    <w:rsid w:val="001E11A1"/>
    <w:rsid w:val="001E625E"/>
    <w:rsid w:val="001F7013"/>
    <w:rsid w:val="001F70FE"/>
    <w:rsid w:val="00201A56"/>
    <w:rsid w:val="002236A8"/>
    <w:rsid w:val="0023377C"/>
    <w:rsid w:val="00243470"/>
    <w:rsid w:val="00245BE0"/>
    <w:rsid w:val="0026562E"/>
    <w:rsid w:val="002A2212"/>
    <w:rsid w:val="002B6294"/>
    <w:rsid w:val="002C04DE"/>
    <w:rsid w:val="002D07F7"/>
    <w:rsid w:val="002D1060"/>
    <w:rsid w:val="002D5D3E"/>
    <w:rsid w:val="002E4696"/>
    <w:rsid w:val="0030191C"/>
    <w:rsid w:val="003215C0"/>
    <w:rsid w:val="00337462"/>
    <w:rsid w:val="003426B9"/>
    <w:rsid w:val="003532E8"/>
    <w:rsid w:val="003560B9"/>
    <w:rsid w:val="003560BB"/>
    <w:rsid w:val="00362E47"/>
    <w:rsid w:val="0037610C"/>
    <w:rsid w:val="00391811"/>
    <w:rsid w:val="00395F64"/>
    <w:rsid w:val="003A4E1C"/>
    <w:rsid w:val="003A537F"/>
    <w:rsid w:val="003C4CBF"/>
    <w:rsid w:val="003C55D9"/>
    <w:rsid w:val="003C6D54"/>
    <w:rsid w:val="003D69F0"/>
    <w:rsid w:val="003E297A"/>
    <w:rsid w:val="004150AE"/>
    <w:rsid w:val="00422554"/>
    <w:rsid w:val="00422CB6"/>
    <w:rsid w:val="004537E4"/>
    <w:rsid w:val="00454FC7"/>
    <w:rsid w:val="00470BF2"/>
    <w:rsid w:val="004907E3"/>
    <w:rsid w:val="0049351F"/>
    <w:rsid w:val="004C48AE"/>
    <w:rsid w:val="004C6845"/>
    <w:rsid w:val="004D39E7"/>
    <w:rsid w:val="004D4044"/>
    <w:rsid w:val="004D546D"/>
    <w:rsid w:val="004E0071"/>
    <w:rsid w:val="004E5DCC"/>
    <w:rsid w:val="004F653F"/>
    <w:rsid w:val="00502906"/>
    <w:rsid w:val="00504D3D"/>
    <w:rsid w:val="00517830"/>
    <w:rsid w:val="0053704A"/>
    <w:rsid w:val="0054707C"/>
    <w:rsid w:val="005709A2"/>
    <w:rsid w:val="00576868"/>
    <w:rsid w:val="00595500"/>
    <w:rsid w:val="005A1A86"/>
    <w:rsid w:val="005C2BF2"/>
    <w:rsid w:val="005C2F48"/>
    <w:rsid w:val="005F7FCB"/>
    <w:rsid w:val="006013C7"/>
    <w:rsid w:val="00615E18"/>
    <w:rsid w:val="006246F1"/>
    <w:rsid w:val="00624C31"/>
    <w:rsid w:val="006256E5"/>
    <w:rsid w:val="00626FC8"/>
    <w:rsid w:val="00632474"/>
    <w:rsid w:val="006364D0"/>
    <w:rsid w:val="006400DB"/>
    <w:rsid w:val="00653656"/>
    <w:rsid w:val="00666720"/>
    <w:rsid w:val="006831F0"/>
    <w:rsid w:val="006876A2"/>
    <w:rsid w:val="00694999"/>
    <w:rsid w:val="00697F38"/>
    <w:rsid w:val="006A0356"/>
    <w:rsid w:val="006B39C6"/>
    <w:rsid w:val="006C00C9"/>
    <w:rsid w:val="006C3352"/>
    <w:rsid w:val="006D1BAB"/>
    <w:rsid w:val="006D4824"/>
    <w:rsid w:val="006D5F98"/>
    <w:rsid w:val="006E11D0"/>
    <w:rsid w:val="00700E70"/>
    <w:rsid w:val="007308FD"/>
    <w:rsid w:val="00745B70"/>
    <w:rsid w:val="00753F86"/>
    <w:rsid w:val="00762DC2"/>
    <w:rsid w:val="007649CF"/>
    <w:rsid w:val="00777379"/>
    <w:rsid w:val="007B4CD6"/>
    <w:rsid w:val="007E2EC3"/>
    <w:rsid w:val="007E3553"/>
    <w:rsid w:val="007E35EE"/>
    <w:rsid w:val="00811D45"/>
    <w:rsid w:val="00813F58"/>
    <w:rsid w:val="0083187A"/>
    <w:rsid w:val="00835777"/>
    <w:rsid w:val="00835CD1"/>
    <w:rsid w:val="0083754F"/>
    <w:rsid w:val="00841C95"/>
    <w:rsid w:val="00843E8B"/>
    <w:rsid w:val="00847C1B"/>
    <w:rsid w:val="008501D5"/>
    <w:rsid w:val="00852657"/>
    <w:rsid w:val="008605AA"/>
    <w:rsid w:val="008605BE"/>
    <w:rsid w:val="00862F19"/>
    <w:rsid w:val="00864CB1"/>
    <w:rsid w:val="00867191"/>
    <w:rsid w:val="008828FA"/>
    <w:rsid w:val="00890306"/>
    <w:rsid w:val="0089085E"/>
    <w:rsid w:val="00894995"/>
    <w:rsid w:val="008974EE"/>
    <w:rsid w:val="008D7241"/>
    <w:rsid w:val="008E5F7D"/>
    <w:rsid w:val="008F33A7"/>
    <w:rsid w:val="008F4140"/>
    <w:rsid w:val="00901196"/>
    <w:rsid w:val="009111B7"/>
    <w:rsid w:val="00915825"/>
    <w:rsid w:val="00916576"/>
    <w:rsid w:val="00917CE2"/>
    <w:rsid w:val="009234BB"/>
    <w:rsid w:val="00925687"/>
    <w:rsid w:val="00926284"/>
    <w:rsid w:val="0093069E"/>
    <w:rsid w:val="00941301"/>
    <w:rsid w:val="00946DC6"/>
    <w:rsid w:val="00951B63"/>
    <w:rsid w:val="00972A79"/>
    <w:rsid w:val="00976C43"/>
    <w:rsid w:val="00980648"/>
    <w:rsid w:val="009816CD"/>
    <w:rsid w:val="00997F7D"/>
    <w:rsid w:val="009C2CE9"/>
    <w:rsid w:val="009C633D"/>
    <w:rsid w:val="009E2313"/>
    <w:rsid w:val="009F0B75"/>
    <w:rsid w:val="00A00795"/>
    <w:rsid w:val="00A065C6"/>
    <w:rsid w:val="00A07AD2"/>
    <w:rsid w:val="00A2194A"/>
    <w:rsid w:val="00A22B59"/>
    <w:rsid w:val="00A26B63"/>
    <w:rsid w:val="00A27E00"/>
    <w:rsid w:val="00A3404F"/>
    <w:rsid w:val="00A35BF6"/>
    <w:rsid w:val="00A37617"/>
    <w:rsid w:val="00A40B81"/>
    <w:rsid w:val="00A47E85"/>
    <w:rsid w:val="00A54BC2"/>
    <w:rsid w:val="00A71283"/>
    <w:rsid w:val="00A72446"/>
    <w:rsid w:val="00A7514F"/>
    <w:rsid w:val="00A7541D"/>
    <w:rsid w:val="00A94FCF"/>
    <w:rsid w:val="00AB0D7B"/>
    <w:rsid w:val="00AB222E"/>
    <w:rsid w:val="00AB79C7"/>
    <w:rsid w:val="00AC2E52"/>
    <w:rsid w:val="00AC2F63"/>
    <w:rsid w:val="00AC5B8C"/>
    <w:rsid w:val="00AD0794"/>
    <w:rsid w:val="00AD63A1"/>
    <w:rsid w:val="00AE2A1F"/>
    <w:rsid w:val="00AF24AA"/>
    <w:rsid w:val="00B00A64"/>
    <w:rsid w:val="00B23DF9"/>
    <w:rsid w:val="00B27432"/>
    <w:rsid w:val="00B32129"/>
    <w:rsid w:val="00B34DFD"/>
    <w:rsid w:val="00B36264"/>
    <w:rsid w:val="00B40DCB"/>
    <w:rsid w:val="00B46299"/>
    <w:rsid w:val="00B55F40"/>
    <w:rsid w:val="00B56E20"/>
    <w:rsid w:val="00B574C5"/>
    <w:rsid w:val="00B72599"/>
    <w:rsid w:val="00B761A8"/>
    <w:rsid w:val="00B83C7E"/>
    <w:rsid w:val="00BA33DF"/>
    <w:rsid w:val="00BA4C56"/>
    <w:rsid w:val="00BA57E2"/>
    <w:rsid w:val="00BA7C1F"/>
    <w:rsid w:val="00BB242B"/>
    <w:rsid w:val="00BB3CE9"/>
    <w:rsid w:val="00BB3DFB"/>
    <w:rsid w:val="00BC1972"/>
    <w:rsid w:val="00BC3484"/>
    <w:rsid w:val="00BC7F18"/>
    <w:rsid w:val="00BD4A32"/>
    <w:rsid w:val="00BF4897"/>
    <w:rsid w:val="00BF4AED"/>
    <w:rsid w:val="00C13AEC"/>
    <w:rsid w:val="00C15BFA"/>
    <w:rsid w:val="00C23AAB"/>
    <w:rsid w:val="00C24D40"/>
    <w:rsid w:val="00C260BE"/>
    <w:rsid w:val="00C418A4"/>
    <w:rsid w:val="00C46795"/>
    <w:rsid w:val="00C46B0B"/>
    <w:rsid w:val="00C631AE"/>
    <w:rsid w:val="00C671D7"/>
    <w:rsid w:val="00C73C86"/>
    <w:rsid w:val="00C77D42"/>
    <w:rsid w:val="00C87D62"/>
    <w:rsid w:val="00C93D00"/>
    <w:rsid w:val="00C95F7F"/>
    <w:rsid w:val="00CA2E0E"/>
    <w:rsid w:val="00CB3FE2"/>
    <w:rsid w:val="00CD1E77"/>
    <w:rsid w:val="00CD6380"/>
    <w:rsid w:val="00CE0A87"/>
    <w:rsid w:val="00CE43A1"/>
    <w:rsid w:val="00CE7ACA"/>
    <w:rsid w:val="00CF2D9B"/>
    <w:rsid w:val="00D160F6"/>
    <w:rsid w:val="00D32CEC"/>
    <w:rsid w:val="00D33D85"/>
    <w:rsid w:val="00D357B8"/>
    <w:rsid w:val="00D36E78"/>
    <w:rsid w:val="00D42C63"/>
    <w:rsid w:val="00D43BEB"/>
    <w:rsid w:val="00D62542"/>
    <w:rsid w:val="00D679F8"/>
    <w:rsid w:val="00D67EAE"/>
    <w:rsid w:val="00D70900"/>
    <w:rsid w:val="00D76D72"/>
    <w:rsid w:val="00D9316F"/>
    <w:rsid w:val="00D94F8B"/>
    <w:rsid w:val="00DB52ED"/>
    <w:rsid w:val="00DC0117"/>
    <w:rsid w:val="00DC35D3"/>
    <w:rsid w:val="00DD008F"/>
    <w:rsid w:val="00DD32EF"/>
    <w:rsid w:val="00DF0583"/>
    <w:rsid w:val="00DF1540"/>
    <w:rsid w:val="00DF6DE7"/>
    <w:rsid w:val="00E01BFF"/>
    <w:rsid w:val="00E02F87"/>
    <w:rsid w:val="00E10762"/>
    <w:rsid w:val="00E10E39"/>
    <w:rsid w:val="00E20F00"/>
    <w:rsid w:val="00E24676"/>
    <w:rsid w:val="00E270B0"/>
    <w:rsid w:val="00E32807"/>
    <w:rsid w:val="00E342D1"/>
    <w:rsid w:val="00E34ADD"/>
    <w:rsid w:val="00E35979"/>
    <w:rsid w:val="00E43D1D"/>
    <w:rsid w:val="00E47944"/>
    <w:rsid w:val="00E52FF8"/>
    <w:rsid w:val="00E65623"/>
    <w:rsid w:val="00E83E1B"/>
    <w:rsid w:val="00E862BD"/>
    <w:rsid w:val="00E872F7"/>
    <w:rsid w:val="00E92BDB"/>
    <w:rsid w:val="00EA01DE"/>
    <w:rsid w:val="00EB12B9"/>
    <w:rsid w:val="00EB78C3"/>
    <w:rsid w:val="00EC4BDD"/>
    <w:rsid w:val="00EC6880"/>
    <w:rsid w:val="00EF1D7E"/>
    <w:rsid w:val="00F00987"/>
    <w:rsid w:val="00F1100D"/>
    <w:rsid w:val="00F15B11"/>
    <w:rsid w:val="00F16A7C"/>
    <w:rsid w:val="00F22C50"/>
    <w:rsid w:val="00F429D4"/>
    <w:rsid w:val="00F460D7"/>
    <w:rsid w:val="00F52CCD"/>
    <w:rsid w:val="00F55F92"/>
    <w:rsid w:val="00F57EF1"/>
    <w:rsid w:val="00F61B8B"/>
    <w:rsid w:val="00F85F8E"/>
    <w:rsid w:val="00F96773"/>
    <w:rsid w:val="00FA0AF1"/>
    <w:rsid w:val="00FB343D"/>
    <w:rsid w:val="00FB3A33"/>
    <w:rsid w:val="00FB45B8"/>
    <w:rsid w:val="00FC56B0"/>
    <w:rsid w:val="00FC7806"/>
    <w:rsid w:val="00FE31CE"/>
    <w:rsid w:val="00FE41F4"/>
    <w:rsid w:val="00FF6F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15"/>
    <o:shapelayout v:ext="edit">
      <o:idmap v:ext="edit" data="1"/>
      <o:rules v:ext="edit">
        <o:r id="V:Rule1" type="connector" idref="#_x0000_s1074"/>
        <o:r id="V:Rule2" type="connector" idref="#_x0000_s1071"/>
        <o:r id="V:Rule3" type="connector" idref="#_x0000_s1075"/>
        <o:r id="V:Rule4" type="connector" idref="#_x0000_s1070"/>
        <o:r id="V:Rule5" type="connector" idref="#_x0000_s1073"/>
        <o:r id="V:Rule6" type="connector" idref="#_x0000_s1072"/>
        <o:r id="V:Rule7" type="connector" idref="#_x0000_s1076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08FD"/>
  </w:style>
  <w:style w:type="paragraph" w:styleId="1">
    <w:name w:val="heading 1"/>
    <w:basedOn w:val="a"/>
    <w:next w:val="a"/>
    <w:link w:val="10"/>
    <w:uiPriority w:val="9"/>
    <w:qFormat/>
    <w:rsid w:val="007308F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308F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"/>
    <w:next w:val="a"/>
    <w:link w:val="30"/>
    <w:unhideWhenUsed/>
    <w:qFormat/>
    <w:rsid w:val="007308F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7308F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308F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unhideWhenUsed/>
    <w:qFormat/>
    <w:rsid w:val="007308FD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308FD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unhideWhenUsed/>
    <w:qFormat/>
    <w:rsid w:val="007308FD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308FD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308F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7308F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aliases w:val="Обычный 2 Знак"/>
    <w:basedOn w:val="a0"/>
    <w:link w:val="3"/>
    <w:rsid w:val="007308F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rsid w:val="007308F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80">
    <w:name w:val="Заголовок 8 Знак"/>
    <w:basedOn w:val="a0"/>
    <w:link w:val="8"/>
    <w:uiPriority w:val="9"/>
    <w:rsid w:val="007308F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31">
    <w:name w:val="toc 3"/>
    <w:basedOn w:val="a"/>
    <w:next w:val="a"/>
    <w:autoRedefine/>
    <w:unhideWhenUsed/>
    <w:rsid w:val="00F22C50"/>
    <w:pPr>
      <w:tabs>
        <w:tab w:val="right" w:leader="dot" w:pos="9496"/>
      </w:tabs>
      <w:spacing w:after="0" w:line="360" w:lineRule="auto"/>
      <w:jc w:val="center"/>
    </w:pPr>
    <w:rPr>
      <w:rFonts w:ascii="Times New Roman" w:eastAsia="Calibri" w:hAnsi="Times New Roman" w:cs="Times New Roman"/>
      <w:b/>
      <w:sz w:val="32"/>
      <w:szCs w:val="32"/>
    </w:rPr>
  </w:style>
  <w:style w:type="paragraph" w:styleId="a3">
    <w:name w:val="Normal (Web)"/>
    <w:basedOn w:val="a"/>
    <w:link w:val="a4"/>
    <w:uiPriority w:val="99"/>
    <w:unhideWhenUsed/>
    <w:rsid w:val="00A94FCF"/>
    <w:pPr>
      <w:spacing w:before="100" w:beforeAutospacing="1" w:after="100" w:afterAutospacing="1" w:line="240" w:lineRule="auto"/>
    </w:pPr>
    <w:rPr>
      <w:rFonts w:ascii="Calibri" w:eastAsia="Times New Roman" w:hAnsi="Calibri" w:cs="Times New Roman"/>
      <w:sz w:val="24"/>
      <w:szCs w:val="24"/>
    </w:rPr>
  </w:style>
  <w:style w:type="character" w:customStyle="1" w:styleId="a4">
    <w:name w:val="Обычный (веб) Знак"/>
    <w:link w:val="a3"/>
    <w:rsid w:val="00A94FCF"/>
    <w:rPr>
      <w:rFonts w:ascii="Calibri" w:eastAsia="Times New Roman" w:hAnsi="Calibri" w:cs="Times New Roman"/>
      <w:sz w:val="24"/>
      <w:szCs w:val="24"/>
    </w:rPr>
  </w:style>
  <w:style w:type="paragraph" w:styleId="a5">
    <w:name w:val="List Paragraph"/>
    <w:basedOn w:val="a"/>
    <w:link w:val="a6"/>
    <w:uiPriority w:val="34"/>
    <w:qFormat/>
    <w:rsid w:val="007308FD"/>
    <w:pPr>
      <w:ind w:left="720"/>
      <w:contextualSpacing/>
    </w:pPr>
  </w:style>
  <w:style w:type="character" w:customStyle="1" w:styleId="a6">
    <w:name w:val="Абзац списка Знак"/>
    <w:link w:val="a5"/>
    <w:uiPriority w:val="34"/>
    <w:locked/>
    <w:rsid w:val="00A94FCF"/>
  </w:style>
  <w:style w:type="character" w:customStyle="1" w:styleId="Zag11">
    <w:name w:val="Zag_11"/>
    <w:uiPriority w:val="99"/>
    <w:rsid w:val="00A94FCF"/>
  </w:style>
  <w:style w:type="paragraph" w:styleId="a7">
    <w:name w:val="Body Text Indent"/>
    <w:basedOn w:val="a"/>
    <w:link w:val="a8"/>
    <w:unhideWhenUsed/>
    <w:rsid w:val="00A94FCF"/>
    <w:pPr>
      <w:spacing w:after="120"/>
      <w:ind w:left="283"/>
    </w:pPr>
    <w:rPr>
      <w:rFonts w:ascii="Calibri" w:eastAsia="Calibri" w:hAnsi="Calibri" w:cs="Times New Roman"/>
    </w:rPr>
  </w:style>
  <w:style w:type="character" w:customStyle="1" w:styleId="a8">
    <w:name w:val="Основной текст с отступом Знак"/>
    <w:basedOn w:val="a0"/>
    <w:link w:val="a7"/>
    <w:rsid w:val="00A94FCF"/>
    <w:rPr>
      <w:rFonts w:ascii="Calibri" w:eastAsia="Calibri" w:hAnsi="Calibri" w:cs="Times New Roman"/>
      <w:lang w:eastAsia="en-US"/>
    </w:rPr>
  </w:style>
  <w:style w:type="paragraph" w:customStyle="1" w:styleId="a9">
    <w:name w:val="А_осн"/>
    <w:basedOn w:val="a"/>
    <w:link w:val="aa"/>
    <w:rsid w:val="00A94FCF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sz w:val="28"/>
      <w:szCs w:val="20"/>
    </w:rPr>
  </w:style>
  <w:style w:type="character" w:customStyle="1" w:styleId="aa">
    <w:name w:val="А_осн Знак"/>
    <w:link w:val="a9"/>
    <w:locked/>
    <w:rsid w:val="00A94FCF"/>
    <w:rPr>
      <w:rFonts w:ascii="Times New Roman" w:eastAsia="@Arial Unicode MS" w:hAnsi="Times New Roman" w:cs="Times New Roman"/>
      <w:sz w:val="28"/>
      <w:szCs w:val="20"/>
    </w:rPr>
  </w:style>
  <w:style w:type="paragraph" w:customStyle="1" w:styleId="u">
    <w:name w:val="u"/>
    <w:basedOn w:val="a"/>
    <w:rsid w:val="00A94FCF"/>
    <w:pPr>
      <w:spacing w:after="0" w:line="240" w:lineRule="auto"/>
      <w:ind w:firstLine="39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310">
    <w:name w:val="Основной текст с отступом 31"/>
    <w:basedOn w:val="a"/>
    <w:rsid w:val="00A94FCF"/>
    <w:pPr>
      <w:overflowPunct w:val="0"/>
      <w:autoSpaceDE w:val="0"/>
      <w:autoSpaceDN w:val="0"/>
      <w:adjustRightInd w:val="0"/>
      <w:spacing w:after="0" w:line="240" w:lineRule="auto"/>
      <w:ind w:right="46" w:firstLine="567"/>
      <w:jc w:val="both"/>
      <w:textAlignment w:val="baseline"/>
    </w:pPr>
    <w:rPr>
      <w:rFonts w:ascii="TimesET" w:eastAsia="Times New Roman" w:hAnsi="TimesET" w:cs="Times New Roman"/>
      <w:sz w:val="24"/>
      <w:szCs w:val="20"/>
    </w:rPr>
  </w:style>
  <w:style w:type="table" w:styleId="ab">
    <w:name w:val="Table Grid"/>
    <w:basedOn w:val="a1"/>
    <w:uiPriority w:val="59"/>
    <w:rsid w:val="00BC197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basedOn w:val="a0"/>
    <w:rsid w:val="00762DC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c">
    <w:name w:val="А_основной"/>
    <w:basedOn w:val="a"/>
    <w:link w:val="ad"/>
    <w:qFormat/>
    <w:rsid w:val="00762DC2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d">
    <w:name w:val="А_основной Знак"/>
    <w:basedOn w:val="a0"/>
    <w:link w:val="ac"/>
    <w:rsid w:val="00762DC2"/>
    <w:rPr>
      <w:rFonts w:ascii="Times New Roman" w:eastAsia="Calibri" w:hAnsi="Times New Roman" w:cs="Times New Roman"/>
      <w:sz w:val="28"/>
      <w:szCs w:val="28"/>
      <w:lang w:eastAsia="en-US"/>
    </w:rPr>
  </w:style>
  <w:style w:type="paragraph" w:customStyle="1" w:styleId="Normal1">
    <w:name w:val="Normal1"/>
    <w:uiPriority w:val="99"/>
    <w:rsid w:val="006013C7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styleId="21">
    <w:name w:val="Body Text Indent 2"/>
    <w:basedOn w:val="a"/>
    <w:link w:val="22"/>
    <w:uiPriority w:val="99"/>
    <w:unhideWhenUsed/>
    <w:rsid w:val="006013C7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6013C7"/>
  </w:style>
  <w:style w:type="character" w:styleId="ae">
    <w:name w:val="footnote reference"/>
    <w:uiPriority w:val="99"/>
    <w:rsid w:val="006831F0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6831F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">
    <w:name w:val="footnote text"/>
    <w:aliases w:val="Знак6,F1"/>
    <w:basedOn w:val="a"/>
    <w:link w:val="af0"/>
    <w:uiPriority w:val="99"/>
    <w:rsid w:val="006831F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0">
    <w:name w:val="Текст сноски Знак"/>
    <w:aliases w:val="Знак6 Знак,F1 Знак"/>
    <w:basedOn w:val="a0"/>
    <w:link w:val="af"/>
    <w:uiPriority w:val="99"/>
    <w:rsid w:val="006831F0"/>
    <w:rPr>
      <w:rFonts w:ascii="Times New Roman" w:eastAsia="Times New Roman" w:hAnsi="Times New Roman" w:cs="Times New Roman"/>
      <w:sz w:val="20"/>
      <w:szCs w:val="20"/>
    </w:rPr>
  </w:style>
  <w:style w:type="paragraph" w:customStyle="1" w:styleId="af1">
    <w:name w:val="Новый"/>
    <w:basedOn w:val="a"/>
    <w:rsid w:val="006831F0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4"/>
    </w:rPr>
  </w:style>
  <w:style w:type="paragraph" w:customStyle="1" w:styleId="af2">
    <w:name w:val="НОМЕРА"/>
    <w:basedOn w:val="a3"/>
    <w:link w:val="af3"/>
    <w:uiPriority w:val="99"/>
    <w:qFormat/>
    <w:rsid w:val="006831F0"/>
    <w:pPr>
      <w:spacing w:before="0" w:beforeAutospacing="0" w:after="0" w:afterAutospacing="0"/>
      <w:ind w:left="720" w:hanging="36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3">
    <w:name w:val="НОМЕРА Знак"/>
    <w:link w:val="af2"/>
    <w:uiPriority w:val="99"/>
    <w:rsid w:val="006831F0"/>
    <w:rPr>
      <w:rFonts w:ascii="Arial Narrow" w:eastAsia="Calibri" w:hAnsi="Arial Narrow" w:cs="Times New Roman"/>
      <w:sz w:val="18"/>
      <w:szCs w:val="18"/>
    </w:rPr>
  </w:style>
  <w:style w:type="paragraph" w:customStyle="1" w:styleId="-11">
    <w:name w:val="Цветной список - Акцент 11"/>
    <w:basedOn w:val="a"/>
    <w:qFormat/>
    <w:rsid w:val="006831F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af4">
    <w:name w:val="Balloon Text"/>
    <w:basedOn w:val="a"/>
    <w:link w:val="af5"/>
    <w:unhideWhenUsed/>
    <w:rsid w:val="000B2D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rsid w:val="000B2D4C"/>
    <w:rPr>
      <w:rFonts w:ascii="Tahoma" w:hAnsi="Tahoma" w:cs="Tahoma"/>
      <w:sz w:val="16"/>
      <w:szCs w:val="16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6D5F9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6">
    <w:name w:val="Intense Quote"/>
    <w:basedOn w:val="a"/>
    <w:next w:val="a"/>
    <w:link w:val="af7"/>
    <w:uiPriority w:val="30"/>
    <w:qFormat/>
    <w:rsid w:val="007308FD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7">
    <w:name w:val="Выделенная цитата Знак"/>
    <w:basedOn w:val="a0"/>
    <w:link w:val="af6"/>
    <w:uiPriority w:val="30"/>
    <w:rsid w:val="007308FD"/>
    <w:rPr>
      <w:b/>
      <w:bCs/>
      <w:i/>
      <w:iCs/>
      <w:color w:val="4F81BD" w:themeColor="accent1"/>
    </w:rPr>
  </w:style>
  <w:style w:type="paragraph" w:styleId="af8">
    <w:name w:val="header"/>
    <w:basedOn w:val="a"/>
    <w:link w:val="af9"/>
    <w:uiPriority w:val="99"/>
    <w:rsid w:val="0026562E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Calibri"/>
    </w:rPr>
  </w:style>
  <w:style w:type="character" w:customStyle="1" w:styleId="af9">
    <w:name w:val="Верхний колонтитул Знак"/>
    <w:basedOn w:val="a0"/>
    <w:link w:val="af8"/>
    <w:uiPriority w:val="99"/>
    <w:rsid w:val="0026562E"/>
    <w:rPr>
      <w:rFonts w:ascii="Calibri" w:eastAsia="Times New Roman" w:hAnsi="Calibri" w:cs="Calibri"/>
      <w:lang w:eastAsia="en-US"/>
    </w:rPr>
  </w:style>
  <w:style w:type="paragraph" w:styleId="23">
    <w:name w:val="Body Text 2"/>
    <w:basedOn w:val="a"/>
    <w:link w:val="24"/>
    <w:uiPriority w:val="99"/>
    <w:rsid w:val="0026562E"/>
    <w:pPr>
      <w:spacing w:after="120" w:line="480" w:lineRule="auto"/>
    </w:pPr>
    <w:rPr>
      <w:rFonts w:ascii="Calibri" w:eastAsia="Times New Roman" w:hAnsi="Calibri" w:cs="Calibri"/>
    </w:rPr>
  </w:style>
  <w:style w:type="character" w:customStyle="1" w:styleId="24">
    <w:name w:val="Основной текст 2 Знак"/>
    <w:basedOn w:val="a0"/>
    <w:link w:val="23"/>
    <w:uiPriority w:val="99"/>
    <w:rsid w:val="0026562E"/>
    <w:rPr>
      <w:rFonts w:ascii="Calibri" w:eastAsia="Times New Roman" w:hAnsi="Calibri" w:cs="Calibri"/>
      <w:lang w:eastAsia="en-US"/>
    </w:rPr>
  </w:style>
  <w:style w:type="character" w:styleId="afa">
    <w:name w:val="Strong"/>
    <w:basedOn w:val="a0"/>
    <w:uiPriority w:val="99"/>
    <w:qFormat/>
    <w:rsid w:val="007308FD"/>
    <w:rPr>
      <w:b/>
      <w:bCs/>
    </w:rPr>
  </w:style>
  <w:style w:type="character" w:styleId="afb">
    <w:name w:val="Emphasis"/>
    <w:basedOn w:val="a0"/>
    <w:uiPriority w:val="20"/>
    <w:qFormat/>
    <w:rsid w:val="007308FD"/>
    <w:rPr>
      <w:i/>
      <w:iCs/>
    </w:rPr>
  </w:style>
  <w:style w:type="paragraph" w:customStyle="1" w:styleId="11">
    <w:name w:val="Абзац списка1"/>
    <w:basedOn w:val="a"/>
    <w:rsid w:val="00615E18"/>
    <w:pPr>
      <w:ind w:left="720"/>
    </w:pPr>
    <w:rPr>
      <w:rFonts w:ascii="Calibri" w:eastAsia="Calibri" w:hAnsi="Calibri" w:cs="Calibri"/>
    </w:rPr>
  </w:style>
  <w:style w:type="paragraph" w:customStyle="1" w:styleId="12">
    <w:name w:val="Абзац списка12"/>
    <w:basedOn w:val="a"/>
    <w:rsid w:val="00615E18"/>
    <w:pPr>
      <w:ind w:left="720"/>
    </w:pPr>
    <w:rPr>
      <w:rFonts w:ascii="Cambria" w:eastAsia="Calibri" w:hAnsi="Cambria" w:cs="Cambria"/>
    </w:rPr>
  </w:style>
  <w:style w:type="paragraph" w:styleId="afc">
    <w:name w:val="footer"/>
    <w:basedOn w:val="a"/>
    <w:link w:val="afd"/>
    <w:uiPriority w:val="99"/>
    <w:unhideWhenUsed/>
    <w:rsid w:val="00E92BD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d">
    <w:name w:val="Нижний колонтитул Знак"/>
    <w:basedOn w:val="a0"/>
    <w:link w:val="afc"/>
    <w:uiPriority w:val="99"/>
    <w:rsid w:val="00E92BDB"/>
  </w:style>
  <w:style w:type="paragraph" w:styleId="afe">
    <w:name w:val="Plain Text"/>
    <w:basedOn w:val="a"/>
    <w:link w:val="aff"/>
    <w:rsid w:val="00F52CCD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aff">
    <w:name w:val="Текст Знак"/>
    <w:basedOn w:val="a0"/>
    <w:link w:val="afe"/>
    <w:uiPriority w:val="99"/>
    <w:rsid w:val="00F52CCD"/>
    <w:rPr>
      <w:rFonts w:ascii="Courier New" w:eastAsia="Times New Roman" w:hAnsi="Courier New" w:cs="Courier New"/>
      <w:sz w:val="20"/>
      <w:szCs w:val="20"/>
    </w:rPr>
  </w:style>
  <w:style w:type="paragraph" w:customStyle="1" w:styleId="Abstract">
    <w:name w:val="Abstract"/>
    <w:basedOn w:val="a"/>
    <w:link w:val="Abstract0"/>
    <w:rsid w:val="00F52CCD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sz w:val="28"/>
      <w:szCs w:val="28"/>
    </w:rPr>
  </w:style>
  <w:style w:type="character" w:customStyle="1" w:styleId="Abstract0">
    <w:name w:val="Abstract Знак"/>
    <w:basedOn w:val="a0"/>
    <w:link w:val="Abstract"/>
    <w:rsid w:val="00F52CCD"/>
    <w:rPr>
      <w:rFonts w:ascii="Times New Roman" w:eastAsia="@Arial Unicode MS" w:hAnsi="Times New Roman" w:cs="Times New Roman"/>
      <w:sz w:val="28"/>
      <w:szCs w:val="28"/>
    </w:rPr>
  </w:style>
  <w:style w:type="paragraph" w:styleId="aff0">
    <w:name w:val="Body Text"/>
    <w:aliases w:val="body text,Основной текст Знак1,Основной текст Знак Знак,Основной текст отчета,Основной текст отчета Знак Знак Знак,DTP Body Text"/>
    <w:basedOn w:val="a"/>
    <w:link w:val="aff1"/>
    <w:uiPriority w:val="99"/>
    <w:unhideWhenUsed/>
    <w:rsid w:val="00470BF2"/>
    <w:pPr>
      <w:spacing w:after="120"/>
    </w:pPr>
  </w:style>
  <w:style w:type="character" w:customStyle="1" w:styleId="aff1">
    <w:name w:val="Основной текст Знак"/>
    <w:aliases w:val="body text Знак,Основной текст Знак1 Знак,Основной текст Знак Знак Знак,Основной текст отчета Знак,Основной текст отчета Знак Знак Знак Знак,DTP Body Text Знак"/>
    <w:basedOn w:val="a0"/>
    <w:link w:val="aff0"/>
    <w:uiPriority w:val="99"/>
    <w:rsid w:val="00470BF2"/>
  </w:style>
  <w:style w:type="character" w:customStyle="1" w:styleId="51">
    <w:name w:val="Основной текст (5)_"/>
    <w:link w:val="52"/>
    <w:rsid w:val="00A40B81"/>
    <w:rPr>
      <w:spacing w:val="2"/>
      <w:sz w:val="16"/>
      <w:szCs w:val="16"/>
      <w:shd w:val="clear" w:color="auto" w:fill="FFFFFF"/>
    </w:rPr>
  </w:style>
  <w:style w:type="paragraph" w:customStyle="1" w:styleId="52">
    <w:name w:val="Основной текст (5)"/>
    <w:basedOn w:val="a"/>
    <w:link w:val="51"/>
    <w:rsid w:val="00A40B81"/>
    <w:pPr>
      <w:widowControl w:val="0"/>
      <w:shd w:val="clear" w:color="auto" w:fill="FFFFFF"/>
      <w:spacing w:after="0" w:line="216" w:lineRule="exact"/>
      <w:ind w:hanging="340"/>
      <w:jc w:val="both"/>
    </w:pPr>
    <w:rPr>
      <w:spacing w:val="2"/>
      <w:sz w:val="16"/>
      <w:szCs w:val="16"/>
    </w:rPr>
  </w:style>
  <w:style w:type="character" w:customStyle="1" w:styleId="0pt5">
    <w:name w:val="Основной текст + Интервал 0 pt5"/>
    <w:aliases w:val="Масштаб 66%"/>
    <w:rsid w:val="00A40B81"/>
    <w:rPr>
      <w:rFonts w:ascii="Times New Roman" w:hAnsi="Times New Roman" w:cs="Times New Roman"/>
      <w:spacing w:val="8"/>
      <w:w w:val="66"/>
      <w:sz w:val="18"/>
      <w:szCs w:val="18"/>
      <w:u w:val="none"/>
      <w:lang w:bidi="ar-SA"/>
    </w:rPr>
  </w:style>
  <w:style w:type="character" w:customStyle="1" w:styleId="14">
    <w:name w:val="Основной текст (14)_"/>
    <w:link w:val="140"/>
    <w:rsid w:val="00A40B81"/>
    <w:rPr>
      <w:b/>
      <w:bCs/>
      <w:i/>
      <w:iCs/>
      <w:spacing w:val="3"/>
      <w:sz w:val="18"/>
      <w:szCs w:val="18"/>
      <w:shd w:val="clear" w:color="auto" w:fill="FFFFFF"/>
    </w:rPr>
  </w:style>
  <w:style w:type="paragraph" w:customStyle="1" w:styleId="140">
    <w:name w:val="Основной текст (14)"/>
    <w:basedOn w:val="a"/>
    <w:link w:val="14"/>
    <w:rsid w:val="00A40B81"/>
    <w:pPr>
      <w:widowControl w:val="0"/>
      <w:shd w:val="clear" w:color="auto" w:fill="FFFFFF"/>
      <w:spacing w:after="0" w:line="235" w:lineRule="exact"/>
      <w:ind w:hanging="300"/>
      <w:jc w:val="both"/>
    </w:pPr>
    <w:rPr>
      <w:b/>
      <w:bCs/>
      <w:i/>
      <w:iCs/>
      <w:spacing w:val="3"/>
      <w:sz w:val="18"/>
      <w:szCs w:val="18"/>
    </w:rPr>
  </w:style>
  <w:style w:type="character" w:customStyle="1" w:styleId="81">
    <w:name w:val="Основной текст (8)_"/>
    <w:link w:val="810"/>
    <w:rsid w:val="00A40B81"/>
    <w:rPr>
      <w:spacing w:val="8"/>
      <w:w w:val="66"/>
      <w:sz w:val="18"/>
      <w:szCs w:val="18"/>
      <w:shd w:val="clear" w:color="auto" w:fill="FFFFFF"/>
    </w:rPr>
  </w:style>
  <w:style w:type="paragraph" w:customStyle="1" w:styleId="810">
    <w:name w:val="Основной текст (8)1"/>
    <w:basedOn w:val="a"/>
    <w:link w:val="81"/>
    <w:rsid w:val="00A40B81"/>
    <w:pPr>
      <w:widowControl w:val="0"/>
      <w:shd w:val="clear" w:color="auto" w:fill="FFFFFF"/>
      <w:spacing w:before="120" w:after="120" w:line="240" w:lineRule="atLeast"/>
      <w:ind w:hanging="340"/>
      <w:jc w:val="center"/>
    </w:pPr>
    <w:rPr>
      <w:spacing w:val="8"/>
      <w:w w:val="66"/>
      <w:sz w:val="18"/>
      <w:szCs w:val="18"/>
    </w:rPr>
  </w:style>
  <w:style w:type="character" w:customStyle="1" w:styleId="82">
    <w:name w:val="Основной текст (8) + Курсив"/>
    <w:aliases w:val="Интервал 0 pt28,Масштаб 75%2"/>
    <w:rsid w:val="00A40B81"/>
    <w:rPr>
      <w:rFonts w:ascii="Times New Roman" w:hAnsi="Times New Roman" w:cs="Times New Roman"/>
      <w:i/>
      <w:iCs/>
      <w:spacing w:val="-3"/>
      <w:w w:val="75"/>
      <w:sz w:val="18"/>
      <w:szCs w:val="18"/>
      <w:u w:val="none"/>
      <w:lang w:bidi="ar-SA"/>
    </w:rPr>
  </w:style>
  <w:style w:type="character" w:customStyle="1" w:styleId="32">
    <w:name w:val="Основной текст (3)"/>
    <w:rsid w:val="00A40B81"/>
    <w:rPr>
      <w:rFonts w:ascii="Times New Roman" w:hAnsi="Times New Roman" w:cs="Times New Roman"/>
      <w:spacing w:val="6"/>
      <w:sz w:val="18"/>
      <w:szCs w:val="18"/>
      <w:u w:val="none"/>
      <w:lang w:bidi="ar-SA"/>
    </w:rPr>
  </w:style>
  <w:style w:type="character" w:customStyle="1" w:styleId="33">
    <w:name w:val="Основной текст + Курсив3"/>
    <w:aliases w:val="Интервал 0 pt29,Масштаб 75%"/>
    <w:rsid w:val="00A40B81"/>
    <w:rPr>
      <w:rFonts w:ascii="Times New Roman" w:hAnsi="Times New Roman" w:cs="Times New Roman"/>
      <w:i/>
      <w:iCs/>
      <w:spacing w:val="-3"/>
      <w:w w:val="75"/>
      <w:sz w:val="18"/>
      <w:szCs w:val="18"/>
      <w:u w:val="none"/>
      <w:lang w:bidi="ar-SA"/>
    </w:rPr>
  </w:style>
  <w:style w:type="character" w:customStyle="1" w:styleId="83">
    <w:name w:val="Основной текст (8)"/>
    <w:rsid w:val="00A40B81"/>
    <w:rPr>
      <w:rFonts w:ascii="Times New Roman" w:hAnsi="Times New Roman" w:cs="Times New Roman"/>
      <w:spacing w:val="8"/>
      <w:w w:val="66"/>
      <w:sz w:val="18"/>
      <w:szCs w:val="18"/>
      <w:u w:val="single"/>
      <w:lang w:bidi="ar-SA"/>
    </w:rPr>
  </w:style>
  <w:style w:type="paragraph" w:customStyle="1" w:styleId="13">
    <w:name w:val="Знак Знак Знак1 Знак"/>
    <w:basedOn w:val="a"/>
    <w:rsid w:val="00A40B81"/>
    <w:pPr>
      <w:widowControl w:val="0"/>
      <w:autoSpaceDE w:val="0"/>
      <w:autoSpaceDN w:val="0"/>
      <w:adjustRightInd w:val="0"/>
      <w:spacing w:after="160" w:line="240" w:lineRule="exact"/>
    </w:pPr>
    <w:rPr>
      <w:rFonts w:ascii="Verdana" w:eastAsia="Times New Roman" w:hAnsi="Verdana" w:cs="Arial"/>
      <w:sz w:val="20"/>
      <w:szCs w:val="20"/>
    </w:rPr>
  </w:style>
  <w:style w:type="character" w:customStyle="1" w:styleId="apple-converted-space">
    <w:name w:val="apple-converted-space"/>
    <w:basedOn w:val="a0"/>
    <w:rsid w:val="00EB12B9"/>
  </w:style>
  <w:style w:type="paragraph" w:customStyle="1" w:styleId="ListParagraph1">
    <w:name w:val="List Paragraph1"/>
    <w:basedOn w:val="a"/>
    <w:rsid w:val="00A7541D"/>
    <w:pPr>
      <w:ind w:left="720"/>
      <w:contextualSpacing/>
    </w:pPr>
    <w:rPr>
      <w:rFonts w:ascii="Calibri" w:eastAsia="Times New Roman" w:hAnsi="Calibri" w:cs="Times New Roman"/>
    </w:rPr>
  </w:style>
  <w:style w:type="character" w:customStyle="1" w:styleId="46">
    <w:name w:val="Основной текст + Полужирный46"/>
    <w:aliases w:val="Курсив30"/>
    <w:basedOn w:val="a0"/>
    <w:rsid w:val="00A7541D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c0">
    <w:name w:val="c0"/>
    <w:rsid w:val="00C93D00"/>
  </w:style>
  <w:style w:type="paragraph" w:customStyle="1" w:styleId="15">
    <w:name w:val="Обычный1"/>
    <w:basedOn w:val="a"/>
    <w:rsid w:val="00C93D00"/>
    <w:pPr>
      <w:spacing w:after="0" w:line="240" w:lineRule="auto"/>
      <w:jc w:val="both"/>
    </w:pPr>
    <w:rPr>
      <w:rFonts w:ascii="Arial" w:eastAsia="Calibri" w:hAnsi="Arial" w:cs="Arial"/>
      <w:color w:val="000000"/>
      <w:sz w:val="24"/>
      <w:szCs w:val="24"/>
    </w:rPr>
  </w:style>
  <w:style w:type="character" w:styleId="aff2">
    <w:name w:val="Hyperlink"/>
    <w:rsid w:val="00C87D62"/>
    <w:rPr>
      <w:color w:val="000080"/>
      <w:u w:val="single"/>
    </w:rPr>
  </w:style>
  <w:style w:type="paragraph" w:customStyle="1" w:styleId="25">
    <w:name w:val="Абзац списка2"/>
    <w:basedOn w:val="a"/>
    <w:rsid w:val="00C87D62"/>
    <w:pPr>
      <w:widowControl w:val="0"/>
      <w:suppressAutoHyphens/>
      <w:spacing w:after="0" w:line="240" w:lineRule="auto"/>
    </w:pPr>
    <w:rPr>
      <w:rFonts w:ascii="Times New Roman" w:eastAsia="Andale Sans UI" w:hAnsi="Times New Roman" w:cs="Times New Roman"/>
      <w:kern w:val="1"/>
      <w:sz w:val="24"/>
      <w:szCs w:val="24"/>
    </w:rPr>
  </w:style>
  <w:style w:type="paragraph" w:customStyle="1" w:styleId="aff3">
    <w:name w:val="Содержимое таблицы"/>
    <w:basedOn w:val="a"/>
    <w:rsid w:val="00C87D62"/>
    <w:pPr>
      <w:widowControl w:val="0"/>
      <w:suppressLineNumbers/>
      <w:suppressAutoHyphens/>
      <w:spacing w:after="0" w:line="240" w:lineRule="auto"/>
    </w:pPr>
    <w:rPr>
      <w:rFonts w:ascii="Times New Roman" w:eastAsia="Andale Sans UI" w:hAnsi="Times New Roman" w:cs="Times New Roman"/>
      <w:kern w:val="1"/>
      <w:sz w:val="24"/>
      <w:szCs w:val="24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C87D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ff4">
    <w:name w:val="No Spacing"/>
    <w:link w:val="aff5"/>
    <w:uiPriority w:val="1"/>
    <w:qFormat/>
    <w:rsid w:val="007308FD"/>
    <w:pPr>
      <w:spacing w:after="0" w:line="240" w:lineRule="auto"/>
    </w:pPr>
  </w:style>
  <w:style w:type="character" w:customStyle="1" w:styleId="aff5">
    <w:name w:val="Без интервала Знак"/>
    <w:basedOn w:val="a0"/>
    <w:link w:val="aff4"/>
    <w:uiPriority w:val="1"/>
    <w:rsid w:val="00F15B11"/>
  </w:style>
  <w:style w:type="paragraph" w:customStyle="1" w:styleId="FR2">
    <w:name w:val="FR2"/>
    <w:rsid w:val="00F85F8E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</w:rPr>
  </w:style>
  <w:style w:type="paragraph" w:styleId="aff6">
    <w:name w:val="Title"/>
    <w:basedOn w:val="a"/>
    <w:next w:val="a"/>
    <w:link w:val="aff7"/>
    <w:uiPriority w:val="10"/>
    <w:qFormat/>
    <w:rsid w:val="007308F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f7">
    <w:name w:val="Название Знак"/>
    <w:basedOn w:val="a0"/>
    <w:link w:val="aff6"/>
    <w:uiPriority w:val="10"/>
    <w:rsid w:val="007308F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b-serp-urlitem1">
    <w:name w:val="b-serp-url__item1"/>
    <w:basedOn w:val="a0"/>
    <w:rsid w:val="002D5D3E"/>
  </w:style>
  <w:style w:type="character" w:customStyle="1" w:styleId="b-serp-urlmark1">
    <w:name w:val="b-serp-url__mark1"/>
    <w:basedOn w:val="a0"/>
    <w:rsid w:val="002D5D3E"/>
  </w:style>
  <w:style w:type="character" w:customStyle="1" w:styleId="dash041e005f0431005f044b005f0447005f043d005f044b005f0439char1">
    <w:name w:val="dash041e_005f0431_005f044b_005f0447_005f043d_005f044b_005f0439__char1"/>
    <w:basedOn w:val="a0"/>
    <w:rsid w:val="0092568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16">
    <w:name w:val="1"/>
    <w:basedOn w:val="a"/>
    <w:rsid w:val="00925687"/>
    <w:pPr>
      <w:spacing w:before="27" w:after="27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f8">
    <w:name w:val="Схема документа Знак"/>
    <w:basedOn w:val="a0"/>
    <w:link w:val="aff9"/>
    <w:semiHidden/>
    <w:rsid w:val="0092568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aff9">
    <w:name w:val="Document Map"/>
    <w:basedOn w:val="a"/>
    <w:link w:val="aff8"/>
    <w:semiHidden/>
    <w:rsid w:val="0092568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paragraph" w:customStyle="1" w:styleId="-12">
    <w:name w:val="Цветной список - Акцент 12"/>
    <w:basedOn w:val="a"/>
    <w:rsid w:val="00925687"/>
    <w:pPr>
      <w:spacing w:line="240" w:lineRule="auto"/>
      <w:ind w:left="720"/>
      <w:contextualSpacing/>
    </w:pPr>
    <w:rPr>
      <w:rFonts w:ascii="Cambria" w:eastAsia="Cambria" w:hAnsi="Cambria" w:cs="Times New Roman"/>
      <w:sz w:val="24"/>
      <w:szCs w:val="24"/>
    </w:rPr>
  </w:style>
  <w:style w:type="character" w:customStyle="1" w:styleId="apple-style-span">
    <w:name w:val="apple-style-span"/>
    <w:basedOn w:val="a0"/>
    <w:rsid w:val="00925687"/>
  </w:style>
  <w:style w:type="paragraph" w:customStyle="1" w:styleId="Heading1A">
    <w:name w:val="Heading 1 A"/>
    <w:next w:val="a"/>
    <w:rsid w:val="00925687"/>
    <w:pPr>
      <w:keepNext/>
      <w:spacing w:before="600" w:after="300" w:line="240" w:lineRule="auto"/>
      <w:jc w:val="center"/>
      <w:outlineLvl w:val="0"/>
    </w:pPr>
    <w:rPr>
      <w:rFonts w:ascii="Times New Roman" w:eastAsia="ヒラギノ角ゴ Pro W3" w:hAnsi="Times New Roman" w:cs="Times New Roman"/>
      <w:b/>
      <w:smallCaps/>
      <w:color w:val="000000"/>
      <w:kern w:val="32"/>
      <w:sz w:val="36"/>
      <w:szCs w:val="20"/>
    </w:rPr>
  </w:style>
  <w:style w:type="character" w:styleId="affa">
    <w:name w:val="page number"/>
    <w:basedOn w:val="a0"/>
    <w:rsid w:val="00925687"/>
  </w:style>
  <w:style w:type="paragraph" w:customStyle="1" w:styleId="210">
    <w:name w:val="Основной текст 21"/>
    <w:basedOn w:val="a"/>
    <w:rsid w:val="00925687"/>
    <w:pPr>
      <w:overflowPunct w:val="0"/>
      <w:autoSpaceDE w:val="0"/>
      <w:autoSpaceDN w:val="0"/>
      <w:adjustRightInd w:val="0"/>
      <w:spacing w:after="0" w:line="36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eastAsia="de-DE"/>
    </w:rPr>
  </w:style>
  <w:style w:type="character" w:customStyle="1" w:styleId="affb">
    <w:name w:val="Основной текст + Полужирный"/>
    <w:basedOn w:val="aff1"/>
    <w:rsid w:val="00AE2A1F"/>
    <w:rPr>
      <w:rFonts w:ascii="Times New Roman" w:eastAsia="Times New Roman" w:hAnsi="Times New Roman" w:cs="Times New Roman"/>
      <w:b/>
      <w:bCs/>
      <w:sz w:val="22"/>
      <w:szCs w:val="22"/>
      <w:shd w:val="clear" w:color="auto" w:fill="FFFFFF"/>
      <w:lang w:eastAsia="ru-RU" w:bidi="ar-SA"/>
    </w:rPr>
  </w:style>
  <w:style w:type="paragraph" w:customStyle="1" w:styleId="Style5">
    <w:name w:val="Style5"/>
    <w:basedOn w:val="a"/>
    <w:rsid w:val="00B83C7E"/>
    <w:pPr>
      <w:spacing w:after="0" w:line="317" w:lineRule="exact"/>
      <w:ind w:firstLine="293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ntStyle11">
    <w:name w:val="Font Style11"/>
    <w:uiPriority w:val="99"/>
    <w:rsid w:val="00B83C7E"/>
    <w:rPr>
      <w:rFonts w:ascii="Microsoft Sans Serif" w:hAnsi="Microsoft Sans Serif" w:cs="Microsoft Sans Serif"/>
      <w:b/>
      <w:bCs/>
      <w:sz w:val="18"/>
      <w:szCs w:val="18"/>
    </w:rPr>
  </w:style>
  <w:style w:type="character" w:customStyle="1" w:styleId="FontStyle12">
    <w:name w:val="Font Style12"/>
    <w:rsid w:val="00B83C7E"/>
    <w:rPr>
      <w:rFonts w:ascii="Microsoft Sans Serif" w:hAnsi="Microsoft Sans Serif" w:cs="Microsoft Sans Serif"/>
      <w:b/>
      <w:bCs/>
      <w:sz w:val="26"/>
      <w:szCs w:val="26"/>
    </w:rPr>
  </w:style>
  <w:style w:type="character" w:customStyle="1" w:styleId="FontStyle14">
    <w:name w:val="Font Style14"/>
    <w:rsid w:val="00B83C7E"/>
    <w:rPr>
      <w:rFonts w:ascii="Microsoft Sans Serif" w:hAnsi="Microsoft Sans Serif" w:cs="Microsoft Sans Serif"/>
      <w:sz w:val="18"/>
      <w:szCs w:val="18"/>
    </w:rPr>
  </w:style>
  <w:style w:type="paragraph" w:customStyle="1" w:styleId="Style7">
    <w:name w:val="Style7"/>
    <w:basedOn w:val="a"/>
    <w:rsid w:val="00B83C7E"/>
    <w:pPr>
      <w:widowControl w:val="0"/>
      <w:autoSpaceDE w:val="0"/>
      <w:autoSpaceDN w:val="0"/>
      <w:adjustRightInd w:val="0"/>
      <w:spacing w:after="0" w:line="240" w:lineRule="auto"/>
    </w:pPr>
    <w:rPr>
      <w:rFonts w:ascii="Microsoft Sans Serif" w:eastAsia="Times New Roman" w:hAnsi="Microsoft Sans Serif" w:cs="Microsoft Sans Serif"/>
      <w:sz w:val="24"/>
      <w:szCs w:val="24"/>
    </w:rPr>
  </w:style>
  <w:style w:type="character" w:customStyle="1" w:styleId="FontStyle13">
    <w:name w:val="Font Style13"/>
    <w:rsid w:val="00B83C7E"/>
    <w:rPr>
      <w:rFonts w:ascii="Microsoft Sans Serif" w:hAnsi="Microsoft Sans Serif" w:cs="Microsoft Sans Serif"/>
      <w:b/>
      <w:bCs/>
      <w:i/>
      <w:iCs/>
      <w:spacing w:val="20"/>
      <w:sz w:val="18"/>
      <w:szCs w:val="18"/>
    </w:rPr>
  </w:style>
  <w:style w:type="paragraph" w:customStyle="1" w:styleId="Style1">
    <w:name w:val="Style1"/>
    <w:basedOn w:val="a"/>
    <w:uiPriority w:val="99"/>
    <w:rsid w:val="00B83C7E"/>
    <w:pPr>
      <w:widowControl w:val="0"/>
      <w:autoSpaceDE w:val="0"/>
      <w:autoSpaceDN w:val="0"/>
      <w:adjustRightInd w:val="0"/>
      <w:spacing w:after="0" w:line="235" w:lineRule="exact"/>
      <w:jc w:val="both"/>
    </w:pPr>
    <w:rPr>
      <w:rFonts w:ascii="Microsoft Sans Serif" w:eastAsia="Times New Roman" w:hAnsi="Microsoft Sans Serif" w:cs="Microsoft Sans Serif"/>
      <w:sz w:val="24"/>
      <w:szCs w:val="24"/>
    </w:rPr>
  </w:style>
  <w:style w:type="character" w:customStyle="1" w:styleId="FontStyle15">
    <w:name w:val="Font Style15"/>
    <w:rsid w:val="00B83C7E"/>
    <w:rPr>
      <w:rFonts w:ascii="Microsoft Sans Serif" w:hAnsi="Microsoft Sans Serif" w:cs="Microsoft Sans Serif"/>
      <w:sz w:val="18"/>
      <w:szCs w:val="18"/>
    </w:rPr>
  </w:style>
  <w:style w:type="paragraph" w:customStyle="1" w:styleId="Style12">
    <w:name w:val="Style12"/>
    <w:basedOn w:val="a"/>
    <w:rsid w:val="00B83C7E"/>
    <w:pPr>
      <w:spacing w:after="0" w:line="250" w:lineRule="exact"/>
      <w:ind w:hanging="389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harStyle1">
    <w:name w:val="CharStyle1"/>
    <w:rsid w:val="00B83C7E"/>
    <w:rPr>
      <w:rFonts w:ascii="Times New Roman" w:eastAsia="Times New Roman" w:hAnsi="Times New Roman" w:cs="Times New Roman"/>
      <w:b w:val="0"/>
      <w:bCs w:val="0"/>
      <w:i w:val="0"/>
      <w:iCs w:val="0"/>
      <w:smallCaps w:val="0"/>
      <w:spacing w:val="-10"/>
      <w:sz w:val="22"/>
      <w:szCs w:val="22"/>
    </w:rPr>
  </w:style>
  <w:style w:type="paragraph" w:customStyle="1" w:styleId="Style3">
    <w:name w:val="Style3"/>
    <w:basedOn w:val="a"/>
    <w:rsid w:val="00B83C7E"/>
    <w:pPr>
      <w:spacing w:after="0" w:line="374" w:lineRule="exact"/>
      <w:ind w:hanging="283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harStyle5">
    <w:name w:val="CharStyle5"/>
    <w:rsid w:val="00B83C7E"/>
    <w:rPr>
      <w:rFonts w:ascii="Times New Roman" w:eastAsia="Times New Roman" w:hAnsi="Times New Roman" w:cs="Times New Roman"/>
      <w:b w:val="0"/>
      <w:bCs w:val="0"/>
      <w:i w:val="0"/>
      <w:iCs w:val="0"/>
      <w:smallCaps w:val="0"/>
      <w:spacing w:val="-10"/>
      <w:sz w:val="22"/>
      <w:szCs w:val="22"/>
    </w:rPr>
  </w:style>
  <w:style w:type="paragraph" w:customStyle="1" w:styleId="dash041e0431044b0447043d044b0439">
    <w:name w:val="dash041e_0431_044b_0447_043d_044b_0439"/>
    <w:basedOn w:val="a"/>
    <w:rsid w:val="00B83C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fc">
    <w:name w:val="Основной текст_"/>
    <w:link w:val="17"/>
    <w:rsid w:val="00B83C7E"/>
    <w:rPr>
      <w:sz w:val="27"/>
      <w:szCs w:val="27"/>
      <w:shd w:val="clear" w:color="auto" w:fill="FFFFFF"/>
    </w:rPr>
  </w:style>
  <w:style w:type="paragraph" w:customStyle="1" w:styleId="17">
    <w:name w:val="Основной текст1"/>
    <w:basedOn w:val="a"/>
    <w:link w:val="affc"/>
    <w:rsid w:val="00B83C7E"/>
    <w:pPr>
      <w:shd w:val="clear" w:color="auto" w:fill="FFFFFF"/>
      <w:spacing w:before="360" w:after="0" w:line="322" w:lineRule="exact"/>
      <w:ind w:firstLine="700"/>
    </w:pPr>
    <w:rPr>
      <w:sz w:val="27"/>
      <w:szCs w:val="27"/>
    </w:rPr>
  </w:style>
  <w:style w:type="character" w:customStyle="1" w:styleId="18">
    <w:name w:val="Основной текст + Полужирный1"/>
    <w:uiPriority w:val="99"/>
    <w:rsid w:val="00B83C7E"/>
    <w:rPr>
      <w:rFonts w:ascii="Times New Roman" w:hAnsi="Times New Roman" w:cs="Times New Roman"/>
      <w:b/>
      <w:bCs/>
      <w:spacing w:val="0"/>
      <w:sz w:val="27"/>
      <w:szCs w:val="27"/>
    </w:rPr>
  </w:style>
  <w:style w:type="character" w:customStyle="1" w:styleId="26">
    <w:name w:val="Основной текст (2)_"/>
    <w:link w:val="211"/>
    <w:rsid w:val="00B83C7E"/>
    <w:rPr>
      <w:b/>
      <w:bCs/>
      <w:sz w:val="27"/>
      <w:szCs w:val="27"/>
      <w:shd w:val="clear" w:color="auto" w:fill="FFFFFF"/>
    </w:rPr>
  </w:style>
  <w:style w:type="character" w:customStyle="1" w:styleId="27">
    <w:name w:val="Основной текст (2)"/>
    <w:rsid w:val="00B83C7E"/>
  </w:style>
  <w:style w:type="paragraph" w:customStyle="1" w:styleId="211">
    <w:name w:val="Основной текст (2)1"/>
    <w:basedOn w:val="a"/>
    <w:link w:val="26"/>
    <w:uiPriority w:val="99"/>
    <w:rsid w:val="00B83C7E"/>
    <w:pPr>
      <w:shd w:val="clear" w:color="auto" w:fill="FFFFFF"/>
      <w:spacing w:before="300" w:after="0" w:line="322" w:lineRule="exact"/>
      <w:ind w:firstLine="700"/>
      <w:jc w:val="both"/>
    </w:pPr>
    <w:rPr>
      <w:b/>
      <w:bCs/>
      <w:sz w:val="27"/>
      <w:szCs w:val="27"/>
    </w:rPr>
  </w:style>
  <w:style w:type="character" w:customStyle="1" w:styleId="FontStyle16">
    <w:name w:val="Font Style16"/>
    <w:rsid w:val="00B83C7E"/>
    <w:rPr>
      <w:rFonts w:ascii="Microsoft Sans Serif" w:hAnsi="Microsoft Sans Serif" w:cs="Microsoft Sans Serif"/>
      <w:i/>
      <w:iCs/>
      <w:spacing w:val="20"/>
      <w:sz w:val="18"/>
      <w:szCs w:val="18"/>
    </w:rPr>
  </w:style>
  <w:style w:type="character" w:customStyle="1" w:styleId="FontStyle17">
    <w:name w:val="Font Style17"/>
    <w:uiPriority w:val="99"/>
    <w:rsid w:val="00B83C7E"/>
    <w:rPr>
      <w:rFonts w:ascii="Microsoft Sans Serif" w:hAnsi="Microsoft Sans Serif" w:cs="Microsoft Sans Serif"/>
      <w:b/>
      <w:bCs/>
      <w:sz w:val="24"/>
      <w:szCs w:val="24"/>
    </w:rPr>
  </w:style>
  <w:style w:type="paragraph" w:styleId="affd">
    <w:name w:val="caption"/>
    <w:basedOn w:val="a"/>
    <w:next w:val="a"/>
    <w:uiPriority w:val="35"/>
    <w:unhideWhenUsed/>
    <w:qFormat/>
    <w:rsid w:val="007308FD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customStyle="1" w:styleId="dash041e005f0431005f044b005f0447005f043d005f044b005f04391">
    <w:name w:val="dash041e_005f0431_005f044b_005f0447_005f043d_005f044b_005f04391"/>
    <w:basedOn w:val="a"/>
    <w:rsid w:val="00B83C7E"/>
    <w:pPr>
      <w:widowControl w:val="0"/>
      <w:suppressAutoHyphens/>
      <w:spacing w:after="0" w:line="240" w:lineRule="auto"/>
      <w:jc w:val="both"/>
    </w:pPr>
    <w:rPr>
      <w:rFonts w:ascii="Times New Roman" w:eastAsia="Lucida Sans Unicode" w:hAnsi="Times New Roman" w:cs="Times New Roman"/>
      <w:kern w:val="2"/>
      <w:sz w:val="20"/>
      <w:szCs w:val="20"/>
    </w:rPr>
  </w:style>
  <w:style w:type="character" w:customStyle="1" w:styleId="dash041e005f0431005f044b005f0447005f043d005f044b005f04391005f005fchar1char1">
    <w:name w:val="dash041e_005f0431_005f044b_005f0447_005f043d_005f044b_005f04391_005f_005fchar1__char1"/>
    <w:basedOn w:val="a0"/>
    <w:rsid w:val="00B83C7E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basedOn w:val="a0"/>
    <w:rsid w:val="00B83C7E"/>
    <w:rPr>
      <w:b/>
      <w:bCs/>
    </w:rPr>
  </w:style>
  <w:style w:type="paragraph" w:customStyle="1" w:styleId="Default">
    <w:name w:val="Default"/>
    <w:rsid w:val="00B83C7E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</w:rPr>
  </w:style>
  <w:style w:type="character" w:customStyle="1" w:styleId="Text">
    <w:name w:val="Text"/>
    <w:rsid w:val="00B83C7E"/>
    <w:rPr>
      <w:rFonts w:ascii="SchoolBookC" w:hAnsi="SchoolBookC"/>
      <w:color w:val="000000"/>
      <w:spacing w:val="0"/>
      <w:w w:val="100"/>
      <w:position w:val="0"/>
      <w:sz w:val="22"/>
      <w:u w:val="none"/>
      <w:vertAlign w:val="baseline"/>
      <w:lang w:val="ru-RU"/>
    </w:rPr>
  </w:style>
  <w:style w:type="character" w:customStyle="1" w:styleId="19">
    <w:name w:val="Текст Знак1"/>
    <w:locked/>
    <w:rsid w:val="00B83C7E"/>
    <w:rPr>
      <w:rFonts w:ascii="Courier New" w:eastAsia="Times New Roman" w:hAnsi="Courier New" w:cs="Courier New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"/>
    <w:uiPriority w:val="99"/>
    <w:rsid w:val="00B83C7E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0">
    <w:name w:val="text"/>
    <w:basedOn w:val="a"/>
    <w:uiPriority w:val="99"/>
    <w:rsid w:val="00E52FF8"/>
    <w:pPr>
      <w:widowControl w:val="0"/>
      <w:autoSpaceDE w:val="0"/>
      <w:autoSpaceDN w:val="0"/>
      <w:adjustRightInd w:val="0"/>
      <w:spacing w:after="0" w:line="288" w:lineRule="auto"/>
      <w:ind w:firstLine="283"/>
      <w:jc w:val="both"/>
      <w:textAlignment w:val="center"/>
    </w:pPr>
    <w:rPr>
      <w:rFonts w:ascii="SchoolBookC" w:eastAsia="Times New Roman" w:hAnsi="SchoolBookC" w:cs="SchoolBookC"/>
      <w:color w:val="000000"/>
    </w:rPr>
  </w:style>
  <w:style w:type="character" w:customStyle="1" w:styleId="324">
    <w:name w:val="Заголовок №3 (2) + Не полужирный4"/>
    <w:aliases w:val="Не курсив16"/>
    <w:basedOn w:val="a0"/>
    <w:rsid w:val="00E52FF8"/>
    <w:rPr>
      <w:b/>
      <w:bCs/>
      <w:i/>
      <w:iCs/>
      <w:sz w:val="22"/>
      <w:szCs w:val="22"/>
      <w:lang w:bidi="ar-SA"/>
    </w:rPr>
  </w:style>
  <w:style w:type="character" w:customStyle="1" w:styleId="330">
    <w:name w:val="Основной текст + Полужирный33"/>
    <w:aliases w:val="Курсив24"/>
    <w:basedOn w:val="aff1"/>
    <w:rsid w:val="00E52FF8"/>
    <w:rPr>
      <w:rFonts w:ascii="Times New Roman" w:eastAsia="Calibri" w:hAnsi="Times New Roman" w:cs="Times New Roman"/>
      <w:b/>
      <w:bCs/>
      <w:i/>
      <w:iCs/>
      <w:spacing w:val="0"/>
      <w:sz w:val="22"/>
      <w:szCs w:val="22"/>
      <w:lang w:eastAsia="en-US" w:bidi="ar-SA"/>
    </w:rPr>
  </w:style>
  <w:style w:type="character" w:customStyle="1" w:styleId="43">
    <w:name w:val="Основной текст + Курсив43"/>
    <w:basedOn w:val="aff1"/>
    <w:rsid w:val="006246F1"/>
    <w:rPr>
      <w:rFonts w:ascii="Times New Roman" w:eastAsia="Calibri" w:hAnsi="Times New Roman" w:cs="Times New Roman"/>
      <w:i/>
      <w:iCs/>
      <w:spacing w:val="0"/>
      <w:sz w:val="22"/>
      <w:szCs w:val="22"/>
      <w:lang w:eastAsia="en-US" w:bidi="ar-SA"/>
    </w:rPr>
  </w:style>
  <w:style w:type="character" w:customStyle="1" w:styleId="42">
    <w:name w:val="Основной текст + Курсив42"/>
    <w:basedOn w:val="aff1"/>
    <w:rsid w:val="006246F1"/>
    <w:rPr>
      <w:rFonts w:ascii="Times New Roman" w:eastAsia="Calibri" w:hAnsi="Times New Roman" w:cs="Times New Roman"/>
      <w:i/>
      <w:iCs/>
      <w:noProof/>
      <w:spacing w:val="0"/>
      <w:sz w:val="22"/>
      <w:szCs w:val="22"/>
      <w:lang w:eastAsia="en-US" w:bidi="ar-SA"/>
    </w:rPr>
  </w:style>
  <w:style w:type="character" w:customStyle="1" w:styleId="60">
    <w:name w:val="Заголовок 6 Знак"/>
    <w:basedOn w:val="a0"/>
    <w:link w:val="6"/>
    <w:uiPriority w:val="9"/>
    <w:rsid w:val="007308F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customStyle="1" w:styleId="212">
    <w:name w:val="Красная строка 21"/>
    <w:basedOn w:val="a7"/>
    <w:rsid w:val="006A0356"/>
    <w:pPr>
      <w:ind w:firstLine="210"/>
    </w:pPr>
    <w:rPr>
      <w:rFonts w:eastAsia="Times New Roman"/>
      <w:lang w:eastAsia="ar-SA"/>
    </w:rPr>
  </w:style>
  <w:style w:type="paragraph" w:customStyle="1" w:styleId="213">
    <w:name w:val="Список 21"/>
    <w:basedOn w:val="a"/>
    <w:rsid w:val="006A0356"/>
    <w:pPr>
      <w:ind w:left="566" w:hanging="283"/>
    </w:pPr>
    <w:rPr>
      <w:rFonts w:ascii="Calibri" w:eastAsia="Times New Roman" w:hAnsi="Calibri" w:cs="Times New Roman"/>
      <w:lang w:eastAsia="ar-SA"/>
    </w:rPr>
  </w:style>
  <w:style w:type="paragraph" w:customStyle="1" w:styleId="214">
    <w:name w:val="Маркированный список 21"/>
    <w:basedOn w:val="a"/>
    <w:rsid w:val="006A0356"/>
    <w:pPr>
      <w:tabs>
        <w:tab w:val="num" w:pos="720"/>
      </w:tabs>
      <w:ind w:left="720" w:hanging="360"/>
    </w:pPr>
    <w:rPr>
      <w:rFonts w:ascii="Calibri" w:eastAsia="Times New Roman" w:hAnsi="Calibri" w:cs="Times New Roman"/>
      <w:lang w:eastAsia="ar-SA"/>
    </w:rPr>
  </w:style>
  <w:style w:type="paragraph" w:customStyle="1" w:styleId="311">
    <w:name w:val="Маркированный список 31"/>
    <w:basedOn w:val="a"/>
    <w:rsid w:val="006A0356"/>
    <w:pPr>
      <w:tabs>
        <w:tab w:val="num" w:pos="720"/>
      </w:tabs>
      <w:ind w:left="720" w:hanging="360"/>
    </w:pPr>
    <w:rPr>
      <w:rFonts w:ascii="Calibri" w:eastAsia="Times New Roman" w:hAnsi="Calibri" w:cs="Times New Roman"/>
      <w:lang w:eastAsia="ar-SA"/>
    </w:rPr>
  </w:style>
  <w:style w:type="character" w:customStyle="1" w:styleId="41">
    <w:name w:val="Заголовок №4_"/>
    <w:link w:val="44"/>
    <w:rsid w:val="000927AB"/>
    <w:rPr>
      <w:rFonts w:ascii="Tahoma" w:eastAsia="Tahoma" w:hAnsi="Tahoma"/>
      <w:sz w:val="21"/>
      <w:szCs w:val="21"/>
      <w:shd w:val="clear" w:color="auto" w:fill="FFFFFF"/>
    </w:rPr>
  </w:style>
  <w:style w:type="paragraph" w:customStyle="1" w:styleId="44">
    <w:name w:val="Заголовок №4"/>
    <w:basedOn w:val="a"/>
    <w:link w:val="41"/>
    <w:rsid w:val="000927AB"/>
    <w:pPr>
      <w:shd w:val="clear" w:color="auto" w:fill="FFFFFF"/>
      <w:spacing w:after="180" w:line="0" w:lineRule="atLeast"/>
      <w:outlineLvl w:val="3"/>
    </w:pPr>
    <w:rPr>
      <w:rFonts w:ascii="Tahoma" w:eastAsia="Tahoma" w:hAnsi="Tahoma"/>
      <w:sz w:val="21"/>
      <w:szCs w:val="21"/>
      <w:shd w:val="clear" w:color="auto" w:fill="FFFFFF"/>
    </w:rPr>
  </w:style>
  <w:style w:type="character" w:customStyle="1" w:styleId="submenu-table">
    <w:name w:val="submenu-table"/>
    <w:basedOn w:val="a0"/>
    <w:rsid w:val="000927AB"/>
  </w:style>
  <w:style w:type="paragraph" w:customStyle="1" w:styleId="1a">
    <w:name w:val="Без интервала1"/>
    <w:rsid w:val="000927AB"/>
    <w:pPr>
      <w:spacing w:after="0" w:line="240" w:lineRule="auto"/>
    </w:pPr>
    <w:rPr>
      <w:rFonts w:ascii="Calibri" w:eastAsia="Times New Roman" w:hAnsi="Calibri" w:cs="Times New Roman"/>
    </w:rPr>
  </w:style>
  <w:style w:type="paragraph" w:customStyle="1" w:styleId="affe">
    <w:name w:val="[Без стиля]"/>
    <w:rsid w:val="00A07AD2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Word1WordRTF">
    <w:name w:val="Импортированный список стилей из Word1 (Стили для импортированных списков Word/RTF)"/>
    <w:rsid w:val="00A07AD2"/>
    <w:rPr>
      <w:rFonts w:ascii="Symbol" w:hAnsi="Symbol" w:cs="Symbol"/>
      <w:w w:val="100"/>
    </w:rPr>
  </w:style>
  <w:style w:type="character" w:customStyle="1" w:styleId="bold">
    <w:name w:val="bold"/>
    <w:rsid w:val="00A07AD2"/>
    <w:rPr>
      <w:b/>
      <w:bCs/>
    </w:rPr>
  </w:style>
  <w:style w:type="paragraph" w:customStyle="1" w:styleId="34">
    <w:name w:val="Абзац списка3"/>
    <w:basedOn w:val="a"/>
    <w:rsid w:val="00A07AD2"/>
    <w:pPr>
      <w:ind w:left="720"/>
      <w:contextualSpacing/>
    </w:pPr>
    <w:rPr>
      <w:rFonts w:ascii="Calibri" w:eastAsia="Times New Roman" w:hAnsi="Calibri" w:cs="Times New Roman"/>
    </w:rPr>
  </w:style>
  <w:style w:type="paragraph" w:customStyle="1" w:styleId="Style2">
    <w:name w:val="Style2"/>
    <w:basedOn w:val="a"/>
    <w:rsid w:val="00DF6DE7"/>
    <w:pPr>
      <w:widowControl w:val="0"/>
      <w:autoSpaceDE w:val="0"/>
      <w:autoSpaceDN w:val="0"/>
      <w:adjustRightInd w:val="0"/>
      <w:spacing w:after="0" w:line="206" w:lineRule="exact"/>
      <w:ind w:firstLine="278"/>
      <w:jc w:val="both"/>
    </w:pPr>
    <w:rPr>
      <w:rFonts w:ascii="Bookman Old Style" w:eastAsia="Calibri" w:hAnsi="Bookman Old Style" w:cs="Times New Roman"/>
      <w:sz w:val="24"/>
      <w:szCs w:val="24"/>
    </w:rPr>
  </w:style>
  <w:style w:type="paragraph" w:customStyle="1" w:styleId="Style4">
    <w:name w:val="Style4"/>
    <w:basedOn w:val="a"/>
    <w:rsid w:val="00DF6DE7"/>
    <w:pPr>
      <w:widowControl w:val="0"/>
      <w:autoSpaceDE w:val="0"/>
      <w:autoSpaceDN w:val="0"/>
      <w:adjustRightInd w:val="0"/>
      <w:spacing w:after="0" w:line="206" w:lineRule="exact"/>
      <w:jc w:val="right"/>
    </w:pPr>
    <w:rPr>
      <w:rFonts w:ascii="Bookman Old Style" w:eastAsia="Calibri" w:hAnsi="Bookman Old Style" w:cs="Times New Roman"/>
      <w:sz w:val="24"/>
      <w:szCs w:val="24"/>
    </w:rPr>
  </w:style>
  <w:style w:type="paragraph" w:customStyle="1" w:styleId="Style6">
    <w:name w:val="Style6"/>
    <w:basedOn w:val="a"/>
    <w:rsid w:val="007308FD"/>
    <w:pPr>
      <w:widowControl w:val="0"/>
      <w:autoSpaceDE w:val="0"/>
      <w:autoSpaceDN w:val="0"/>
      <w:adjustRightInd w:val="0"/>
      <w:spacing w:after="0" w:line="240" w:lineRule="auto"/>
    </w:pPr>
    <w:rPr>
      <w:rFonts w:ascii="Bookman Old Style" w:eastAsia="Calibri" w:hAnsi="Bookman Old Style" w:cs="Times New Roman"/>
      <w:sz w:val="24"/>
      <w:szCs w:val="24"/>
    </w:rPr>
  </w:style>
  <w:style w:type="paragraph" w:customStyle="1" w:styleId="Style8">
    <w:name w:val="Style8"/>
    <w:basedOn w:val="a"/>
    <w:rsid w:val="007308FD"/>
    <w:pPr>
      <w:widowControl w:val="0"/>
      <w:autoSpaceDE w:val="0"/>
      <w:autoSpaceDN w:val="0"/>
      <w:adjustRightInd w:val="0"/>
      <w:spacing w:after="0" w:line="240" w:lineRule="auto"/>
    </w:pPr>
    <w:rPr>
      <w:rFonts w:ascii="Bookman Old Style" w:eastAsia="Calibri" w:hAnsi="Bookman Old Style" w:cs="Times New Roman"/>
      <w:sz w:val="24"/>
      <w:szCs w:val="24"/>
    </w:rPr>
  </w:style>
  <w:style w:type="paragraph" w:customStyle="1" w:styleId="Style9">
    <w:name w:val="Style9"/>
    <w:basedOn w:val="a"/>
    <w:rsid w:val="007308FD"/>
    <w:pPr>
      <w:widowControl w:val="0"/>
      <w:autoSpaceDE w:val="0"/>
      <w:autoSpaceDN w:val="0"/>
      <w:adjustRightInd w:val="0"/>
      <w:spacing w:after="0" w:line="240" w:lineRule="auto"/>
    </w:pPr>
    <w:rPr>
      <w:rFonts w:ascii="Bookman Old Style" w:eastAsia="Calibri" w:hAnsi="Bookman Old Style" w:cs="Times New Roman"/>
      <w:sz w:val="24"/>
      <w:szCs w:val="24"/>
    </w:rPr>
  </w:style>
  <w:style w:type="paragraph" w:customStyle="1" w:styleId="Style10">
    <w:name w:val="Style10"/>
    <w:basedOn w:val="a"/>
    <w:rsid w:val="007308FD"/>
    <w:pPr>
      <w:widowControl w:val="0"/>
      <w:autoSpaceDE w:val="0"/>
      <w:autoSpaceDN w:val="0"/>
      <w:adjustRightInd w:val="0"/>
      <w:spacing w:after="0" w:line="203" w:lineRule="exact"/>
      <w:ind w:firstLine="365"/>
      <w:jc w:val="both"/>
    </w:pPr>
    <w:rPr>
      <w:rFonts w:ascii="Bookman Old Style" w:eastAsia="Calibri" w:hAnsi="Bookman Old Style" w:cs="Times New Roman"/>
      <w:sz w:val="24"/>
      <w:szCs w:val="24"/>
    </w:rPr>
  </w:style>
  <w:style w:type="character" w:customStyle="1" w:styleId="50">
    <w:name w:val="Заголовок 5 Знак"/>
    <w:basedOn w:val="a0"/>
    <w:link w:val="5"/>
    <w:uiPriority w:val="9"/>
    <w:rsid w:val="007308F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rsid w:val="007308F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90">
    <w:name w:val="Заголовок 9 Знак"/>
    <w:basedOn w:val="a0"/>
    <w:link w:val="9"/>
    <w:uiPriority w:val="9"/>
    <w:rsid w:val="007308F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ff">
    <w:name w:val="Subtitle"/>
    <w:basedOn w:val="a"/>
    <w:next w:val="a"/>
    <w:link w:val="afff0"/>
    <w:uiPriority w:val="11"/>
    <w:qFormat/>
    <w:rsid w:val="007308F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ff0">
    <w:name w:val="Подзаголовок Знак"/>
    <w:basedOn w:val="a0"/>
    <w:link w:val="afff"/>
    <w:uiPriority w:val="11"/>
    <w:rsid w:val="007308F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28">
    <w:name w:val="Quote"/>
    <w:basedOn w:val="a"/>
    <w:next w:val="a"/>
    <w:link w:val="29"/>
    <w:uiPriority w:val="29"/>
    <w:qFormat/>
    <w:rsid w:val="007308FD"/>
    <w:rPr>
      <w:i/>
      <w:iCs/>
      <w:color w:val="000000" w:themeColor="text1"/>
    </w:rPr>
  </w:style>
  <w:style w:type="character" w:customStyle="1" w:styleId="29">
    <w:name w:val="Цитата 2 Знак"/>
    <w:basedOn w:val="a0"/>
    <w:link w:val="28"/>
    <w:uiPriority w:val="29"/>
    <w:rsid w:val="007308FD"/>
    <w:rPr>
      <w:i/>
      <w:iCs/>
      <w:color w:val="000000" w:themeColor="text1"/>
    </w:rPr>
  </w:style>
  <w:style w:type="character" w:styleId="afff1">
    <w:name w:val="Subtle Emphasis"/>
    <w:basedOn w:val="a0"/>
    <w:uiPriority w:val="19"/>
    <w:qFormat/>
    <w:rsid w:val="007308FD"/>
    <w:rPr>
      <w:i/>
      <w:iCs/>
      <w:color w:val="808080" w:themeColor="text1" w:themeTint="7F"/>
    </w:rPr>
  </w:style>
  <w:style w:type="character" w:styleId="afff2">
    <w:name w:val="Intense Emphasis"/>
    <w:basedOn w:val="a0"/>
    <w:uiPriority w:val="21"/>
    <w:qFormat/>
    <w:rsid w:val="007308FD"/>
    <w:rPr>
      <w:b/>
      <w:bCs/>
      <w:i/>
      <w:iCs/>
      <w:color w:val="4F81BD" w:themeColor="accent1"/>
    </w:rPr>
  </w:style>
  <w:style w:type="character" w:styleId="afff3">
    <w:name w:val="Subtle Reference"/>
    <w:basedOn w:val="a0"/>
    <w:uiPriority w:val="31"/>
    <w:qFormat/>
    <w:rsid w:val="007308FD"/>
    <w:rPr>
      <w:smallCaps/>
      <w:color w:val="C0504D" w:themeColor="accent2"/>
      <w:u w:val="single"/>
    </w:rPr>
  </w:style>
  <w:style w:type="character" w:styleId="afff4">
    <w:name w:val="Intense Reference"/>
    <w:basedOn w:val="a0"/>
    <w:uiPriority w:val="32"/>
    <w:qFormat/>
    <w:rsid w:val="007308FD"/>
    <w:rPr>
      <w:b/>
      <w:bCs/>
      <w:smallCaps/>
      <w:color w:val="C0504D" w:themeColor="accent2"/>
      <w:spacing w:val="5"/>
      <w:u w:val="single"/>
    </w:rPr>
  </w:style>
  <w:style w:type="character" w:styleId="afff5">
    <w:name w:val="Book Title"/>
    <w:basedOn w:val="a0"/>
    <w:uiPriority w:val="33"/>
    <w:qFormat/>
    <w:rsid w:val="007308FD"/>
    <w:rPr>
      <w:b/>
      <w:bCs/>
      <w:smallCaps/>
      <w:spacing w:val="5"/>
    </w:rPr>
  </w:style>
  <w:style w:type="paragraph" w:styleId="afff6">
    <w:name w:val="TOC Heading"/>
    <w:basedOn w:val="1"/>
    <w:next w:val="a"/>
    <w:uiPriority w:val="39"/>
    <w:semiHidden/>
    <w:unhideWhenUsed/>
    <w:qFormat/>
    <w:rsid w:val="007308FD"/>
    <w:pPr>
      <w:outlineLvl w:val="9"/>
    </w:pPr>
  </w:style>
  <w:style w:type="paragraph" w:customStyle="1" w:styleId="western">
    <w:name w:val="western"/>
    <w:basedOn w:val="a"/>
    <w:uiPriority w:val="99"/>
    <w:rsid w:val="007308FD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 w:bidi="ar-SA"/>
    </w:rPr>
  </w:style>
  <w:style w:type="paragraph" w:customStyle="1" w:styleId="2a">
    <w:name w:val="?????2"/>
    <w:basedOn w:val="a"/>
    <w:rsid w:val="00E862BD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 w:cs="Times New Roman"/>
      <w:sz w:val="24"/>
      <w:szCs w:val="24"/>
      <w:lang w:val="ru-RU" w:bidi="ar-SA"/>
    </w:rPr>
  </w:style>
  <w:style w:type="paragraph" w:customStyle="1" w:styleId="TableParagraph">
    <w:name w:val="Table Paragraph"/>
    <w:basedOn w:val="a"/>
    <w:uiPriority w:val="1"/>
    <w:qFormat/>
    <w:rsid w:val="009C2CE9"/>
    <w:pPr>
      <w:widowControl w:val="0"/>
      <w:spacing w:after="0" w:line="240" w:lineRule="auto"/>
    </w:pPr>
    <w:rPr>
      <w:rFonts w:ascii="Calibri" w:eastAsia="Calibri" w:hAnsi="Calibri" w:cs="Times New Roman"/>
      <w:lang w:bidi="ar-SA"/>
    </w:rPr>
  </w:style>
  <w:style w:type="paragraph" w:customStyle="1" w:styleId="71">
    <w:name w:val="Основной текст7"/>
    <w:basedOn w:val="a"/>
    <w:rsid w:val="009C633D"/>
    <w:pPr>
      <w:widowControl w:val="0"/>
      <w:shd w:val="clear" w:color="auto" w:fill="FFFFFF"/>
      <w:spacing w:after="0" w:line="322" w:lineRule="exact"/>
      <w:ind w:hanging="360"/>
      <w:jc w:val="center"/>
    </w:pPr>
    <w:rPr>
      <w:rFonts w:ascii="Times New Roman" w:eastAsia="Times New Roman" w:hAnsi="Times New Roman" w:cs="Times New Roman"/>
      <w:sz w:val="27"/>
      <w:szCs w:val="27"/>
      <w:lang w:val="ru-RU" w:bidi="ar-SA"/>
    </w:rPr>
  </w:style>
  <w:style w:type="character" w:customStyle="1" w:styleId="FontStyle51">
    <w:name w:val="Font Style51"/>
    <w:rsid w:val="00BB3DFB"/>
    <w:rPr>
      <w:rFonts w:ascii="Times New Roman" w:hAnsi="Times New Roman" w:cs="Times New Roman"/>
      <w:sz w:val="22"/>
      <w:szCs w:val="22"/>
    </w:rPr>
  </w:style>
  <w:style w:type="character" w:customStyle="1" w:styleId="FontStyle45">
    <w:name w:val="Font Style45"/>
    <w:rsid w:val="00BB3DFB"/>
    <w:rPr>
      <w:rFonts w:ascii="Lucida Sans Unicode" w:hAnsi="Lucida Sans Unicode" w:cs="Lucida Sans Unicode"/>
      <w:i/>
      <w:iCs/>
      <w:spacing w:val="10"/>
      <w:sz w:val="16"/>
      <w:szCs w:val="16"/>
    </w:rPr>
  </w:style>
  <w:style w:type="paragraph" w:customStyle="1" w:styleId="ConsPlusNormal">
    <w:name w:val="ConsPlusNormal"/>
    <w:uiPriority w:val="99"/>
    <w:rsid w:val="003A4E1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ru-RU" w:eastAsia="ru-RU" w:bidi="ar-SA"/>
    </w:rPr>
  </w:style>
  <w:style w:type="character" w:customStyle="1" w:styleId="afff7">
    <w:name w:val="Сноска_"/>
    <w:basedOn w:val="a0"/>
    <w:rsid w:val="00AB0D7B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-10"/>
      <w:sz w:val="19"/>
      <w:szCs w:val="19"/>
      <w:u w:val="none"/>
    </w:rPr>
  </w:style>
  <w:style w:type="character" w:customStyle="1" w:styleId="afff8">
    <w:name w:val="Сноска"/>
    <w:basedOn w:val="afff7"/>
    <w:rsid w:val="00AB0D7B"/>
    <w:rPr>
      <w:rFonts w:ascii="Calibri" w:eastAsia="Calibri" w:hAnsi="Calibri" w:cs="Calibri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9"/>
      <w:szCs w:val="19"/>
      <w:u w:val="none"/>
      <w:lang w:val="ru-RU"/>
    </w:rPr>
  </w:style>
  <w:style w:type="character" w:customStyle="1" w:styleId="35">
    <w:name w:val="Основной текст (3)_"/>
    <w:basedOn w:val="a0"/>
    <w:rsid w:val="00AB0D7B"/>
    <w:rPr>
      <w:rFonts w:ascii="Calibri" w:eastAsia="Calibri" w:hAnsi="Calibri" w:cs="Calibri"/>
      <w:b w:val="0"/>
      <w:bCs w:val="0"/>
      <w:i w:val="0"/>
      <w:iCs w:val="0"/>
      <w:smallCaps w:val="0"/>
      <w:strike w:val="0"/>
      <w:sz w:val="23"/>
      <w:szCs w:val="23"/>
      <w:u w:val="none"/>
    </w:rPr>
  </w:style>
  <w:style w:type="character" w:customStyle="1" w:styleId="45">
    <w:name w:val="Основной текст (4)_"/>
    <w:basedOn w:val="a0"/>
    <w:link w:val="47"/>
    <w:rsid w:val="00AB0D7B"/>
    <w:rPr>
      <w:rFonts w:ascii="Arial Unicode MS" w:eastAsia="Arial Unicode MS" w:hAnsi="Arial Unicode MS" w:cs="Arial Unicode MS"/>
      <w:sz w:val="17"/>
      <w:szCs w:val="17"/>
      <w:shd w:val="clear" w:color="auto" w:fill="FFFFFF"/>
    </w:rPr>
  </w:style>
  <w:style w:type="character" w:customStyle="1" w:styleId="1b">
    <w:name w:val="Оглавление 1 Знак"/>
    <w:basedOn w:val="a0"/>
    <w:link w:val="1c"/>
    <w:rsid w:val="00AB0D7B"/>
    <w:rPr>
      <w:rFonts w:ascii="Arial Unicode MS" w:eastAsia="Arial Unicode MS" w:hAnsi="Arial Unicode MS" w:cs="Arial Unicode MS"/>
      <w:sz w:val="17"/>
      <w:szCs w:val="17"/>
      <w:shd w:val="clear" w:color="auto" w:fill="FFFFFF"/>
    </w:rPr>
  </w:style>
  <w:style w:type="character" w:customStyle="1" w:styleId="afff9">
    <w:name w:val="Колонтитул_"/>
    <w:basedOn w:val="a0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7"/>
      <w:szCs w:val="27"/>
      <w:u w:val="none"/>
    </w:rPr>
  </w:style>
  <w:style w:type="character" w:customStyle="1" w:styleId="afffa">
    <w:name w:val="Колонтитул"/>
    <w:basedOn w:val="afff9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</w:rPr>
  </w:style>
  <w:style w:type="character" w:customStyle="1" w:styleId="2b">
    <w:name w:val="Оглавление (2)_"/>
    <w:basedOn w:val="a0"/>
    <w:link w:val="2c"/>
    <w:rsid w:val="00AB0D7B"/>
    <w:rPr>
      <w:rFonts w:ascii="Calibri" w:eastAsia="Calibri" w:hAnsi="Calibri" w:cs="Calibri"/>
      <w:sz w:val="19"/>
      <w:szCs w:val="19"/>
      <w:shd w:val="clear" w:color="auto" w:fill="FFFFFF"/>
    </w:rPr>
  </w:style>
  <w:style w:type="character" w:customStyle="1" w:styleId="1d">
    <w:name w:val="Заголовок №1_"/>
    <w:basedOn w:val="a0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7"/>
      <w:szCs w:val="27"/>
      <w:u w:val="none"/>
    </w:rPr>
  </w:style>
  <w:style w:type="character" w:customStyle="1" w:styleId="afffb">
    <w:name w:val="Основной текст + Курсив"/>
    <w:basedOn w:val="affc"/>
    <w:rsid w:val="00AB0D7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53">
    <w:name w:val="Основной текст (5) + Не курсив"/>
    <w:basedOn w:val="51"/>
    <w:rsid w:val="00AB0D7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2d">
    <w:name w:val="Основной текст2"/>
    <w:basedOn w:val="affc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2e">
    <w:name w:val="Основной текст (2) + Не полужирный"/>
    <w:basedOn w:val="26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54">
    <w:name w:val="Основной текст (5) + Полужирный;Не курсив"/>
    <w:basedOn w:val="51"/>
    <w:rsid w:val="00AB0D7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61">
    <w:name w:val="Основной текст (6)_"/>
    <w:basedOn w:val="a0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3"/>
      <w:szCs w:val="23"/>
      <w:u w:val="none"/>
    </w:rPr>
  </w:style>
  <w:style w:type="character" w:customStyle="1" w:styleId="6135pt">
    <w:name w:val="Основной текст (6) + 13;5 pt"/>
    <w:basedOn w:val="61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lang w:val="ru-RU"/>
    </w:rPr>
  </w:style>
  <w:style w:type="character" w:customStyle="1" w:styleId="6135pt0">
    <w:name w:val="Основной текст (6) + 13;5 pt;Полужирный"/>
    <w:basedOn w:val="61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lang w:val="ru-RU"/>
    </w:rPr>
  </w:style>
  <w:style w:type="character" w:customStyle="1" w:styleId="115pt">
    <w:name w:val="Основной текст + 11;5 pt"/>
    <w:basedOn w:val="affc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36">
    <w:name w:val="Основной текст3"/>
    <w:basedOn w:val="affc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</w:rPr>
  </w:style>
  <w:style w:type="character" w:customStyle="1" w:styleId="48">
    <w:name w:val="Основной текст4"/>
    <w:basedOn w:val="affc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55">
    <w:name w:val="Основной текст5"/>
    <w:basedOn w:val="affc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single"/>
      <w:shd w:val="clear" w:color="auto" w:fill="FFFFFF"/>
      <w:lang w:val="ru-RU"/>
    </w:rPr>
  </w:style>
  <w:style w:type="character" w:customStyle="1" w:styleId="1pt">
    <w:name w:val="Основной текст + Интервал 1 pt"/>
    <w:basedOn w:val="affc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7"/>
      <w:szCs w:val="27"/>
      <w:u w:val="none"/>
      <w:shd w:val="clear" w:color="auto" w:fill="FFFFFF"/>
      <w:lang w:val="en-US"/>
    </w:rPr>
  </w:style>
  <w:style w:type="character" w:customStyle="1" w:styleId="115pt0">
    <w:name w:val="Основной текст + 11;5 pt;Курсив"/>
    <w:basedOn w:val="affc"/>
    <w:rsid w:val="00AB0D7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en-US"/>
    </w:rPr>
  </w:style>
  <w:style w:type="character" w:customStyle="1" w:styleId="62">
    <w:name w:val="Основной текст (6)"/>
    <w:basedOn w:val="61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en-US"/>
    </w:rPr>
  </w:style>
  <w:style w:type="character" w:customStyle="1" w:styleId="63">
    <w:name w:val="Основной текст (6) + Курсив"/>
    <w:basedOn w:val="61"/>
    <w:rsid w:val="00AB0D7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</w:rPr>
  </w:style>
  <w:style w:type="character" w:customStyle="1" w:styleId="120">
    <w:name w:val="Заголовок №1 (2)_"/>
    <w:basedOn w:val="a0"/>
    <w:link w:val="121"/>
    <w:rsid w:val="00AB0D7B"/>
    <w:rPr>
      <w:rFonts w:ascii="Times New Roman" w:eastAsia="Times New Roman" w:hAnsi="Times New Roman" w:cs="Times New Roman"/>
      <w:i/>
      <w:iCs/>
      <w:sz w:val="27"/>
      <w:szCs w:val="27"/>
      <w:shd w:val="clear" w:color="auto" w:fill="FFFFFF"/>
    </w:rPr>
  </w:style>
  <w:style w:type="character" w:customStyle="1" w:styleId="1e">
    <w:name w:val="Заголовок №1"/>
    <w:basedOn w:val="1d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lang w:val="ru-RU"/>
    </w:rPr>
  </w:style>
  <w:style w:type="character" w:customStyle="1" w:styleId="72">
    <w:name w:val="Основной текст (7)_"/>
    <w:basedOn w:val="a0"/>
    <w:rsid w:val="00AB0D7B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-10"/>
      <w:sz w:val="19"/>
      <w:szCs w:val="19"/>
      <w:u w:val="none"/>
    </w:rPr>
  </w:style>
  <w:style w:type="character" w:customStyle="1" w:styleId="1f">
    <w:name w:val="Заголовок №1 + Не полужирный"/>
    <w:basedOn w:val="1d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</w:rPr>
  </w:style>
  <w:style w:type="character" w:customStyle="1" w:styleId="afffc">
    <w:name w:val="Подпись к таблице_"/>
    <w:basedOn w:val="a0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7"/>
      <w:szCs w:val="27"/>
      <w:u w:val="none"/>
    </w:rPr>
  </w:style>
  <w:style w:type="character" w:customStyle="1" w:styleId="115pt1">
    <w:name w:val="Основной текст + 11;5 pt;Полужирный"/>
    <w:basedOn w:val="affc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2Exact">
    <w:name w:val="Основной текст (2) Exact"/>
    <w:basedOn w:val="a0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-1"/>
      <w:sz w:val="26"/>
      <w:szCs w:val="26"/>
      <w:u w:val="none"/>
    </w:rPr>
  </w:style>
  <w:style w:type="character" w:customStyle="1" w:styleId="20ptExact">
    <w:name w:val="Основной текст (2) + Интервал 0 pt Exact"/>
    <w:basedOn w:val="26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4"/>
      <w:w w:val="100"/>
      <w:position w:val="0"/>
      <w:sz w:val="26"/>
      <w:szCs w:val="26"/>
      <w:u w:val="none"/>
      <w:shd w:val="clear" w:color="auto" w:fill="FFFFFF"/>
      <w:lang w:val="ru-RU"/>
    </w:rPr>
  </w:style>
  <w:style w:type="character" w:customStyle="1" w:styleId="1f0">
    <w:name w:val="Заголовок №1 + Не полужирный;Курсив"/>
    <w:basedOn w:val="1d"/>
    <w:rsid w:val="00AB0D7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7"/>
      <w:szCs w:val="27"/>
      <w:u w:val="none"/>
      <w:lang w:val="ru-RU"/>
    </w:rPr>
  </w:style>
  <w:style w:type="character" w:customStyle="1" w:styleId="37">
    <w:name w:val="Оглавление (3)_"/>
    <w:basedOn w:val="a0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7"/>
      <w:szCs w:val="27"/>
      <w:u w:val="none"/>
    </w:rPr>
  </w:style>
  <w:style w:type="character" w:customStyle="1" w:styleId="38">
    <w:name w:val="Оглавление (3)"/>
    <w:basedOn w:val="37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single"/>
      <w:lang w:val="ru-RU"/>
    </w:rPr>
  </w:style>
  <w:style w:type="character" w:customStyle="1" w:styleId="2f">
    <w:name w:val="Основной текст (2) + Не полужирный;Курсив"/>
    <w:basedOn w:val="26"/>
    <w:rsid w:val="00AB0D7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afffd">
    <w:name w:val="Подпись к таблице"/>
    <w:basedOn w:val="afffc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single"/>
      <w:lang w:val="ru-RU"/>
    </w:rPr>
  </w:style>
  <w:style w:type="character" w:customStyle="1" w:styleId="115pt2">
    <w:name w:val="Основной текст + 11;5 pt;Полужирный;Курсив"/>
    <w:basedOn w:val="affc"/>
    <w:rsid w:val="00AB0D7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2f0">
    <w:name w:val="Подпись к таблице (2)_"/>
    <w:basedOn w:val="a0"/>
    <w:link w:val="2f1"/>
    <w:rsid w:val="00AB0D7B"/>
    <w:rPr>
      <w:rFonts w:ascii="Calibri" w:eastAsia="Calibri" w:hAnsi="Calibri" w:cs="Calibri"/>
      <w:spacing w:val="-10"/>
      <w:sz w:val="19"/>
      <w:szCs w:val="19"/>
      <w:shd w:val="clear" w:color="auto" w:fill="FFFFFF"/>
    </w:rPr>
  </w:style>
  <w:style w:type="character" w:customStyle="1" w:styleId="12pt">
    <w:name w:val="Основной текст + 12 pt;Курсив"/>
    <w:basedOn w:val="affc"/>
    <w:rsid w:val="00AB0D7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ru-RU"/>
    </w:rPr>
  </w:style>
  <w:style w:type="character" w:customStyle="1" w:styleId="91">
    <w:name w:val="Основной текст (9)_"/>
    <w:basedOn w:val="a0"/>
    <w:link w:val="92"/>
    <w:rsid w:val="00AB0D7B"/>
    <w:rPr>
      <w:rFonts w:ascii="Times New Roman" w:eastAsia="Times New Roman" w:hAnsi="Times New Roman" w:cs="Times New Roman"/>
      <w:b/>
      <w:bCs/>
      <w:sz w:val="23"/>
      <w:szCs w:val="23"/>
      <w:shd w:val="clear" w:color="auto" w:fill="FFFFFF"/>
    </w:rPr>
  </w:style>
  <w:style w:type="character" w:customStyle="1" w:styleId="100">
    <w:name w:val="Основной текст (10)_"/>
    <w:basedOn w:val="a0"/>
    <w:rsid w:val="00AB0D7B"/>
    <w:rPr>
      <w:rFonts w:ascii="Times New Roman" w:eastAsia="Times New Roman" w:hAnsi="Times New Roman" w:cs="Times New Roman"/>
      <w:b/>
      <w:bCs/>
      <w:i/>
      <w:iCs/>
      <w:smallCaps w:val="0"/>
      <w:strike w:val="0"/>
      <w:sz w:val="23"/>
      <w:szCs w:val="23"/>
      <w:u w:val="none"/>
    </w:rPr>
  </w:style>
  <w:style w:type="character" w:customStyle="1" w:styleId="10135pt">
    <w:name w:val="Основной текст (10) + 13;5 pt;Не курсив"/>
    <w:basedOn w:val="100"/>
    <w:rsid w:val="00AB0D7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7"/>
      <w:szCs w:val="27"/>
      <w:u w:val="none"/>
      <w:lang w:val="ru-RU"/>
    </w:rPr>
  </w:style>
  <w:style w:type="character" w:customStyle="1" w:styleId="84">
    <w:name w:val="Основной текст (8) + Полужирный"/>
    <w:basedOn w:val="81"/>
    <w:rsid w:val="00AB0D7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8135pt">
    <w:name w:val="Основной текст (8) + 13;5 pt;Полужирный;Не курсив"/>
    <w:basedOn w:val="81"/>
    <w:rsid w:val="00AB0D7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</w:rPr>
  </w:style>
  <w:style w:type="character" w:customStyle="1" w:styleId="85">
    <w:name w:val="Основной текст (8) + Не курсив"/>
    <w:basedOn w:val="81"/>
    <w:rsid w:val="00AB0D7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101">
    <w:name w:val="Основной текст (10) + Не полужирный"/>
    <w:basedOn w:val="100"/>
    <w:rsid w:val="00AB0D7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character" w:customStyle="1" w:styleId="86">
    <w:name w:val="Основной текст (8) + Полужирный;Не курсив"/>
    <w:basedOn w:val="81"/>
    <w:rsid w:val="00AB0D7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3"/>
      <w:szCs w:val="23"/>
      <w:u w:val="single"/>
      <w:shd w:val="clear" w:color="auto" w:fill="FFFFFF"/>
      <w:lang w:val="ru-RU"/>
    </w:rPr>
  </w:style>
  <w:style w:type="character" w:customStyle="1" w:styleId="102">
    <w:name w:val="Основной текст (10)"/>
    <w:basedOn w:val="100"/>
    <w:rsid w:val="00AB0D7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3"/>
      <w:szCs w:val="23"/>
      <w:u w:val="single"/>
      <w:lang w:val="ru-RU"/>
    </w:rPr>
  </w:style>
  <w:style w:type="character" w:customStyle="1" w:styleId="64">
    <w:name w:val="Основной текст (6) + Полужирный"/>
    <w:basedOn w:val="61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character" w:customStyle="1" w:styleId="93">
    <w:name w:val="Основной текст (9) + Не полужирный"/>
    <w:basedOn w:val="91"/>
    <w:rsid w:val="00AB0D7B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94">
    <w:name w:val="Основной текст (9) + Не полужирный;Курсив"/>
    <w:basedOn w:val="91"/>
    <w:rsid w:val="00AB0D7B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39">
    <w:name w:val="Заголовок №3_"/>
    <w:basedOn w:val="a0"/>
    <w:link w:val="3a"/>
    <w:rsid w:val="00AB0D7B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character" w:customStyle="1" w:styleId="2pt">
    <w:name w:val="Основной текст + Курсив;Интервал 2 pt"/>
    <w:basedOn w:val="affc"/>
    <w:rsid w:val="00AB0D7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40"/>
      <w:w w:val="100"/>
      <w:position w:val="0"/>
      <w:sz w:val="27"/>
      <w:szCs w:val="27"/>
      <w:u w:val="none"/>
      <w:shd w:val="clear" w:color="auto" w:fill="FFFFFF"/>
      <w:lang w:val="en-US"/>
    </w:rPr>
  </w:style>
  <w:style w:type="character" w:customStyle="1" w:styleId="65">
    <w:name w:val="Основной текст6"/>
    <w:basedOn w:val="affc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63pt">
    <w:name w:val="Основной текст (6) + Курсив;Интервал 3 pt"/>
    <w:basedOn w:val="61"/>
    <w:rsid w:val="00AB0D7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60"/>
      <w:w w:val="100"/>
      <w:position w:val="0"/>
      <w:sz w:val="23"/>
      <w:szCs w:val="23"/>
      <w:u w:val="none"/>
      <w:lang w:val="en-US"/>
    </w:rPr>
  </w:style>
  <w:style w:type="character" w:customStyle="1" w:styleId="130">
    <w:name w:val="Заголовок №1 (3)_"/>
    <w:basedOn w:val="a0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0"/>
      <w:sz w:val="49"/>
      <w:szCs w:val="49"/>
      <w:u w:val="none"/>
      <w:lang w:val="en-US"/>
    </w:rPr>
  </w:style>
  <w:style w:type="character" w:customStyle="1" w:styleId="131">
    <w:name w:val="Заголовок №1 (3)"/>
    <w:basedOn w:val="130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49"/>
      <w:szCs w:val="49"/>
      <w:u w:val="none"/>
      <w:lang w:val="ru-RU"/>
    </w:rPr>
  </w:style>
  <w:style w:type="character" w:customStyle="1" w:styleId="1314pt0pt">
    <w:name w:val="Заголовок №1 (3) + 14 pt;Курсив;Интервал 0 pt"/>
    <w:basedOn w:val="130"/>
    <w:rsid w:val="00AB0D7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8"/>
      <w:szCs w:val="28"/>
      <w:u w:val="none"/>
      <w:lang w:val="en-US"/>
    </w:rPr>
  </w:style>
  <w:style w:type="character" w:customStyle="1" w:styleId="3TimesNewRoman6pt">
    <w:name w:val="Основной текст (3) + Times New Roman;6 pt;Курсив"/>
    <w:basedOn w:val="35"/>
    <w:rsid w:val="00AB0D7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2"/>
      <w:szCs w:val="12"/>
      <w:u w:val="none"/>
      <w:lang w:val="ru-RU"/>
    </w:rPr>
  </w:style>
  <w:style w:type="character" w:customStyle="1" w:styleId="2f2">
    <w:name w:val="Заголовок №2_"/>
    <w:basedOn w:val="a0"/>
    <w:link w:val="2f3"/>
    <w:rsid w:val="00AB0D7B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character" w:customStyle="1" w:styleId="220">
    <w:name w:val="Заголовок №2 (2)_"/>
    <w:basedOn w:val="a0"/>
    <w:link w:val="221"/>
    <w:rsid w:val="00AB0D7B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character" w:customStyle="1" w:styleId="320">
    <w:name w:val="Заголовок №3 (2)_"/>
    <w:basedOn w:val="a0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7"/>
      <w:szCs w:val="27"/>
      <w:u w:val="none"/>
    </w:rPr>
  </w:style>
  <w:style w:type="character" w:customStyle="1" w:styleId="2115pt">
    <w:name w:val="Основной текст (2) + 11;5 pt;Курсив"/>
    <w:basedOn w:val="26"/>
    <w:rsid w:val="00AB0D7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331">
    <w:name w:val="Заголовок №3 (3)_"/>
    <w:basedOn w:val="a0"/>
    <w:rsid w:val="00AB0D7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7"/>
      <w:szCs w:val="27"/>
      <w:u w:val="none"/>
    </w:rPr>
  </w:style>
  <w:style w:type="character" w:customStyle="1" w:styleId="ArialUnicodeMS85pt">
    <w:name w:val="Основной текст + Arial Unicode MS;8;5 pt"/>
    <w:basedOn w:val="affc"/>
    <w:rsid w:val="00AB0D7B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/>
    </w:rPr>
  </w:style>
  <w:style w:type="character" w:customStyle="1" w:styleId="6Exact">
    <w:name w:val="Основной текст (6) Exact"/>
    <w:basedOn w:val="a0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3"/>
      <w:sz w:val="21"/>
      <w:szCs w:val="21"/>
      <w:u w:val="none"/>
    </w:rPr>
  </w:style>
  <w:style w:type="character" w:customStyle="1" w:styleId="332">
    <w:name w:val="Заголовок №3 (3)"/>
    <w:basedOn w:val="331"/>
    <w:rsid w:val="00AB0D7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7"/>
      <w:szCs w:val="27"/>
      <w:u w:val="single"/>
      <w:lang w:val="ru-RU"/>
    </w:rPr>
  </w:style>
  <w:style w:type="character" w:customStyle="1" w:styleId="321">
    <w:name w:val="Заголовок №3 (2)"/>
    <w:basedOn w:val="320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lang w:val="ru-RU"/>
    </w:rPr>
  </w:style>
  <w:style w:type="character" w:customStyle="1" w:styleId="73">
    <w:name w:val="Основной текст (7)"/>
    <w:basedOn w:val="72"/>
    <w:rsid w:val="00AB0D7B"/>
    <w:rPr>
      <w:rFonts w:ascii="Calibri" w:eastAsia="Calibri" w:hAnsi="Calibri" w:cs="Calibri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9"/>
      <w:szCs w:val="19"/>
      <w:u w:val="none"/>
      <w:lang w:val="ru-RU"/>
    </w:rPr>
  </w:style>
  <w:style w:type="character" w:customStyle="1" w:styleId="7TimesNewRoman135pt0pt">
    <w:name w:val="Основной текст (7) + Times New Roman;13;5 pt;Полужирный;Интервал 0 pt"/>
    <w:basedOn w:val="72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lang w:val="ru-RU"/>
    </w:rPr>
  </w:style>
  <w:style w:type="character" w:customStyle="1" w:styleId="Calibri95pt0pt">
    <w:name w:val="Основной текст + Calibri;9;5 pt;Интервал 0 pt"/>
    <w:basedOn w:val="affc"/>
    <w:rsid w:val="00AB0D7B"/>
    <w:rPr>
      <w:rFonts w:ascii="Calibri" w:eastAsia="Calibri" w:hAnsi="Calibri" w:cs="Calibri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9Exact">
    <w:name w:val="Основной текст (9) Exact"/>
    <w:basedOn w:val="a0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3"/>
      <w:sz w:val="21"/>
      <w:szCs w:val="21"/>
      <w:u w:val="none"/>
    </w:rPr>
  </w:style>
  <w:style w:type="character" w:customStyle="1" w:styleId="3b">
    <w:name w:val="Подпись к таблице (3)_"/>
    <w:basedOn w:val="a0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3"/>
      <w:szCs w:val="23"/>
      <w:u w:val="none"/>
    </w:rPr>
  </w:style>
  <w:style w:type="character" w:customStyle="1" w:styleId="3c">
    <w:name w:val="Подпись к таблице (3)"/>
    <w:basedOn w:val="3b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single"/>
      <w:lang w:val="ru-RU"/>
    </w:rPr>
  </w:style>
  <w:style w:type="character" w:customStyle="1" w:styleId="2115pt0">
    <w:name w:val="Основной текст (2) + 11;5 pt"/>
    <w:basedOn w:val="26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11pt">
    <w:name w:val="Колонтитул + 11 pt;Полужирный"/>
    <w:basedOn w:val="afff9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3Exact">
    <w:name w:val="Подпись к таблице (3) Exact"/>
    <w:basedOn w:val="a0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3"/>
      <w:sz w:val="21"/>
      <w:szCs w:val="21"/>
      <w:u w:val="none"/>
    </w:rPr>
  </w:style>
  <w:style w:type="character" w:customStyle="1" w:styleId="Exact">
    <w:name w:val="Подпись к таблице Exact"/>
    <w:basedOn w:val="a0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0ptExact">
    <w:name w:val="Подпись к таблице + Интервал 0 pt Exact"/>
    <w:basedOn w:val="afffc"/>
    <w:rsid w:val="00AB0D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4"/>
      <w:w w:val="100"/>
      <w:position w:val="0"/>
      <w:sz w:val="26"/>
      <w:szCs w:val="26"/>
      <w:u w:val="none"/>
      <w:lang w:val="ru-RU"/>
    </w:rPr>
  </w:style>
  <w:style w:type="character" w:customStyle="1" w:styleId="65pt">
    <w:name w:val="Основной текст + 6;5 pt;Курсив"/>
    <w:basedOn w:val="affc"/>
    <w:rsid w:val="00AB0D7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shd w:val="clear" w:color="auto" w:fill="FFFFFF"/>
      <w:lang w:val="en-US"/>
    </w:rPr>
  </w:style>
  <w:style w:type="character" w:customStyle="1" w:styleId="Constantia65pt0pt">
    <w:name w:val="Основной текст + Constantia;6;5 pt;Интервал 0 pt"/>
    <w:basedOn w:val="affc"/>
    <w:rsid w:val="00AB0D7B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shd w:val="clear" w:color="auto" w:fill="FFFFFF"/>
      <w:lang w:val="en-US"/>
    </w:rPr>
  </w:style>
  <w:style w:type="character" w:customStyle="1" w:styleId="Batang75pt">
    <w:name w:val="Основной текст + Batang;7;5 pt"/>
    <w:basedOn w:val="affc"/>
    <w:rsid w:val="00AB0D7B"/>
    <w:rPr>
      <w:rFonts w:ascii="Batang" w:eastAsia="Batang" w:hAnsi="Batang" w:cs="Batang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shd w:val="clear" w:color="auto" w:fill="FFFFFF"/>
    </w:rPr>
  </w:style>
  <w:style w:type="character" w:customStyle="1" w:styleId="6Batang65pt">
    <w:name w:val="Основной текст (6) + Batang;6;5 pt"/>
    <w:basedOn w:val="61"/>
    <w:rsid w:val="00AB0D7B"/>
    <w:rPr>
      <w:rFonts w:ascii="Batang" w:eastAsia="Batang" w:hAnsi="Batang" w:cs="Batang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110">
    <w:name w:val="Основной текст (11)_"/>
    <w:basedOn w:val="a0"/>
    <w:link w:val="111"/>
    <w:rsid w:val="00AB0D7B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character" w:customStyle="1" w:styleId="122">
    <w:name w:val="Основной текст (12)_"/>
    <w:basedOn w:val="a0"/>
    <w:link w:val="123"/>
    <w:rsid w:val="00AB0D7B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character" w:customStyle="1" w:styleId="6105pt">
    <w:name w:val="Основной текст (6) + 10;5 pt"/>
    <w:basedOn w:val="61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/>
    </w:rPr>
  </w:style>
  <w:style w:type="character" w:customStyle="1" w:styleId="6MSGothic8pt">
    <w:name w:val="Основной текст (6) + MS Gothic;8 pt"/>
    <w:basedOn w:val="61"/>
    <w:rsid w:val="00AB0D7B"/>
    <w:rPr>
      <w:rFonts w:ascii="MS Gothic" w:eastAsia="MS Gothic" w:hAnsi="MS Gothic" w:cs="MS Gothic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</w:rPr>
  </w:style>
  <w:style w:type="character" w:customStyle="1" w:styleId="132">
    <w:name w:val="Основной текст (13)_"/>
    <w:basedOn w:val="a0"/>
    <w:link w:val="133"/>
    <w:rsid w:val="00AB0D7B"/>
    <w:rPr>
      <w:rFonts w:ascii="Batang" w:eastAsia="Batang" w:hAnsi="Batang" w:cs="Batang"/>
      <w:sz w:val="13"/>
      <w:szCs w:val="13"/>
      <w:shd w:val="clear" w:color="auto" w:fill="FFFFFF"/>
    </w:rPr>
  </w:style>
  <w:style w:type="character" w:customStyle="1" w:styleId="150">
    <w:name w:val="Основной текст (15)_"/>
    <w:basedOn w:val="a0"/>
    <w:link w:val="151"/>
    <w:rsid w:val="00AB0D7B"/>
    <w:rPr>
      <w:rFonts w:ascii="Batang" w:eastAsia="Batang" w:hAnsi="Batang" w:cs="Batang"/>
      <w:sz w:val="13"/>
      <w:szCs w:val="13"/>
      <w:shd w:val="clear" w:color="auto" w:fill="FFFFFF"/>
    </w:rPr>
  </w:style>
  <w:style w:type="character" w:customStyle="1" w:styleId="afffe">
    <w:name w:val="Основной текст + Полужирный;Малые прописные"/>
    <w:basedOn w:val="affc"/>
    <w:rsid w:val="00AB0D7B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170">
    <w:name w:val="Основной текст (17)_"/>
    <w:basedOn w:val="a0"/>
    <w:link w:val="171"/>
    <w:rsid w:val="00AB0D7B"/>
    <w:rPr>
      <w:rFonts w:ascii="Times New Roman" w:eastAsia="Times New Roman" w:hAnsi="Times New Roman" w:cs="Times New Roman"/>
      <w:b/>
      <w:bCs/>
      <w:i/>
      <w:iCs/>
      <w:spacing w:val="20"/>
      <w:sz w:val="18"/>
      <w:szCs w:val="18"/>
      <w:shd w:val="clear" w:color="auto" w:fill="FFFFFF"/>
    </w:rPr>
  </w:style>
  <w:style w:type="character" w:customStyle="1" w:styleId="172">
    <w:name w:val="Основной текст (17) + Малые прописные"/>
    <w:basedOn w:val="170"/>
    <w:rsid w:val="00AB0D7B"/>
    <w:rPr>
      <w:rFonts w:ascii="Times New Roman" w:eastAsia="Times New Roman" w:hAnsi="Times New Roman" w:cs="Times New Roman"/>
      <w:b/>
      <w:bCs/>
      <w:i/>
      <w:iCs/>
      <w:smallCaps/>
      <w:color w:val="000000"/>
      <w:spacing w:val="20"/>
      <w:w w:val="100"/>
      <w:position w:val="0"/>
      <w:sz w:val="18"/>
      <w:szCs w:val="18"/>
      <w:shd w:val="clear" w:color="auto" w:fill="FFFFFF"/>
    </w:rPr>
  </w:style>
  <w:style w:type="character" w:customStyle="1" w:styleId="1745pt0pt">
    <w:name w:val="Основной текст (17) + 4;5 pt;Не полужирный;Не курсив;Интервал 0 pt"/>
    <w:basedOn w:val="170"/>
    <w:rsid w:val="00AB0D7B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9"/>
      <w:szCs w:val="9"/>
      <w:shd w:val="clear" w:color="auto" w:fill="FFFFFF"/>
      <w:lang w:val="ru-RU"/>
    </w:rPr>
  </w:style>
  <w:style w:type="character" w:customStyle="1" w:styleId="180">
    <w:name w:val="Основной текст (18)_"/>
    <w:basedOn w:val="a0"/>
    <w:link w:val="181"/>
    <w:rsid w:val="00AB0D7B"/>
    <w:rPr>
      <w:rFonts w:ascii="Times New Roman" w:eastAsia="Times New Roman" w:hAnsi="Times New Roman" w:cs="Times New Roman"/>
      <w:w w:val="150"/>
      <w:sz w:val="11"/>
      <w:szCs w:val="11"/>
      <w:shd w:val="clear" w:color="auto" w:fill="FFFFFF"/>
    </w:rPr>
  </w:style>
  <w:style w:type="character" w:customStyle="1" w:styleId="18135pt100">
    <w:name w:val="Основной текст (18) + 13;5 pt;Масштаб 100%"/>
    <w:basedOn w:val="180"/>
    <w:rsid w:val="00AB0D7B"/>
    <w:rPr>
      <w:rFonts w:ascii="Times New Roman" w:eastAsia="Times New Roman" w:hAnsi="Times New Roman" w:cs="Times New Roman"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character" w:customStyle="1" w:styleId="affff">
    <w:name w:val="Основной текст + Малые прописные"/>
    <w:basedOn w:val="affc"/>
    <w:rsid w:val="00AB0D7B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en-US"/>
    </w:rPr>
  </w:style>
  <w:style w:type="character" w:customStyle="1" w:styleId="affff0">
    <w:name w:val="Основной текст + Курсив;Малые прописные"/>
    <w:basedOn w:val="affc"/>
    <w:rsid w:val="00AB0D7B"/>
    <w:rPr>
      <w:rFonts w:ascii="Times New Roman" w:eastAsia="Times New Roman" w:hAnsi="Times New Roman" w:cs="Times New Roman"/>
      <w:b w:val="0"/>
      <w:bCs w:val="0"/>
      <w:i/>
      <w:iCs/>
      <w:smallCaps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en-US"/>
    </w:rPr>
  </w:style>
  <w:style w:type="paragraph" w:customStyle="1" w:styleId="47">
    <w:name w:val="Основной текст (4)"/>
    <w:basedOn w:val="a"/>
    <w:link w:val="45"/>
    <w:rsid w:val="00AB0D7B"/>
    <w:pPr>
      <w:widowControl w:val="0"/>
      <w:shd w:val="clear" w:color="auto" w:fill="FFFFFF"/>
      <w:spacing w:before="120" w:after="0" w:line="235" w:lineRule="exact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1c">
    <w:name w:val="toc 1"/>
    <w:basedOn w:val="a"/>
    <w:link w:val="1b"/>
    <w:autoRedefine/>
    <w:rsid w:val="00AB0D7B"/>
    <w:pPr>
      <w:widowControl w:val="0"/>
      <w:shd w:val="clear" w:color="auto" w:fill="FFFFFF"/>
      <w:spacing w:after="60" w:line="235" w:lineRule="exact"/>
      <w:ind w:hanging="840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customStyle="1" w:styleId="2c">
    <w:name w:val="Оглавление (2)"/>
    <w:basedOn w:val="a"/>
    <w:link w:val="2b"/>
    <w:rsid w:val="00AB0D7B"/>
    <w:pPr>
      <w:widowControl w:val="0"/>
      <w:shd w:val="clear" w:color="auto" w:fill="FFFFFF"/>
      <w:spacing w:after="0" w:line="322" w:lineRule="exact"/>
      <w:jc w:val="both"/>
    </w:pPr>
    <w:rPr>
      <w:rFonts w:ascii="Calibri" w:eastAsia="Calibri" w:hAnsi="Calibri" w:cs="Calibri"/>
      <w:sz w:val="19"/>
      <w:szCs w:val="19"/>
    </w:rPr>
  </w:style>
  <w:style w:type="paragraph" w:customStyle="1" w:styleId="121">
    <w:name w:val="Заголовок №1 (2)"/>
    <w:basedOn w:val="a"/>
    <w:link w:val="120"/>
    <w:rsid w:val="00AB0D7B"/>
    <w:pPr>
      <w:widowControl w:val="0"/>
      <w:shd w:val="clear" w:color="auto" w:fill="FFFFFF"/>
      <w:spacing w:before="360" w:after="0" w:line="374" w:lineRule="exact"/>
      <w:jc w:val="both"/>
      <w:outlineLvl w:val="0"/>
    </w:pPr>
    <w:rPr>
      <w:rFonts w:ascii="Times New Roman" w:eastAsia="Times New Roman" w:hAnsi="Times New Roman" w:cs="Times New Roman"/>
      <w:i/>
      <w:iCs/>
      <w:sz w:val="27"/>
      <w:szCs w:val="27"/>
    </w:rPr>
  </w:style>
  <w:style w:type="paragraph" w:customStyle="1" w:styleId="2f1">
    <w:name w:val="Подпись к таблице (2)"/>
    <w:basedOn w:val="a"/>
    <w:link w:val="2f0"/>
    <w:rsid w:val="00AB0D7B"/>
    <w:pPr>
      <w:widowControl w:val="0"/>
      <w:shd w:val="clear" w:color="auto" w:fill="FFFFFF"/>
      <w:spacing w:after="0" w:line="0" w:lineRule="atLeast"/>
    </w:pPr>
    <w:rPr>
      <w:rFonts w:ascii="Calibri" w:eastAsia="Calibri" w:hAnsi="Calibri" w:cs="Calibri"/>
      <w:spacing w:val="-10"/>
      <w:sz w:val="19"/>
      <w:szCs w:val="19"/>
    </w:rPr>
  </w:style>
  <w:style w:type="paragraph" w:customStyle="1" w:styleId="92">
    <w:name w:val="Основной текст (9)"/>
    <w:basedOn w:val="a"/>
    <w:link w:val="91"/>
    <w:rsid w:val="00AB0D7B"/>
    <w:pPr>
      <w:widowControl w:val="0"/>
      <w:shd w:val="clear" w:color="auto" w:fill="FFFFFF"/>
      <w:spacing w:after="240" w:line="278" w:lineRule="exact"/>
      <w:jc w:val="both"/>
    </w:pPr>
    <w:rPr>
      <w:rFonts w:ascii="Times New Roman" w:eastAsia="Times New Roman" w:hAnsi="Times New Roman" w:cs="Times New Roman"/>
      <w:b/>
      <w:bCs/>
      <w:sz w:val="23"/>
      <w:szCs w:val="23"/>
    </w:rPr>
  </w:style>
  <w:style w:type="paragraph" w:customStyle="1" w:styleId="3a">
    <w:name w:val="Заголовок №3"/>
    <w:basedOn w:val="a"/>
    <w:link w:val="39"/>
    <w:rsid w:val="00AB0D7B"/>
    <w:pPr>
      <w:widowControl w:val="0"/>
      <w:shd w:val="clear" w:color="auto" w:fill="FFFFFF"/>
      <w:spacing w:before="300" w:after="0" w:line="370" w:lineRule="exact"/>
      <w:jc w:val="both"/>
      <w:outlineLvl w:val="2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2f3">
    <w:name w:val="Заголовок №2"/>
    <w:basedOn w:val="a"/>
    <w:link w:val="2f2"/>
    <w:rsid w:val="00AB0D7B"/>
    <w:pPr>
      <w:widowControl w:val="0"/>
      <w:shd w:val="clear" w:color="auto" w:fill="FFFFFF"/>
      <w:spacing w:before="300" w:after="0" w:line="370" w:lineRule="exact"/>
      <w:ind w:firstLine="700"/>
      <w:jc w:val="both"/>
      <w:outlineLvl w:val="1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221">
    <w:name w:val="Заголовок №2 (2)"/>
    <w:basedOn w:val="a"/>
    <w:link w:val="220"/>
    <w:rsid w:val="00AB0D7B"/>
    <w:pPr>
      <w:widowControl w:val="0"/>
      <w:shd w:val="clear" w:color="auto" w:fill="FFFFFF"/>
      <w:spacing w:before="300" w:after="0" w:line="370" w:lineRule="exact"/>
      <w:ind w:firstLine="720"/>
      <w:jc w:val="both"/>
      <w:outlineLvl w:val="1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customStyle="1" w:styleId="111">
    <w:name w:val="Основной текст (11)"/>
    <w:basedOn w:val="a"/>
    <w:link w:val="110"/>
    <w:rsid w:val="00AB0D7B"/>
    <w:pPr>
      <w:widowControl w:val="0"/>
      <w:shd w:val="clear" w:color="auto" w:fill="FFFFFF"/>
      <w:spacing w:after="0" w:line="274" w:lineRule="exact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123">
    <w:name w:val="Основной текст (12)"/>
    <w:basedOn w:val="a"/>
    <w:link w:val="122"/>
    <w:rsid w:val="00AB0D7B"/>
    <w:pPr>
      <w:widowControl w:val="0"/>
      <w:shd w:val="clear" w:color="auto" w:fill="FFFFFF"/>
      <w:spacing w:after="0" w:line="274" w:lineRule="exact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133">
    <w:name w:val="Основной текст (13)"/>
    <w:basedOn w:val="a"/>
    <w:link w:val="132"/>
    <w:rsid w:val="00AB0D7B"/>
    <w:pPr>
      <w:widowControl w:val="0"/>
      <w:shd w:val="clear" w:color="auto" w:fill="FFFFFF"/>
      <w:spacing w:after="240" w:line="274" w:lineRule="exact"/>
    </w:pPr>
    <w:rPr>
      <w:rFonts w:ascii="Batang" w:eastAsia="Batang" w:hAnsi="Batang" w:cs="Batang"/>
      <w:sz w:val="13"/>
      <w:szCs w:val="13"/>
    </w:rPr>
  </w:style>
  <w:style w:type="paragraph" w:customStyle="1" w:styleId="151">
    <w:name w:val="Основной текст (15)"/>
    <w:basedOn w:val="a"/>
    <w:link w:val="150"/>
    <w:rsid w:val="00AB0D7B"/>
    <w:pPr>
      <w:widowControl w:val="0"/>
      <w:shd w:val="clear" w:color="auto" w:fill="FFFFFF"/>
      <w:spacing w:after="0" w:line="274" w:lineRule="exact"/>
    </w:pPr>
    <w:rPr>
      <w:rFonts w:ascii="Batang" w:eastAsia="Batang" w:hAnsi="Batang" w:cs="Batang"/>
      <w:sz w:val="13"/>
      <w:szCs w:val="13"/>
    </w:rPr>
  </w:style>
  <w:style w:type="paragraph" w:customStyle="1" w:styleId="171">
    <w:name w:val="Основной текст (17)"/>
    <w:basedOn w:val="a"/>
    <w:link w:val="170"/>
    <w:rsid w:val="00AB0D7B"/>
    <w:pPr>
      <w:widowControl w:val="0"/>
      <w:shd w:val="clear" w:color="auto" w:fill="FFFFFF"/>
      <w:spacing w:after="0" w:line="365" w:lineRule="exact"/>
      <w:ind w:firstLine="700"/>
      <w:jc w:val="both"/>
    </w:pPr>
    <w:rPr>
      <w:rFonts w:ascii="Times New Roman" w:eastAsia="Times New Roman" w:hAnsi="Times New Roman" w:cs="Times New Roman"/>
      <w:b/>
      <w:bCs/>
      <w:i/>
      <w:iCs/>
      <w:spacing w:val="20"/>
      <w:sz w:val="18"/>
      <w:szCs w:val="18"/>
    </w:rPr>
  </w:style>
  <w:style w:type="paragraph" w:customStyle="1" w:styleId="181">
    <w:name w:val="Основной текст (18)"/>
    <w:basedOn w:val="a"/>
    <w:link w:val="180"/>
    <w:rsid w:val="00AB0D7B"/>
    <w:pPr>
      <w:widowControl w:val="0"/>
      <w:shd w:val="clear" w:color="auto" w:fill="FFFFFF"/>
      <w:spacing w:after="240" w:line="0" w:lineRule="atLeast"/>
      <w:jc w:val="both"/>
    </w:pPr>
    <w:rPr>
      <w:rFonts w:ascii="Times New Roman" w:eastAsia="Times New Roman" w:hAnsi="Times New Roman" w:cs="Times New Roman"/>
      <w:w w:val="150"/>
      <w:sz w:val="11"/>
      <w:szCs w:val="11"/>
    </w:rPr>
  </w:style>
  <w:style w:type="paragraph" w:styleId="2f4">
    <w:name w:val="toc 2"/>
    <w:basedOn w:val="a"/>
    <w:autoRedefine/>
    <w:rsid w:val="00AB0D7B"/>
    <w:pPr>
      <w:widowControl w:val="0"/>
      <w:shd w:val="clear" w:color="auto" w:fill="FFFFFF"/>
      <w:spacing w:after="60" w:line="235" w:lineRule="exact"/>
      <w:ind w:hanging="840"/>
      <w:jc w:val="both"/>
    </w:pPr>
    <w:rPr>
      <w:rFonts w:ascii="Arial Unicode MS" w:eastAsia="Arial Unicode MS" w:hAnsi="Arial Unicode MS" w:cs="Arial Unicode MS"/>
      <w:color w:val="000000"/>
      <w:sz w:val="17"/>
      <w:szCs w:val="17"/>
      <w:lang w:val="ru-RU" w:eastAsia="ru-RU" w:bidi="ar-SA"/>
    </w:rPr>
  </w:style>
  <w:style w:type="paragraph" w:styleId="3d">
    <w:name w:val="Body Text Indent 3"/>
    <w:basedOn w:val="a"/>
    <w:link w:val="3e"/>
    <w:uiPriority w:val="99"/>
    <w:rsid w:val="00AB0D7B"/>
    <w:pPr>
      <w:spacing w:after="120"/>
      <w:ind w:left="283"/>
    </w:pPr>
    <w:rPr>
      <w:rFonts w:ascii="Calibri" w:eastAsia="Times New Roman" w:hAnsi="Calibri" w:cs="Times New Roman"/>
      <w:sz w:val="16"/>
      <w:szCs w:val="16"/>
      <w:lang w:val="ru-RU" w:eastAsia="ru-RU" w:bidi="ar-SA"/>
    </w:rPr>
  </w:style>
  <w:style w:type="character" w:customStyle="1" w:styleId="3e">
    <w:name w:val="Основной текст с отступом 3 Знак"/>
    <w:basedOn w:val="a0"/>
    <w:link w:val="3d"/>
    <w:uiPriority w:val="99"/>
    <w:rsid w:val="00AB0D7B"/>
    <w:rPr>
      <w:rFonts w:ascii="Calibri" w:eastAsia="Times New Roman" w:hAnsi="Calibri" w:cs="Times New Roman"/>
      <w:sz w:val="16"/>
      <w:szCs w:val="16"/>
      <w:lang w:val="ru-RU" w:eastAsia="ru-RU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49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7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45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448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144233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93803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653027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99051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29984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365317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164405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51115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445773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031233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23137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273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0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55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1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57401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057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1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96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9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2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40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435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86928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15370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265250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362450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7621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63727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688810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1748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15579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95535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275349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200585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190623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007105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36536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73589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3081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249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09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96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82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98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0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31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12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7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microsoft.com/office/2007/relationships/diagramDrawing" Target="diagrams/drawing1.xml"/><Relationship Id="rId26" Type="http://schemas.openxmlformats.org/officeDocument/2006/relationships/oleObject" Target="embeddings/oleObject1.bin"/><Relationship Id="rId39" Type="http://schemas.openxmlformats.org/officeDocument/2006/relationships/oleObject" Target="embeddings/oleObject7.bin"/><Relationship Id="rId21" Type="http://schemas.openxmlformats.org/officeDocument/2006/relationships/diagramQuickStyle" Target="diagrams/quickStyle2.xml"/><Relationship Id="rId34" Type="http://schemas.openxmlformats.org/officeDocument/2006/relationships/oleObject" Target="embeddings/oleObject5.bin"/><Relationship Id="rId42" Type="http://schemas.openxmlformats.org/officeDocument/2006/relationships/image" Target="media/image13.wmf"/><Relationship Id="rId47" Type="http://schemas.openxmlformats.org/officeDocument/2006/relationships/image" Target="media/image16.wmf"/><Relationship Id="rId50" Type="http://schemas.openxmlformats.org/officeDocument/2006/relationships/oleObject" Target="embeddings/oleObject12.bin"/><Relationship Id="rId55" Type="http://schemas.microsoft.com/office/2007/relationships/diagramDrawing" Target="diagrams/drawing3.xml"/><Relationship Id="rId63" Type="http://schemas.openxmlformats.org/officeDocument/2006/relationships/diagramQuickStyle" Target="diagrams/quickStyle5.xml"/><Relationship Id="rId68" Type="http://schemas.openxmlformats.org/officeDocument/2006/relationships/diagramQuickStyle" Target="diagrams/quickStyle6.xml"/><Relationship Id="rId76" Type="http://schemas.openxmlformats.org/officeDocument/2006/relationships/diagramData" Target="diagrams/data8.xml"/><Relationship Id="rId84" Type="http://schemas.openxmlformats.org/officeDocument/2006/relationships/diagramColors" Target="diagrams/colors9.xml"/><Relationship Id="rId7" Type="http://schemas.openxmlformats.org/officeDocument/2006/relationships/footnotes" Target="footnotes.xml"/><Relationship Id="rId71" Type="http://schemas.openxmlformats.org/officeDocument/2006/relationships/diagramData" Target="diagrams/data7.xml"/><Relationship Id="rId2" Type="http://schemas.openxmlformats.org/officeDocument/2006/relationships/numbering" Target="numbering.xml"/><Relationship Id="rId16" Type="http://schemas.openxmlformats.org/officeDocument/2006/relationships/diagramQuickStyle" Target="diagrams/quickStyle1.xml"/><Relationship Id="rId29" Type="http://schemas.openxmlformats.org/officeDocument/2006/relationships/image" Target="media/image6.wmf"/><Relationship Id="rId11" Type="http://schemas.openxmlformats.org/officeDocument/2006/relationships/header" Target="header1.xml"/><Relationship Id="rId24" Type="http://schemas.openxmlformats.org/officeDocument/2006/relationships/header" Target="header2.xml"/><Relationship Id="rId32" Type="http://schemas.openxmlformats.org/officeDocument/2006/relationships/oleObject" Target="embeddings/oleObject4.bin"/><Relationship Id="rId37" Type="http://schemas.openxmlformats.org/officeDocument/2006/relationships/oleObject" Target="embeddings/oleObject6.bin"/><Relationship Id="rId40" Type="http://schemas.openxmlformats.org/officeDocument/2006/relationships/image" Target="media/image12.wmf"/><Relationship Id="rId45" Type="http://schemas.openxmlformats.org/officeDocument/2006/relationships/oleObject" Target="embeddings/oleObject10.bin"/><Relationship Id="rId53" Type="http://schemas.openxmlformats.org/officeDocument/2006/relationships/diagramQuickStyle" Target="diagrams/quickStyle3.xml"/><Relationship Id="rId58" Type="http://schemas.openxmlformats.org/officeDocument/2006/relationships/diagramQuickStyle" Target="diagrams/quickStyle4.xml"/><Relationship Id="rId66" Type="http://schemas.openxmlformats.org/officeDocument/2006/relationships/diagramData" Target="diagrams/data6.xml"/><Relationship Id="rId74" Type="http://schemas.openxmlformats.org/officeDocument/2006/relationships/diagramColors" Target="diagrams/colors7.xml"/><Relationship Id="rId79" Type="http://schemas.openxmlformats.org/officeDocument/2006/relationships/diagramColors" Target="diagrams/colors8.xml"/><Relationship Id="rId87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diagramData" Target="diagrams/data5.xml"/><Relationship Id="rId82" Type="http://schemas.openxmlformats.org/officeDocument/2006/relationships/diagramLayout" Target="diagrams/layout9.xml"/><Relationship Id="rId19" Type="http://schemas.openxmlformats.org/officeDocument/2006/relationships/diagramData" Target="diagrams/data2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diagramData" Target="diagrams/data1.xml"/><Relationship Id="rId22" Type="http://schemas.openxmlformats.org/officeDocument/2006/relationships/diagramColors" Target="diagrams/colors2.xml"/><Relationship Id="rId27" Type="http://schemas.openxmlformats.org/officeDocument/2006/relationships/image" Target="media/image5.wmf"/><Relationship Id="rId30" Type="http://schemas.openxmlformats.org/officeDocument/2006/relationships/oleObject" Target="embeddings/oleObject3.bin"/><Relationship Id="rId35" Type="http://schemas.openxmlformats.org/officeDocument/2006/relationships/image" Target="media/image9.png"/><Relationship Id="rId43" Type="http://schemas.openxmlformats.org/officeDocument/2006/relationships/oleObject" Target="embeddings/oleObject9.bin"/><Relationship Id="rId48" Type="http://schemas.openxmlformats.org/officeDocument/2006/relationships/oleObject" Target="embeddings/oleObject11.bin"/><Relationship Id="rId56" Type="http://schemas.openxmlformats.org/officeDocument/2006/relationships/diagramData" Target="diagrams/data4.xml"/><Relationship Id="rId64" Type="http://schemas.openxmlformats.org/officeDocument/2006/relationships/diagramColors" Target="diagrams/colors5.xml"/><Relationship Id="rId69" Type="http://schemas.openxmlformats.org/officeDocument/2006/relationships/diagramColors" Target="diagrams/colors6.xml"/><Relationship Id="rId77" Type="http://schemas.openxmlformats.org/officeDocument/2006/relationships/diagramLayout" Target="diagrams/layout8.xml"/><Relationship Id="rId8" Type="http://schemas.openxmlformats.org/officeDocument/2006/relationships/endnotes" Target="endnotes.xml"/><Relationship Id="rId51" Type="http://schemas.openxmlformats.org/officeDocument/2006/relationships/diagramData" Target="diagrams/data3.xml"/><Relationship Id="rId72" Type="http://schemas.openxmlformats.org/officeDocument/2006/relationships/diagramLayout" Target="diagrams/layout7.xml"/><Relationship Id="rId80" Type="http://schemas.microsoft.com/office/2007/relationships/diagramDrawing" Target="diagrams/drawing8.xml"/><Relationship Id="rId85" Type="http://schemas.microsoft.com/office/2007/relationships/diagramDrawing" Target="diagrams/drawing9.xml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diagramColors" Target="diagrams/colors1.xml"/><Relationship Id="rId25" Type="http://schemas.openxmlformats.org/officeDocument/2006/relationships/image" Target="media/image4.wmf"/><Relationship Id="rId33" Type="http://schemas.openxmlformats.org/officeDocument/2006/relationships/image" Target="media/image8.wmf"/><Relationship Id="rId38" Type="http://schemas.openxmlformats.org/officeDocument/2006/relationships/image" Target="media/image11.wmf"/><Relationship Id="rId46" Type="http://schemas.openxmlformats.org/officeDocument/2006/relationships/image" Target="media/image15.wmf"/><Relationship Id="rId59" Type="http://schemas.openxmlformats.org/officeDocument/2006/relationships/diagramColors" Target="diagrams/colors4.xml"/><Relationship Id="rId67" Type="http://schemas.openxmlformats.org/officeDocument/2006/relationships/diagramLayout" Target="diagrams/layout6.xml"/><Relationship Id="rId20" Type="http://schemas.openxmlformats.org/officeDocument/2006/relationships/diagramLayout" Target="diagrams/layout2.xml"/><Relationship Id="rId41" Type="http://schemas.openxmlformats.org/officeDocument/2006/relationships/oleObject" Target="embeddings/oleObject8.bin"/><Relationship Id="rId54" Type="http://schemas.openxmlformats.org/officeDocument/2006/relationships/diagramColors" Target="diagrams/colors3.xml"/><Relationship Id="rId62" Type="http://schemas.openxmlformats.org/officeDocument/2006/relationships/diagramLayout" Target="diagrams/layout5.xml"/><Relationship Id="rId70" Type="http://schemas.microsoft.com/office/2007/relationships/diagramDrawing" Target="diagrams/drawing6.xml"/><Relationship Id="rId75" Type="http://schemas.microsoft.com/office/2007/relationships/diagramDrawing" Target="diagrams/drawing7.xml"/><Relationship Id="rId83" Type="http://schemas.openxmlformats.org/officeDocument/2006/relationships/diagramQuickStyle" Target="diagrams/quickStyle9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diagramLayout" Target="diagrams/layout1.xml"/><Relationship Id="rId23" Type="http://schemas.microsoft.com/office/2007/relationships/diagramDrawing" Target="diagrams/drawing2.xml"/><Relationship Id="rId28" Type="http://schemas.openxmlformats.org/officeDocument/2006/relationships/oleObject" Target="embeddings/oleObject2.bin"/><Relationship Id="rId36" Type="http://schemas.openxmlformats.org/officeDocument/2006/relationships/image" Target="media/image10.wmf"/><Relationship Id="rId49" Type="http://schemas.openxmlformats.org/officeDocument/2006/relationships/image" Target="media/image17.wmf"/><Relationship Id="rId57" Type="http://schemas.openxmlformats.org/officeDocument/2006/relationships/diagramLayout" Target="diagrams/layout4.xml"/><Relationship Id="rId10" Type="http://schemas.openxmlformats.org/officeDocument/2006/relationships/footer" Target="footer1.xml"/><Relationship Id="rId31" Type="http://schemas.openxmlformats.org/officeDocument/2006/relationships/image" Target="media/image7.wmf"/><Relationship Id="rId44" Type="http://schemas.openxmlformats.org/officeDocument/2006/relationships/image" Target="media/image14.wmf"/><Relationship Id="rId52" Type="http://schemas.openxmlformats.org/officeDocument/2006/relationships/diagramLayout" Target="diagrams/layout3.xml"/><Relationship Id="rId60" Type="http://schemas.microsoft.com/office/2007/relationships/diagramDrawing" Target="diagrams/drawing4.xml"/><Relationship Id="rId65" Type="http://schemas.microsoft.com/office/2007/relationships/diagramDrawing" Target="diagrams/drawing5.xml"/><Relationship Id="rId73" Type="http://schemas.openxmlformats.org/officeDocument/2006/relationships/diagramQuickStyle" Target="diagrams/quickStyle7.xml"/><Relationship Id="rId78" Type="http://schemas.openxmlformats.org/officeDocument/2006/relationships/diagramQuickStyle" Target="diagrams/quickStyle8.xml"/><Relationship Id="rId81" Type="http://schemas.openxmlformats.org/officeDocument/2006/relationships/diagramData" Target="diagrams/data9.xml"/><Relationship Id="rId86" Type="http://schemas.openxmlformats.org/officeDocument/2006/relationships/fontTable" Target="fontTable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D793819B-0A31-488A-8A26-C85764C58569}" type="doc">
      <dgm:prSet loTypeId="urn:microsoft.com/office/officeart/2005/8/layout/hProcess9" loCatId="process" qsTypeId="urn:microsoft.com/office/officeart/2005/8/quickstyle/simple1" qsCatId="simple" csTypeId="urn:microsoft.com/office/officeart/2005/8/colors/accent0_1" csCatId="mainScheme" phldr="1"/>
      <dgm:spPr/>
    </dgm:pt>
    <dgm:pt modelId="{168F5957-DE5C-4FD6-BED6-4855AF58B535}">
      <dgm:prSet phldrT="[Текст]" custT="1"/>
      <dgm:spPr/>
      <dgm:t>
        <a:bodyPr/>
        <a:lstStyle/>
        <a:p>
          <a:r>
            <a:rPr lang="ru-RU" sz="1100"/>
            <a:t>"</a:t>
          </a:r>
          <a:r>
            <a:rPr lang="ru-RU" sz="1100">
              <a:latin typeface="Times New Roman" pitchFamily="18" charset="0"/>
              <a:cs typeface="Times New Roman" pitchFamily="18" charset="0"/>
            </a:rPr>
            <a:t>Учить ученика учиться"</a:t>
          </a:r>
        </a:p>
      </dgm:t>
    </dgm:pt>
    <dgm:pt modelId="{101922B6-EA38-41B8-B893-307D57B4B370}" type="parTrans" cxnId="{EA6AF254-A8C4-48E3-81F3-DA95A29B7273}">
      <dgm:prSet/>
      <dgm:spPr/>
      <dgm:t>
        <a:bodyPr/>
        <a:lstStyle/>
        <a:p>
          <a:endParaRPr lang="ru-RU" sz="1100"/>
        </a:p>
      </dgm:t>
    </dgm:pt>
    <dgm:pt modelId="{430A9BC9-F3D3-4CF9-A582-4B64322DED25}" type="sibTrans" cxnId="{EA6AF254-A8C4-48E3-81F3-DA95A29B7273}">
      <dgm:prSet/>
      <dgm:spPr/>
      <dgm:t>
        <a:bodyPr/>
        <a:lstStyle/>
        <a:p>
          <a:endParaRPr lang="ru-RU" sz="1100"/>
        </a:p>
      </dgm:t>
    </dgm:pt>
    <dgm:pt modelId="{645F77B0-C6A3-45D1-9458-E6189E54E53E}">
      <dgm:prSet phldrT="[Текст]" custT="1"/>
      <dgm:spPr/>
      <dgm:t>
        <a:bodyPr/>
        <a:lstStyle/>
        <a:p>
          <a:r>
            <a:rPr lang="ru-RU" sz="1100">
              <a:latin typeface="Times New Roman" pitchFamily="18" charset="0"/>
              <a:cs typeface="Times New Roman" pitchFamily="18" charset="0"/>
            </a:rPr>
            <a:t>"Учить ученика учиться в общении</a:t>
          </a:r>
          <a:r>
            <a:rPr lang="ru-RU" sz="1100"/>
            <a:t>"</a:t>
          </a:r>
        </a:p>
      </dgm:t>
    </dgm:pt>
    <dgm:pt modelId="{A54574E0-421A-46CD-8598-4391BFB92633}" type="parTrans" cxnId="{32EF457F-F1B0-41EA-ABFD-3D5B352BEA29}">
      <dgm:prSet/>
      <dgm:spPr/>
      <dgm:t>
        <a:bodyPr/>
        <a:lstStyle/>
        <a:p>
          <a:endParaRPr lang="ru-RU" sz="1100"/>
        </a:p>
      </dgm:t>
    </dgm:pt>
    <dgm:pt modelId="{0AC3BD0D-4A2E-4C13-B68F-7ADE6552139D}" type="sibTrans" cxnId="{32EF457F-F1B0-41EA-ABFD-3D5B352BEA29}">
      <dgm:prSet/>
      <dgm:spPr/>
      <dgm:t>
        <a:bodyPr/>
        <a:lstStyle/>
        <a:p>
          <a:endParaRPr lang="ru-RU" sz="1100"/>
        </a:p>
      </dgm:t>
    </dgm:pt>
    <dgm:pt modelId="{FCECBB62-D866-4C77-B360-1DAF74CE4BCF}" type="pres">
      <dgm:prSet presAssocID="{D793819B-0A31-488A-8A26-C85764C58569}" presName="CompostProcess" presStyleCnt="0">
        <dgm:presLayoutVars>
          <dgm:dir/>
          <dgm:resizeHandles val="exact"/>
        </dgm:presLayoutVars>
      </dgm:prSet>
      <dgm:spPr/>
    </dgm:pt>
    <dgm:pt modelId="{B24D6580-9D90-40BA-8C7B-90BFDEDBF8E2}" type="pres">
      <dgm:prSet presAssocID="{D793819B-0A31-488A-8A26-C85764C58569}" presName="arrow" presStyleLbl="bgShp" presStyleIdx="0" presStyleCnt="1"/>
      <dgm:spPr/>
    </dgm:pt>
    <dgm:pt modelId="{C2666879-57E4-49B6-A44D-F00EE21D961D}" type="pres">
      <dgm:prSet presAssocID="{D793819B-0A31-488A-8A26-C85764C58569}" presName="linearProcess" presStyleCnt="0"/>
      <dgm:spPr/>
    </dgm:pt>
    <dgm:pt modelId="{9EB02BC7-48D8-45D5-ACFA-654ABE529BAC}" type="pres">
      <dgm:prSet presAssocID="{168F5957-DE5C-4FD6-BED6-4855AF58B535}" presName="text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FFFFB9F-8EB1-4852-A2D9-4B4E06260B7A}" type="pres">
      <dgm:prSet presAssocID="{430A9BC9-F3D3-4CF9-A582-4B64322DED25}" presName="sibTrans" presStyleCnt="0"/>
      <dgm:spPr/>
    </dgm:pt>
    <dgm:pt modelId="{768B7599-939E-4E6B-8E13-74738E830691}" type="pres">
      <dgm:prSet presAssocID="{645F77B0-C6A3-45D1-9458-E6189E54E53E}" presName="textNode" presStyleLbl="node1" presStyleIdx="1" presStyleCnt="2" custLinFactNeighborX="-3367" custLinFactNeighborY="-438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32EF457F-F1B0-41EA-ABFD-3D5B352BEA29}" srcId="{D793819B-0A31-488A-8A26-C85764C58569}" destId="{645F77B0-C6A3-45D1-9458-E6189E54E53E}" srcOrd="1" destOrd="0" parTransId="{A54574E0-421A-46CD-8598-4391BFB92633}" sibTransId="{0AC3BD0D-4A2E-4C13-B68F-7ADE6552139D}"/>
    <dgm:cxn modelId="{2462A7AB-257A-4286-AB9B-0D490C527110}" type="presOf" srcId="{D793819B-0A31-488A-8A26-C85764C58569}" destId="{FCECBB62-D866-4C77-B360-1DAF74CE4BCF}" srcOrd="0" destOrd="0" presId="urn:microsoft.com/office/officeart/2005/8/layout/hProcess9"/>
    <dgm:cxn modelId="{EA6AF254-A8C4-48E3-81F3-DA95A29B7273}" srcId="{D793819B-0A31-488A-8A26-C85764C58569}" destId="{168F5957-DE5C-4FD6-BED6-4855AF58B535}" srcOrd="0" destOrd="0" parTransId="{101922B6-EA38-41B8-B893-307D57B4B370}" sibTransId="{430A9BC9-F3D3-4CF9-A582-4B64322DED25}"/>
    <dgm:cxn modelId="{ECBFBE2C-86E6-4D96-B994-BEF3E5AFC398}" type="presOf" srcId="{168F5957-DE5C-4FD6-BED6-4855AF58B535}" destId="{9EB02BC7-48D8-45D5-ACFA-654ABE529BAC}" srcOrd="0" destOrd="0" presId="urn:microsoft.com/office/officeart/2005/8/layout/hProcess9"/>
    <dgm:cxn modelId="{894271F4-6003-461E-A6A7-B0111F9863EC}" type="presOf" srcId="{645F77B0-C6A3-45D1-9458-E6189E54E53E}" destId="{768B7599-939E-4E6B-8E13-74738E830691}" srcOrd="0" destOrd="0" presId="urn:microsoft.com/office/officeart/2005/8/layout/hProcess9"/>
    <dgm:cxn modelId="{E9869600-4328-4F0E-9CE1-B347281186BB}" type="presParOf" srcId="{FCECBB62-D866-4C77-B360-1DAF74CE4BCF}" destId="{B24D6580-9D90-40BA-8C7B-90BFDEDBF8E2}" srcOrd="0" destOrd="0" presId="urn:microsoft.com/office/officeart/2005/8/layout/hProcess9"/>
    <dgm:cxn modelId="{CD570711-7634-4273-8EAC-E62007467798}" type="presParOf" srcId="{FCECBB62-D866-4C77-B360-1DAF74CE4BCF}" destId="{C2666879-57E4-49B6-A44D-F00EE21D961D}" srcOrd="1" destOrd="0" presId="urn:microsoft.com/office/officeart/2005/8/layout/hProcess9"/>
    <dgm:cxn modelId="{98BAAC9D-CAE6-4914-B982-FA54FE45C29A}" type="presParOf" srcId="{C2666879-57E4-49B6-A44D-F00EE21D961D}" destId="{9EB02BC7-48D8-45D5-ACFA-654ABE529BAC}" srcOrd="0" destOrd="0" presId="urn:microsoft.com/office/officeart/2005/8/layout/hProcess9"/>
    <dgm:cxn modelId="{4B8ED1D0-3060-4EFE-B75C-0D2BE32AFDCB}" type="presParOf" srcId="{C2666879-57E4-49B6-A44D-F00EE21D961D}" destId="{FFFFFB9F-8EB1-4852-A2D9-4B4E06260B7A}" srcOrd="1" destOrd="0" presId="urn:microsoft.com/office/officeart/2005/8/layout/hProcess9"/>
    <dgm:cxn modelId="{B49AFA64-E9D1-4967-B263-F27FBE64F303}" type="presParOf" srcId="{C2666879-57E4-49B6-A44D-F00EE21D961D}" destId="{768B7599-939E-4E6B-8E13-74738E830691}" srcOrd="2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159B03BF-FF6D-4B92-8146-240A3FF159AB}" type="doc">
      <dgm:prSet loTypeId="urn:microsoft.com/office/officeart/2005/8/layout/hProcess9" loCatId="process" qsTypeId="urn:microsoft.com/office/officeart/2005/8/quickstyle/3d3" qsCatId="3D" csTypeId="urn:microsoft.com/office/officeart/2005/8/colors/accent0_1" csCatId="mainScheme" phldr="1"/>
      <dgm:spPr/>
    </dgm:pt>
    <dgm:pt modelId="{54BF02EC-D0B1-4A0E-B41A-D8B3515FBF56}">
      <dgm:prSet phldrT="[Текст]" custT="1"/>
      <dgm:spPr/>
      <dgm:t>
        <a:bodyPr/>
        <a:lstStyle/>
        <a:p>
          <a:r>
            <a:rPr lang="ru-RU" sz="1200">
              <a:latin typeface="Times New Roman" pitchFamily="18" charset="0"/>
              <a:cs typeface="Times New Roman" pitchFamily="18" charset="0"/>
            </a:rPr>
            <a:t>Системно - деятельностный подход</a:t>
          </a:r>
        </a:p>
      </dgm:t>
    </dgm:pt>
    <dgm:pt modelId="{D15D806B-86BF-4E6A-858C-36C53D7DA24B}" type="parTrans" cxnId="{042FA30A-972E-4875-9E82-A49C7A872A45}">
      <dgm:prSet/>
      <dgm:spPr/>
      <dgm:t>
        <a:bodyPr/>
        <a:lstStyle/>
        <a:p>
          <a:endParaRPr lang="ru-RU"/>
        </a:p>
      </dgm:t>
    </dgm:pt>
    <dgm:pt modelId="{3D1BA8DE-CC9C-4C87-9A05-C00B293945A6}" type="sibTrans" cxnId="{042FA30A-972E-4875-9E82-A49C7A872A45}">
      <dgm:prSet/>
      <dgm:spPr/>
      <dgm:t>
        <a:bodyPr/>
        <a:lstStyle/>
        <a:p>
          <a:endParaRPr lang="ru-RU"/>
        </a:p>
      </dgm:t>
    </dgm:pt>
    <dgm:pt modelId="{C0794738-1AB3-4DBE-B455-D44E610C983F}">
      <dgm:prSet phldrT="[Текст]" custT="1"/>
      <dgm:spPr/>
      <dgm:t>
        <a:bodyPr/>
        <a:lstStyle/>
        <a:p>
          <a:r>
            <a:rPr lang="ru-RU" sz="1200">
              <a:latin typeface="Times New Roman" pitchFamily="18" charset="0"/>
              <a:cs typeface="Times New Roman" pitchFamily="18" charset="0"/>
            </a:rPr>
            <a:t>Активная  роль обучающегося в учении</a:t>
          </a:r>
        </a:p>
      </dgm:t>
    </dgm:pt>
    <dgm:pt modelId="{33C03B21-C8D1-4501-A216-30BCCEF7056D}" type="parTrans" cxnId="{E39522DB-5F40-4E00-85CF-15517631EAB1}">
      <dgm:prSet/>
      <dgm:spPr/>
      <dgm:t>
        <a:bodyPr/>
        <a:lstStyle/>
        <a:p>
          <a:endParaRPr lang="ru-RU"/>
        </a:p>
      </dgm:t>
    </dgm:pt>
    <dgm:pt modelId="{ED24FACD-B5B7-40D2-ABB8-7913F8C3FF76}" type="sibTrans" cxnId="{E39522DB-5F40-4E00-85CF-15517631EAB1}">
      <dgm:prSet/>
      <dgm:spPr/>
      <dgm:t>
        <a:bodyPr/>
        <a:lstStyle/>
        <a:p>
          <a:endParaRPr lang="ru-RU"/>
        </a:p>
      </dgm:t>
    </dgm:pt>
    <dgm:pt modelId="{DA0F460A-583A-4941-B704-54DD94BE24F6}">
      <dgm:prSet phldrT="[Текст]" custT="1"/>
      <dgm:spPr/>
      <dgm:t>
        <a:bodyPr/>
        <a:lstStyle/>
        <a:p>
          <a:r>
            <a:rPr lang="ru-RU" sz="1200">
              <a:latin typeface="Times New Roman" pitchFamily="18" charset="0"/>
              <a:cs typeface="Times New Roman" pitchFamily="18" charset="0"/>
            </a:rPr>
            <a:t>Изменение содержания взаимодействия обучающегося с учителем и одноклассниками </a:t>
          </a:r>
        </a:p>
      </dgm:t>
    </dgm:pt>
    <dgm:pt modelId="{3D89D246-A1EC-4813-8708-44BEDC1ACBA8}" type="parTrans" cxnId="{BCF44762-6CFB-4FC4-9584-719597AA11E2}">
      <dgm:prSet/>
      <dgm:spPr/>
      <dgm:t>
        <a:bodyPr/>
        <a:lstStyle/>
        <a:p>
          <a:endParaRPr lang="ru-RU"/>
        </a:p>
      </dgm:t>
    </dgm:pt>
    <dgm:pt modelId="{CA24903B-03A0-4F5E-B0A0-9791EA616736}" type="sibTrans" cxnId="{BCF44762-6CFB-4FC4-9584-719597AA11E2}">
      <dgm:prSet/>
      <dgm:spPr/>
      <dgm:t>
        <a:bodyPr/>
        <a:lstStyle/>
        <a:p>
          <a:endParaRPr lang="ru-RU"/>
        </a:p>
      </dgm:t>
    </dgm:pt>
    <dgm:pt modelId="{308BE915-D1DB-499B-8170-CA7ECA7211C9}">
      <dgm:prSet custT="1"/>
      <dgm:spPr/>
      <dgm:t>
        <a:bodyPr/>
        <a:lstStyle/>
        <a:p>
          <a:r>
            <a:rPr lang="ru-RU" sz="1200">
              <a:latin typeface="Times New Roman" pitchFamily="18" charset="0"/>
              <a:cs typeface="Times New Roman" pitchFamily="18" charset="0"/>
            </a:rPr>
            <a:t>Участие обучающихся в выборе методов обучения</a:t>
          </a:r>
        </a:p>
      </dgm:t>
    </dgm:pt>
    <dgm:pt modelId="{F7F5EEF3-626C-4D4D-BF99-B9C0B07B4804}" type="parTrans" cxnId="{1FBC9743-97AF-4F35-92A8-A9533E07238F}">
      <dgm:prSet/>
      <dgm:spPr/>
      <dgm:t>
        <a:bodyPr/>
        <a:lstStyle/>
        <a:p>
          <a:endParaRPr lang="ru-RU"/>
        </a:p>
      </dgm:t>
    </dgm:pt>
    <dgm:pt modelId="{18032322-E5B6-4F1E-9981-6E2310868121}" type="sibTrans" cxnId="{1FBC9743-97AF-4F35-92A8-A9533E07238F}">
      <dgm:prSet/>
      <dgm:spPr/>
      <dgm:t>
        <a:bodyPr/>
        <a:lstStyle/>
        <a:p>
          <a:endParaRPr lang="ru-RU"/>
        </a:p>
      </dgm:t>
    </dgm:pt>
    <dgm:pt modelId="{81DAA139-2321-4F75-BEFB-32430E4929CF}" type="pres">
      <dgm:prSet presAssocID="{159B03BF-FF6D-4B92-8146-240A3FF159AB}" presName="CompostProcess" presStyleCnt="0">
        <dgm:presLayoutVars>
          <dgm:dir/>
          <dgm:resizeHandles val="exact"/>
        </dgm:presLayoutVars>
      </dgm:prSet>
      <dgm:spPr/>
    </dgm:pt>
    <dgm:pt modelId="{E3213789-4948-48DE-B7F8-3826E826A1F8}" type="pres">
      <dgm:prSet presAssocID="{159B03BF-FF6D-4B92-8146-240A3FF159AB}" presName="arrow" presStyleLbl="bgShp" presStyleIdx="0" presStyleCnt="1" custLinFactNeighborX="1728" custLinFactNeighborY="-51417"/>
      <dgm:spPr/>
    </dgm:pt>
    <dgm:pt modelId="{2EF57712-F405-4AC1-BA9A-13896D728CEF}" type="pres">
      <dgm:prSet presAssocID="{159B03BF-FF6D-4B92-8146-240A3FF159AB}" presName="linearProcess" presStyleCnt="0"/>
      <dgm:spPr/>
    </dgm:pt>
    <dgm:pt modelId="{2F70E6E3-A9F2-49C0-B16E-741B6304A78C}" type="pres">
      <dgm:prSet presAssocID="{54BF02EC-D0B1-4A0E-B41A-D8B3515FBF56}" presName="text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32FF6C2-6FD0-4689-86B5-3310CA9CFF9A}" type="pres">
      <dgm:prSet presAssocID="{3D1BA8DE-CC9C-4C87-9A05-C00B293945A6}" presName="sibTrans" presStyleCnt="0"/>
      <dgm:spPr/>
    </dgm:pt>
    <dgm:pt modelId="{20DF3630-2871-45DD-81B2-266505E11B36}" type="pres">
      <dgm:prSet presAssocID="{C0794738-1AB3-4DBE-B455-D44E610C983F}" presName="text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427A4CD-2522-4986-803F-2515F06294BD}" type="pres">
      <dgm:prSet presAssocID="{ED24FACD-B5B7-40D2-ABB8-7913F8C3FF76}" presName="sibTrans" presStyleCnt="0"/>
      <dgm:spPr/>
    </dgm:pt>
    <dgm:pt modelId="{1FBEE3D7-9925-47A5-B5C2-16850397A14B}" type="pres">
      <dgm:prSet presAssocID="{DA0F460A-583A-4941-B704-54DD94BE24F6}" presName="text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8376189-98CF-4D76-8B3C-2276A63CE703}" type="pres">
      <dgm:prSet presAssocID="{CA24903B-03A0-4F5E-B0A0-9791EA616736}" presName="sibTrans" presStyleCnt="0"/>
      <dgm:spPr/>
    </dgm:pt>
    <dgm:pt modelId="{4AC29AB3-DFA1-494B-BFBD-F16AA2FBECC2}" type="pres">
      <dgm:prSet presAssocID="{308BE915-D1DB-499B-8170-CA7ECA7211C9}" presName="text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126CE17E-449D-4B88-BC9C-9BA47C0F0632}" type="presOf" srcId="{C0794738-1AB3-4DBE-B455-D44E610C983F}" destId="{20DF3630-2871-45DD-81B2-266505E11B36}" srcOrd="0" destOrd="0" presId="urn:microsoft.com/office/officeart/2005/8/layout/hProcess9"/>
    <dgm:cxn modelId="{BCF44762-6CFB-4FC4-9584-719597AA11E2}" srcId="{159B03BF-FF6D-4B92-8146-240A3FF159AB}" destId="{DA0F460A-583A-4941-B704-54DD94BE24F6}" srcOrd="2" destOrd="0" parTransId="{3D89D246-A1EC-4813-8708-44BEDC1ACBA8}" sibTransId="{CA24903B-03A0-4F5E-B0A0-9791EA616736}"/>
    <dgm:cxn modelId="{58FD23DC-991A-495F-B041-88D81F12B64E}" type="presOf" srcId="{159B03BF-FF6D-4B92-8146-240A3FF159AB}" destId="{81DAA139-2321-4F75-BEFB-32430E4929CF}" srcOrd="0" destOrd="0" presId="urn:microsoft.com/office/officeart/2005/8/layout/hProcess9"/>
    <dgm:cxn modelId="{042FA30A-972E-4875-9E82-A49C7A872A45}" srcId="{159B03BF-FF6D-4B92-8146-240A3FF159AB}" destId="{54BF02EC-D0B1-4A0E-B41A-D8B3515FBF56}" srcOrd="0" destOrd="0" parTransId="{D15D806B-86BF-4E6A-858C-36C53D7DA24B}" sibTransId="{3D1BA8DE-CC9C-4C87-9A05-C00B293945A6}"/>
    <dgm:cxn modelId="{E39522DB-5F40-4E00-85CF-15517631EAB1}" srcId="{159B03BF-FF6D-4B92-8146-240A3FF159AB}" destId="{C0794738-1AB3-4DBE-B455-D44E610C983F}" srcOrd="1" destOrd="0" parTransId="{33C03B21-C8D1-4501-A216-30BCCEF7056D}" sibTransId="{ED24FACD-B5B7-40D2-ABB8-7913F8C3FF76}"/>
    <dgm:cxn modelId="{1FBC9743-97AF-4F35-92A8-A9533E07238F}" srcId="{159B03BF-FF6D-4B92-8146-240A3FF159AB}" destId="{308BE915-D1DB-499B-8170-CA7ECA7211C9}" srcOrd="3" destOrd="0" parTransId="{F7F5EEF3-626C-4D4D-BF99-B9C0B07B4804}" sibTransId="{18032322-E5B6-4F1E-9981-6E2310868121}"/>
    <dgm:cxn modelId="{7D0F1AB0-E82F-4EFB-BA4A-F4ED0B48230E}" type="presOf" srcId="{DA0F460A-583A-4941-B704-54DD94BE24F6}" destId="{1FBEE3D7-9925-47A5-B5C2-16850397A14B}" srcOrd="0" destOrd="0" presId="urn:microsoft.com/office/officeart/2005/8/layout/hProcess9"/>
    <dgm:cxn modelId="{EF2446E9-5121-4CD8-8DE8-C4383B5F9CB9}" type="presOf" srcId="{308BE915-D1DB-499B-8170-CA7ECA7211C9}" destId="{4AC29AB3-DFA1-494B-BFBD-F16AA2FBECC2}" srcOrd="0" destOrd="0" presId="urn:microsoft.com/office/officeart/2005/8/layout/hProcess9"/>
    <dgm:cxn modelId="{1FB94A8B-461B-4C70-81F9-FD81B9D0FD5A}" type="presOf" srcId="{54BF02EC-D0B1-4A0E-B41A-D8B3515FBF56}" destId="{2F70E6E3-A9F2-49C0-B16E-741B6304A78C}" srcOrd="0" destOrd="0" presId="urn:microsoft.com/office/officeart/2005/8/layout/hProcess9"/>
    <dgm:cxn modelId="{404E8329-7783-40EC-836C-4C92654CAAAE}" type="presParOf" srcId="{81DAA139-2321-4F75-BEFB-32430E4929CF}" destId="{E3213789-4948-48DE-B7F8-3826E826A1F8}" srcOrd="0" destOrd="0" presId="urn:microsoft.com/office/officeart/2005/8/layout/hProcess9"/>
    <dgm:cxn modelId="{B2E260FA-6918-4CF1-A45D-F49F10AF8CC5}" type="presParOf" srcId="{81DAA139-2321-4F75-BEFB-32430E4929CF}" destId="{2EF57712-F405-4AC1-BA9A-13896D728CEF}" srcOrd="1" destOrd="0" presId="urn:microsoft.com/office/officeart/2005/8/layout/hProcess9"/>
    <dgm:cxn modelId="{51ED370F-1803-42E6-A4CE-8438885CB438}" type="presParOf" srcId="{2EF57712-F405-4AC1-BA9A-13896D728CEF}" destId="{2F70E6E3-A9F2-49C0-B16E-741B6304A78C}" srcOrd="0" destOrd="0" presId="urn:microsoft.com/office/officeart/2005/8/layout/hProcess9"/>
    <dgm:cxn modelId="{6FF27174-9228-45F3-891F-7A0E1FB799C5}" type="presParOf" srcId="{2EF57712-F405-4AC1-BA9A-13896D728CEF}" destId="{832FF6C2-6FD0-4689-86B5-3310CA9CFF9A}" srcOrd="1" destOrd="0" presId="urn:microsoft.com/office/officeart/2005/8/layout/hProcess9"/>
    <dgm:cxn modelId="{F5F64842-5D45-4EC7-BFE9-1676BFEC026C}" type="presParOf" srcId="{2EF57712-F405-4AC1-BA9A-13896D728CEF}" destId="{20DF3630-2871-45DD-81B2-266505E11B36}" srcOrd="2" destOrd="0" presId="urn:microsoft.com/office/officeart/2005/8/layout/hProcess9"/>
    <dgm:cxn modelId="{96BE00C5-B0B9-4F4A-8A5E-ACB0C91263BD}" type="presParOf" srcId="{2EF57712-F405-4AC1-BA9A-13896D728CEF}" destId="{8427A4CD-2522-4986-803F-2515F06294BD}" srcOrd="3" destOrd="0" presId="urn:microsoft.com/office/officeart/2005/8/layout/hProcess9"/>
    <dgm:cxn modelId="{CCF94931-2FEC-4C69-8C72-04CBC288AE31}" type="presParOf" srcId="{2EF57712-F405-4AC1-BA9A-13896D728CEF}" destId="{1FBEE3D7-9925-47A5-B5C2-16850397A14B}" srcOrd="4" destOrd="0" presId="urn:microsoft.com/office/officeart/2005/8/layout/hProcess9"/>
    <dgm:cxn modelId="{9FE6B753-AA5D-4105-B135-A572D3A0D104}" type="presParOf" srcId="{2EF57712-F405-4AC1-BA9A-13896D728CEF}" destId="{68376189-98CF-4D76-8B3C-2276A63CE703}" srcOrd="5" destOrd="0" presId="urn:microsoft.com/office/officeart/2005/8/layout/hProcess9"/>
    <dgm:cxn modelId="{A0A3992C-F554-4C79-B3EC-E3EE3F70C193}" type="presParOf" srcId="{2EF57712-F405-4AC1-BA9A-13896D728CEF}" destId="{4AC29AB3-DFA1-494B-BFBD-F16AA2FBECC2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7F7BD45C-99E8-4911-9BCA-3E617B7F68BA}" type="doc">
      <dgm:prSet loTypeId="urn:microsoft.com/office/officeart/2005/8/layout/radial5" loCatId="cycle" qsTypeId="urn:microsoft.com/office/officeart/2005/8/quickstyle/simple3" qsCatId="simple" csTypeId="urn:microsoft.com/office/officeart/2005/8/colors/accent3_4" csCatId="accent3" phldr="1"/>
      <dgm:spPr/>
      <dgm:t>
        <a:bodyPr/>
        <a:lstStyle/>
        <a:p>
          <a:endParaRPr lang="ru-RU"/>
        </a:p>
      </dgm:t>
    </dgm:pt>
    <dgm:pt modelId="{B1430320-4D13-4EF8-B1FB-263FFC1FE9B1}">
      <dgm:prSet phldrT="[Текст]" custT="1"/>
      <dgm:spPr>
        <a:xfrm>
          <a:off x="2186273" y="1292201"/>
          <a:ext cx="1542966" cy="872092"/>
        </a:xfrm>
        <a:gradFill rotWithShape="0">
          <a:gsLst>
            <a:gs pos="0">
              <a:srgbClr val="9BBB59">
                <a:shade val="6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6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6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ctr"/>
          <a:r>
            <a:rPr lang="ru-RU" sz="12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Блок  "Я - гражданин</a:t>
          </a:r>
          <a:r>
            <a:rPr lang="ru-RU" sz="14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"</a:t>
          </a:r>
        </a:p>
      </dgm:t>
    </dgm:pt>
    <dgm:pt modelId="{10A6396A-506B-4603-9FBB-D9E8BB8BD151}" type="parTrans" cxnId="{347B52B3-BAC2-449C-BB84-A28DA0D2E99B}">
      <dgm:prSet/>
      <dgm:spPr/>
      <dgm:t>
        <a:bodyPr/>
        <a:lstStyle/>
        <a:p>
          <a:endParaRPr lang="ru-RU"/>
        </a:p>
      </dgm:t>
    </dgm:pt>
    <dgm:pt modelId="{C18426D7-9C3F-4212-928D-4CCC75A8B4DF}" type="sibTrans" cxnId="{347B52B3-BAC2-449C-BB84-A28DA0D2E99B}">
      <dgm:prSet/>
      <dgm:spPr/>
      <dgm:t>
        <a:bodyPr/>
        <a:lstStyle/>
        <a:p>
          <a:endParaRPr lang="ru-RU"/>
        </a:p>
      </dgm:t>
    </dgm:pt>
    <dgm:pt modelId="{0CF7BD32-9220-4A78-A141-3A5FC24CB294}">
      <dgm:prSet phldrT="[Текст]" custT="1"/>
      <dgm:spPr>
        <a:xfrm>
          <a:off x="2043234" y="2241"/>
          <a:ext cx="1829044" cy="784883"/>
        </a:xfrm>
        <a:gradFill rotWithShape="0">
          <a:gsLst>
            <a:gs pos="0">
              <a:srgbClr val="9BBB59">
                <a:shade val="5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ctr"/>
          <a:r>
            <a:rPr lang="ru-RU" sz="12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включение воспитательных задач в урочную деятельность</a:t>
          </a:r>
        </a:p>
      </dgm:t>
    </dgm:pt>
    <dgm:pt modelId="{559CD157-EC5F-42CE-A72D-AB27BF56F607}" type="parTrans" cxnId="{C236AB45-47D3-4B1F-B420-D9C7F3226DD5}">
      <dgm:prSet/>
      <dgm:spPr>
        <a:xfrm rot="16200000">
          <a:off x="2823911" y="898983"/>
          <a:ext cx="267690" cy="296511"/>
        </a:xfrm>
        <a:gradFill rotWithShape="0">
          <a:gsLst>
            <a:gs pos="0">
              <a:srgbClr val="9BBB59">
                <a:shade val="9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1BAA5225-D89C-4752-BC9D-D61114D8D522}" type="sibTrans" cxnId="{C236AB45-47D3-4B1F-B420-D9C7F3226DD5}">
      <dgm:prSet/>
      <dgm:spPr/>
      <dgm:t>
        <a:bodyPr/>
        <a:lstStyle/>
        <a:p>
          <a:endParaRPr lang="ru-RU"/>
        </a:p>
      </dgm:t>
    </dgm:pt>
    <dgm:pt modelId="{E7AD746C-80F1-4574-9C6D-B35B804509B3}">
      <dgm:prSet phldrT="[Текст]" custT="1"/>
      <dgm:spPr>
        <a:xfrm>
          <a:off x="4024738" y="112339"/>
          <a:ext cx="1618374" cy="784883"/>
        </a:xfr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ctr"/>
          <a:r>
            <a:rPr lang="ru-RU" sz="12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отрудничество с ЦВР, ДДЮТ, Самбо, Интеллект</a:t>
          </a:r>
        </a:p>
      </dgm:t>
    </dgm:pt>
    <dgm:pt modelId="{95FA5190-B51F-4CE0-B161-194B47345B83}" type="parTrans" cxnId="{B8CD48D2-C929-43A0-A277-E75C6A7A22CA}">
      <dgm:prSet/>
      <dgm:spPr>
        <a:xfrm rot="19613476">
          <a:off x="3612790" y="969643"/>
          <a:ext cx="561856" cy="296511"/>
        </a:xfr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BF7DBB8D-8B1B-4487-8E4C-796285BE472A}" type="sibTrans" cxnId="{B8CD48D2-C929-43A0-A277-E75C6A7A22CA}">
      <dgm:prSet/>
      <dgm:spPr/>
      <dgm:t>
        <a:bodyPr/>
        <a:lstStyle/>
        <a:p>
          <a:endParaRPr lang="ru-RU"/>
        </a:p>
      </dgm:t>
    </dgm:pt>
    <dgm:pt modelId="{A20B1D7B-D44A-40A3-AEFD-A33CF2EBCA30}">
      <dgm:prSet phldrT="[Текст]" custT="1"/>
      <dgm:spPr>
        <a:xfrm>
          <a:off x="4290916" y="1221048"/>
          <a:ext cx="1352196" cy="784883"/>
        </a:xfr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ctr"/>
          <a:r>
            <a:rPr lang="ru-RU" sz="12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истема  КТД</a:t>
          </a:r>
        </a:p>
      </dgm:t>
    </dgm:pt>
    <dgm:pt modelId="{7B0027C5-3F78-4C73-AB4D-02A80A63546A}" type="parTrans" cxnId="{E8DCFBAC-21CD-4848-BD4C-FC0C25F9C5AD}">
      <dgm:prSet/>
      <dgm:spPr>
        <a:xfrm rot="21403868">
          <a:off x="3850229" y="1520395"/>
          <a:ext cx="301973" cy="296511"/>
        </a:xfr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6A88B300-B1A6-48C6-B167-23ABFC25E094}" type="sibTrans" cxnId="{E8DCFBAC-21CD-4848-BD4C-FC0C25F9C5AD}">
      <dgm:prSet/>
      <dgm:spPr/>
      <dgm:t>
        <a:bodyPr/>
        <a:lstStyle/>
        <a:p>
          <a:endParaRPr lang="ru-RU"/>
        </a:p>
      </dgm:t>
    </dgm:pt>
    <dgm:pt modelId="{2CDAF4E0-4512-4F6C-B826-C535CFF549CF}">
      <dgm:prSet phldrT="[Текст]" custT="1"/>
      <dgm:spPr>
        <a:xfrm>
          <a:off x="0" y="126920"/>
          <a:ext cx="1845652" cy="784883"/>
        </a:xfr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ctr"/>
          <a:r>
            <a:rPr lang="ru-RU" sz="12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школьной  библиотеки</a:t>
          </a:r>
        </a:p>
      </dgm:t>
    </dgm:pt>
    <dgm:pt modelId="{F8BD97E5-6DB6-466E-97D7-40B5F7E58118}" type="parTrans" cxnId="{D09CE882-AF91-40C6-BC3B-5861F14099D7}">
      <dgm:prSet/>
      <dgm:spPr>
        <a:xfrm rot="12642790">
          <a:off x="1659718" y="985755"/>
          <a:ext cx="595508" cy="296511"/>
        </a:xfr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E4A5CB9A-6827-401D-808A-3614AE514769}" type="sibTrans" cxnId="{D09CE882-AF91-40C6-BC3B-5861F14099D7}">
      <dgm:prSet/>
      <dgm:spPr/>
      <dgm:t>
        <a:bodyPr/>
        <a:lstStyle/>
        <a:p>
          <a:endParaRPr lang="ru-RU"/>
        </a:p>
      </dgm:t>
    </dgm:pt>
    <dgm:pt modelId="{7862C0C6-F0B8-4BEA-AC4D-CE48BA4F4BF4}">
      <dgm:prSet custT="1"/>
      <dgm:spPr>
        <a:xfrm>
          <a:off x="0" y="1324329"/>
          <a:ext cx="1896999" cy="784883"/>
        </a:xfr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ctr"/>
          <a:r>
            <a:rPr lang="ru-RU" sz="12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музея Гимназии</a:t>
          </a:r>
          <a:endParaRPr lang="ru-RU" sz="1200" b="1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50D2450B-4E69-4D17-AFB3-02A3414CE8B6}" type="parTrans" cxnId="{73B5C40D-7058-44AF-BE49-D0D746E71EC6}">
      <dgm:prSet/>
      <dgm:spPr>
        <a:xfrm rot="10819637">
          <a:off x="1969259" y="1574783"/>
          <a:ext cx="153386" cy="296511"/>
        </a:xfr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7E7BEE1C-111D-4F4E-9F7F-F905149AF876}" type="sibTrans" cxnId="{73B5C40D-7058-44AF-BE49-D0D746E71EC6}">
      <dgm:prSet/>
      <dgm:spPr/>
      <dgm:t>
        <a:bodyPr/>
        <a:lstStyle/>
        <a:p>
          <a:endParaRPr lang="ru-RU"/>
        </a:p>
      </dgm:t>
    </dgm:pt>
    <dgm:pt modelId="{F5B5CD87-9645-4F04-8AC8-1A1B0DD3D86D}">
      <dgm:prSet custT="1"/>
      <dgm:spPr>
        <a:xfrm>
          <a:off x="2059886" y="2669371"/>
          <a:ext cx="1795742" cy="784883"/>
        </a:xfrm>
        <a:gradFill rotWithShape="0">
          <a:gsLst>
            <a:gs pos="0">
              <a:srgbClr val="9BBB59">
                <a:shade val="50000"/>
                <a:hueOff val="267555"/>
                <a:satOff val="-4269"/>
                <a:lumOff val="4110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67555"/>
                <a:satOff val="-4269"/>
                <a:lumOff val="4110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67555"/>
                <a:satOff val="-4269"/>
                <a:lumOff val="4110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ctr"/>
          <a:r>
            <a:rPr lang="ru-RU" sz="12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отрудничество с отделом полиции</a:t>
          </a:r>
        </a:p>
      </dgm:t>
    </dgm:pt>
    <dgm:pt modelId="{0B1F00B1-6C02-4C39-AC69-75D08A8AA2D7}" type="parTrans" cxnId="{5516F7E2-EE7B-4E7B-AD23-9FD34C4EACAC}">
      <dgm:prSet/>
      <dgm:spPr>
        <a:xfrm rot="5400000">
          <a:off x="2823911" y="2261000"/>
          <a:ext cx="267690" cy="296511"/>
        </a:xfrm>
        <a:gradFill rotWithShape="0">
          <a:gsLst>
            <a:gs pos="0">
              <a:srgbClr val="9BBB59">
                <a:shade val="90000"/>
                <a:hueOff val="280340"/>
                <a:satOff val="-6007"/>
                <a:lumOff val="30812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80340"/>
                <a:satOff val="-6007"/>
                <a:lumOff val="30812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80340"/>
                <a:satOff val="-6007"/>
                <a:lumOff val="30812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5FBE4456-FE79-4932-ABDE-4D783164C302}" type="sibTrans" cxnId="{5516F7E2-EE7B-4E7B-AD23-9FD34C4EACAC}">
      <dgm:prSet/>
      <dgm:spPr/>
      <dgm:t>
        <a:bodyPr/>
        <a:lstStyle/>
        <a:p>
          <a:endParaRPr lang="ru-RU"/>
        </a:p>
      </dgm:t>
    </dgm:pt>
    <dgm:pt modelId="{D1961423-95A1-4CC7-AB56-F46BB717D7FC}">
      <dgm:prSet custT="1"/>
      <dgm:spPr>
        <a:xfrm>
          <a:off x="3896096" y="2462390"/>
          <a:ext cx="1747016" cy="784883"/>
        </a:xfr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ctr"/>
          <a:r>
            <a:rPr lang="ru-RU" sz="12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кружок доп. образования "Юный зарничник"</a:t>
          </a:r>
        </a:p>
      </dgm:t>
    </dgm:pt>
    <dgm:pt modelId="{6D3D0D36-9447-4FCE-8A84-B76874E67E2C}" type="parTrans" cxnId="{E085DAF4-0EC4-46F0-B8DF-84A9925392EF}">
      <dgm:prSet/>
      <dgm:spPr>
        <a:xfrm rot="1912370">
          <a:off x="3611817" y="2138280"/>
          <a:ext cx="487633" cy="296511"/>
        </a:xfr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03F78CC5-1F99-4CC1-A220-0AB11ADBB0AF}" type="sibTrans" cxnId="{E085DAF4-0EC4-46F0-B8DF-84A9925392EF}">
      <dgm:prSet/>
      <dgm:spPr/>
      <dgm:t>
        <a:bodyPr/>
        <a:lstStyle/>
        <a:p>
          <a:endParaRPr lang="ru-RU"/>
        </a:p>
      </dgm:t>
    </dgm:pt>
    <dgm:pt modelId="{8E6CDD32-112D-4A84-BC10-6110DCE88B2B}">
      <dgm:prSet custT="1"/>
      <dgm:spPr>
        <a:xfrm>
          <a:off x="0" y="2531243"/>
          <a:ext cx="1713674" cy="784883"/>
        </a:xfr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ctr"/>
          <a:r>
            <a:rPr lang="ru-RU" sz="12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военно-патриотический клуб "Щит России"</a:t>
          </a:r>
        </a:p>
      </dgm:t>
    </dgm:pt>
    <dgm:pt modelId="{5880358B-D572-4ECF-BB94-8956FB56E996}" type="parTrans" cxnId="{9D00B432-3DC9-4952-A9B3-7F3A307A8A4E}">
      <dgm:prSet/>
      <dgm:spPr>
        <a:xfrm rot="9021591">
          <a:off x="1608402" y="2170832"/>
          <a:ext cx="621965" cy="296511"/>
        </a:xfr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C56FA0EB-2352-43F9-81F0-B3A851C23BCF}" type="sibTrans" cxnId="{9D00B432-3DC9-4952-A9B3-7F3A307A8A4E}">
      <dgm:prSet/>
      <dgm:spPr/>
      <dgm:t>
        <a:bodyPr/>
        <a:lstStyle/>
        <a:p>
          <a:endParaRPr lang="ru-RU"/>
        </a:p>
      </dgm:t>
    </dgm:pt>
    <dgm:pt modelId="{2DF100AA-044A-417F-95A3-16F4047513AB}" type="pres">
      <dgm:prSet presAssocID="{7F7BD45C-99E8-4911-9BCA-3E617B7F68BA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0A9BDC3E-A487-4E1F-8AA6-C234233B5CAA}" type="pres">
      <dgm:prSet presAssocID="{B1430320-4D13-4EF8-B1FB-263FFC1FE9B1}" presName="centerShape" presStyleLbl="node0" presStyleIdx="0" presStyleCnt="1" custScaleX="176927"/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7284FE99-57CA-4D7A-801A-D3CB15146FB6}" type="pres">
      <dgm:prSet presAssocID="{559CD157-EC5F-42CE-A72D-AB27BF56F607}" presName="parTrans" presStyleLbl="sibTrans2D1" presStyleIdx="0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40E34B0E-7EFB-4D30-8F39-BF59A8C053C8}" type="pres">
      <dgm:prSet presAssocID="{559CD157-EC5F-42CE-A72D-AB27BF56F607}" presName="connectorText" presStyleLbl="sibTrans2D1" presStyleIdx="0" presStyleCnt="8"/>
      <dgm:spPr/>
      <dgm:t>
        <a:bodyPr/>
        <a:lstStyle/>
        <a:p>
          <a:endParaRPr lang="ru-RU"/>
        </a:p>
      </dgm:t>
    </dgm:pt>
    <dgm:pt modelId="{1C9BFA21-F053-4B4F-A0FC-2EA7AA1F5DBC}" type="pres">
      <dgm:prSet presAssocID="{0CF7BD32-9220-4A78-A141-3A5FC24CB294}" presName="node" presStyleLbl="node1" presStyleIdx="0" presStyleCnt="8" custScaleX="233034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A95BF382-59B0-435A-8008-9824D56BEA80}" type="pres">
      <dgm:prSet presAssocID="{95FA5190-B51F-4CE0-B161-194B47345B83}" presName="parTrans" presStyleLbl="sibTrans2D1" presStyleIdx="1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B6F18A64-51E5-419A-B81A-E3B7C8B86B31}" type="pres">
      <dgm:prSet presAssocID="{95FA5190-B51F-4CE0-B161-194B47345B83}" presName="connectorText" presStyleLbl="sibTrans2D1" presStyleIdx="1" presStyleCnt="8"/>
      <dgm:spPr/>
      <dgm:t>
        <a:bodyPr/>
        <a:lstStyle/>
        <a:p>
          <a:endParaRPr lang="ru-RU"/>
        </a:p>
      </dgm:t>
    </dgm:pt>
    <dgm:pt modelId="{95CBA7D2-B9CF-4679-A04F-D73B2EC2AE02}" type="pres">
      <dgm:prSet presAssocID="{E7AD746C-80F1-4574-9C6D-B35B804509B3}" presName="node" presStyleLbl="node1" presStyleIdx="1" presStyleCnt="8" custScaleX="206193" custRadScaleRad="169141" custRadScaleInc="54009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39A66F6C-E6CE-4082-9240-2D0194ED9140}" type="pres">
      <dgm:prSet presAssocID="{7B0027C5-3F78-4C73-AB4D-02A80A63546A}" presName="parTrans" presStyleLbl="sibTrans2D1" presStyleIdx="2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07482884-6D53-4CD2-9419-462D65EB7279}" type="pres">
      <dgm:prSet presAssocID="{7B0027C5-3F78-4C73-AB4D-02A80A63546A}" presName="connectorText" presStyleLbl="sibTrans2D1" presStyleIdx="2" presStyleCnt="8"/>
      <dgm:spPr/>
      <dgm:t>
        <a:bodyPr/>
        <a:lstStyle/>
        <a:p>
          <a:endParaRPr lang="ru-RU"/>
        </a:p>
      </dgm:t>
    </dgm:pt>
    <dgm:pt modelId="{18512D67-122B-4426-8158-56ACCCF98C9B}" type="pres">
      <dgm:prSet presAssocID="{A20B1D7B-D44A-40A3-AEFD-A33CF2EBCA30}" presName="node" presStyleLbl="node1" presStyleIdx="2" presStyleCnt="8" custScaleX="172280" custRadScaleRad="228341" custRadScaleInc="-9599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D39051B6-67BE-4014-A566-D2005771B760}" type="pres">
      <dgm:prSet presAssocID="{6D3D0D36-9447-4FCE-8A84-B76874E67E2C}" presName="parTrans" presStyleLbl="sibTrans2D1" presStyleIdx="3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3A0E8196-86B1-4165-AB76-50C4DFCA4EB3}" type="pres">
      <dgm:prSet presAssocID="{6D3D0D36-9447-4FCE-8A84-B76874E67E2C}" presName="connectorText" presStyleLbl="sibTrans2D1" presStyleIdx="3" presStyleCnt="8"/>
      <dgm:spPr/>
      <dgm:t>
        <a:bodyPr/>
        <a:lstStyle/>
        <a:p>
          <a:endParaRPr lang="ru-RU"/>
        </a:p>
      </dgm:t>
    </dgm:pt>
    <dgm:pt modelId="{F4834BCA-0BC7-4F2A-A8D9-805333129F42}" type="pres">
      <dgm:prSet presAssocID="{D1961423-95A1-4CC7-AB56-F46BB717D7FC}" presName="node" presStyleLbl="node1" presStyleIdx="3" presStyleCnt="8" custScaleX="222583" custRadScaleRad="188769" custRadScaleInc="-81844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A8BAE048-30D1-4DA7-832E-46742CBD0D34}" type="pres">
      <dgm:prSet presAssocID="{0B1F00B1-6C02-4C39-AC69-75D08A8AA2D7}" presName="parTrans" presStyleLbl="sibTrans2D1" presStyleIdx="4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1B6FB17B-0F81-4270-BF17-E710A1304206}" type="pres">
      <dgm:prSet presAssocID="{0B1F00B1-6C02-4C39-AC69-75D08A8AA2D7}" presName="connectorText" presStyleLbl="sibTrans2D1" presStyleIdx="4" presStyleCnt="8"/>
      <dgm:spPr/>
      <dgm:t>
        <a:bodyPr/>
        <a:lstStyle/>
        <a:p>
          <a:endParaRPr lang="ru-RU"/>
        </a:p>
      </dgm:t>
    </dgm:pt>
    <dgm:pt modelId="{027319EF-2D2A-4C81-A32B-0FA18F6A70A4}" type="pres">
      <dgm:prSet presAssocID="{F5B5CD87-9645-4F04-8AC8-1A1B0DD3D86D}" presName="node" presStyleLbl="node1" presStyleIdx="4" presStyleCnt="8" custScaleX="228791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8A40EBF0-F1E4-4495-890A-E9E51E915E7C}" type="pres">
      <dgm:prSet presAssocID="{5880358B-D572-4ECF-BB94-8956FB56E996}" presName="parTrans" presStyleLbl="sibTrans2D1" presStyleIdx="5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9059B6DE-4355-4EB8-BD00-9B9825B21954}" type="pres">
      <dgm:prSet presAssocID="{5880358B-D572-4ECF-BB94-8956FB56E996}" presName="connectorText" presStyleLbl="sibTrans2D1" presStyleIdx="5" presStyleCnt="8"/>
      <dgm:spPr/>
      <dgm:t>
        <a:bodyPr/>
        <a:lstStyle/>
        <a:p>
          <a:endParaRPr lang="ru-RU"/>
        </a:p>
      </dgm:t>
    </dgm:pt>
    <dgm:pt modelId="{4CDFCBF4-F195-4D0F-A6FC-97F2D09F9A2D}" type="pres">
      <dgm:prSet presAssocID="{8E6CDD32-112D-4A84-BC10-6110DCE88B2B}" presName="node" presStyleLbl="node1" presStyleIdx="5" presStyleCnt="8" custScaleX="218335" custRadScaleRad="194946" custRadScaleInc="78328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EBD9612F-E1B9-48D4-9987-B26EA58D9A72}" type="pres">
      <dgm:prSet presAssocID="{50D2450B-4E69-4D17-AFB3-02A3414CE8B6}" presName="parTrans" presStyleLbl="sibTrans2D1" presStyleIdx="6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4E945F5A-078D-48DA-9583-25385C1781EB}" type="pres">
      <dgm:prSet presAssocID="{50D2450B-4E69-4D17-AFB3-02A3414CE8B6}" presName="connectorText" presStyleLbl="sibTrans2D1" presStyleIdx="6" presStyleCnt="8"/>
      <dgm:spPr/>
      <dgm:t>
        <a:bodyPr/>
        <a:lstStyle/>
        <a:p>
          <a:endParaRPr lang="ru-RU"/>
        </a:p>
      </dgm:t>
    </dgm:pt>
    <dgm:pt modelId="{B04D7B43-BF76-4CD7-B178-58047D85A483}" type="pres">
      <dgm:prSet presAssocID="{7862C0C6-F0B8-4BEA-AC4D-CE48BA4F4BF4}" presName="node" presStyleLbl="node1" presStyleIdx="6" presStyleCnt="8" custScaleX="241692" custRadScaleRad="196381" custRadScaleInc="1116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5748DFAB-393B-4BCC-B751-E08DB869B405}" type="pres">
      <dgm:prSet presAssocID="{F8BD97E5-6DB6-466E-97D7-40B5F7E58118}" presName="parTrans" presStyleLbl="sibTrans2D1" presStyleIdx="7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794A851F-82D1-4EAC-8B17-D6341DEB32D8}" type="pres">
      <dgm:prSet presAssocID="{F8BD97E5-6DB6-466E-97D7-40B5F7E58118}" presName="connectorText" presStyleLbl="sibTrans2D1" presStyleIdx="7" presStyleCnt="8"/>
      <dgm:spPr/>
      <dgm:t>
        <a:bodyPr/>
        <a:lstStyle/>
        <a:p>
          <a:endParaRPr lang="ru-RU"/>
        </a:p>
      </dgm:t>
    </dgm:pt>
    <dgm:pt modelId="{2305A920-CBD2-49DA-B53C-54A8341D7E4D}" type="pres">
      <dgm:prSet presAssocID="{2CDAF4E0-4512-4F6C-B826-C535CFF549CF}" presName="node" presStyleLbl="node1" presStyleIdx="7" presStyleCnt="8" custScaleX="235150" custRadScaleRad="205388" custRadScaleInc="-83596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</dgm:ptLst>
  <dgm:cxnLst>
    <dgm:cxn modelId="{8B6FEDE5-51CE-4634-BCDC-D545278E1171}" type="presOf" srcId="{50D2450B-4E69-4D17-AFB3-02A3414CE8B6}" destId="{4E945F5A-078D-48DA-9583-25385C1781EB}" srcOrd="1" destOrd="0" presId="urn:microsoft.com/office/officeart/2005/8/layout/radial5"/>
    <dgm:cxn modelId="{C0D1E0BE-3F70-470D-8518-424BE8D053FF}" type="presOf" srcId="{F8BD97E5-6DB6-466E-97D7-40B5F7E58118}" destId="{794A851F-82D1-4EAC-8B17-D6341DEB32D8}" srcOrd="1" destOrd="0" presId="urn:microsoft.com/office/officeart/2005/8/layout/radial5"/>
    <dgm:cxn modelId="{C5D529E8-6ACD-4D66-890D-C1AA71D453F5}" type="presOf" srcId="{95FA5190-B51F-4CE0-B161-194B47345B83}" destId="{A95BF382-59B0-435A-8008-9824D56BEA80}" srcOrd="0" destOrd="0" presId="urn:microsoft.com/office/officeart/2005/8/layout/radial5"/>
    <dgm:cxn modelId="{32C1BCE2-5F4A-439F-9A65-CD4291BA7D2E}" type="presOf" srcId="{5880358B-D572-4ECF-BB94-8956FB56E996}" destId="{8A40EBF0-F1E4-4495-890A-E9E51E915E7C}" srcOrd="0" destOrd="0" presId="urn:microsoft.com/office/officeart/2005/8/layout/radial5"/>
    <dgm:cxn modelId="{B6097FDB-74A0-4E93-9240-C0D56F1FE6E6}" type="presOf" srcId="{7862C0C6-F0B8-4BEA-AC4D-CE48BA4F4BF4}" destId="{B04D7B43-BF76-4CD7-B178-58047D85A483}" srcOrd="0" destOrd="0" presId="urn:microsoft.com/office/officeart/2005/8/layout/radial5"/>
    <dgm:cxn modelId="{E085DAF4-0EC4-46F0-B8DF-84A9925392EF}" srcId="{B1430320-4D13-4EF8-B1FB-263FFC1FE9B1}" destId="{D1961423-95A1-4CC7-AB56-F46BB717D7FC}" srcOrd="3" destOrd="0" parTransId="{6D3D0D36-9447-4FCE-8A84-B76874E67E2C}" sibTransId="{03F78CC5-1F99-4CC1-A220-0AB11ADBB0AF}"/>
    <dgm:cxn modelId="{DED83027-CFA1-47C2-943B-722539EA9AE0}" type="presOf" srcId="{B1430320-4D13-4EF8-B1FB-263FFC1FE9B1}" destId="{0A9BDC3E-A487-4E1F-8AA6-C234233B5CAA}" srcOrd="0" destOrd="0" presId="urn:microsoft.com/office/officeart/2005/8/layout/radial5"/>
    <dgm:cxn modelId="{7F5EA7E6-556C-42B8-A89C-6CFD961B492C}" type="presOf" srcId="{559CD157-EC5F-42CE-A72D-AB27BF56F607}" destId="{40E34B0E-7EFB-4D30-8F39-BF59A8C053C8}" srcOrd="1" destOrd="0" presId="urn:microsoft.com/office/officeart/2005/8/layout/radial5"/>
    <dgm:cxn modelId="{4BB8FDCB-89B9-47CB-988C-646B37CAE5BE}" type="presOf" srcId="{559CD157-EC5F-42CE-A72D-AB27BF56F607}" destId="{7284FE99-57CA-4D7A-801A-D3CB15146FB6}" srcOrd="0" destOrd="0" presId="urn:microsoft.com/office/officeart/2005/8/layout/radial5"/>
    <dgm:cxn modelId="{5516F7E2-EE7B-4E7B-AD23-9FD34C4EACAC}" srcId="{B1430320-4D13-4EF8-B1FB-263FFC1FE9B1}" destId="{F5B5CD87-9645-4F04-8AC8-1A1B0DD3D86D}" srcOrd="4" destOrd="0" parTransId="{0B1F00B1-6C02-4C39-AC69-75D08A8AA2D7}" sibTransId="{5FBE4456-FE79-4932-ABDE-4D783164C302}"/>
    <dgm:cxn modelId="{32838484-1A2F-4E4B-9EE9-21255384ADE7}" type="presOf" srcId="{E7AD746C-80F1-4574-9C6D-B35B804509B3}" destId="{95CBA7D2-B9CF-4679-A04F-D73B2EC2AE02}" srcOrd="0" destOrd="0" presId="urn:microsoft.com/office/officeart/2005/8/layout/radial5"/>
    <dgm:cxn modelId="{47B1E9BA-1221-4AEC-8B1C-1673C7BFD476}" type="presOf" srcId="{0CF7BD32-9220-4A78-A141-3A5FC24CB294}" destId="{1C9BFA21-F053-4B4F-A0FC-2EA7AA1F5DBC}" srcOrd="0" destOrd="0" presId="urn:microsoft.com/office/officeart/2005/8/layout/radial5"/>
    <dgm:cxn modelId="{E8DCFBAC-21CD-4848-BD4C-FC0C25F9C5AD}" srcId="{B1430320-4D13-4EF8-B1FB-263FFC1FE9B1}" destId="{A20B1D7B-D44A-40A3-AEFD-A33CF2EBCA30}" srcOrd="2" destOrd="0" parTransId="{7B0027C5-3F78-4C73-AB4D-02A80A63546A}" sibTransId="{6A88B300-B1A6-48C6-B167-23ABFC25E094}"/>
    <dgm:cxn modelId="{C236AB45-47D3-4B1F-B420-D9C7F3226DD5}" srcId="{B1430320-4D13-4EF8-B1FB-263FFC1FE9B1}" destId="{0CF7BD32-9220-4A78-A141-3A5FC24CB294}" srcOrd="0" destOrd="0" parTransId="{559CD157-EC5F-42CE-A72D-AB27BF56F607}" sibTransId="{1BAA5225-D89C-4752-BC9D-D61114D8D522}"/>
    <dgm:cxn modelId="{73A6C2CB-701A-4DCF-B162-5E74FBA8B01E}" type="presOf" srcId="{50D2450B-4E69-4D17-AFB3-02A3414CE8B6}" destId="{EBD9612F-E1B9-48D4-9987-B26EA58D9A72}" srcOrd="0" destOrd="0" presId="urn:microsoft.com/office/officeart/2005/8/layout/radial5"/>
    <dgm:cxn modelId="{37E03D00-520A-424A-A6B5-4FA5ABF0900B}" type="presOf" srcId="{2CDAF4E0-4512-4F6C-B826-C535CFF549CF}" destId="{2305A920-CBD2-49DA-B53C-54A8341D7E4D}" srcOrd="0" destOrd="0" presId="urn:microsoft.com/office/officeart/2005/8/layout/radial5"/>
    <dgm:cxn modelId="{40B0D6DA-26B4-489A-BC62-8BA44BDEC22E}" type="presOf" srcId="{A20B1D7B-D44A-40A3-AEFD-A33CF2EBCA30}" destId="{18512D67-122B-4426-8158-56ACCCF98C9B}" srcOrd="0" destOrd="0" presId="urn:microsoft.com/office/officeart/2005/8/layout/radial5"/>
    <dgm:cxn modelId="{A7A443B1-7460-4EFE-9451-AB1CBC062B57}" type="presOf" srcId="{D1961423-95A1-4CC7-AB56-F46BB717D7FC}" destId="{F4834BCA-0BC7-4F2A-A8D9-805333129F42}" srcOrd="0" destOrd="0" presId="urn:microsoft.com/office/officeart/2005/8/layout/radial5"/>
    <dgm:cxn modelId="{01877006-DA40-4A1E-9628-90A876911F9C}" type="presOf" srcId="{5880358B-D572-4ECF-BB94-8956FB56E996}" destId="{9059B6DE-4355-4EB8-BD00-9B9825B21954}" srcOrd="1" destOrd="0" presId="urn:microsoft.com/office/officeart/2005/8/layout/radial5"/>
    <dgm:cxn modelId="{73B5C40D-7058-44AF-BE49-D0D746E71EC6}" srcId="{B1430320-4D13-4EF8-B1FB-263FFC1FE9B1}" destId="{7862C0C6-F0B8-4BEA-AC4D-CE48BA4F4BF4}" srcOrd="6" destOrd="0" parTransId="{50D2450B-4E69-4D17-AFB3-02A3414CE8B6}" sibTransId="{7E7BEE1C-111D-4F4E-9F7F-F905149AF876}"/>
    <dgm:cxn modelId="{E41DBDFD-A9A1-42FB-ACCE-9708231D2039}" type="presOf" srcId="{0B1F00B1-6C02-4C39-AC69-75D08A8AA2D7}" destId="{A8BAE048-30D1-4DA7-832E-46742CBD0D34}" srcOrd="0" destOrd="0" presId="urn:microsoft.com/office/officeart/2005/8/layout/radial5"/>
    <dgm:cxn modelId="{B8CD48D2-C929-43A0-A277-E75C6A7A22CA}" srcId="{B1430320-4D13-4EF8-B1FB-263FFC1FE9B1}" destId="{E7AD746C-80F1-4574-9C6D-B35B804509B3}" srcOrd="1" destOrd="0" parTransId="{95FA5190-B51F-4CE0-B161-194B47345B83}" sibTransId="{BF7DBB8D-8B1B-4487-8E4C-796285BE472A}"/>
    <dgm:cxn modelId="{C2A06BFB-E473-43E5-B201-6BCD221BA2E9}" type="presOf" srcId="{F5B5CD87-9645-4F04-8AC8-1A1B0DD3D86D}" destId="{027319EF-2D2A-4C81-A32B-0FA18F6A70A4}" srcOrd="0" destOrd="0" presId="urn:microsoft.com/office/officeart/2005/8/layout/radial5"/>
    <dgm:cxn modelId="{22C72E29-A031-4009-8E8E-F193D555314A}" type="presOf" srcId="{7B0027C5-3F78-4C73-AB4D-02A80A63546A}" destId="{07482884-6D53-4CD2-9419-462D65EB7279}" srcOrd="1" destOrd="0" presId="urn:microsoft.com/office/officeart/2005/8/layout/radial5"/>
    <dgm:cxn modelId="{D3687503-6D43-44BD-B141-806EB3E30428}" type="presOf" srcId="{8E6CDD32-112D-4A84-BC10-6110DCE88B2B}" destId="{4CDFCBF4-F195-4D0F-A6FC-97F2D09F9A2D}" srcOrd="0" destOrd="0" presId="urn:microsoft.com/office/officeart/2005/8/layout/radial5"/>
    <dgm:cxn modelId="{93023402-DBB2-44E4-87E1-D53A54220421}" type="presOf" srcId="{7B0027C5-3F78-4C73-AB4D-02A80A63546A}" destId="{39A66F6C-E6CE-4082-9240-2D0194ED9140}" srcOrd="0" destOrd="0" presId="urn:microsoft.com/office/officeart/2005/8/layout/radial5"/>
    <dgm:cxn modelId="{F77FDDC8-906E-4D6B-AC45-519C45239BA3}" type="presOf" srcId="{7F7BD45C-99E8-4911-9BCA-3E617B7F68BA}" destId="{2DF100AA-044A-417F-95A3-16F4047513AB}" srcOrd="0" destOrd="0" presId="urn:microsoft.com/office/officeart/2005/8/layout/radial5"/>
    <dgm:cxn modelId="{2397C37C-9993-4B84-A16A-1B44918CB3D0}" type="presOf" srcId="{6D3D0D36-9447-4FCE-8A84-B76874E67E2C}" destId="{D39051B6-67BE-4014-A566-D2005771B760}" srcOrd="0" destOrd="0" presId="urn:microsoft.com/office/officeart/2005/8/layout/radial5"/>
    <dgm:cxn modelId="{D09CE882-AF91-40C6-BC3B-5861F14099D7}" srcId="{B1430320-4D13-4EF8-B1FB-263FFC1FE9B1}" destId="{2CDAF4E0-4512-4F6C-B826-C535CFF549CF}" srcOrd="7" destOrd="0" parTransId="{F8BD97E5-6DB6-466E-97D7-40B5F7E58118}" sibTransId="{E4A5CB9A-6827-401D-808A-3614AE514769}"/>
    <dgm:cxn modelId="{347B52B3-BAC2-449C-BB84-A28DA0D2E99B}" srcId="{7F7BD45C-99E8-4911-9BCA-3E617B7F68BA}" destId="{B1430320-4D13-4EF8-B1FB-263FFC1FE9B1}" srcOrd="0" destOrd="0" parTransId="{10A6396A-506B-4603-9FBB-D9E8BB8BD151}" sibTransId="{C18426D7-9C3F-4212-928D-4CCC75A8B4DF}"/>
    <dgm:cxn modelId="{182D02DF-D862-4450-AEA6-0E935F10A250}" type="presOf" srcId="{95FA5190-B51F-4CE0-B161-194B47345B83}" destId="{B6F18A64-51E5-419A-B81A-E3B7C8B86B31}" srcOrd="1" destOrd="0" presId="urn:microsoft.com/office/officeart/2005/8/layout/radial5"/>
    <dgm:cxn modelId="{5B4E2278-C834-4D89-A54D-F37AA7AE51D1}" type="presOf" srcId="{6D3D0D36-9447-4FCE-8A84-B76874E67E2C}" destId="{3A0E8196-86B1-4165-AB76-50C4DFCA4EB3}" srcOrd="1" destOrd="0" presId="urn:microsoft.com/office/officeart/2005/8/layout/radial5"/>
    <dgm:cxn modelId="{1120791D-5EEE-4CCC-B9A5-CA5ABD1B2AA6}" type="presOf" srcId="{0B1F00B1-6C02-4C39-AC69-75D08A8AA2D7}" destId="{1B6FB17B-0F81-4270-BF17-E710A1304206}" srcOrd="1" destOrd="0" presId="urn:microsoft.com/office/officeart/2005/8/layout/radial5"/>
    <dgm:cxn modelId="{9D00B432-3DC9-4952-A9B3-7F3A307A8A4E}" srcId="{B1430320-4D13-4EF8-B1FB-263FFC1FE9B1}" destId="{8E6CDD32-112D-4A84-BC10-6110DCE88B2B}" srcOrd="5" destOrd="0" parTransId="{5880358B-D572-4ECF-BB94-8956FB56E996}" sibTransId="{C56FA0EB-2352-43F9-81F0-B3A851C23BCF}"/>
    <dgm:cxn modelId="{454BFD9D-17BC-49B0-B581-BD16B7216700}" type="presOf" srcId="{F8BD97E5-6DB6-466E-97D7-40B5F7E58118}" destId="{5748DFAB-393B-4BCC-B751-E08DB869B405}" srcOrd="0" destOrd="0" presId="urn:microsoft.com/office/officeart/2005/8/layout/radial5"/>
    <dgm:cxn modelId="{78F194C0-CBA0-40F0-A6C4-971D179D4A31}" type="presParOf" srcId="{2DF100AA-044A-417F-95A3-16F4047513AB}" destId="{0A9BDC3E-A487-4E1F-8AA6-C234233B5CAA}" srcOrd="0" destOrd="0" presId="urn:microsoft.com/office/officeart/2005/8/layout/radial5"/>
    <dgm:cxn modelId="{F146FF90-F992-4D1D-B962-42D45E75C893}" type="presParOf" srcId="{2DF100AA-044A-417F-95A3-16F4047513AB}" destId="{7284FE99-57CA-4D7A-801A-D3CB15146FB6}" srcOrd="1" destOrd="0" presId="urn:microsoft.com/office/officeart/2005/8/layout/radial5"/>
    <dgm:cxn modelId="{AE221A44-8857-4536-9371-CE3D41C1D1DB}" type="presParOf" srcId="{7284FE99-57CA-4D7A-801A-D3CB15146FB6}" destId="{40E34B0E-7EFB-4D30-8F39-BF59A8C053C8}" srcOrd="0" destOrd="0" presId="urn:microsoft.com/office/officeart/2005/8/layout/radial5"/>
    <dgm:cxn modelId="{630B7D8E-65EC-41FF-8214-E5CAD9E84BAF}" type="presParOf" srcId="{2DF100AA-044A-417F-95A3-16F4047513AB}" destId="{1C9BFA21-F053-4B4F-A0FC-2EA7AA1F5DBC}" srcOrd="2" destOrd="0" presId="urn:microsoft.com/office/officeart/2005/8/layout/radial5"/>
    <dgm:cxn modelId="{2CC93741-DEF0-4C70-929C-5133B89C7CB9}" type="presParOf" srcId="{2DF100AA-044A-417F-95A3-16F4047513AB}" destId="{A95BF382-59B0-435A-8008-9824D56BEA80}" srcOrd="3" destOrd="0" presId="urn:microsoft.com/office/officeart/2005/8/layout/radial5"/>
    <dgm:cxn modelId="{375DAE9F-AC45-47EB-991E-F8FC9C87F691}" type="presParOf" srcId="{A95BF382-59B0-435A-8008-9824D56BEA80}" destId="{B6F18A64-51E5-419A-B81A-E3B7C8B86B31}" srcOrd="0" destOrd="0" presId="urn:microsoft.com/office/officeart/2005/8/layout/radial5"/>
    <dgm:cxn modelId="{D442CEDD-57B6-4742-BC10-743E1EC391A9}" type="presParOf" srcId="{2DF100AA-044A-417F-95A3-16F4047513AB}" destId="{95CBA7D2-B9CF-4679-A04F-D73B2EC2AE02}" srcOrd="4" destOrd="0" presId="urn:microsoft.com/office/officeart/2005/8/layout/radial5"/>
    <dgm:cxn modelId="{2258850D-C34E-4E45-A5D1-69FCBEDC624F}" type="presParOf" srcId="{2DF100AA-044A-417F-95A3-16F4047513AB}" destId="{39A66F6C-E6CE-4082-9240-2D0194ED9140}" srcOrd="5" destOrd="0" presId="urn:microsoft.com/office/officeart/2005/8/layout/radial5"/>
    <dgm:cxn modelId="{41854A3C-67CD-4ABE-94C2-9C1D71878ECD}" type="presParOf" srcId="{39A66F6C-E6CE-4082-9240-2D0194ED9140}" destId="{07482884-6D53-4CD2-9419-462D65EB7279}" srcOrd="0" destOrd="0" presId="urn:microsoft.com/office/officeart/2005/8/layout/radial5"/>
    <dgm:cxn modelId="{1814B6EF-A8E4-46B5-BD36-A82D25EC0268}" type="presParOf" srcId="{2DF100AA-044A-417F-95A3-16F4047513AB}" destId="{18512D67-122B-4426-8158-56ACCCF98C9B}" srcOrd="6" destOrd="0" presId="urn:microsoft.com/office/officeart/2005/8/layout/radial5"/>
    <dgm:cxn modelId="{DC220CA1-F1A2-4F29-8233-4C04648E2C78}" type="presParOf" srcId="{2DF100AA-044A-417F-95A3-16F4047513AB}" destId="{D39051B6-67BE-4014-A566-D2005771B760}" srcOrd="7" destOrd="0" presId="urn:microsoft.com/office/officeart/2005/8/layout/radial5"/>
    <dgm:cxn modelId="{746D94EC-D3B5-4ED2-92BA-760F12FED8F5}" type="presParOf" srcId="{D39051B6-67BE-4014-A566-D2005771B760}" destId="{3A0E8196-86B1-4165-AB76-50C4DFCA4EB3}" srcOrd="0" destOrd="0" presId="urn:microsoft.com/office/officeart/2005/8/layout/radial5"/>
    <dgm:cxn modelId="{EB17776C-869A-44DE-B9A0-99F5C86D8DEC}" type="presParOf" srcId="{2DF100AA-044A-417F-95A3-16F4047513AB}" destId="{F4834BCA-0BC7-4F2A-A8D9-805333129F42}" srcOrd="8" destOrd="0" presId="urn:microsoft.com/office/officeart/2005/8/layout/radial5"/>
    <dgm:cxn modelId="{053C6278-0E6A-4F1A-8D06-F8FC987440CA}" type="presParOf" srcId="{2DF100AA-044A-417F-95A3-16F4047513AB}" destId="{A8BAE048-30D1-4DA7-832E-46742CBD0D34}" srcOrd="9" destOrd="0" presId="urn:microsoft.com/office/officeart/2005/8/layout/radial5"/>
    <dgm:cxn modelId="{AACB463D-99CB-426B-A193-26AF6B3F5230}" type="presParOf" srcId="{A8BAE048-30D1-4DA7-832E-46742CBD0D34}" destId="{1B6FB17B-0F81-4270-BF17-E710A1304206}" srcOrd="0" destOrd="0" presId="urn:microsoft.com/office/officeart/2005/8/layout/radial5"/>
    <dgm:cxn modelId="{5FF32524-1BB1-435C-983F-DBA2A2E70DDF}" type="presParOf" srcId="{2DF100AA-044A-417F-95A3-16F4047513AB}" destId="{027319EF-2D2A-4C81-A32B-0FA18F6A70A4}" srcOrd="10" destOrd="0" presId="urn:microsoft.com/office/officeart/2005/8/layout/radial5"/>
    <dgm:cxn modelId="{0ADEED1F-52FB-4FEB-A3F9-52AF562A21DB}" type="presParOf" srcId="{2DF100AA-044A-417F-95A3-16F4047513AB}" destId="{8A40EBF0-F1E4-4495-890A-E9E51E915E7C}" srcOrd="11" destOrd="0" presId="urn:microsoft.com/office/officeart/2005/8/layout/radial5"/>
    <dgm:cxn modelId="{9F31E133-35EF-4D6C-AE61-1C556DBD3721}" type="presParOf" srcId="{8A40EBF0-F1E4-4495-890A-E9E51E915E7C}" destId="{9059B6DE-4355-4EB8-BD00-9B9825B21954}" srcOrd="0" destOrd="0" presId="urn:microsoft.com/office/officeart/2005/8/layout/radial5"/>
    <dgm:cxn modelId="{2B710636-67E5-45E5-9EDC-43C7C70612A7}" type="presParOf" srcId="{2DF100AA-044A-417F-95A3-16F4047513AB}" destId="{4CDFCBF4-F195-4D0F-A6FC-97F2D09F9A2D}" srcOrd="12" destOrd="0" presId="urn:microsoft.com/office/officeart/2005/8/layout/radial5"/>
    <dgm:cxn modelId="{904CD092-8BEB-43CE-A15B-FB60324D6F18}" type="presParOf" srcId="{2DF100AA-044A-417F-95A3-16F4047513AB}" destId="{EBD9612F-E1B9-48D4-9987-B26EA58D9A72}" srcOrd="13" destOrd="0" presId="urn:microsoft.com/office/officeart/2005/8/layout/radial5"/>
    <dgm:cxn modelId="{33F6EABC-CFE8-4630-8E8A-32BCCDA80965}" type="presParOf" srcId="{EBD9612F-E1B9-48D4-9987-B26EA58D9A72}" destId="{4E945F5A-078D-48DA-9583-25385C1781EB}" srcOrd="0" destOrd="0" presId="urn:microsoft.com/office/officeart/2005/8/layout/radial5"/>
    <dgm:cxn modelId="{4D81A4C7-6BF5-46D6-A4B5-81C9601EF170}" type="presParOf" srcId="{2DF100AA-044A-417F-95A3-16F4047513AB}" destId="{B04D7B43-BF76-4CD7-B178-58047D85A483}" srcOrd="14" destOrd="0" presId="urn:microsoft.com/office/officeart/2005/8/layout/radial5"/>
    <dgm:cxn modelId="{0B88C6EF-7076-4C5A-A828-F3D3C1B54E9A}" type="presParOf" srcId="{2DF100AA-044A-417F-95A3-16F4047513AB}" destId="{5748DFAB-393B-4BCC-B751-E08DB869B405}" srcOrd="15" destOrd="0" presId="urn:microsoft.com/office/officeart/2005/8/layout/radial5"/>
    <dgm:cxn modelId="{FA898A6F-1850-45A8-8AE8-56D992528EA5}" type="presParOf" srcId="{5748DFAB-393B-4BCC-B751-E08DB869B405}" destId="{794A851F-82D1-4EAC-8B17-D6341DEB32D8}" srcOrd="0" destOrd="0" presId="urn:microsoft.com/office/officeart/2005/8/layout/radial5"/>
    <dgm:cxn modelId="{D35AFE34-7087-4CBB-B554-BC1841821F50}" type="presParOf" srcId="{2DF100AA-044A-417F-95A3-16F4047513AB}" destId="{2305A920-CBD2-49DA-B53C-54A8341D7E4D}" srcOrd="16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55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3DE74972-1CEC-41E1-BB8F-1AF75AAF673C}" type="doc">
      <dgm:prSet loTypeId="urn:microsoft.com/office/officeart/2005/8/layout/radial5" loCatId="cycle" qsTypeId="urn:microsoft.com/office/officeart/2005/8/quickstyle/simple3" qsCatId="simple" csTypeId="urn:microsoft.com/office/officeart/2005/8/colors/accent3_4" csCatId="accent3" phldr="1"/>
      <dgm:spPr/>
      <dgm:t>
        <a:bodyPr/>
        <a:lstStyle/>
        <a:p>
          <a:endParaRPr lang="ru-RU"/>
        </a:p>
      </dgm:t>
    </dgm:pt>
    <dgm:pt modelId="{B0262C72-DB2D-4932-B317-72A453FCD061}">
      <dgm:prSet phldrT="[Текст]" custT="1"/>
      <dgm:spPr>
        <a:xfrm>
          <a:off x="1924836" y="1410890"/>
          <a:ext cx="1598716" cy="1007268"/>
        </a:xfrm>
        <a:gradFill rotWithShape="0">
          <a:gsLst>
            <a:gs pos="0">
              <a:srgbClr val="9BBB59">
                <a:shade val="6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6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6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4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Блок</a:t>
          </a:r>
        </a:p>
        <a:p>
          <a:r>
            <a:rPr lang="ru-RU" sz="14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" Я - человек"</a:t>
          </a:r>
        </a:p>
      </dgm:t>
    </dgm:pt>
    <dgm:pt modelId="{B5138EEB-5118-45E0-AECF-4DC3F2BCBA87}" type="parTrans" cxnId="{35AE5D7E-CE78-4692-A440-ABACBCE92663}">
      <dgm:prSet/>
      <dgm:spPr/>
      <dgm:t>
        <a:bodyPr/>
        <a:lstStyle/>
        <a:p>
          <a:endParaRPr lang="ru-RU"/>
        </a:p>
      </dgm:t>
    </dgm:pt>
    <dgm:pt modelId="{E4EDFFEE-AAFC-447A-B81C-1D5CE3231141}" type="sibTrans" cxnId="{35AE5D7E-CE78-4692-A440-ABACBCE92663}">
      <dgm:prSet/>
      <dgm:spPr/>
      <dgm:t>
        <a:bodyPr/>
        <a:lstStyle/>
        <a:p>
          <a:endParaRPr lang="ru-RU"/>
        </a:p>
      </dgm:t>
    </dgm:pt>
    <dgm:pt modelId="{EA219C14-D756-4E43-8435-0B42D88E110D}">
      <dgm:prSet phldrT="[Текст]" custT="1"/>
      <dgm:spPr>
        <a:xfrm>
          <a:off x="1713844" y="1927"/>
          <a:ext cx="2020701" cy="1007268"/>
        </a:xfrm>
        <a:gradFill rotWithShape="0">
          <a:gsLst>
            <a:gs pos="0">
              <a:srgbClr val="9BBB59">
                <a:shade val="5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2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включение воспитательных задач в урочную деятельность</a:t>
          </a:r>
        </a:p>
      </dgm:t>
    </dgm:pt>
    <dgm:pt modelId="{CBEA5770-B31E-43B3-B678-92C8F0DC0BE0}" type="parTrans" cxnId="{03AE7C2C-496E-4D87-92D3-D288C3FA26B9}">
      <dgm:prSet/>
      <dgm:spPr>
        <a:xfrm rot="16200000">
          <a:off x="2617746" y="1044833"/>
          <a:ext cx="212897" cy="342471"/>
        </a:xfrm>
        <a:gradFill rotWithShape="0">
          <a:gsLst>
            <a:gs pos="0">
              <a:srgbClr val="9BBB59">
                <a:shade val="9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90664E8B-CCB6-4503-B752-CA2A8EC05DD7}" type="sibTrans" cxnId="{03AE7C2C-496E-4D87-92D3-D288C3FA26B9}">
      <dgm:prSet/>
      <dgm:spPr/>
      <dgm:t>
        <a:bodyPr/>
        <a:lstStyle/>
        <a:p>
          <a:endParaRPr lang="ru-RU"/>
        </a:p>
      </dgm:t>
    </dgm:pt>
    <dgm:pt modelId="{60A368DF-60CD-40A9-B7DB-BA90F17FA239}">
      <dgm:prSet phldrT="[Текст]" custT="1"/>
      <dgm:spPr>
        <a:xfrm>
          <a:off x="3665325" y="663280"/>
          <a:ext cx="1821071" cy="1007268"/>
        </a:xfrm>
        <a:gradFill rotWithShape="0">
          <a:gsLst>
            <a:gs pos="0">
              <a:srgbClr val="9BBB59">
                <a:shade val="50000"/>
                <a:hueOff val="89185"/>
                <a:satOff val="-1423"/>
                <a:lumOff val="13702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89185"/>
                <a:satOff val="-1423"/>
                <a:lumOff val="13702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89185"/>
                <a:satOff val="-1423"/>
                <a:lumOff val="13702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2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истема КТД</a:t>
          </a:r>
        </a:p>
      </dgm:t>
    </dgm:pt>
    <dgm:pt modelId="{FDD4970B-D4B0-4BE2-B46F-F8A746AF2697}" type="parTrans" cxnId="{3BFF3FDD-8C4E-48C8-BAC0-E2C87508C1F5}">
      <dgm:prSet/>
      <dgm:spPr>
        <a:xfrm rot="20280816">
          <a:off x="3485511" y="1384769"/>
          <a:ext cx="253317" cy="342471"/>
        </a:xfrm>
        <a:gradFill rotWithShape="0">
          <a:gsLst>
            <a:gs pos="0">
              <a:srgbClr val="9BBB59">
                <a:shade val="90000"/>
                <a:hueOff val="93447"/>
                <a:satOff val="-2002"/>
                <a:lumOff val="10271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93447"/>
                <a:satOff val="-2002"/>
                <a:lumOff val="10271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93447"/>
                <a:satOff val="-2002"/>
                <a:lumOff val="10271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11F7D40B-F9BF-4B3A-8543-3CA0B103CF60}" type="sibTrans" cxnId="{3BFF3FDD-8C4E-48C8-BAC0-E2C87508C1F5}">
      <dgm:prSet/>
      <dgm:spPr/>
      <dgm:t>
        <a:bodyPr/>
        <a:lstStyle/>
        <a:p>
          <a:endParaRPr lang="ru-RU"/>
        </a:p>
      </dgm:t>
    </dgm:pt>
    <dgm:pt modelId="{19FADB62-285B-4048-91D7-1B37436D7F14}">
      <dgm:prSet phldrT="[Текст]" custT="1"/>
      <dgm:spPr>
        <a:xfrm>
          <a:off x="3725507" y="2098121"/>
          <a:ext cx="1679963" cy="1007268"/>
        </a:xfrm>
        <a:gradFill rotWithShape="0">
          <a:gsLst>
            <a:gs pos="0">
              <a:srgbClr val="9BBB59">
                <a:shade val="50000"/>
                <a:hueOff val="178370"/>
                <a:satOff val="-2846"/>
                <a:lumOff val="27405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78370"/>
                <a:satOff val="-2846"/>
                <a:lumOff val="27405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78370"/>
                <a:satOff val="-2846"/>
                <a:lumOff val="27405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2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с родителями</a:t>
          </a:r>
        </a:p>
      </dgm:t>
    </dgm:pt>
    <dgm:pt modelId="{49E03444-F72F-4964-A339-DEA79D913550}" type="parTrans" cxnId="{525E42FA-55AA-4E10-A7A0-4C95956DE6F6}">
      <dgm:prSet/>
      <dgm:spPr>
        <a:xfrm rot="1228032">
          <a:off x="3500971" y="2079705"/>
          <a:ext cx="249164" cy="342471"/>
        </a:xfrm>
        <a:gradFill rotWithShape="0">
          <a:gsLst>
            <a:gs pos="0">
              <a:srgbClr val="9BBB59">
                <a:shade val="90000"/>
                <a:hueOff val="186893"/>
                <a:satOff val="-4005"/>
                <a:lumOff val="20541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86893"/>
                <a:satOff val="-4005"/>
                <a:lumOff val="20541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86893"/>
                <a:satOff val="-4005"/>
                <a:lumOff val="20541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28867809-32AD-4FAA-B256-DEA7D7A07FD1}" type="sibTrans" cxnId="{525E42FA-55AA-4E10-A7A0-4C95956DE6F6}">
      <dgm:prSet/>
      <dgm:spPr/>
      <dgm:t>
        <a:bodyPr/>
        <a:lstStyle/>
        <a:p>
          <a:endParaRPr lang="ru-RU"/>
        </a:p>
      </dgm:t>
    </dgm:pt>
    <dgm:pt modelId="{6825E25B-060F-4496-90F3-CF9A1A983AC0}">
      <dgm:prSet phldrT="[Текст]" custT="1"/>
      <dgm:spPr>
        <a:xfrm>
          <a:off x="0" y="671904"/>
          <a:ext cx="1745052" cy="1007268"/>
        </a:xfrm>
        <a:gradFill rotWithShape="0">
          <a:gsLst>
            <a:gs pos="0">
              <a:srgbClr val="9BBB59">
                <a:shade val="50000"/>
                <a:hueOff val="89185"/>
                <a:satOff val="-1423"/>
                <a:lumOff val="13702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89185"/>
                <a:satOff val="-1423"/>
                <a:lumOff val="13702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89185"/>
                <a:satOff val="-1423"/>
                <a:lumOff val="13702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2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отрудничество с детским садом, ПДН, КДН</a:t>
          </a:r>
        </a:p>
      </dgm:t>
    </dgm:pt>
    <dgm:pt modelId="{9645B269-713A-4240-AD01-D016233B9221}" type="parTrans" cxnId="{4966C4CB-4AC0-4F75-ADE4-B7EAEB322D21}">
      <dgm:prSet/>
      <dgm:spPr>
        <a:xfrm rot="12105392">
          <a:off x="1695564" y="1385003"/>
          <a:ext cx="261756" cy="342471"/>
        </a:xfrm>
        <a:gradFill rotWithShape="0">
          <a:gsLst>
            <a:gs pos="0">
              <a:srgbClr val="9BBB59">
                <a:shade val="90000"/>
                <a:hueOff val="93447"/>
                <a:satOff val="-2002"/>
                <a:lumOff val="10271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93447"/>
                <a:satOff val="-2002"/>
                <a:lumOff val="10271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93447"/>
                <a:satOff val="-2002"/>
                <a:lumOff val="10271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7D35AF5B-9316-438D-B98F-7056B573DF58}" type="sibTrans" cxnId="{4966C4CB-4AC0-4F75-ADE4-B7EAEB322D21}">
      <dgm:prSet/>
      <dgm:spPr/>
      <dgm:t>
        <a:bodyPr/>
        <a:lstStyle/>
        <a:p>
          <a:endParaRPr lang="ru-RU"/>
        </a:p>
      </dgm:t>
    </dgm:pt>
    <dgm:pt modelId="{EA41E21D-FADD-4A9B-8016-7C4710128B84}">
      <dgm:prSet custT="1"/>
      <dgm:spPr>
        <a:xfrm>
          <a:off x="37849" y="2098121"/>
          <a:ext cx="1638322" cy="1007268"/>
        </a:xfrm>
        <a:gradFill rotWithShape="0">
          <a:gsLst>
            <a:gs pos="0">
              <a:srgbClr val="9BBB59">
                <a:shade val="50000"/>
                <a:hueOff val="178370"/>
                <a:satOff val="-2846"/>
                <a:lumOff val="27405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78370"/>
                <a:satOff val="-2846"/>
                <a:lumOff val="27405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78370"/>
                <a:satOff val="-2846"/>
                <a:lumOff val="27405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2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социально-психологической службы</a:t>
          </a:r>
        </a:p>
      </dgm:t>
    </dgm:pt>
    <dgm:pt modelId="{5532AC59-B315-4E4F-BE15-81D2345797D7}" type="parTrans" cxnId="{3C71CE4E-9DA6-4D3E-88A6-7B33004BD58F}">
      <dgm:prSet/>
      <dgm:spPr>
        <a:xfrm rot="9587610">
          <a:off x="1670146" y="2081963"/>
          <a:ext cx="267764" cy="342471"/>
        </a:xfrm>
        <a:gradFill rotWithShape="0">
          <a:gsLst>
            <a:gs pos="0">
              <a:srgbClr val="9BBB59">
                <a:shade val="90000"/>
                <a:hueOff val="186893"/>
                <a:satOff val="-4005"/>
                <a:lumOff val="20541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86893"/>
                <a:satOff val="-4005"/>
                <a:lumOff val="20541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86893"/>
                <a:satOff val="-4005"/>
                <a:lumOff val="20541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5EC76F64-FE62-4F04-B145-46DABA41E0D5}" type="sibTrans" cxnId="{3C71CE4E-9DA6-4D3E-88A6-7B33004BD58F}">
      <dgm:prSet/>
      <dgm:spPr/>
      <dgm:t>
        <a:bodyPr/>
        <a:lstStyle/>
        <a:p>
          <a:endParaRPr lang="ru-RU"/>
        </a:p>
      </dgm:t>
    </dgm:pt>
    <dgm:pt modelId="{327BAC89-68E1-4164-9E6B-B94402E06081}">
      <dgm:prSet custT="1"/>
      <dgm:spPr>
        <a:xfrm>
          <a:off x="1795347" y="2819853"/>
          <a:ext cx="1857695" cy="1007268"/>
        </a:xfrm>
        <a:gradFill rotWithShape="0">
          <a:gsLst>
            <a:gs pos="0">
              <a:srgbClr val="9BBB59">
                <a:shade val="50000"/>
                <a:hueOff val="267555"/>
                <a:satOff val="-4269"/>
                <a:lumOff val="4110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67555"/>
                <a:satOff val="-4269"/>
                <a:lumOff val="4110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67555"/>
                <a:satOff val="-4269"/>
                <a:lumOff val="4110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2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детских объединений (секций, кружков)</a:t>
          </a:r>
        </a:p>
      </dgm:t>
    </dgm:pt>
    <dgm:pt modelId="{34EBF518-7719-456F-AB99-788B6B3E5CBD}" type="parTrans" cxnId="{30AF8F87-D1E3-490A-8511-FA897CE64EE5}">
      <dgm:prSet/>
      <dgm:spPr>
        <a:xfrm rot="5400000">
          <a:off x="2617746" y="2441745"/>
          <a:ext cx="212897" cy="342471"/>
        </a:xfrm>
        <a:gradFill rotWithShape="0">
          <a:gsLst>
            <a:gs pos="0">
              <a:srgbClr val="9BBB59">
                <a:shade val="90000"/>
                <a:hueOff val="280340"/>
                <a:satOff val="-6007"/>
                <a:lumOff val="30812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80340"/>
                <a:satOff val="-6007"/>
                <a:lumOff val="30812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80340"/>
                <a:satOff val="-6007"/>
                <a:lumOff val="30812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6543CD8F-47BC-4110-ADAE-44979A29875F}" type="sibTrans" cxnId="{30AF8F87-D1E3-490A-8511-FA897CE64EE5}">
      <dgm:prSet/>
      <dgm:spPr/>
      <dgm:t>
        <a:bodyPr/>
        <a:lstStyle/>
        <a:p>
          <a:endParaRPr lang="ru-RU"/>
        </a:p>
      </dgm:t>
    </dgm:pt>
    <dgm:pt modelId="{D2224468-99FD-4722-8B79-A52E48C565B7}" type="pres">
      <dgm:prSet presAssocID="{3DE74972-1CEC-41E1-BB8F-1AF75AAF673C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F4EF5B5D-9040-47FC-92D5-08F6A4B348EB}" type="pres">
      <dgm:prSet presAssocID="{B0262C72-DB2D-4932-B317-72A453FCD061}" presName="centerShape" presStyleLbl="node0" presStyleIdx="0" presStyleCnt="1" custScaleX="158718"/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B54D019C-801F-40F5-A75B-48873BF01785}" type="pres">
      <dgm:prSet presAssocID="{CBEA5770-B31E-43B3-B678-92C8F0DC0BE0}" presName="parTrans" presStyleLbl="sibTrans2D1" presStyleIdx="0" presStyleCnt="6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C2F15BB1-E069-471B-BCE6-92B4C94B0D41}" type="pres">
      <dgm:prSet presAssocID="{CBEA5770-B31E-43B3-B678-92C8F0DC0BE0}" presName="connectorText" presStyleLbl="sibTrans2D1" presStyleIdx="0" presStyleCnt="6"/>
      <dgm:spPr/>
      <dgm:t>
        <a:bodyPr/>
        <a:lstStyle/>
        <a:p>
          <a:endParaRPr lang="ru-RU"/>
        </a:p>
      </dgm:t>
    </dgm:pt>
    <dgm:pt modelId="{809FC063-64D4-48BC-9BF7-FF9B388AD3D7}" type="pres">
      <dgm:prSet presAssocID="{EA219C14-D756-4E43-8435-0B42D88E110D}" presName="node" presStyleLbl="node1" presStyleIdx="0" presStyleCnt="6" custScaleX="200612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879D81BA-FA47-4F67-AD2C-717CDDA02521}" type="pres">
      <dgm:prSet presAssocID="{FDD4970B-D4B0-4BE2-B46F-F8A746AF2697}" presName="parTrans" presStyleLbl="sibTrans2D1" presStyleIdx="1" presStyleCnt="6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F1797B22-5453-40A8-8FCD-7A130911E34A}" type="pres">
      <dgm:prSet presAssocID="{FDD4970B-D4B0-4BE2-B46F-F8A746AF2697}" presName="connectorText" presStyleLbl="sibTrans2D1" presStyleIdx="1" presStyleCnt="6"/>
      <dgm:spPr/>
      <dgm:t>
        <a:bodyPr/>
        <a:lstStyle/>
        <a:p>
          <a:endParaRPr lang="ru-RU"/>
        </a:p>
      </dgm:t>
    </dgm:pt>
    <dgm:pt modelId="{B09609FE-EF33-46B5-ABBE-7CEB5A351DDD}" type="pres">
      <dgm:prSet presAssocID="{60A368DF-60CD-40A9-B7DB-BA90F17FA239}" presName="node" presStyleLbl="node1" presStyleIdx="1" presStyleCnt="6" custScaleX="180793" custRadScaleRad="140970" custRadScaleInc="26297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4C546C3E-E1D9-4567-9D7B-E3AE0D3E29A3}" type="pres">
      <dgm:prSet presAssocID="{49E03444-F72F-4964-A339-DEA79D913550}" presName="parTrans" presStyleLbl="sibTrans2D1" presStyleIdx="2" presStyleCnt="6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DC4D8108-FC90-4C57-8180-E82D5DB34654}" type="pres">
      <dgm:prSet presAssocID="{49E03444-F72F-4964-A339-DEA79D913550}" presName="connectorText" presStyleLbl="sibTrans2D1" presStyleIdx="2" presStyleCnt="6"/>
      <dgm:spPr/>
      <dgm:t>
        <a:bodyPr/>
        <a:lstStyle/>
        <a:p>
          <a:endParaRPr lang="ru-RU"/>
        </a:p>
      </dgm:t>
    </dgm:pt>
    <dgm:pt modelId="{D75ACC69-30B4-491C-B804-C555C7475635}" type="pres">
      <dgm:prSet presAssocID="{19FADB62-285B-4048-91D7-1B37436D7F14}" presName="node" presStyleLbl="node1" presStyleIdx="2" presStyleCnt="6" custScaleX="166784" custRadScaleRad="139490" custRadScaleInc="-31776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68ACBF54-60FA-4E9B-893E-4E7C407A4487}" type="pres">
      <dgm:prSet presAssocID="{34EBF518-7719-456F-AB99-788B6B3E5CBD}" presName="parTrans" presStyleLbl="sibTrans2D1" presStyleIdx="3" presStyleCnt="6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66086D53-419E-471E-8CF5-40685ADB84BA}" type="pres">
      <dgm:prSet presAssocID="{34EBF518-7719-456F-AB99-788B6B3E5CBD}" presName="connectorText" presStyleLbl="sibTrans2D1" presStyleIdx="3" presStyleCnt="6"/>
      <dgm:spPr/>
      <dgm:t>
        <a:bodyPr/>
        <a:lstStyle/>
        <a:p>
          <a:endParaRPr lang="ru-RU"/>
        </a:p>
      </dgm:t>
    </dgm:pt>
    <dgm:pt modelId="{D42FAAAD-B689-4BCD-AB91-6CC0931A6FFA}" type="pres">
      <dgm:prSet presAssocID="{327BAC89-68E1-4164-9E6B-B94402E06081}" presName="node" presStyleLbl="node1" presStyleIdx="3" presStyleCnt="6" custScaleX="184429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71767B12-4045-41C8-9FFB-D1E1D3E96186}" type="pres">
      <dgm:prSet presAssocID="{5532AC59-B315-4E4F-BE15-81D2345797D7}" presName="parTrans" presStyleLbl="sibTrans2D1" presStyleIdx="4" presStyleCnt="6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9089E2E9-683F-480D-921E-24C3693BA1EB}" type="pres">
      <dgm:prSet presAssocID="{5532AC59-B315-4E4F-BE15-81D2345797D7}" presName="connectorText" presStyleLbl="sibTrans2D1" presStyleIdx="4" presStyleCnt="6"/>
      <dgm:spPr/>
      <dgm:t>
        <a:bodyPr/>
        <a:lstStyle/>
        <a:p>
          <a:endParaRPr lang="ru-RU"/>
        </a:p>
      </dgm:t>
    </dgm:pt>
    <dgm:pt modelId="{45E43DC0-1689-4659-AF86-AFB2B7495F68}" type="pres">
      <dgm:prSet presAssocID="{EA41E21D-FADD-4A9B-8016-7C4710128B84}" presName="node" presStyleLbl="node1" presStyleIdx="4" presStyleCnt="6" custScaleX="177825" custScaleY="90496" custRadScaleRad="141213" custRadScaleInc="32645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03BAB07D-A997-4B65-A75E-AB06E55F0579}" type="pres">
      <dgm:prSet presAssocID="{9645B269-713A-4240-AD01-D016233B9221}" presName="parTrans" presStyleLbl="sibTrans2D1" presStyleIdx="5" presStyleCnt="6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E5C3174E-BC81-4470-84A8-6C0844EA6ECE}" type="pres">
      <dgm:prSet presAssocID="{9645B269-713A-4240-AD01-D016233B9221}" presName="connectorText" presStyleLbl="sibTrans2D1" presStyleIdx="5" presStyleCnt="6"/>
      <dgm:spPr/>
      <dgm:t>
        <a:bodyPr/>
        <a:lstStyle/>
        <a:p>
          <a:endParaRPr lang="ru-RU"/>
        </a:p>
      </dgm:t>
    </dgm:pt>
    <dgm:pt modelId="{46FD962D-72D6-4FDB-8BF7-9A1FC043C262}" type="pres">
      <dgm:prSet presAssocID="{6825E25B-060F-4496-90F3-CF9A1A983AC0}" presName="node" presStyleLbl="node1" presStyleIdx="5" presStyleCnt="6" custScaleX="173246" custRadScaleRad="147661" custRadScaleInc="-30648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</dgm:ptLst>
  <dgm:cxnLst>
    <dgm:cxn modelId="{F3869459-7C03-4FDE-A506-9023670887F9}" type="presOf" srcId="{CBEA5770-B31E-43B3-B678-92C8F0DC0BE0}" destId="{C2F15BB1-E069-471B-BCE6-92B4C94B0D41}" srcOrd="1" destOrd="0" presId="urn:microsoft.com/office/officeart/2005/8/layout/radial5"/>
    <dgm:cxn modelId="{30AF8F87-D1E3-490A-8511-FA897CE64EE5}" srcId="{B0262C72-DB2D-4932-B317-72A453FCD061}" destId="{327BAC89-68E1-4164-9E6B-B94402E06081}" srcOrd="3" destOrd="0" parTransId="{34EBF518-7719-456F-AB99-788B6B3E5CBD}" sibTransId="{6543CD8F-47BC-4110-ADAE-44979A29875F}"/>
    <dgm:cxn modelId="{DC9DC63D-3D04-4E3F-AC0F-CFDF8D6641B9}" type="presOf" srcId="{B0262C72-DB2D-4932-B317-72A453FCD061}" destId="{F4EF5B5D-9040-47FC-92D5-08F6A4B348EB}" srcOrd="0" destOrd="0" presId="urn:microsoft.com/office/officeart/2005/8/layout/radial5"/>
    <dgm:cxn modelId="{3BFF3FDD-8C4E-48C8-BAC0-E2C87508C1F5}" srcId="{B0262C72-DB2D-4932-B317-72A453FCD061}" destId="{60A368DF-60CD-40A9-B7DB-BA90F17FA239}" srcOrd="1" destOrd="0" parTransId="{FDD4970B-D4B0-4BE2-B46F-F8A746AF2697}" sibTransId="{11F7D40B-F9BF-4B3A-8543-3CA0B103CF60}"/>
    <dgm:cxn modelId="{AC785C00-886C-4C53-BFD5-4D5B579B271A}" type="presOf" srcId="{327BAC89-68E1-4164-9E6B-B94402E06081}" destId="{D42FAAAD-B689-4BCD-AB91-6CC0931A6FFA}" srcOrd="0" destOrd="0" presId="urn:microsoft.com/office/officeart/2005/8/layout/radial5"/>
    <dgm:cxn modelId="{BCD7E65F-41CB-4980-B785-5D77714F5CFA}" type="presOf" srcId="{5532AC59-B315-4E4F-BE15-81D2345797D7}" destId="{71767B12-4045-41C8-9FFB-D1E1D3E96186}" srcOrd="0" destOrd="0" presId="urn:microsoft.com/office/officeart/2005/8/layout/radial5"/>
    <dgm:cxn modelId="{4DB402B9-5963-47E8-B1F2-7A312A2F56F3}" type="presOf" srcId="{34EBF518-7719-456F-AB99-788B6B3E5CBD}" destId="{68ACBF54-60FA-4E9B-893E-4E7C407A4487}" srcOrd="0" destOrd="0" presId="urn:microsoft.com/office/officeart/2005/8/layout/radial5"/>
    <dgm:cxn modelId="{7F1DB0C5-1B9E-46D1-925E-D8C8E4AEEC65}" type="presOf" srcId="{CBEA5770-B31E-43B3-B678-92C8F0DC0BE0}" destId="{B54D019C-801F-40F5-A75B-48873BF01785}" srcOrd="0" destOrd="0" presId="urn:microsoft.com/office/officeart/2005/8/layout/radial5"/>
    <dgm:cxn modelId="{87B4379E-F339-4F97-8072-C48BF10C3EC8}" type="presOf" srcId="{9645B269-713A-4240-AD01-D016233B9221}" destId="{03BAB07D-A997-4B65-A75E-AB06E55F0579}" srcOrd="0" destOrd="0" presId="urn:microsoft.com/office/officeart/2005/8/layout/radial5"/>
    <dgm:cxn modelId="{5B7C6A2E-F489-40A1-A4B2-7576A2299204}" type="presOf" srcId="{3DE74972-1CEC-41E1-BB8F-1AF75AAF673C}" destId="{D2224468-99FD-4722-8B79-A52E48C565B7}" srcOrd="0" destOrd="0" presId="urn:microsoft.com/office/officeart/2005/8/layout/radial5"/>
    <dgm:cxn modelId="{8A83A176-5313-4BB4-B145-8C2C62697D98}" type="presOf" srcId="{5532AC59-B315-4E4F-BE15-81D2345797D7}" destId="{9089E2E9-683F-480D-921E-24C3693BA1EB}" srcOrd="1" destOrd="0" presId="urn:microsoft.com/office/officeart/2005/8/layout/radial5"/>
    <dgm:cxn modelId="{525E42FA-55AA-4E10-A7A0-4C95956DE6F6}" srcId="{B0262C72-DB2D-4932-B317-72A453FCD061}" destId="{19FADB62-285B-4048-91D7-1B37436D7F14}" srcOrd="2" destOrd="0" parTransId="{49E03444-F72F-4964-A339-DEA79D913550}" sibTransId="{28867809-32AD-4FAA-B256-DEA7D7A07FD1}"/>
    <dgm:cxn modelId="{D751AA69-E251-4BE3-876A-956873CF3669}" type="presOf" srcId="{EA219C14-D756-4E43-8435-0B42D88E110D}" destId="{809FC063-64D4-48BC-9BF7-FF9B388AD3D7}" srcOrd="0" destOrd="0" presId="urn:microsoft.com/office/officeart/2005/8/layout/radial5"/>
    <dgm:cxn modelId="{4966C4CB-4AC0-4F75-ADE4-B7EAEB322D21}" srcId="{B0262C72-DB2D-4932-B317-72A453FCD061}" destId="{6825E25B-060F-4496-90F3-CF9A1A983AC0}" srcOrd="5" destOrd="0" parTransId="{9645B269-713A-4240-AD01-D016233B9221}" sibTransId="{7D35AF5B-9316-438D-B98F-7056B573DF58}"/>
    <dgm:cxn modelId="{03AE7C2C-496E-4D87-92D3-D288C3FA26B9}" srcId="{B0262C72-DB2D-4932-B317-72A453FCD061}" destId="{EA219C14-D756-4E43-8435-0B42D88E110D}" srcOrd="0" destOrd="0" parTransId="{CBEA5770-B31E-43B3-B678-92C8F0DC0BE0}" sibTransId="{90664E8B-CCB6-4503-B752-CA2A8EC05DD7}"/>
    <dgm:cxn modelId="{3C71CE4E-9DA6-4D3E-88A6-7B33004BD58F}" srcId="{B0262C72-DB2D-4932-B317-72A453FCD061}" destId="{EA41E21D-FADD-4A9B-8016-7C4710128B84}" srcOrd="4" destOrd="0" parTransId="{5532AC59-B315-4E4F-BE15-81D2345797D7}" sibTransId="{5EC76F64-FE62-4F04-B145-46DABA41E0D5}"/>
    <dgm:cxn modelId="{785F8593-A756-4A4C-8AE0-41EAE680CAC8}" type="presOf" srcId="{19FADB62-285B-4048-91D7-1B37436D7F14}" destId="{D75ACC69-30B4-491C-B804-C555C7475635}" srcOrd="0" destOrd="0" presId="urn:microsoft.com/office/officeart/2005/8/layout/radial5"/>
    <dgm:cxn modelId="{4265D409-9AC7-4B9A-A585-DBA9909A267E}" type="presOf" srcId="{FDD4970B-D4B0-4BE2-B46F-F8A746AF2697}" destId="{879D81BA-FA47-4F67-AD2C-717CDDA02521}" srcOrd="0" destOrd="0" presId="urn:microsoft.com/office/officeart/2005/8/layout/radial5"/>
    <dgm:cxn modelId="{218AF909-F38C-447C-BD29-F8AF125B01D4}" type="presOf" srcId="{49E03444-F72F-4964-A339-DEA79D913550}" destId="{4C546C3E-E1D9-4567-9D7B-E3AE0D3E29A3}" srcOrd="0" destOrd="0" presId="urn:microsoft.com/office/officeart/2005/8/layout/radial5"/>
    <dgm:cxn modelId="{C8A9DDEF-A6CB-429F-865D-5B292ACDC51B}" type="presOf" srcId="{EA41E21D-FADD-4A9B-8016-7C4710128B84}" destId="{45E43DC0-1689-4659-AF86-AFB2B7495F68}" srcOrd="0" destOrd="0" presId="urn:microsoft.com/office/officeart/2005/8/layout/radial5"/>
    <dgm:cxn modelId="{35AE5D7E-CE78-4692-A440-ABACBCE92663}" srcId="{3DE74972-1CEC-41E1-BB8F-1AF75AAF673C}" destId="{B0262C72-DB2D-4932-B317-72A453FCD061}" srcOrd="0" destOrd="0" parTransId="{B5138EEB-5118-45E0-AECF-4DC3F2BCBA87}" sibTransId="{E4EDFFEE-AAFC-447A-B81C-1D5CE3231141}"/>
    <dgm:cxn modelId="{591E404C-4A77-42EE-B21C-C1B700DD6F96}" type="presOf" srcId="{FDD4970B-D4B0-4BE2-B46F-F8A746AF2697}" destId="{F1797B22-5453-40A8-8FCD-7A130911E34A}" srcOrd="1" destOrd="0" presId="urn:microsoft.com/office/officeart/2005/8/layout/radial5"/>
    <dgm:cxn modelId="{AFC93F0E-2D38-42DA-9378-6C33E47F97E1}" type="presOf" srcId="{60A368DF-60CD-40A9-B7DB-BA90F17FA239}" destId="{B09609FE-EF33-46B5-ABBE-7CEB5A351DDD}" srcOrd="0" destOrd="0" presId="urn:microsoft.com/office/officeart/2005/8/layout/radial5"/>
    <dgm:cxn modelId="{6631F16A-A553-4B0B-AC20-0EE71BCE24B1}" type="presOf" srcId="{6825E25B-060F-4496-90F3-CF9A1A983AC0}" destId="{46FD962D-72D6-4FDB-8BF7-9A1FC043C262}" srcOrd="0" destOrd="0" presId="urn:microsoft.com/office/officeart/2005/8/layout/radial5"/>
    <dgm:cxn modelId="{538BBCEF-B6C2-4066-BE7E-ED1F97C39C5B}" type="presOf" srcId="{9645B269-713A-4240-AD01-D016233B9221}" destId="{E5C3174E-BC81-4470-84A8-6C0844EA6ECE}" srcOrd="1" destOrd="0" presId="urn:microsoft.com/office/officeart/2005/8/layout/radial5"/>
    <dgm:cxn modelId="{E61FDE13-5AF7-4A07-8EE0-C038FFAC004F}" type="presOf" srcId="{34EBF518-7719-456F-AB99-788B6B3E5CBD}" destId="{66086D53-419E-471E-8CF5-40685ADB84BA}" srcOrd="1" destOrd="0" presId="urn:microsoft.com/office/officeart/2005/8/layout/radial5"/>
    <dgm:cxn modelId="{247B8962-3964-46F5-A4FB-FB619011CD2B}" type="presOf" srcId="{49E03444-F72F-4964-A339-DEA79D913550}" destId="{DC4D8108-FC90-4C57-8180-E82D5DB34654}" srcOrd="1" destOrd="0" presId="urn:microsoft.com/office/officeart/2005/8/layout/radial5"/>
    <dgm:cxn modelId="{B1B1401C-B96F-4364-908C-20CA4C679045}" type="presParOf" srcId="{D2224468-99FD-4722-8B79-A52E48C565B7}" destId="{F4EF5B5D-9040-47FC-92D5-08F6A4B348EB}" srcOrd="0" destOrd="0" presId="urn:microsoft.com/office/officeart/2005/8/layout/radial5"/>
    <dgm:cxn modelId="{56DD96C9-08F5-4CD6-A076-59BA8DAF61E2}" type="presParOf" srcId="{D2224468-99FD-4722-8B79-A52E48C565B7}" destId="{B54D019C-801F-40F5-A75B-48873BF01785}" srcOrd="1" destOrd="0" presId="urn:microsoft.com/office/officeart/2005/8/layout/radial5"/>
    <dgm:cxn modelId="{5458D10B-33EE-49A6-914E-513AD3770582}" type="presParOf" srcId="{B54D019C-801F-40F5-A75B-48873BF01785}" destId="{C2F15BB1-E069-471B-BCE6-92B4C94B0D41}" srcOrd="0" destOrd="0" presId="urn:microsoft.com/office/officeart/2005/8/layout/radial5"/>
    <dgm:cxn modelId="{2185BDBB-C2B6-43EE-BC16-1CF67DE5C8DA}" type="presParOf" srcId="{D2224468-99FD-4722-8B79-A52E48C565B7}" destId="{809FC063-64D4-48BC-9BF7-FF9B388AD3D7}" srcOrd="2" destOrd="0" presId="urn:microsoft.com/office/officeart/2005/8/layout/radial5"/>
    <dgm:cxn modelId="{2DAB5BAD-1BEB-45A7-85AA-DBA9644AE450}" type="presParOf" srcId="{D2224468-99FD-4722-8B79-A52E48C565B7}" destId="{879D81BA-FA47-4F67-AD2C-717CDDA02521}" srcOrd="3" destOrd="0" presId="urn:microsoft.com/office/officeart/2005/8/layout/radial5"/>
    <dgm:cxn modelId="{B6579E14-B423-46FF-B56B-5194F318953A}" type="presParOf" srcId="{879D81BA-FA47-4F67-AD2C-717CDDA02521}" destId="{F1797B22-5453-40A8-8FCD-7A130911E34A}" srcOrd="0" destOrd="0" presId="urn:microsoft.com/office/officeart/2005/8/layout/radial5"/>
    <dgm:cxn modelId="{CCEED1D3-D1EC-4B80-A3C8-CAB1F3D9D7F3}" type="presParOf" srcId="{D2224468-99FD-4722-8B79-A52E48C565B7}" destId="{B09609FE-EF33-46B5-ABBE-7CEB5A351DDD}" srcOrd="4" destOrd="0" presId="urn:microsoft.com/office/officeart/2005/8/layout/radial5"/>
    <dgm:cxn modelId="{FF287566-8553-43CD-BEC0-0071190FF417}" type="presParOf" srcId="{D2224468-99FD-4722-8B79-A52E48C565B7}" destId="{4C546C3E-E1D9-4567-9D7B-E3AE0D3E29A3}" srcOrd="5" destOrd="0" presId="urn:microsoft.com/office/officeart/2005/8/layout/radial5"/>
    <dgm:cxn modelId="{EC8C00DC-ECC5-4189-BF70-AEC53AD6FDA6}" type="presParOf" srcId="{4C546C3E-E1D9-4567-9D7B-E3AE0D3E29A3}" destId="{DC4D8108-FC90-4C57-8180-E82D5DB34654}" srcOrd="0" destOrd="0" presId="urn:microsoft.com/office/officeart/2005/8/layout/radial5"/>
    <dgm:cxn modelId="{D6A2DAB9-908B-481F-A989-89D8F114DCDF}" type="presParOf" srcId="{D2224468-99FD-4722-8B79-A52E48C565B7}" destId="{D75ACC69-30B4-491C-B804-C555C7475635}" srcOrd="6" destOrd="0" presId="urn:microsoft.com/office/officeart/2005/8/layout/radial5"/>
    <dgm:cxn modelId="{C913599C-AB19-49AC-A3E0-515CC77342A3}" type="presParOf" srcId="{D2224468-99FD-4722-8B79-A52E48C565B7}" destId="{68ACBF54-60FA-4E9B-893E-4E7C407A4487}" srcOrd="7" destOrd="0" presId="urn:microsoft.com/office/officeart/2005/8/layout/radial5"/>
    <dgm:cxn modelId="{38F2D57B-2829-4AF3-B7C3-7D2A5F38408F}" type="presParOf" srcId="{68ACBF54-60FA-4E9B-893E-4E7C407A4487}" destId="{66086D53-419E-471E-8CF5-40685ADB84BA}" srcOrd="0" destOrd="0" presId="urn:microsoft.com/office/officeart/2005/8/layout/radial5"/>
    <dgm:cxn modelId="{42E46D65-5421-474D-920E-D0ED547808BE}" type="presParOf" srcId="{D2224468-99FD-4722-8B79-A52E48C565B7}" destId="{D42FAAAD-B689-4BCD-AB91-6CC0931A6FFA}" srcOrd="8" destOrd="0" presId="urn:microsoft.com/office/officeart/2005/8/layout/radial5"/>
    <dgm:cxn modelId="{2202043A-D2D1-4E96-8C4E-AE167CB89941}" type="presParOf" srcId="{D2224468-99FD-4722-8B79-A52E48C565B7}" destId="{71767B12-4045-41C8-9FFB-D1E1D3E96186}" srcOrd="9" destOrd="0" presId="urn:microsoft.com/office/officeart/2005/8/layout/radial5"/>
    <dgm:cxn modelId="{F356F4A5-2C19-44AF-9B0C-C646D6B0632C}" type="presParOf" srcId="{71767B12-4045-41C8-9FFB-D1E1D3E96186}" destId="{9089E2E9-683F-480D-921E-24C3693BA1EB}" srcOrd="0" destOrd="0" presId="urn:microsoft.com/office/officeart/2005/8/layout/radial5"/>
    <dgm:cxn modelId="{FF1F51F0-F687-4A4C-8590-494FC8FC49EF}" type="presParOf" srcId="{D2224468-99FD-4722-8B79-A52E48C565B7}" destId="{45E43DC0-1689-4659-AF86-AFB2B7495F68}" srcOrd="10" destOrd="0" presId="urn:microsoft.com/office/officeart/2005/8/layout/radial5"/>
    <dgm:cxn modelId="{41793BAF-BCBF-4CB5-9661-16DCE2882266}" type="presParOf" srcId="{D2224468-99FD-4722-8B79-A52E48C565B7}" destId="{03BAB07D-A997-4B65-A75E-AB06E55F0579}" srcOrd="11" destOrd="0" presId="urn:microsoft.com/office/officeart/2005/8/layout/radial5"/>
    <dgm:cxn modelId="{4719EE79-AF4F-4D70-B7D5-D5264A0063A5}" type="presParOf" srcId="{03BAB07D-A997-4B65-A75E-AB06E55F0579}" destId="{E5C3174E-BC81-4470-84A8-6C0844EA6ECE}" srcOrd="0" destOrd="0" presId="urn:microsoft.com/office/officeart/2005/8/layout/radial5"/>
    <dgm:cxn modelId="{B7692F7B-CCF2-49FA-9169-991045C92E45}" type="presParOf" srcId="{D2224468-99FD-4722-8B79-A52E48C565B7}" destId="{46FD962D-72D6-4FDB-8BF7-9A1FC043C262}" srcOrd="12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60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AF7EBD3F-5C98-42F5-A60A-CB953DC4844B}" type="doc">
      <dgm:prSet loTypeId="urn:microsoft.com/office/officeart/2005/8/layout/radial5" loCatId="cycle" qsTypeId="urn:microsoft.com/office/officeart/2005/8/quickstyle/simple3" qsCatId="simple" csTypeId="urn:microsoft.com/office/officeart/2005/8/colors/accent3_4" csCatId="accent3" phldr="1"/>
      <dgm:spPr/>
      <dgm:t>
        <a:bodyPr/>
        <a:lstStyle/>
        <a:p>
          <a:endParaRPr lang="ru-RU"/>
        </a:p>
      </dgm:t>
    </dgm:pt>
    <dgm:pt modelId="{6883E7ED-7C7D-4EC8-A07F-1FE25A5BE442}">
      <dgm:prSet phldrT="[Текст]" custT="1"/>
      <dgm:spPr>
        <a:xfrm>
          <a:off x="2140361" y="1634612"/>
          <a:ext cx="1419955" cy="1092147"/>
        </a:xfrm>
        <a:gradFill rotWithShape="0">
          <a:gsLst>
            <a:gs pos="0">
              <a:srgbClr val="9BBB59">
                <a:shade val="6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6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6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4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Блок</a:t>
          </a:r>
        </a:p>
        <a:p>
          <a:r>
            <a:rPr lang="ru-RU" sz="14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"Я и труд"</a:t>
          </a:r>
        </a:p>
      </dgm:t>
    </dgm:pt>
    <dgm:pt modelId="{F18A677C-B37E-4338-88D9-7BF269F6BB8C}" type="parTrans" cxnId="{D2EDD904-067A-4FD0-A7FE-1E04BCDA0239}">
      <dgm:prSet/>
      <dgm:spPr/>
      <dgm:t>
        <a:bodyPr/>
        <a:lstStyle/>
        <a:p>
          <a:endParaRPr lang="ru-RU"/>
        </a:p>
      </dgm:t>
    </dgm:pt>
    <dgm:pt modelId="{AAB32FA8-57B0-45B1-8663-5AB00B0314FC}" type="sibTrans" cxnId="{D2EDD904-067A-4FD0-A7FE-1E04BCDA0239}">
      <dgm:prSet/>
      <dgm:spPr/>
      <dgm:t>
        <a:bodyPr/>
        <a:lstStyle/>
        <a:p>
          <a:endParaRPr lang="ru-RU"/>
        </a:p>
      </dgm:t>
    </dgm:pt>
    <dgm:pt modelId="{779A1518-DCB8-4C24-9F47-FB6F91AB6E0D}">
      <dgm:prSet phldrT="[Текст]" custT="1"/>
      <dgm:spPr>
        <a:xfrm>
          <a:off x="1949319" y="3361752"/>
          <a:ext cx="1802039" cy="982932"/>
        </a:xfrm>
        <a:gradFill rotWithShape="0">
          <a:gsLst>
            <a:gs pos="0">
              <a:srgbClr val="9BBB59">
                <a:shade val="50000"/>
                <a:hueOff val="267555"/>
                <a:satOff val="-4269"/>
                <a:lumOff val="4110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67555"/>
                <a:satOff val="-4269"/>
                <a:lumOff val="4110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67555"/>
                <a:satOff val="-4269"/>
                <a:lumOff val="4110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1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проектно - исследовательская деятельность</a:t>
          </a:r>
        </a:p>
      </dgm:t>
    </dgm:pt>
    <dgm:pt modelId="{69CA6920-CFCF-4807-A619-A5EA191127AD}" type="parTrans" cxnId="{E5A3D32C-520B-4F0D-9316-13C529EA6792}">
      <dgm:prSet/>
      <dgm:spPr>
        <a:xfrm rot="5400000">
          <a:off x="2682066" y="2849065"/>
          <a:ext cx="336546" cy="371330"/>
        </a:xfrm>
        <a:gradFill rotWithShape="0">
          <a:gsLst>
            <a:gs pos="0">
              <a:srgbClr val="9BBB59">
                <a:shade val="90000"/>
                <a:hueOff val="280340"/>
                <a:satOff val="-6007"/>
                <a:lumOff val="30812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80340"/>
                <a:satOff val="-6007"/>
                <a:lumOff val="30812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80340"/>
                <a:satOff val="-6007"/>
                <a:lumOff val="30812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3583E1D9-2F91-4851-B49B-F1A19979F33D}" type="sibTrans" cxnId="{E5A3D32C-520B-4F0D-9316-13C529EA6792}">
      <dgm:prSet/>
      <dgm:spPr/>
      <dgm:t>
        <a:bodyPr/>
        <a:lstStyle/>
        <a:p>
          <a:endParaRPr lang="ru-RU"/>
        </a:p>
      </dgm:t>
    </dgm:pt>
    <dgm:pt modelId="{CDCCDDF0-9837-4917-9943-DA33C85C9A18}">
      <dgm:prSet phldrT="[Текст]" custT="1"/>
      <dgm:spPr>
        <a:xfrm>
          <a:off x="200030" y="3134840"/>
          <a:ext cx="1650668" cy="982932"/>
        </a:xfr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1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отрудничество с Центром профориентации</a:t>
          </a:r>
        </a:p>
      </dgm:t>
    </dgm:pt>
    <dgm:pt modelId="{3DBFC34F-6B1D-44B5-9308-309A33252A94}" type="parTrans" cxnId="{5337FEEC-BC11-486E-8023-130FFF7D512A}">
      <dgm:prSet/>
      <dgm:spPr>
        <a:xfrm rot="8496967">
          <a:off x="1668941" y="2707381"/>
          <a:ext cx="564204" cy="371330"/>
        </a:xfr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0088EB77-4FB9-4D0E-ADF7-CB3720C78026}" type="sibTrans" cxnId="{5337FEEC-BC11-486E-8023-130FFF7D512A}">
      <dgm:prSet/>
      <dgm:spPr/>
      <dgm:t>
        <a:bodyPr/>
        <a:lstStyle/>
        <a:p>
          <a:endParaRPr lang="ru-RU"/>
        </a:p>
      </dgm:t>
    </dgm:pt>
    <dgm:pt modelId="{1E3F4109-841D-4E47-A3F3-42833A639376}">
      <dgm:prSet phldrT="[Текст]" custT="1"/>
      <dgm:spPr>
        <a:xfrm>
          <a:off x="58513" y="1672954"/>
          <a:ext cx="1523073" cy="982932"/>
        </a:xfr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1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оциальное партнёрство с предприятиями  района</a:t>
          </a:r>
        </a:p>
      </dgm:t>
    </dgm:pt>
    <dgm:pt modelId="{B53E8643-E4E8-47AE-9B02-FABA38A3A238}" type="parTrans" cxnId="{4D01C90B-1465-40DF-A6D0-440815C8BACF}">
      <dgm:prSet/>
      <dgm:spPr>
        <a:xfrm rot="10827540">
          <a:off x="1721241" y="1987162"/>
          <a:ext cx="296211" cy="371330"/>
        </a:xfr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58B1FB28-F0CB-45C5-820E-2F34BA6BE68F}" type="sibTrans" cxnId="{4D01C90B-1465-40DF-A6D0-440815C8BACF}">
      <dgm:prSet/>
      <dgm:spPr/>
      <dgm:t>
        <a:bodyPr/>
        <a:lstStyle/>
        <a:p>
          <a:endParaRPr lang="ru-RU"/>
        </a:p>
      </dgm:t>
    </dgm:pt>
    <dgm:pt modelId="{24209132-E701-49BB-B54B-2AAF17E2AB90}">
      <dgm:prSet phldrT="[Текст]" custT="1"/>
      <dgm:spPr>
        <a:xfrm>
          <a:off x="317586" y="230124"/>
          <a:ext cx="1708238" cy="982932"/>
        </a:xfr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1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включение  воспитательных задач в урочную деятельность</a:t>
          </a:r>
        </a:p>
      </dgm:t>
    </dgm:pt>
    <dgm:pt modelId="{009B23CE-D5F8-4936-9C44-A731D213331F}" type="parTrans" cxnId="{A926997B-012C-4459-B5FE-EEF27B18B6F1}">
      <dgm:prSet/>
      <dgm:spPr>
        <a:xfrm rot="13259862">
          <a:off x="1763903" y="1275504"/>
          <a:ext cx="517318" cy="371330"/>
        </a:xfr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6551521C-BF69-4066-8D25-F45151E84D3C}" type="sibTrans" cxnId="{A926997B-012C-4459-B5FE-EEF27B18B6F1}">
      <dgm:prSet/>
      <dgm:spPr/>
      <dgm:t>
        <a:bodyPr/>
        <a:lstStyle/>
        <a:p>
          <a:endParaRPr lang="ru-RU"/>
        </a:p>
      </dgm:t>
    </dgm:pt>
    <dgm:pt modelId="{F376C7F6-09DE-496F-A7CF-BED8ABD8337A}">
      <dgm:prSet custT="1"/>
      <dgm:spPr>
        <a:xfrm>
          <a:off x="3707360" y="2901622"/>
          <a:ext cx="2036154" cy="982932"/>
        </a:xfr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endParaRPr lang="ru-RU" sz="1100" b="1">
            <a:solidFill>
              <a:sysClr val="windowText" lastClr="000000"/>
            </a:solidFill>
            <a:latin typeface="Times New Roman" pitchFamily="18" charset="0"/>
            <a:ea typeface="+mn-ea"/>
            <a:cs typeface="Times New Roman" pitchFamily="18" charset="0"/>
          </a:endParaRPr>
        </a:p>
        <a:p>
          <a:r>
            <a:rPr lang="ru-RU" sz="11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классных руководителей, социально- псхилогической службы по профессиональному самоопределению  </a:t>
          </a:r>
        </a:p>
      </dgm:t>
    </dgm:pt>
    <dgm:pt modelId="{A48A3A6E-99FA-49F0-BB8E-426EDEE71717}" type="parTrans" cxnId="{9B5006F2-B184-4B21-B03E-35BF664397C0}">
      <dgm:prSet/>
      <dgm:spPr>
        <a:xfrm rot="1973156">
          <a:off x="3516223" y="2573002"/>
          <a:ext cx="456039" cy="371330"/>
        </a:xfr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B94A6821-11AD-4C60-B2E1-70C4DA89DD4E}" type="sibTrans" cxnId="{9B5006F2-B184-4B21-B03E-35BF664397C0}">
      <dgm:prSet/>
      <dgm:spPr/>
      <dgm:t>
        <a:bodyPr/>
        <a:lstStyle/>
        <a:p>
          <a:endParaRPr lang="ru-RU"/>
        </a:p>
      </dgm:t>
    </dgm:pt>
    <dgm:pt modelId="{A4926485-0E17-43B4-AB91-64C2B8768524}">
      <dgm:prSet custT="1"/>
      <dgm:spPr>
        <a:xfrm>
          <a:off x="4092509" y="1567262"/>
          <a:ext cx="1608746" cy="982932"/>
        </a:xfr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1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 система КТД</a:t>
          </a:r>
        </a:p>
      </dgm:t>
    </dgm:pt>
    <dgm:pt modelId="{87311322-4F46-4DC2-9B42-C5F8318742DE}" type="parTrans" cxnId="{5FECC0E1-47C5-44F1-A23E-A47F8D4F06BB}">
      <dgm:prSet/>
      <dgm:spPr>
        <a:xfrm rot="21395380">
          <a:off x="3676327" y="1937286"/>
          <a:ext cx="285705" cy="371330"/>
        </a:xfr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D97C39B5-4243-42B7-9C64-14A44B42C93A}" type="sibTrans" cxnId="{5FECC0E1-47C5-44F1-A23E-A47F8D4F06BB}">
      <dgm:prSet/>
      <dgm:spPr/>
      <dgm:t>
        <a:bodyPr/>
        <a:lstStyle/>
        <a:p>
          <a:endParaRPr lang="ru-RU"/>
        </a:p>
      </dgm:t>
    </dgm:pt>
    <dgm:pt modelId="{60216CE1-27BC-4823-B67B-CDA9CD845087}">
      <dgm:prSet custT="1"/>
      <dgm:spPr>
        <a:xfrm>
          <a:off x="3908388" y="278899"/>
          <a:ext cx="1452577" cy="982932"/>
        </a:xfr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1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акции и субботники по благоустройству территории </a:t>
          </a:r>
        </a:p>
      </dgm:t>
    </dgm:pt>
    <dgm:pt modelId="{6B89F902-EAA5-48A7-A6B0-A3AF300B7C9B}" type="parTrans" cxnId="{AA9474F3-E751-4C8E-A53B-F0F734163AE2}">
      <dgm:prSet/>
      <dgm:spPr>
        <a:xfrm rot="19300653">
          <a:off x="3465740" y="1290534"/>
          <a:ext cx="551832" cy="371330"/>
        </a:xfr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CDA641CA-AE30-4093-96C1-74080A558677}" type="sibTrans" cxnId="{AA9474F3-E751-4C8E-A53B-F0F734163AE2}">
      <dgm:prSet/>
      <dgm:spPr/>
      <dgm:t>
        <a:bodyPr/>
        <a:lstStyle/>
        <a:p>
          <a:endParaRPr lang="ru-RU"/>
        </a:p>
      </dgm:t>
    </dgm:pt>
    <dgm:pt modelId="{B3F263BD-75A7-4CE0-957C-53F8A18FB056}">
      <dgm:prSet custT="1"/>
      <dgm:spPr>
        <a:xfrm>
          <a:off x="2151587" y="16687"/>
          <a:ext cx="1397504" cy="982932"/>
        </a:xfrm>
        <a:gradFill rotWithShape="0">
          <a:gsLst>
            <a:gs pos="0">
              <a:srgbClr val="9BBB59">
                <a:shade val="5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1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дежурство в Гимназии и кабинетах</a:t>
          </a:r>
          <a:r>
            <a:rPr lang="ru-RU" sz="1100" b="1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 </a:t>
          </a:r>
        </a:p>
      </dgm:t>
    </dgm:pt>
    <dgm:pt modelId="{B938C6C9-2EE1-4245-B2DC-31F73577BDFD}" type="parTrans" cxnId="{FDB418C7-F897-4086-A060-64FD34C62434}">
      <dgm:prSet/>
      <dgm:spPr>
        <a:xfrm rot="16200000">
          <a:off x="2682066" y="1140975"/>
          <a:ext cx="336546" cy="371330"/>
        </a:xfrm>
        <a:gradFill rotWithShape="0">
          <a:gsLst>
            <a:gs pos="0">
              <a:srgbClr val="9BBB59">
                <a:shade val="9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C08069BC-5995-42AF-96AB-E33A705A7192}" type="sibTrans" cxnId="{FDB418C7-F897-4086-A060-64FD34C62434}">
      <dgm:prSet/>
      <dgm:spPr/>
      <dgm:t>
        <a:bodyPr/>
        <a:lstStyle/>
        <a:p>
          <a:endParaRPr lang="ru-RU"/>
        </a:p>
      </dgm:t>
    </dgm:pt>
    <dgm:pt modelId="{9EAF8B02-9440-4222-B885-D04CE7FE7C27}" type="pres">
      <dgm:prSet presAssocID="{AF7EBD3F-5C98-42F5-A60A-CB953DC4844B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5629B81B-4ED4-4DE4-9DAF-911E3224016C}" type="pres">
      <dgm:prSet presAssocID="{6883E7ED-7C7D-4EC8-A07F-1FE25A5BE442}" presName="centerShape" presStyleLbl="node0" presStyleIdx="0" presStyleCnt="1" custScaleX="130015"/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1386F8F1-0143-413E-82A5-6E93F077D998}" type="pres">
      <dgm:prSet presAssocID="{B938C6C9-2EE1-4245-B2DC-31F73577BDFD}" presName="parTrans" presStyleLbl="sibTrans2D1" presStyleIdx="0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B2A4FD54-7626-442B-9610-5E0A5C1A5207}" type="pres">
      <dgm:prSet presAssocID="{B938C6C9-2EE1-4245-B2DC-31F73577BDFD}" presName="connectorText" presStyleLbl="sibTrans2D1" presStyleIdx="0" presStyleCnt="8"/>
      <dgm:spPr/>
      <dgm:t>
        <a:bodyPr/>
        <a:lstStyle/>
        <a:p>
          <a:endParaRPr lang="ru-RU"/>
        </a:p>
      </dgm:t>
    </dgm:pt>
    <dgm:pt modelId="{3CF0ECD7-F35E-49D9-9239-E0995CA6CBC5}" type="pres">
      <dgm:prSet presAssocID="{B3F263BD-75A7-4CE0-957C-53F8A18FB056}" presName="node" presStyleLbl="node1" presStyleIdx="0" presStyleCnt="8" custScaleX="142177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2321FEDB-4096-4DE4-9040-F45F6B68E66B}" type="pres">
      <dgm:prSet presAssocID="{6B89F902-EAA5-48A7-A6B0-A3AF300B7C9B}" presName="parTrans" presStyleLbl="sibTrans2D1" presStyleIdx="1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D35E5F96-5EB6-447F-BE86-709F4BAEBC4F}" type="pres">
      <dgm:prSet presAssocID="{6B89F902-EAA5-48A7-A6B0-A3AF300B7C9B}" presName="connectorText" presStyleLbl="sibTrans2D1" presStyleIdx="1" presStyleCnt="8"/>
      <dgm:spPr/>
      <dgm:t>
        <a:bodyPr/>
        <a:lstStyle/>
        <a:p>
          <a:endParaRPr lang="ru-RU"/>
        </a:p>
      </dgm:t>
    </dgm:pt>
    <dgm:pt modelId="{3ACF0B9E-3569-45CD-AFB7-005C72221F76}" type="pres">
      <dgm:prSet presAssocID="{60216CE1-27BC-4823-B67B-CDA9CD845087}" presName="node" presStyleLbl="node1" presStyleIdx="1" presStyleCnt="8" custScaleX="175229" custRadScaleRad="135985" custRadScaleInc="29678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F6516266-CEBC-44A2-A984-1E8E372B79A0}" type="pres">
      <dgm:prSet presAssocID="{87311322-4F46-4DC2-9B42-C5F8318742DE}" presName="parTrans" presStyleLbl="sibTrans2D1" presStyleIdx="2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92058B9A-4141-4130-8D5F-F8F04E65EA9B}" type="pres">
      <dgm:prSet presAssocID="{87311322-4F46-4DC2-9B42-C5F8318742DE}" presName="connectorText" presStyleLbl="sibTrans2D1" presStyleIdx="2" presStyleCnt="8"/>
      <dgm:spPr/>
      <dgm:t>
        <a:bodyPr/>
        <a:lstStyle/>
        <a:p>
          <a:endParaRPr lang="ru-RU"/>
        </a:p>
      </dgm:t>
    </dgm:pt>
    <dgm:pt modelId="{BF7081C1-E333-4F9B-A248-4D067DA0B13E}" type="pres">
      <dgm:prSet presAssocID="{A4926485-0E17-43B4-AB91-64C2B8768524}" presName="node" presStyleLbl="node1" presStyleIdx="2" presStyleCnt="8" custScaleX="163668" custRadScaleRad="122579" custRadScaleInc="-15157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7EFAA765-C697-4051-B5F4-3591D00133B6}" type="pres">
      <dgm:prSet presAssocID="{A48A3A6E-99FA-49F0-BB8E-426EDEE71717}" presName="parTrans" presStyleLbl="sibTrans2D1" presStyleIdx="3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27738B4C-B72B-457A-A4E0-8F0DAEC00355}" type="pres">
      <dgm:prSet presAssocID="{A48A3A6E-99FA-49F0-BB8E-426EDEE71717}" presName="connectorText" presStyleLbl="sibTrans2D1" presStyleIdx="3" presStyleCnt="8"/>
      <dgm:spPr/>
      <dgm:t>
        <a:bodyPr/>
        <a:lstStyle/>
        <a:p>
          <a:endParaRPr lang="ru-RU"/>
        </a:p>
      </dgm:t>
    </dgm:pt>
    <dgm:pt modelId="{C213C954-CAF4-4703-B3E1-36F57E646C2B}" type="pres">
      <dgm:prSet presAssocID="{F376C7F6-09DE-496F-A7CF-BED8ABD8337A}" presName="node" presStyleLbl="node1" presStyleIdx="3" presStyleCnt="8" custScaleX="207151" custScaleY="139088" custRadScaleRad="137903" custRadScaleInc="-59057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8F1AF442-AF74-4D28-94DB-8F1EA12378B7}" type="pres">
      <dgm:prSet presAssocID="{69CA6920-CFCF-4807-A619-A5EA191127AD}" presName="parTrans" presStyleLbl="sibTrans2D1" presStyleIdx="4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54EA716D-125D-42AF-9C32-C2B0E3174384}" type="pres">
      <dgm:prSet presAssocID="{69CA6920-CFCF-4807-A619-A5EA191127AD}" presName="connectorText" presStyleLbl="sibTrans2D1" presStyleIdx="4" presStyleCnt="8"/>
      <dgm:spPr/>
      <dgm:t>
        <a:bodyPr/>
        <a:lstStyle/>
        <a:p>
          <a:endParaRPr lang="ru-RU"/>
        </a:p>
      </dgm:t>
    </dgm:pt>
    <dgm:pt modelId="{3CAA1D6B-67BE-47CD-96FC-11C3176C0C19}" type="pres">
      <dgm:prSet presAssocID="{779A1518-DCB8-4C24-9F47-FB6F91AB6E0D}" presName="node" presStyleLbl="node1" presStyleIdx="4" presStyleCnt="8" custScaleX="183333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E740175D-A29E-4BAA-AFA8-92F66A2AF42F}" type="pres">
      <dgm:prSet presAssocID="{3DBFC34F-6B1D-44B5-9308-309A33252A94}" presName="parTrans" presStyleLbl="sibTrans2D1" presStyleIdx="5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E057325F-33C7-4C93-A18F-B1508FD54EBC}" type="pres">
      <dgm:prSet presAssocID="{3DBFC34F-6B1D-44B5-9308-309A33252A94}" presName="connectorText" presStyleLbl="sibTrans2D1" presStyleIdx="5" presStyleCnt="8"/>
      <dgm:spPr/>
      <dgm:t>
        <a:bodyPr/>
        <a:lstStyle/>
        <a:p>
          <a:endParaRPr lang="ru-RU"/>
        </a:p>
      </dgm:t>
    </dgm:pt>
    <dgm:pt modelId="{F3A4E4F3-1848-4184-A3B3-7E5B31ECBA39}" type="pres">
      <dgm:prSet presAssocID="{CDCCDDF0-9837-4917-9943-DA33C85C9A18}" presName="node" presStyleLbl="node1" presStyleIdx="5" presStyleCnt="8" custScaleX="167933" custRadScaleRad="139200" custRadScaleInc="29405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288C4DC7-5C53-4E49-85E9-CA61AF804C67}" type="pres">
      <dgm:prSet presAssocID="{B53E8643-E4E8-47AE-9B02-FABA38A3A238}" presName="parTrans" presStyleLbl="sibTrans2D1" presStyleIdx="6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BE9321D5-BAAE-4BD3-8DDF-D9CDD3C17F2D}" type="pres">
      <dgm:prSet presAssocID="{B53E8643-E4E8-47AE-9B02-FABA38A3A238}" presName="connectorText" presStyleLbl="sibTrans2D1" presStyleIdx="6" presStyleCnt="8"/>
      <dgm:spPr/>
      <dgm:t>
        <a:bodyPr/>
        <a:lstStyle/>
        <a:p>
          <a:endParaRPr lang="ru-RU"/>
        </a:p>
      </dgm:t>
    </dgm:pt>
    <dgm:pt modelId="{5FDF54F9-CA4A-4686-B37B-67CBD5A4C32F}" type="pres">
      <dgm:prSet presAssocID="{1E3F4109-841D-4E47-A3F3-42833A639376}" presName="node" presStyleLbl="node1" presStyleIdx="6" presStyleCnt="8" custScaleX="154952" custRadScaleRad="121394" custRadScaleInc="2040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9E48E9E1-90B1-4635-B4C8-B012C1FD8332}" type="pres">
      <dgm:prSet presAssocID="{009B23CE-D5F8-4936-9C44-A731D213331F}" presName="parTrans" presStyleLbl="sibTrans2D1" presStyleIdx="7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2F761195-A00A-48DB-9EFB-EE5EDF0A289A}" type="pres">
      <dgm:prSet presAssocID="{009B23CE-D5F8-4936-9C44-A731D213331F}" presName="connectorText" presStyleLbl="sibTrans2D1" presStyleIdx="7" presStyleCnt="8"/>
      <dgm:spPr/>
      <dgm:t>
        <a:bodyPr/>
        <a:lstStyle/>
        <a:p>
          <a:endParaRPr lang="ru-RU"/>
        </a:p>
      </dgm:t>
    </dgm:pt>
    <dgm:pt modelId="{C2BEF141-F0EA-4E7A-8074-BF2B7018891E}" type="pres">
      <dgm:prSet presAssocID="{24209132-E701-49BB-B54B-2AAF17E2AB90}" presName="node" presStyleLbl="node1" presStyleIdx="7" presStyleCnt="8" custScaleX="173790" custRadScaleRad="132980" custRadScaleInc="-17788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</dgm:ptLst>
  <dgm:cxnLst>
    <dgm:cxn modelId="{5FECC0E1-47C5-44F1-A23E-A47F8D4F06BB}" srcId="{6883E7ED-7C7D-4EC8-A07F-1FE25A5BE442}" destId="{A4926485-0E17-43B4-AB91-64C2B8768524}" srcOrd="2" destOrd="0" parTransId="{87311322-4F46-4DC2-9B42-C5F8318742DE}" sibTransId="{D97C39B5-4243-42B7-9C64-14A44B42C93A}"/>
    <dgm:cxn modelId="{D2EDD904-067A-4FD0-A7FE-1E04BCDA0239}" srcId="{AF7EBD3F-5C98-42F5-A60A-CB953DC4844B}" destId="{6883E7ED-7C7D-4EC8-A07F-1FE25A5BE442}" srcOrd="0" destOrd="0" parTransId="{F18A677C-B37E-4338-88D9-7BF269F6BB8C}" sibTransId="{AAB32FA8-57B0-45B1-8663-5AB00B0314FC}"/>
    <dgm:cxn modelId="{9B5006F2-B184-4B21-B03E-35BF664397C0}" srcId="{6883E7ED-7C7D-4EC8-A07F-1FE25A5BE442}" destId="{F376C7F6-09DE-496F-A7CF-BED8ABD8337A}" srcOrd="3" destOrd="0" parTransId="{A48A3A6E-99FA-49F0-BB8E-426EDEE71717}" sibTransId="{B94A6821-11AD-4C60-B2E1-70C4DA89DD4E}"/>
    <dgm:cxn modelId="{A926997B-012C-4459-B5FE-EEF27B18B6F1}" srcId="{6883E7ED-7C7D-4EC8-A07F-1FE25A5BE442}" destId="{24209132-E701-49BB-B54B-2AAF17E2AB90}" srcOrd="7" destOrd="0" parTransId="{009B23CE-D5F8-4936-9C44-A731D213331F}" sibTransId="{6551521C-BF69-4066-8D25-F45151E84D3C}"/>
    <dgm:cxn modelId="{F6E73F0E-6B1F-4B1D-97B3-0E9BAD773131}" type="presOf" srcId="{1E3F4109-841D-4E47-A3F3-42833A639376}" destId="{5FDF54F9-CA4A-4686-B37B-67CBD5A4C32F}" srcOrd="0" destOrd="0" presId="urn:microsoft.com/office/officeart/2005/8/layout/radial5"/>
    <dgm:cxn modelId="{3B408C6D-571A-48CE-B433-5211051D500F}" type="presOf" srcId="{24209132-E701-49BB-B54B-2AAF17E2AB90}" destId="{C2BEF141-F0EA-4E7A-8074-BF2B7018891E}" srcOrd="0" destOrd="0" presId="urn:microsoft.com/office/officeart/2005/8/layout/radial5"/>
    <dgm:cxn modelId="{5337FEEC-BC11-486E-8023-130FFF7D512A}" srcId="{6883E7ED-7C7D-4EC8-A07F-1FE25A5BE442}" destId="{CDCCDDF0-9837-4917-9943-DA33C85C9A18}" srcOrd="5" destOrd="0" parTransId="{3DBFC34F-6B1D-44B5-9308-309A33252A94}" sibTransId="{0088EB77-4FB9-4D0E-ADF7-CB3720C78026}"/>
    <dgm:cxn modelId="{254E8701-5C9C-43C2-8D1A-4552B4A139E0}" type="presOf" srcId="{6883E7ED-7C7D-4EC8-A07F-1FE25A5BE442}" destId="{5629B81B-4ED4-4DE4-9DAF-911E3224016C}" srcOrd="0" destOrd="0" presId="urn:microsoft.com/office/officeart/2005/8/layout/radial5"/>
    <dgm:cxn modelId="{26B8E19F-FA0A-4CAB-86D2-5B551BEE9CF3}" type="presOf" srcId="{B53E8643-E4E8-47AE-9B02-FABA38A3A238}" destId="{288C4DC7-5C53-4E49-85E9-CA61AF804C67}" srcOrd="0" destOrd="0" presId="urn:microsoft.com/office/officeart/2005/8/layout/radial5"/>
    <dgm:cxn modelId="{06AEB903-525A-4BFC-AECF-F351B101B9B4}" type="presOf" srcId="{3DBFC34F-6B1D-44B5-9308-309A33252A94}" destId="{E740175D-A29E-4BAA-AFA8-92F66A2AF42F}" srcOrd="0" destOrd="0" presId="urn:microsoft.com/office/officeart/2005/8/layout/radial5"/>
    <dgm:cxn modelId="{E5A3D32C-520B-4F0D-9316-13C529EA6792}" srcId="{6883E7ED-7C7D-4EC8-A07F-1FE25A5BE442}" destId="{779A1518-DCB8-4C24-9F47-FB6F91AB6E0D}" srcOrd="4" destOrd="0" parTransId="{69CA6920-CFCF-4807-A619-A5EA191127AD}" sibTransId="{3583E1D9-2F91-4851-B49B-F1A19979F33D}"/>
    <dgm:cxn modelId="{58B9EE26-E78B-4358-AC8E-D0A2FB8D04BB}" type="presOf" srcId="{AF7EBD3F-5C98-42F5-A60A-CB953DC4844B}" destId="{9EAF8B02-9440-4222-B885-D04CE7FE7C27}" srcOrd="0" destOrd="0" presId="urn:microsoft.com/office/officeart/2005/8/layout/radial5"/>
    <dgm:cxn modelId="{D1555D7D-7DF4-44D7-878D-2D83F85ABCD2}" type="presOf" srcId="{B938C6C9-2EE1-4245-B2DC-31F73577BDFD}" destId="{B2A4FD54-7626-442B-9610-5E0A5C1A5207}" srcOrd="1" destOrd="0" presId="urn:microsoft.com/office/officeart/2005/8/layout/radial5"/>
    <dgm:cxn modelId="{D3F1E12A-E450-4942-BDDF-29A8BAF5CCCF}" type="presOf" srcId="{60216CE1-27BC-4823-B67B-CDA9CD845087}" destId="{3ACF0B9E-3569-45CD-AFB7-005C72221F76}" srcOrd="0" destOrd="0" presId="urn:microsoft.com/office/officeart/2005/8/layout/radial5"/>
    <dgm:cxn modelId="{8A089DA4-5A90-4900-A5F1-6B303F435D06}" type="presOf" srcId="{6B89F902-EAA5-48A7-A6B0-A3AF300B7C9B}" destId="{D35E5F96-5EB6-447F-BE86-709F4BAEBC4F}" srcOrd="1" destOrd="0" presId="urn:microsoft.com/office/officeart/2005/8/layout/radial5"/>
    <dgm:cxn modelId="{7433A030-3458-4B63-B420-CBCF5AFF4F2B}" type="presOf" srcId="{B938C6C9-2EE1-4245-B2DC-31F73577BDFD}" destId="{1386F8F1-0143-413E-82A5-6E93F077D998}" srcOrd="0" destOrd="0" presId="urn:microsoft.com/office/officeart/2005/8/layout/radial5"/>
    <dgm:cxn modelId="{107F1183-B999-4CA9-A076-FDC28B8342B3}" type="presOf" srcId="{B53E8643-E4E8-47AE-9B02-FABA38A3A238}" destId="{BE9321D5-BAAE-4BD3-8DDF-D9CDD3C17F2D}" srcOrd="1" destOrd="0" presId="urn:microsoft.com/office/officeart/2005/8/layout/radial5"/>
    <dgm:cxn modelId="{EBDC706A-79E1-4CD3-A2B3-C82E8B538AB7}" type="presOf" srcId="{B3F263BD-75A7-4CE0-957C-53F8A18FB056}" destId="{3CF0ECD7-F35E-49D9-9239-E0995CA6CBC5}" srcOrd="0" destOrd="0" presId="urn:microsoft.com/office/officeart/2005/8/layout/radial5"/>
    <dgm:cxn modelId="{FDB418C7-F897-4086-A060-64FD34C62434}" srcId="{6883E7ED-7C7D-4EC8-A07F-1FE25A5BE442}" destId="{B3F263BD-75A7-4CE0-957C-53F8A18FB056}" srcOrd="0" destOrd="0" parTransId="{B938C6C9-2EE1-4245-B2DC-31F73577BDFD}" sibTransId="{C08069BC-5995-42AF-96AB-E33A705A7192}"/>
    <dgm:cxn modelId="{1D3F343B-9ACC-4428-BD3D-ED407665A6CB}" type="presOf" srcId="{A48A3A6E-99FA-49F0-BB8E-426EDEE71717}" destId="{7EFAA765-C697-4051-B5F4-3591D00133B6}" srcOrd="0" destOrd="0" presId="urn:microsoft.com/office/officeart/2005/8/layout/radial5"/>
    <dgm:cxn modelId="{DC7BD918-6E8B-46D5-84C2-808598CB4A0B}" type="presOf" srcId="{87311322-4F46-4DC2-9B42-C5F8318742DE}" destId="{92058B9A-4141-4130-8D5F-F8F04E65EA9B}" srcOrd="1" destOrd="0" presId="urn:microsoft.com/office/officeart/2005/8/layout/radial5"/>
    <dgm:cxn modelId="{362D5557-FE75-4790-A587-1616123DCC02}" type="presOf" srcId="{87311322-4F46-4DC2-9B42-C5F8318742DE}" destId="{F6516266-CEBC-44A2-A984-1E8E372B79A0}" srcOrd="0" destOrd="0" presId="urn:microsoft.com/office/officeart/2005/8/layout/radial5"/>
    <dgm:cxn modelId="{30DE389D-D822-4A92-A0FC-73E44101FBB0}" type="presOf" srcId="{779A1518-DCB8-4C24-9F47-FB6F91AB6E0D}" destId="{3CAA1D6B-67BE-47CD-96FC-11C3176C0C19}" srcOrd="0" destOrd="0" presId="urn:microsoft.com/office/officeart/2005/8/layout/radial5"/>
    <dgm:cxn modelId="{948E63CC-5A02-441F-91F0-6EA7ED21BFAC}" type="presOf" srcId="{A4926485-0E17-43B4-AB91-64C2B8768524}" destId="{BF7081C1-E333-4F9B-A248-4D067DA0B13E}" srcOrd="0" destOrd="0" presId="urn:microsoft.com/office/officeart/2005/8/layout/radial5"/>
    <dgm:cxn modelId="{A00D18D4-0665-4168-A6BE-2FA38A04F13F}" type="presOf" srcId="{3DBFC34F-6B1D-44B5-9308-309A33252A94}" destId="{E057325F-33C7-4C93-A18F-B1508FD54EBC}" srcOrd="1" destOrd="0" presId="urn:microsoft.com/office/officeart/2005/8/layout/radial5"/>
    <dgm:cxn modelId="{AA9474F3-E751-4C8E-A53B-F0F734163AE2}" srcId="{6883E7ED-7C7D-4EC8-A07F-1FE25A5BE442}" destId="{60216CE1-27BC-4823-B67B-CDA9CD845087}" srcOrd="1" destOrd="0" parTransId="{6B89F902-EAA5-48A7-A6B0-A3AF300B7C9B}" sibTransId="{CDA641CA-AE30-4093-96C1-74080A558677}"/>
    <dgm:cxn modelId="{FE176F4F-BBA3-4E30-9044-9CF8C1466B92}" type="presOf" srcId="{CDCCDDF0-9837-4917-9943-DA33C85C9A18}" destId="{F3A4E4F3-1848-4184-A3B3-7E5B31ECBA39}" srcOrd="0" destOrd="0" presId="urn:microsoft.com/office/officeart/2005/8/layout/radial5"/>
    <dgm:cxn modelId="{FC09E394-8FC5-4A6F-ADB9-59AF9D45D7C9}" type="presOf" srcId="{F376C7F6-09DE-496F-A7CF-BED8ABD8337A}" destId="{C213C954-CAF4-4703-B3E1-36F57E646C2B}" srcOrd="0" destOrd="0" presId="urn:microsoft.com/office/officeart/2005/8/layout/radial5"/>
    <dgm:cxn modelId="{6ADC33D8-0CDA-4947-A320-7CC9B328B2FA}" type="presOf" srcId="{69CA6920-CFCF-4807-A619-A5EA191127AD}" destId="{8F1AF442-AF74-4D28-94DB-8F1EA12378B7}" srcOrd="0" destOrd="0" presId="urn:microsoft.com/office/officeart/2005/8/layout/radial5"/>
    <dgm:cxn modelId="{4D01C90B-1465-40DF-A6D0-440815C8BACF}" srcId="{6883E7ED-7C7D-4EC8-A07F-1FE25A5BE442}" destId="{1E3F4109-841D-4E47-A3F3-42833A639376}" srcOrd="6" destOrd="0" parTransId="{B53E8643-E4E8-47AE-9B02-FABA38A3A238}" sibTransId="{58B1FB28-F0CB-45C5-820E-2F34BA6BE68F}"/>
    <dgm:cxn modelId="{AB38A9AE-E84C-426F-96DE-6B73ACACB8B1}" type="presOf" srcId="{6B89F902-EAA5-48A7-A6B0-A3AF300B7C9B}" destId="{2321FEDB-4096-4DE4-9040-F45F6B68E66B}" srcOrd="0" destOrd="0" presId="urn:microsoft.com/office/officeart/2005/8/layout/radial5"/>
    <dgm:cxn modelId="{8A1EF25D-53FE-4610-AA80-08EE60F16F7C}" type="presOf" srcId="{009B23CE-D5F8-4936-9C44-A731D213331F}" destId="{9E48E9E1-90B1-4635-B4C8-B012C1FD8332}" srcOrd="0" destOrd="0" presId="urn:microsoft.com/office/officeart/2005/8/layout/radial5"/>
    <dgm:cxn modelId="{3CF3C0EC-14A3-40B8-AD73-2E50FF53103F}" type="presOf" srcId="{A48A3A6E-99FA-49F0-BB8E-426EDEE71717}" destId="{27738B4C-B72B-457A-A4E0-8F0DAEC00355}" srcOrd="1" destOrd="0" presId="urn:microsoft.com/office/officeart/2005/8/layout/radial5"/>
    <dgm:cxn modelId="{B9B9C959-7D82-4FC0-8F25-5B5F638D4ED4}" type="presOf" srcId="{009B23CE-D5F8-4936-9C44-A731D213331F}" destId="{2F761195-A00A-48DB-9EFB-EE5EDF0A289A}" srcOrd="1" destOrd="0" presId="urn:microsoft.com/office/officeart/2005/8/layout/radial5"/>
    <dgm:cxn modelId="{5BD65623-E8A1-4169-B76A-7BBF0046CA58}" type="presOf" srcId="{69CA6920-CFCF-4807-A619-A5EA191127AD}" destId="{54EA716D-125D-42AF-9C32-C2B0E3174384}" srcOrd="1" destOrd="0" presId="urn:microsoft.com/office/officeart/2005/8/layout/radial5"/>
    <dgm:cxn modelId="{A11A939E-09B1-458D-8C35-6C7ACF37F271}" type="presParOf" srcId="{9EAF8B02-9440-4222-B885-D04CE7FE7C27}" destId="{5629B81B-4ED4-4DE4-9DAF-911E3224016C}" srcOrd="0" destOrd="0" presId="urn:microsoft.com/office/officeart/2005/8/layout/radial5"/>
    <dgm:cxn modelId="{5FA1CD3F-45B8-4A51-BB1A-4F12A913FFA3}" type="presParOf" srcId="{9EAF8B02-9440-4222-B885-D04CE7FE7C27}" destId="{1386F8F1-0143-413E-82A5-6E93F077D998}" srcOrd="1" destOrd="0" presId="urn:microsoft.com/office/officeart/2005/8/layout/radial5"/>
    <dgm:cxn modelId="{F1DFC7BD-5395-48A4-B73C-86BC85112256}" type="presParOf" srcId="{1386F8F1-0143-413E-82A5-6E93F077D998}" destId="{B2A4FD54-7626-442B-9610-5E0A5C1A5207}" srcOrd="0" destOrd="0" presId="urn:microsoft.com/office/officeart/2005/8/layout/radial5"/>
    <dgm:cxn modelId="{03DA2F2C-B83A-42CF-8759-1B8B8AAFCB01}" type="presParOf" srcId="{9EAF8B02-9440-4222-B885-D04CE7FE7C27}" destId="{3CF0ECD7-F35E-49D9-9239-E0995CA6CBC5}" srcOrd="2" destOrd="0" presId="urn:microsoft.com/office/officeart/2005/8/layout/radial5"/>
    <dgm:cxn modelId="{631E5681-3A4E-43B4-AC4C-426748DF1378}" type="presParOf" srcId="{9EAF8B02-9440-4222-B885-D04CE7FE7C27}" destId="{2321FEDB-4096-4DE4-9040-F45F6B68E66B}" srcOrd="3" destOrd="0" presId="urn:microsoft.com/office/officeart/2005/8/layout/radial5"/>
    <dgm:cxn modelId="{54C8748D-2B3B-480C-806B-4AC6F4C5F954}" type="presParOf" srcId="{2321FEDB-4096-4DE4-9040-F45F6B68E66B}" destId="{D35E5F96-5EB6-447F-BE86-709F4BAEBC4F}" srcOrd="0" destOrd="0" presId="urn:microsoft.com/office/officeart/2005/8/layout/radial5"/>
    <dgm:cxn modelId="{A23CCE03-4164-44F7-8450-D0B353A88A0E}" type="presParOf" srcId="{9EAF8B02-9440-4222-B885-D04CE7FE7C27}" destId="{3ACF0B9E-3569-45CD-AFB7-005C72221F76}" srcOrd="4" destOrd="0" presId="urn:microsoft.com/office/officeart/2005/8/layout/radial5"/>
    <dgm:cxn modelId="{6BDC9FA8-6BC6-44A8-8A65-2B2DD4FDBA92}" type="presParOf" srcId="{9EAF8B02-9440-4222-B885-D04CE7FE7C27}" destId="{F6516266-CEBC-44A2-A984-1E8E372B79A0}" srcOrd="5" destOrd="0" presId="urn:microsoft.com/office/officeart/2005/8/layout/radial5"/>
    <dgm:cxn modelId="{27F744C3-DC41-4731-AE27-AA1EF7CCB398}" type="presParOf" srcId="{F6516266-CEBC-44A2-A984-1E8E372B79A0}" destId="{92058B9A-4141-4130-8D5F-F8F04E65EA9B}" srcOrd="0" destOrd="0" presId="urn:microsoft.com/office/officeart/2005/8/layout/radial5"/>
    <dgm:cxn modelId="{E8A8B859-8BBF-48DB-9622-6CEE647D8847}" type="presParOf" srcId="{9EAF8B02-9440-4222-B885-D04CE7FE7C27}" destId="{BF7081C1-E333-4F9B-A248-4D067DA0B13E}" srcOrd="6" destOrd="0" presId="urn:microsoft.com/office/officeart/2005/8/layout/radial5"/>
    <dgm:cxn modelId="{C211A682-1789-4E1B-8ED9-9B4CCFEC3D93}" type="presParOf" srcId="{9EAF8B02-9440-4222-B885-D04CE7FE7C27}" destId="{7EFAA765-C697-4051-B5F4-3591D00133B6}" srcOrd="7" destOrd="0" presId="urn:microsoft.com/office/officeart/2005/8/layout/radial5"/>
    <dgm:cxn modelId="{EFA644FF-C769-4752-9D87-41047C122D27}" type="presParOf" srcId="{7EFAA765-C697-4051-B5F4-3591D00133B6}" destId="{27738B4C-B72B-457A-A4E0-8F0DAEC00355}" srcOrd="0" destOrd="0" presId="urn:microsoft.com/office/officeart/2005/8/layout/radial5"/>
    <dgm:cxn modelId="{0B06797F-C45F-4A9F-A49B-012262928CFE}" type="presParOf" srcId="{9EAF8B02-9440-4222-B885-D04CE7FE7C27}" destId="{C213C954-CAF4-4703-B3E1-36F57E646C2B}" srcOrd="8" destOrd="0" presId="urn:microsoft.com/office/officeart/2005/8/layout/radial5"/>
    <dgm:cxn modelId="{C41F1C44-11A4-4170-85D8-FD14D1A55A7A}" type="presParOf" srcId="{9EAF8B02-9440-4222-B885-D04CE7FE7C27}" destId="{8F1AF442-AF74-4D28-94DB-8F1EA12378B7}" srcOrd="9" destOrd="0" presId="urn:microsoft.com/office/officeart/2005/8/layout/radial5"/>
    <dgm:cxn modelId="{B171CD8F-E964-4BAC-B2A0-85C94DB1AB3F}" type="presParOf" srcId="{8F1AF442-AF74-4D28-94DB-8F1EA12378B7}" destId="{54EA716D-125D-42AF-9C32-C2B0E3174384}" srcOrd="0" destOrd="0" presId="urn:microsoft.com/office/officeart/2005/8/layout/radial5"/>
    <dgm:cxn modelId="{57D27ECF-1701-4654-A3CF-B89E5A1E6095}" type="presParOf" srcId="{9EAF8B02-9440-4222-B885-D04CE7FE7C27}" destId="{3CAA1D6B-67BE-47CD-96FC-11C3176C0C19}" srcOrd="10" destOrd="0" presId="urn:microsoft.com/office/officeart/2005/8/layout/radial5"/>
    <dgm:cxn modelId="{5F14CA3C-E75F-427F-B5CC-4030CFAEE387}" type="presParOf" srcId="{9EAF8B02-9440-4222-B885-D04CE7FE7C27}" destId="{E740175D-A29E-4BAA-AFA8-92F66A2AF42F}" srcOrd="11" destOrd="0" presId="urn:microsoft.com/office/officeart/2005/8/layout/radial5"/>
    <dgm:cxn modelId="{32A175D6-E0E4-4023-9524-18BD5DF5B00D}" type="presParOf" srcId="{E740175D-A29E-4BAA-AFA8-92F66A2AF42F}" destId="{E057325F-33C7-4C93-A18F-B1508FD54EBC}" srcOrd="0" destOrd="0" presId="urn:microsoft.com/office/officeart/2005/8/layout/radial5"/>
    <dgm:cxn modelId="{21405113-06BF-4E3A-BF64-2A1242CDD100}" type="presParOf" srcId="{9EAF8B02-9440-4222-B885-D04CE7FE7C27}" destId="{F3A4E4F3-1848-4184-A3B3-7E5B31ECBA39}" srcOrd="12" destOrd="0" presId="urn:microsoft.com/office/officeart/2005/8/layout/radial5"/>
    <dgm:cxn modelId="{7271776D-72BF-4935-85A1-75BB22FFF867}" type="presParOf" srcId="{9EAF8B02-9440-4222-B885-D04CE7FE7C27}" destId="{288C4DC7-5C53-4E49-85E9-CA61AF804C67}" srcOrd="13" destOrd="0" presId="urn:microsoft.com/office/officeart/2005/8/layout/radial5"/>
    <dgm:cxn modelId="{D7A6D07E-E89E-419A-B1DC-B5AE57FC114C}" type="presParOf" srcId="{288C4DC7-5C53-4E49-85E9-CA61AF804C67}" destId="{BE9321D5-BAAE-4BD3-8DDF-D9CDD3C17F2D}" srcOrd="0" destOrd="0" presId="urn:microsoft.com/office/officeart/2005/8/layout/radial5"/>
    <dgm:cxn modelId="{38AC8D62-22F8-49FE-AF43-4D205A2D74C4}" type="presParOf" srcId="{9EAF8B02-9440-4222-B885-D04CE7FE7C27}" destId="{5FDF54F9-CA4A-4686-B37B-67CBD5A4C32F}" srcOrd="14" destOrd="0" presId="urn:microsoft.com/office/officeart/2005/8/layout/radial5"/>
    <dgm:cxn modelId="{06FE62F8-9721-42A8-B39B-9F33A15A0767}" type="presParOf" srcId="{9EAF8B02-9440-4222-B885-D04CE7FE7C27}" destId="{9E48E9E1-90B1-4635-B4C8-B012C1FD8332}" srcOrd="15" destOrd="0" presId="urn:microsoft.com/office/officeart/2005/8/layout/radial5"/>
    <dgm:cxn modelId="{030BC800-E6E5-4D56-9529-C8375AE4A6F7}" type="presParOf" srcId="{9E48E9E1-90B1-4635-B4C8-B012C1FD8332}" destId="{2F761195-A00A-48DB-9EFB-EE5EDF0A289A}" srcOrd="0" destOrd="0" presId="urn:microsoft.com/office/officeart/2005/8/layout/radial5"/>
    <dgm:cxn modelId="{645419D1-F7C3-4E91-B358-690CA673C3A5}" type="presParOf" srcId="{9EAF8B02-9440-4222-B885-D04CE7FE7C27}" destId="{C2BEF141-F0EA-4E7A-8074-BF2B7018891E}" srcOrd="16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65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FA7CB603-3333-4D51-BA99-19FCB27C8005}" type="doc">
      <dgm:prSet loTypeId="urn:microsoft.com/office/officeart/2005/8/layout/radial5" loCatId="relationship" qsTypeId="urn:microsoft.com/office/officeart/2005/8/quickstyle/simple3" qsCatId="simple" csTypeId="urn:microsoft.com/office/officeart/2005/8/colors/accent3_4" csCatId="accent3" phldr="1"/>
      <dgm:spPr/>
      <dgm:t>
        <a:bodyPr/>
        <a:lstStyle/>
        <a:p>
          <a:endParaRPr lang="ru-RU"/>
        </a:p>
      </dgm:t>
    </dgm:pt>
    <dgm:pt modelId="{2A43C8F2-07B9-4361-9B85-2F32253B06AC}">
      <dgm:prSet phldrT="[Текст]" custT="1"/>
      <dgm:spPr>
        <a:xfrm>
          <a:off x="2422116" y="1373766"/>
          <a:ext cx="1143320" cy="927319"/>
        </a:xfrm>
        <a:gradFill rotWithShape="0">
          <a:gsLst>
            <a:gs pos="0">
              <a:srgbClr val="9BBB59">
                <a:shade val="6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6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6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4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Блок  </a:t>
          </a:r>
        </a:p>
        <a:p>
          <a:r>
            <a:rPr lang="ru-RU" sz="14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"Я и здоровье"</a:t>
          </a:r>
        </a:p>
      </dgm:t>
    </dgm:pt>
    <dgm:pt modelId="{7D572CB3-E746-441D-88BB-7C27DC3A1A04}" type="parTrans" cxnId="{045A8E98-DD32-489B-8455-C987554A6C01}">
      <dgm:prSet/>
      <dgm:spPr/>
      <dgm:t>
        <a:bodyPr/>
        <a:lstStyle/>
        <a:p>
          <a:endParaRPr lang="ru-RU"/>
        </a:p>
      </dgm:t>
    </dgm:pt>
    <dgm:pt modelId="{E0B141D5-C31C-4A90-8AD6-2E4C491298F0}" type="sibTrans" cxnId="{045A8E98-DD32-489B-8455-C987554A6C01}">
      <dgm:prSet/>
      <dgm:spPr/>
      <dgm:t>
        <a:bodyPr/>
        <a:lstStyle/>
        <a:p>
          <a:endParaRPr lang="ru-RU"/>
        </a:p>
      </dgm:t>
    </dgm:pt>
    <dgm:pt modelId="{EAF370EE-2D32-418F-8A9E-DDE93007B600}">
      <dgm:prSet phldrT="[Текст]" custT="1"/>
      <dgm:spPr>
        <a:xfrm>
          <a:off x="2221261" y="2837798"/>
          <a:ext cx="1545030" cy="834587"/>
        </a:xfrm>
        <a:gradFill rotWithShape="0">
          <a:gsLst>
            <a:gs pos="0">
              <a:srgbClr val="9BBB59">
                <a:shade val="50000"/>
                <a:hueOff val="267555"/>
                <a:satOff val="-4269"/>
                <a:lumOff val="4110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67555"/>
                <a:satOff val="-4269"/>
                <a:lumOff val="4110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67555"/>
                <a:satOff val="-4269"/>
                <a:lumOff val="4110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отрудничество с ЦРБ, отделом полиции, КДН, ОДН</a:t>
          </a:r>
        </a:p>
      </dgm:t>
    </dgm:pt>
    <dgm:pt modelId="{6F6469DA-23FE-48B1-A132-99093E5D6F1C}" type="parTrans" cxnId="{C835E8CE-7E67-4602-BD9A-40409A56C6FE}">
      <dgm:prSet/>
      <dgm:spPr>
        <a:xfrm rot="5400000">
          <a:off x="2851547" y="2403747"/>
          <a:ext cx="284457" cy="315288"/>
        </a:xfrm>
        <a:gradFill rotWithShape="0">
          <a:gsLst>
            <a:gs pos="0">
              <a:srgbClr val="9BBB59">
                <a:shade val="90000"/>
                <a:hueOff val="280340"/>
                <a:satOff val="-6007"/>
                <a:lumOff val="30812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80340"/>
                <a:satOff val="-6007"/>
                <a:lumOff val="30812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80340"/>
                <a:satOff val="-6007"/>
                <a:lumOff val="30812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5BC08E32-C549-4460-A2D8-C899FD115A3A}" type="sibTrans" cxnId="{C835E8CE-7E67-4602-BD9A-40409A56C6FE}">
      <dgm:prSet/>
      <dgm:spPr/>
      <dgm:t>
        <a:bodyPr/>
        <a:lstStyle/>
        <a:p>
          <a:endParaRPr lang="ru-RU"/>
        </a:p>
      </dgm:t>
    </dgm:pt>
    <dgm:pt modelId="{18C81154-502B-4740-BCEA-439A70CC9610}">
      <dgm:prSet phldrT="[Текст]" custT="1"/>
      <dgm:spPr>
        <a:xfrm>
          <a:off x="62471" y="2673424"/>
          <a:ext cx="1675518" cy="834587"/>
        </a:xfr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психологическая поддержка ученика-родителя - учителя</a:t>
          </a:r>
        </a:p>
      </dgm:t>
    </dgm:pt>
    <dgm:pt modelId="{6FEF2126-3CBC-4F96-968D-236F6FA852F0}" type="parTrans" cxnId="{B258A62D-5C9E-42D3-97E1-2E1973BC2776}">
      <dgm:prSet/>
      <dgm:spPr>
        <a:xfrm rot="8945599">
          <a:off x="1662363" y="2273854"/>
          <a:ext cx="678103" cy="315288"/>
        </a:xfr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5D317CE6-F3A0-493E-9D73-C14B7F65A384}" type="sibTrans" cxnId="{B258A62D-5C9E-42D3-97E1-2E1973BC2776}">
      <dgm:prSet/>
      <dgm:spPr/>
      <dgm:t>
        <a:bodyPr/>
        <a:lstStyle/>
        <a:p>
          <a:endParaRPr lang="ru-RU"/>
        </a:p>
      </dgm:t>
    </dgm:pt>
    <dgm:pt modelId="{EC02A618-DBF4-4E47-AFEC-462061CFA920}">
      <dgm:prSet phldrT="[Текст]" custT="1"/>
      <dgm:spPr>
        <a:xfrm>
          <a:off x="118447" y="1395719"/>
          <a:ext cx="1629707" cy="834587"/>
        </a:xfr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еализация летних оздоровительных программ, лагерь "Волшебная страна"</a:t>
          </a:r>
        </a:p>
      </dgm:t>
    </dgm:pt>
    <dgm:pt modelId="{05E1747B-308A-4F71-A79C-D2AD1C848BFC}" type="parTrans" cxnId="{3804F69D-DA70-4DB7-A012-97C45CB65AA7}">
      <dgm:prSet/>
      <dgm:spPr>
        <a:xfrm rot="10840729">
          <a:off x="1916484" y="1669135"/>
          <a:ext cx="357372" cy="315288"/>
        </a:xfr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22B5E9F6-5BAA-45B4-9555-08D9962236E0}" type="sibTrans" cxnId="{3804F69D-DA70-4DB7-A012-97C45CB65AA7}">
      <dgm:prSet/>
      <dgm:spPr/>
      <dgm:t>
        <a:bodyPr/>
        <a:lstStyle/>
        <a:p>
          <a:endParaRPr lang="ru-RU"/>
        </a:p>
      </dgm:t>
    </dgm:pt>
    <dgm:pt modelId="{6E142A97-51B7-47FC-9A74-D8E8950891D2}">
      <dgm:prSet phldrT="[Текст]" custT="1"/>
      <dgm:spPr>
        <a:xfrm>
          <a:off x="167627" y="108491"/>
          <a:ext cx="1841033" cy="834587"/>
        </a:xfr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организация системы мероприятий по здоровьесбережению</a:t>
          </a:r>
        </a:p>
      </dgm:t>
    </dgm:pt>
    <dgm:pt modelId="{B180128C-A0E6-431C-86B2-AC79CE134EE1}" type="parTrans" cxnId="{47C4CCCB-E06A-4CD1-9D16-5063F8EA3DAD}">
      <dgm:prSet/>
      <dgm:spPr>
        <a:xfrm rot="12872372">
          <a:off x="1780693" y="1058155"/>
          <a:ext cx="619891" cy="315288"/>
        </a:xfr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87CFA281-A42C-4EE9-9A9D-F91B843221C2}" type="sibTrans" cxnId="{47C4CCCB-E06A-4CD1-9D16-5063F8EA3DAD}">
      <dgm:prSet/>
      <dgm:spPr/>
      <dgm:t>
        <a:bodyPr/>
        <a:lstStyle/>
        <a:p>
          <a:endParaRPr lang="ru-RU"/>
        </a:p>
      </dgm:t>
    </dgm:pt>
    <dgm:pt modelId="{A6113F43-FF3D-49DB-B7C9-BC976BC43E6C}">
      <dgm:prSet custT="1"/>
      <dgm:spPr>
        <a:xfrm>
          <a:off x="4007569" y="2654795"/>
          <a:ext cx="1767406" cy="1020057"/>
        </a:xfr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Деятельность ЮИД, ДЮП</a:t>
          </a:r>
        </a:p>
      </dgm:t>
    </dgm:pt>
    <dgm:pt modelId="{5B3FB73F-195F-4001-A7B6-2B9CD6037942}" type="parTrans" cxnId="{57294DB6-DFA8-42CD-8BFB-3059A14C09CF}">
      <dgm:prSet/>
      <dgm:spPr>
        <a:xfrm rot="2098488">
          <a:off x="3572459" y="2288719"/>
          <a:ext cx="583567" cy="315288"/>
        </a:xfr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2725E896-799B-4ED8-974F-A1960BBB2397}" type="sibTrans" cxnId="{57294DB6-DFA8-42CD-8BFB-3059A14C09CF}">
      <dgm:prSet/>
      <dgm:spPr/>
      <dgm:t>
        <a:bodyPr/>
        <a:lstStyle/>
        <a:p>
          <a:endParaRPr lang="ru-RU"/>
        </a:p>
      </dgm:t>
    </dgm:pt>
    <dgm:pt modelId="{03576C5D-8478-43FE-AFA8-A2F9C590505D}">
      <dgm:prSet custT="1"/>
      <dgm:spPr>
        <a:xfrm>
          <a:off x="4122482" y="84077"/>
          <a:ext cx="1748152" cy="834587"/>
        </a:xfr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спортивных секций, кружков</a:t>
          </a:r>
        </a:p>
      </dgm:t>
    </dgm:pt>
    <dgm:pt modelId="{18056240-2130-4D95-B3F6-BDED8517112F}" type="parTrans" cxnId="{2ADC85B4-0047-4DC4-9A33-D455720A5373}">
      <dgm:prSet/>
      <dgm:spPr>
        <a:xfrm rot="19577566">
          <a:off x="3610482" y="1044695"/>
          <a:ext cx="670610" cy="315288"/>
        </a:xfr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438C1823-9FF2-4649-A048-9FAE683815E8}" type="sibTrans" cxnId="{2ADC85B4-0047-4DC4-9A33-D455720A5373}">
      <dgm:prSet/>
      <dgm:spPr/>
      <dgm:t>
        <a:bodyPr/>
        <a:lstStyle/>
        <a:p>
          <a:endParaRPr lang="ru-RU"/>
        </a:p>
      </dgm:t>
    </dgm:pt>
    <dgm:pt modelId="{2AB9F4B8-D5D3-4600-A843-1387DACE5D52}">
      <dgm:prSet custT="1"/>
      <dgm:spPr>
        <a:xfrm>
          <a:off x="1993034" y="2467"/>
          <a:ext cx="2001482" cy="834587"/>
        </a:xfrm>
        <a:gradFill rotWithShape="0">
          <a:gsLst>
            <a:gs pos="0">
              <a:srgbClr val="9BBB59">
                <a:shade val="5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включение воспитательных задач в урочную деятельность (уроки ОБЖ, физкультуры)</a:t>
          </a:r>
        </a:p>
      </dgm:t>
    </dgm:pt>
    <dgm:pt modelId="{D7D9F4D7-CAD7-4B1F-B5C8-C6F3995619B4}" type="parTrans" cxnId="{10333F39-56C1-4043-9F39-063C6E0F577E}">
      <dgm:prSet/>
      <dgm:spPr>
        <a:xfrm rot="16200000">
          <a:off x="2851547" y="955817"/>
          <a:ext cx="284457" cy="315288"/>
        </a:xfrm>
        <a:gradFill rotWithShape="0">
          <a:gsLst>
            <a:gs pos="0">
              <a:srgbClr val="9BBB59">
                <a:shade val="9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A1F57C5E-892E-4057-A8B9-FD14EBF1CCEE}" type="sibTrans" cxnId="{10333F39-56C1-4043-9F39-063C6E0F577E}">
      <dgm:prSet/>
      <dgm:spPr/>
      <dgm:t>
        <a:bodyPr/>
        <a:lstStyle/>
        <a:p>
          <a:endParaRPr lang="ru-RU"/>
        </a:p>
      </dgm:t>
    </dgm:pt>
    <dgm:pt modelId="{85F8A7E3-8FB5-4B14-AF17-F06684509710}">
      <dgm:prSet custT="1"/>
      <dgm:spPr>
        <a:xfrm>
          <a:off x="4348172" y="1403860"/>
          <a:ext cx="1395872" cy="834587"/>
        </a:xfr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отрудничество с МБОУ ДО ДЮСШ № 1, Самбо</a:t>
          </a:r>
        </a:p>
      </dgm:t>
    </dgm:pt>
    <dgm:pt modelId="{3A8D8E70-1836-4D2B-B54C-2519DC15AF85}" type="sibTrans" cxnId="{9B5EC373-DA1B-4A56-A9E2-7B035FAC8488}">
      <dgm:prSet/>
      <dgm:spPr/>
      <dgm:t>
        <a:bodyPr/>
        <a:lstStyle/>
        <a:p>
          <a:endParaRPr lang="ru-RU"/>
        </a:p>
      </dgm:t>
    </dgm:pt>
    <dgm:pt modelId="{E18120B3-3720-484B-A4C8-4435BBDD859A}" type="parTrans" cxnId="{9B5EC373-DA1B-4A56-A9E2-7B035FAC8488}">
      <dgm:prSet/>
      <dgm:spPr>
        <a:xfrm rot="21572744">
          <a:off x="3737623" y="1672239"/>
          <a:ext cx="414910" cy="315288"/>
        </a:xfr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D7D506AD-893C-4021-9F66-1F2DFDDAD6AD}" type="pres">
      <dgm:prSet presAssocID="{FA7CB603-3333-4D51-BA99-19FCB27C8005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5F437AB7-9F07-4CCF-8365-7AEF12875E5D}" type="pres">
      <dgm:prSet presAssocID="{2A43C8F2-07B9-4361-9B85-2F32253B06AC}" presName="centerShape" presStyleLbl="node0" presStyleIdx="0" presStyleCnt="1" custScaleX="123293"/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64566082-EBCA-452C-B21F-36A6E41E6E1F}" type="pres">
      <dgm:prSet presAssocID="{D7D9F4D7-CAD7-4B1F-B5C8-C6F3995619B4}" presName="parTrans" presStyleLbl="sibTrans2D1" presStyleIdx="0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118FCB89-D2B0-4D40-AEAC-305DADAF4918}" type="pres">
      <dgm:prSet presAssocID="{D7D9F4D7-CAD7-4B1F-B5C8-C6F3995619B4}" presName="connectorText" presStyleLbl="sibTrans2D1" presStyleIdx="0" presStyleCnt="8"/>
      <dgm:spPr/>
      <dgm:t>
        <a:bodyPr/>
        <a:lstStyle/>
        <a:p>
          <a:endParaRPr lang="ru-RU"/>
        </a:p>
      </dgm:t>
    </dgm:pt>
    <dgm:pt modelId="{EE76150A-C029-4BEE-ADB0-378626CEABE6}" type="pres">
      <dgm:prSet presAssocID="{2AB9F4B8-D5D3-4600-A843-1387DACE5D52}" presName="node" presStyleLbl="node1" presStyleIdx="0" presStyleCnt="8" custScaleX="239817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04553059-6A72-4980-A959-6D042F9DC2BF}" type="pres">
      <dgm:prSet presAssocID="{18056240-2130-4D95-B3F6-BDED8517112F}" presName="parTrans" presStyleLbl="sibTrans2D1" presStyleIdx="1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46F52389-A347-4E70-9ABC-9BBEDACF759E}" type="pres">
      <dgm:prSet presAssocID="{18056240-2130-4D95-B3F6-BDED8517112F}" presName="connectorText" presStyleLbl="sibTrans2D1" presStyleIdx="1" presStyleCnt="8"/>
      <dgm:spPr/>
      <dgm:t>
        <a:bodyPr/>
        <a:lstStyle/>
        <a:p>
          <a:endParaRPr lang="ru-RU"/>
        </a:p>
      </dgm:t>
    </dgm:pt>
    <dgm:pt modelId="{DBF5CE83-A58D-426D-9EE2-15B3CF769941}" type="pres">
      <dgm:prSet presAssocID="{03576C5D-8478-43FE-AFA8-A2F9C590505D}" presName="node" presStyleLbl="node1" presStyleIdx="1" presStyleCnt="8" custScaleX="209463" custRadScaleRad="171287" custRadScaleInc="51639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565287EC-FEBD-4079-941A-2A3FBEEFAB14}" type="pres">
      <dgm:prSet presAssocID="{E18120B3-3720-484B-A4C8-4435BBDD859A}" presName="parTrans" presStyleLbl="sibTrans2D1" presStyleIdx="2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7314E349-8F52-4E48-B46A-3E387111C980}" type="pres">
      <dgm:prSet presAssocID="{E18120B3-3720-484B-A4C8-4435BBDD859A}" presName="connectorText" presStyleLbl="sibTrans2D1" presStyleIdx="2" presStyleCnt="8"/>
      <dgm:spPr/>
      <dgm:t>
        <a:bodyPr/>
        <a:lstStyle/>
        <a:p>
          <a:endParaRPr lang="ru-RU"/>
        </a:p>
      </dgm:t>
    </dgm:pt>
    <dgm:pt modelId="{50AA3BC1-9800-4492-B13F-6822C1BBB807}" type="pres">
      <dgm:prSet presAssocID="{85F8A7E3-8FB5-4B14-AF17-F06684509710}" presName="node" presStyleLbl="node1" presStyleIdx="2" presStyleCnt="8" custScaleX="167253" custRadScaleRad="144773" custRadScaleInc="-2019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3DEC1AF5-6A7D-4862-890D-EFA5529F823D}" type="pres">
      <dgm:prSet presAssocID="{5B3FB73F-195F-4001-A7B6-2B9CD6037942}" presName="parTrans" presStyleLbl="sibTrans2D1" presStyleIdx="3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46BA41A7-55FB-449A-BC4D-02DD1C94B67A}" type="pres">
      <dgm:prSet presAssocID="{5B3FB73F-195F-4001-A7B6-2B9CD6037942}" presName="connectorText" presStyleLbl="sibTrans2D1" presStyleIdx="3" presStyleCnt="8"/>
      <dgm:spPr/>
      <dgm:t>
        <a:bodyPr/>
        <a:lstStyle/>
        <a:p>
          <a:endParaRPr lang="ru-RU"/>
        </a:p>
      </dgm:t>
    </dgm:pt>
    <dgm:pt modelId="{C270C2DD-4603-45B9-A9AC-7769621380F8}" type="pres">
      <dgm:prSet presAssocID="{A6113F43-FF3D-49DB-B7C9-BC976BC43E6C}" presName="node" presStyleLbl="node1" presStyleIdx="3" presStyleCnt="8" custScaleX="152998" custScaleY="80365" custRadScaleRad="163367" custRadScaleInc="-44510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683510D1-ADC2-4398-AC1C-E0A382CCEC88}" type="pres">
      <dgm:prSet presAssocID="{6F6469DA-23FE-48B1-A132-99093E5D6F1C}" presName="parTrans" presStyleLbl="sibTrans2D1" presStyleIdx="4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88066B57-2FCE-4818-BF3F-5D9573534AA1}" type="pres">
      <dgm:prSet presAssocID="{6F6469DA-23FE-48B1-A132-99093E5D6F1C}" presName="connectorText" presStyleLbl="sibTrans2D1" presStyleIdx="4" presStyleCnt="8"/>
      <dgm:spPr/>
      <dgm:t>
        <a:bodyPr/>
        <a:lstStyle/>
        <a:p>
          <a:endParaRPr lang="ru-RU"/>
        </a:p>
      </dgm:t>
    </dgm:pt>
    <dgm:pt modelId="{D1951F02-46FE-4A56-B93E-B80ADB625D28}" type="pres">
      <dgm:prSet presAssocID="{EAF370EE-2D32-418F-8A9E-DDE93007B600}" presName="node" presStyleLbl="node1" presStyleIdx="4" presStyleCnt="8" custScaleX="185125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D060A8BD-A483-4DB1-AE23-23BB71EED3EB}" type="pres">
      <dgm:prSet presAssocID="{6FEF2126-3CBC-4F96-968D-236F6FA852F0}" presName="parTrans" presStyleLbl="sibTrans2D1" presStyleIdx="5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693D00B6-98F3-427E-BA06-FB4E9BCB93BE}" type="pres">
      <dgm:prSet presAssocID="{6FEF2126-3CBC-4F96-968D-236F6FA852F0}" presName="connectorText" presStyleLbl="sibTrans2D1" presStyleIdx="5" presStyleCnt="8"/>
      <dgm:spPr/>
      <dgm:t>
        <a:bodyPr/>
        <a:lstStyle/>
        <a:p>
          <a:endParaRPr lang="ru-RU"/>
        </a:p>
      </dgm:t>
    </dgm:pt>
    <dgm:pt modelId="{645833B1-B854-4EA2-8220-538A785ACF98}" type="pres">
      <dgm:prSet presAssocID="{18C81154-502B-4740-BCEA-439A70CC9610}" presName="node" presStyleLbl="node1" presStyleIdx="5" presStyleCnt="8" custScaleX="200760" custRadScaleRad="172115" custRadScaleInc="62637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AE50AFE5-FF6C-4DCF-86C1-928CDF4EFE39}" type="pres">
      <dgm:prSet presAssocID="{05E1747B-308A-4F71-A79C-D2AD1C848BFC}" presName="parTrans" presStyleLbl="sibTrans2D1" presStyleIdx="6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812E1EDA-D6E5-4CE7-8F1C-8D1BD54C3683}" type="pres">
      <dgm:prSet presAssocID="{05E1747B-308A-4F71-A79C-D2AD1C848BFC}" presName="connectorText" presStyleLbl="sibTrans2D1" presStyleIdx="6" presStyleCnt="8"/>
      <dgm:spPr/>
      <dgm:t>
        <a:bodyPr/>
        <a:lstStyle/>
        <a:p>
          <a:endParaRPr lang="ru-RU"/>
        </a:p>
      </dgm:t>
    </dgm:pt>
    <dgm:pt modelId="{51DD6F33-7D03-4F0A-82FA-7E04F00D381D}" type="pres">
      <dgm:prSet presAssocID="{EC02A618-DBF4-4E47-AFEC-462061CFA920}" presName="node" presStyleLbl="node1" presStyleIdx="6" presStyleCnt="8" custScaleX="195271" custRadScaleRad="145353" custRadScaleInc="3017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762CC396-D12F-40A2-A962-CBEC61D60ABD}" type="pres">
      <dgm:prSet presAssocID="{B180128C-A0E6-431C-86B2-AC79CE134EE1}" presName="parTrans" presStyleLbl="sibTrans2D1" presStyleIdx="7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0B4C5DD8-9FC1-4257-86A1-8E0052015955}" type="pres">
      <dgm:prSet presAssocID="{B180128C-A0E6-431C-86B2-AC79CE134EE1}" presName="connectorText" presStyleLbl="sibTrans2D1" presStyleIdx="7" presStyleCnt="8"/>
      <dgm:spPr/>
      <dgm:t>
        <a:bodyPr/>
        <a:lstStyle/>
        <a:p>
          <a:endParaRPr lang="ru-RU"/>
        </a:p>
      </dgm:t>
    </dgm:pt>
    <dgm:pt modelId="{0AB0BEE8-BA1C-4B36-A308-C079C0963394}" type="pres">
      <dgm:prSet presAssocID="{6E142A97-51B7-47FC-9A74-D8E8950891D2}" presName="node" presStyleLbl="node1" presStyleIdx="7" presStyleCnt="8" custScaleX="220592" custRadScaleRad="163184" custRadScaleInc="-46491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</dgm:ptLst>
  <dgm:cxnLst>
    <dgm:cxn modelId="{57294DB6-DFA8-42CD-8BFB-3059A14C09CF}" srcId="{2A43C8F2-07B9-4361-9B85-2F32253B06AC}" destId="{A6113F43-FF3D-49DB-B7C9-BC976BC43E6C}" srcOrd="3" destOrd="0" parTransId="{5B3FB73F-195F-4001-A7B6-2B9CD6037942}" sibTransId="{2725E896-799B-4ED8-974F-A1960BBB2397}"/>
    <dgm:cxn modelId="{C835E8CE-7E67-4602-BD9A-40409A56C6FE}" srcId="{2A43C8F2-07B9-4361-9B85-2F32253B06AC}" destId="{EAF370EE-2D32-418F-8A9E-DDE93007B600}" srcOrd="4" destOrd="0" parTransId="{6F6469DA-23FE-48B1-A132-99093E5D6F1C}" sibTransId="{5BC08E32-C549-4460-A2D8-C899FD115A3A}"/>
    <dgm:cxn modelId="{ADDC5D4F-34AB-49CE-BE26-51002B86085A}" type="presOf" srcId="{2AB9F4B8-D5D3-4600-A843-1387DACE5D52}" destId="{EE76150A-C029-4BEE-ADB0-378626CEABE6}" srcOrd="0" destOrd="0" presId="urn:microsoft.com/office/officeart/2005/8/layout/radial5"/>
    <dgm:cxn modelId="{6908E296-4E33-4EF8-99DD-5F6B27B6B67E}" type="presOf" srcId="{FA7CB603-3333-4D51-BA99-19FCB27C8005}" destId="{D7D506AD-893C-4021-9F66-1F2DFDDAD6AD}" srcOrd="0" destOrd="0" presId="urn:microsoft.com/office/officeart/2005/8/layout/radial5"/>
    <dgm:cxn modelId="{3804F69D-DA70-4DB7-A012-97C45CB65AA7}" srcId="{2A43C8F2-07B9-4361-9B85-2F32253B06AC}" destId="{EC02A618-DBF4-4E47-AFEC-462061CFA920}" srcOrd="6" destOrd="0" parTransId="{05E1747B-308A-4F71-A79C-D2AD1C848BFC}" sibTransId="{22B5E9F6-5BAA-45B4-9555-08D9962236E0}"/>
    <dgm:cxn modelId="{DC23C456-4B14-4B1D-BA68-54B04D358FCE}" type="presOf" srcId="{6F6469DA-23FE-48B1-A132-99093E5D6F1C}" destId="{88066B57-2FCE-4818-BF3F-5D9573534AA1}" srcOrd="1" destOrd="0" presId="urn:microsoft.com/office/officeart/2005/8/layout/radial5"/>
    <dgm:cxn modelId="{214B938C-6653-4D1F-B420-C05D58CCA6EE}" type="presOf" srcId="{EAF370EE-2D32-418F-8A9E-DDE93007B600}" destId="{D1951F02-46FE-4A56-B93E-B80ADB625D28}" srcOrd="0" destOrd="0" presId="urn:microsoft.com/office/officeart/2005/8/layout/radial5"/>
    <dgm:cxn modelId="{E3F9EE92-37B8-4706-B29F-B0FDC1109A47}" type="presOf" srcId="{D7D9F4D7-CAD7-4B1F-B5C8-C6F3995619B4}" destId="{118FCB89-D2B0-4D40-AEAC-305DADAF4918}" srcOrd="1" destOrd="0" presId="urn:microsoft.com/office/officeart/2005/8/layout/radial5"/>
    <dgm:cxn modelId="{10333F39-56C1-4043-9F39-063C6E0F577E}" srcId="{2A43C8F2-07B9-4361-9B85-2F32253B06AC}" destId="{2AB9F4B8-D5D3-4600-A843-1387DACE5D52}" srcOrd="0" destOrd="0" parTransId="{D7D9F4D7-CAD7-4B1F-B5C8-C6F3995619B4}" sibTransId="{A1F57C5E-892E-4057-A8B9-FD14EBF1CCEE}"/>
    <dgm:cxn modelId="{045A8E98-DD32-489B-8455-C987554A6C01}" srcId="{FA7CB603-3333-4D51-BA99-19FCB27C8005}" destId="{2A43C8F2-07B9-4361-9B85-2F32253B06AC}" srcOrd="0" destOrd="0" parTransId="{7D572CB3-E746-441D-88BB-7C27DC3A1A04}" sibTransId="{E0B141D5-C31C-4A90-8AD6-2E4C491298F0}"/>
    <dgm:cxn modelId="{0705C27F-2554-4D81-B8F9-45D847DAA64A}" type="presOf" srcId="{18C81154-502B-4740-BCEA-439A70CC9610}" destId="{645833B1-B854-4EA2-8220-538A785ACF98}" srcOrd="0" destOrd="0" presId="urn:microsoft.com/office/officeart/2005/8/layout/radial5"/>
    <dgm:cxn modelId="{7C5E2999-E80A-4386-98DD-D969647035A4}" type="presOf" srcId="{D7D9F4D7-CAD7-4B1F-B5C8-C6F3995619B4}" destId="{64566082-EBCA-452C-B21F-36A6E41E6E1F}" srcOrd="0" destOrd="0" presId="urn:microsoft.com/office/officeart/2005/8/layout/radial5"/>
    <dgm:cxn modelId="{064E8997-AD70-49B0-9358-889CB9074F38}" type="presOf" srcId="{6F6469DA-23FE-48B1-A132-99093E5D6F1C}" destId="{683510D1-ADC2-4398-AC1C-E0A382CCEC88}" srcOrd="0" destOrd="0" presId="urn:microsoft.com/office/officeart/2005/8/layout/radial5"/>
    <dgm:cxn modelId="{B258A62D-5C9E-42D3-97E1-2E1973BC2776}" srcId="{2A43C8F2-07B9-4361-9B85-2F32253B06AC}" destId="{18C81154-502B-4740-BCEA-439A70CC9610}" srcOrd="5" destOrd="0" parTransId="{6FEF2126-3CBC-4F96-968D-236F6FA852F0}" sibTransId="{5D317CE6-F3A0-493E-9D73-C14B7F65A384}"/>
    <dgm:cxn modelId="{9B5EC373-DA1B-4A56-A9E2-7B035FAC8488}" srcId="{2A43C8F2-07B9-4361-9B85-2F32253B06AC}" destId="{85F8A7E3-8FB5-4B14-AF17-F06684509710}" srcOrd="2" destOrd="0" parTransId="{E18120B3-3720-484B-A4C8-4435BBDD859A}" sibTransId="{3A8D8E70-1836-4D2B-B54C-2519DC15AF85}"/>
    <dgm:cxn modelId="{418346F4-5B41-4745-81B3-D535ADF9F3DF}" type="presOf" srcId="{B180128C-A0E6-431C-86B2-AC79CE134EE1}" destId="{0B4C5DD8-9FC1-4257-86A1-8E0052015955}" srcOrd="1" destOrd="0" presId="urn:microsoft.com/office/officeart/2005/8/layout/radial5"/>
    <dgm:cxn modelId="{711B7D5F-B4C8-47B4-85FB-B5C63773F912}" type="presOf" srcId="{E18120B3-3720-484B-A4C8-4435BBDD859A}" destId="{565287EC-FEBD-4079-941A-2A3FBEEFAB14}" srcOrd="0" destOrd="0" presId="urn:microsoft.com/office/officeart/2005/8/layout/radial5"/>
    <dgm:cxn modelId="{80FFCA3B-1868-4D48-ADBC-D2357F554EA1}" type="presOf" srcId="{B180128C-A0E6-431C-86B2-AC79CE134EE1}" destId="{762CC396-D12F-40A2-A962-CBEC61D60ABD}" srcOrd="0" destOrd="0" presId="urn:microsoft.com/office/officeart/2005/8/layout/radial5"/>
    <dgm:cxn modelId="{A7B2D0BD-10CD-4B61-B79F-C15F065A575D}" type="presOf" srcId="{5B3FB73F-195F-4001-A7B6-2B9CD6037942}" destId="{3DEC1AF5-6A7D-4862-890D-EFA5529F823D}" srcOrd="0" destOrd="0" presId="urn:microsoft.com/office/officeart/2005/8/layout/radial5"/>
    <dgm:cxn modelId="{623D3CB9-28CB-4BA9-98B7-78929E587208}" type="presOf" srcId="{85F8A7E3-8FB5-4B14-AF17-F06684509710}" destId="{50AA3BC1-9800-4492-B13F-6822C1BBB807}" srcOrd="0" destOrd="0" presId="urn:microsoft.com/office/officeart/2005/8/layout/radial5"/>
    <dgm:cxn modelId="{4ACF0637-0F0D-436E-8C5A-F150836220E5}" type="presOf" srcId="{A6113F43-FF3D-49DB-B7C9-BC976BC43E6C}" destId="{C270C2DD-4603-45B9-A9AC-7769621380F8}" srcOrd="0" destOrd="0" presId="urn:microsoft.com/office/officeart/2005/8/layout/radial5"/>
    <dgm:cxn modelId="{51550391-6A4C-4621-8476-38445D40EB10}" type="presOf" srcId="{05E1747B-308A-4F71-A79C-D2AD1C848BFC}" destId="{812E1EDA-D6E5-4CE7-8F1C-8D1BD54C3683}" srcOrd="1" destOrd="0" presId="urn:microsoft.com/office/officeart/2005/8/layout/radial5"/>
    <dgm:cxn modelId="{EE9FE9F0-9305-4356-9115-DEF4F10F8887}" type="presOf" srcId="{6E142A97-51B7-47FC-9A74-D8E8950891D2}" destId="{0AB0BEE8-BA1C-4B36-A308-C079C0963394}" srcOrd="0" destOrd="0" presId="urn:microsoft.com/office/officeart/2005/8/layout/radial5"/>
    <dgm:cxn modelId="{F4397DE4-C199-4B14-8049-60580298B959}" type="presOf" srcId="{03576C5D-8478-43FE-AFA8-A2F9C590505D}" destId="{DBF5CE83-A58D-426D-9EE2-15B3CF769941}" srcOrd="0" destOrd="0" presId="urn:microsoft.com/office/officeart/2005/8/layout/radial5"/>
    <dgm:cxn modelId="{72033AA2-0DF6-4E21-8D61-FDD6E36C0E03}" type="presOf" srcId="{5B3FB73F-195F-4001-A7B6-2B9CD6037942}" destId="{46BA41A7-55FB-449A-BC4D-02DD1C94B67A}" srcOrd="1" destOrd="0" presId="urn:microsoft.com/office/officeart/2005/8/layout/radial5"/>
    <dgm:cxn modelId="{47C4CCCB-E06A-4CD1-9D16-5063F8EA3DAD}" srcId="{2A43C8F2-07B9-4361-9B85-2F32253B06AC}" destId="{6E142A97-51B7-47FC-9A74-D8E8950891D2}" srcOrd="7" destOrd="0" parTransId="{B180128C-A0E6-431C-86B2-AC79CE134EE1}" sibTransId="{87CFA281-A42C-4EE9-9A9D-F91B843221C2}"/>
    <dgm:cxn modelId="{2ADC85B4-0047-4DC4-9A33-D455720A5373}" srcId="{2A43C8F2-07B9-4361-9B85-2F32253B06AC}" destId="{03576C5D-8478-43FE-AFA8-A2F9C590505D}" srcOrd="1" destOrd="0" parTransId="{18056240-2130-4D95-B3F6-BDED8517112F}" sibTransId="{438C1823-9FF2-4649-A048-9FAE683815E8}"/>
    <dgm:cxn modelId="{BC142EAD-A7DE-43F4-A445-E13D80E556EE}" type="presOf" srcId="{18056240-2130-4D95-B3F6-BDED8517112F}" destId="{46F52389-A347-4E70-9ABC-9BBEDACF759E}" srcOrd="1" destOrd="0" presId="urn:microsoft.com/office/officeart/2005/8/layout/radial5"/>
    <dgm:cxn modelId="{268EED56-E769-42AB-A974-67A187F62DA0}" type="presOf" srcId="{E18120B3-3720-484B-A4C8-4435BBDD859A}" destId="{7314E349-8F52-4E48-B46A-3E387111C980}" srcOrd="1" destOrd="0" presId="urn:microsoft.com/office/officeart/2005/8/layout/radial5"/>
    <dgm:cxn modelId="{CCC7B6B4-A648-465E-9EB4-D3E9E10A2332}" type="presOf" srcId="{18056240-2130-4D95-B3F6-BDED8517112F}" destId="{04553059-6A72-4980-A959-6D042F9DC2BF}" srcOrd="0" destOrd="0" presId="urn:microsoft.com/office/officeart/2005/8/layout/radial5"/>
    <dgm:cxn modelId="{79EB3A41-3FDE-4C01-877D-1558CA464F8E}" type="presOf" srcId="{6FEF2126-3CBC-4F96-968D-236F6FA852F0}" destId="{693D00B6-98F3-427E-BA06-FB4E9BCB93BE}" srcOrd="1" destOrd="0" presId="urn:microsoft.com/office/officeart/2005/8/layout/radial5"/>
    <dgm:cxn modelId="{0B19ED11-1845-418E-8DD8-3CD1B251EB3E}" type="presOf" srcId="{2A43C8F2-07B9-4361-9B85-2F32253B06AC}" destId="{5F437AB7-9F07-4CCF-8365-7AEF12875E5D}" srcOrd="0" destOrd="0" presId="urn:microsoft.com/office/officeart/2005/8/layout/radial5"/>
    <dgm:cxn modelId="{5B7C86DE-0C06-47D8-88BD-2F8D24A0A536}" type="presOf" srcId="{05E1747B-308A-4F71-A79C-D2AD1C848BFC}" destId="{AE50AFE5-FF6C-4DCF-86C1-928CDF4EFE39}" srcOrd="0" destOrd="0" presId="urn:microsoft.com/office/officeart/2005/8/layout/radial5"/>
    <dgm:cxn modelId="{15E817D6-D129-4506-97E6-EDF3F4DA75CA}" type="presOf" srcId="{6FEF2126-3CBC-4F96-968D-236F6FA852F0}" destId="{D060A8BD-A483-4DB1-AE23-23BB71EED3EB}" srcOrd="0" destOrd="0" presId="urn:microsoft.com/office/officeart/2005/8/layout/radial5"/>
    <dgm:cxn modelId="{C763F88C-4EC2-4CC7-9494-89B964D76A90}" type="presOf" srcId="{EC02A618-DBF4-4E47-AFEC-462061CFA920}" destId="{51DD6F33-7D03-4F0A-82FA-7E04F00D381D}" srcOrd="0" destOrd="0" presId="urn:microsoft.com/office/officeart/2005/8/layout/radial5"/>
    <dgm:cxn modelId="{630737F4-B512-4592-813E-D3A5B3F1137C}" type="presParOf" srcId="{D7D506AD-893C-4021-9F66-1F2DFDDAD6AD}" destId="{5F437AB7-9F07-4CCF-8365-7AEF12875E5D}" srcOrd="0" destOrd="0" presId="urn:microsoft.com/office/officeart/2005/8/layout/radial5"/>
    <dgm:cxn modelId="{23E28A92-CFAC-4BD4-AA53-2E4DE0D1EEA9}" type="presParOf" srcId="{D7D506AD-893C-4021-9F66-1F2DFDDAD6AD}" destId="{64566082-EBCA-452C-B21F-36A6E41E6E1F}" srcOrd="1" destOrd="0" presId="urn:microsoft.com/office/officeart/2005/8/layout/radial5"/>
    <dgm:cxn modelId="{0F166A57-FFE4-48C0-AF1A-43007F125271}" type="presParOf" srcId="{64566082-EBCA-452C-B21F-36A6E41E6E1F}" destId="{118FCB89-D2B0-4D40-AEAC-305DADAF4918}" srcOrd="0" destOrd="0" presId="urn:microsoft.com/office/officeart/2005/8/layout/radial5"/>
    <dgm:cxn modelId="{B88ABF49-7EF9-4CD9-B92C-ABB38D471469}" type="presParOf" srcId="{D7D506AD-893C-4021-9F66-1F2DFDDAD6AD}" destId="{EE76150A-C029-4BEE-ADB0-378626CEABE6}" srcOrd="2" destOrd="0" presId="urn:microsoft.com/office/officeart/2005/8/layout/radial5"/>
    <dgm:cxn modelId="{8CF08288-AD61-4AEF-B009-C0E8D0E485BA}" type="presParOf" srcId="{D7D506AD-893C-4021-9F66-1F2DFDDAD6AD}" destId="{04553059-6A72-4980-A959-6D042F9DC2BF}" srcOrd="3" destOrd="0" presId="urn:microsoft.com/office/officeart/2005/8/layout/radial5"/>
    <dgm:cxn modelId="{6687C18B-4A1C-4EBA-9A5B-8043B0BA9CB1}" type="presParOf" srcId="{04553059-6A72-4980-A959-6D042F9DC2BF}" destId="{46F52389-A347-4E70-9ABC-9BBEDACF759E}" srcOrd="0" destOrd="0" presId="urn:microsoft.com/office/officeart/2005/8/layout/radial5"/>
    <dgm:cxn modelId="{5C406522-E821-4C3F-9761-8E79EDB7BBA0}" type="presParOf" srcId="{D7D506AD-893C-4021-9F66-1F2DFDDAD6AD}" destId="{DBF5CE83-A58D-426D-9EE2-15B3CF769941}" srcOrd="4" destOrd="0" presId="urn:microsoft.com/office/officeart/2005/8/layout/radial5"/>
    <dgm:cxn modelId="{5525363C-083B-4DA6-81A2-C2C5121AFFB0}" type="presParOf" srcId="{D7D506AD-893C-4021-9F66-1F2DFDDAD6AD}" destId="{565287EC-FEBD-4079-941A-2A3FBEEFAB14}" srcOrd="5" destOrd="0" presId="urn:microsoft.com/office/officeart/2005/8/layout/radial5"/>
    <dgm:cxn modelId="{1722C323-8694-4990-80BE-0162F010D7A8}" type="presParOf" srcId="{565287EC-FEBD-4079-941A-2A3FBEEFAB14}" destId="{7314E349-8F52-4E48-B46A-3E387111C980}" srcOrd="0" destOrd="0" presId="urn:microsoft.com/office/officeart/2005/8/layout/radial5"/>
    <dgm:cxn modelId="{1BB7BB16-1AFC-4AD5-B540-CAA104D3E060}" type="presParOf" srcId="{D7D506AD-893C-4021-9F66-1F2DFDDAD6AD}" destId="{50AA3BC1-9800-4492-B13F-6822C1BBB807}" srcOrd="6" destOrd="0" presId="urn:microsoft.com/office/officeart/2005/8/layout/radial5"/>
    <dgm:cxn modelId="{51D752C7-F08F-4772-97E7-B2AD9696212D}" type="presParOf" srcId="{D7D506AD-893C-4021-9F66-1F2DFDDAD6AD}" destId="{3DEC1AF5-6A7D-4862-890D-EFA5529F823D}" srcOrd="7" destOrd="0" presId="urn:microsoft.com/office/officeart/2005/8/layout/radial5"/>
    <dgm:cxn modelId="{FDC68DDD-BBFB-4F67-818A-1D527B930C11}" type="presParOf" srcId="{3DEC1AF5-6A7D-4862-890D-EFA5529F823D}" destId="{46BA41A7-55FB-449A-BC4D-02DD1C94B67A}" srcOrd="0" destOrd="0" presId="urn:microsoft.com/office/officeart/2005/8/layout/radial5"/>
    <dgm:cxn modelId="{EDD3CD2F-11F7-4C09-A3A0-CD5FE724DD33}" type="presParOf" srcId="{D7D506AD-893C-4021-9F66-1F2DFDDAD6AD}" destId="{C270C2DD-4603-45B9-A9AC-7769621380F8}" srcOrd="8" destOrd="0" presId="urn:microsoft.com/office/officeart/2005/8/layout/radial5"/>
    <dgm:cxn modelId="{6E732D61-838D-4C1B-B577-C14212DB3D5F}" type="presParOf" srcId="{D7D506AD-893C-4021-9F66-1F2DFDDAD6AD}" destId="{683510D1-ADC2-4398-AC1C-E0A382CCEC88}" srcOrd="9" destOrd="0" presId="urn:microsoft.com/office/officeart/2005/8/layout/radial5"/>
    <dgm:cxn modelId="{50B8EA52-ED64-432A-AC4E-6E8975328011}" type="presParOf" srcId="{683510D1-ADC2-4398-AC1C-E0A382CCEC88}" destId="{88066B57-2FCE-4818-BF3F-5D9573534AA1}" srcOrd="0" destOrd="0" presId="urn:microsoft.com/office/officeart/2005/8/layout/radial5"/>
    <dgm:cxn modelId="{0AC02223-8ED2-4582-8E63-04EB7DF7F5C4}" type="presParOf" srcId="{D7D506AD-893C-4021-9F66-1F2DFDDAD6AD}" destId="{D1951F02-46FE-4A56-B93E-B80ADB625D28}" srcOrd="10" destOrd="0" presId="urn:microsoft.com/office/officeart/2005/8/layout/radial5"/>
    <dgm:cxn modelId="{9D8CFE78-F4E3-4E71-BF0A-367A56C982A6}" type="presParOf" srcId="{D7D506AD-893C-4021-9F66-1F2DFDDAD6AD}" destId="{D060A8BD-A483-4DB1-AE23-23BB71EED3EB}" srcOrd="11" destOrd="0" presId="urn:microsoft.com/office/officeart/2005/8/layout/radial5"/>
    <dgm:cxn modelId="{335F37D6-F126-445F-A783-F75F7ED08FED}" type="presParOf" srcId="{D060A8BD-A483-4DB1-AE23-23BB71EED3EB}" destId="{693D00B6-98F3-427E-BA06-FB4E9BCB93BE}" srcOrd="0" destOrd="0" presId="urn:microsoft.com/office/officeart/2005/8/layout/radial5"/>
    <dgm:cxn modelId="{C455177F-B68A-4006-ACCA-35E742C7757E}" type="presParOf" srcId="{D7D506AD-893C-4021-9F66-1F2DFDDAD6AD}" destId="{645833B1-B854-4EA2-8220-538A785ACF98}" srcOrd="12" destOrd="0" presId="urn:microsoft.com/office/officeart/2005/8/layout/radial5"/>
    <dgm:cxn modelId="{50F5F0F4-DC06-4B2E-82EF-E06A201A02AF}" type="presParOf" srcId="{D7D506AD-893C-4021-9F66-1F2DFDDAD6AD}" destId="{AE50AFE5-FF6C-4DCF-86C1-928CDF4EFE39}" srcOrd="13" destOrd="0" presId="urn:microsoft.com/office/officeart/2005/8/layout/radial5"/>
    <dgm:cxn modelId="{25631D35-28D2-414D-B42E-EB8C37C71D48}" type="presParOf" srcId="{AE50AFE5-FF6C-4DCF-86C1-928CDF4EFE39}" destId="{812E1EDA-D6E5-4CE7-8F1C-8D1BD54C3683}" srcOrd="0" destOrd="0" presId="urn:microsoft.com/office/officeart/2005/8/layout/radial5"/>
    <dgm:cxn modelId="{DD004E14-0EE3-4021-B7A4-1F5CF663BBA6}" type="presParOf" srcId="{D7D506AD-893C-4021-9F66-1F2DFDDAD6AD}" destId="{51DD6F33-7D03-4F0A-82FA-7E04F00D381D}" srcOrd="14" destOrd="0" presId="urn:microsoft.com/office/officeart/2005/8/layout/radial5"/>
    <dgm:cxn modelId="{79DB6F88-63B3-4A78-B860-BA8BFCB7FB61}" type="presParOf" srcId="{D7D506AD-893C-4021-9F66-1F2DFDDAD6AD}" destId="{762CC396-D12F-40A2-A962-CBEC61D60ABD}" srcOrd="15" destOrd="0" presId="urn:microsoft.com/office/officeart/2005/8/layout/radial5"/>
    <dgm:cxn modelId="{0439BAF9-06DF-46FF-907B-347202344AE5}" type="presParOf" srcId="{762CC396-D12F-40A2-A962-CBEC61D60ABD}" destId="{0B4C5DD8-9FC1-4257-86A1-8E0052015955}" srcOrd="0" destOrd="0" presId="urn:microsoft.com/office/officeart/2005/8/layout/radial5"/>
    <dgm:cxn modelId="{3542E863-2600-4F3D-B894-860FE25FBF73}" type="presParOf" srcId="{D7D506AD-893C-4021-9F66-1F2DFDDAD6AD}" destId="{0AB0BEE8-BA1C-4B36-A308-C079C0963394}" srcOrd="16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70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55CA5C15-3062-4469-86D2-F730D4CEE0D1}" type="doc">
      <dgm:prSet loTypeId="urn:microsoft.com/office/officeart/2005/8/layout/radial5" loCatId="relationship" qsTypeId="urn:microsoft.com/office/officeart/2005/8/quickstyle/simple3" qsCatId="simple" csTypeId="urn:microsoft.com/office/officeart/2005/8/colors/accent3_4" csCatId="accent3" phldr="1"/>
      <dgm:spPr/>
      <dgm:t>
        <a:bodyPr/>
        <a:lstStyle/>
        <a:p>
          <a:endParaRPr lang="ru-RU"/>
        </a:p>
      </dgm:t>
    </dgm:pt>
    <dgm:pt modelId="{BEDC6D9E-D393-4AD3-BED3-D3C5C6E451A0}">
      <dgm:prSet phldrT="[Текст]" custT="1"/>
      <dgm:spPr>
        <a:xfrm>
          <a:off x="2233346" y="1386375"/>
          <a:ext cx="1268112" cy="926184"/>
        </a:xfrm>
        <a:gradFill rotWithShape="0">
          <a:gsLst>
            <a:gs pos="0">
              <a:srgbClr val="9BBB59">
                <a:shade val="6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6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6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4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Блок "Я и природа"</a:t>
          </a:r>
        </a:p>
      </dgm:t>
    </dgm:pt>
    <dgm:pt modelId="{81E341BE-2286-4EB4-AFC8-6E169E246059}" type="parTrans" cxnId="{5E96632A-5215-4503-91A3-A4771A087988}">
      <dgm:prSet/>
      <dgm:spPr/>
      <dgm:t>
        <a:bodyPr/>
        <a:lstStyle/>
        <a:p>
          <a:endParaRPr lang="ru-RU"/>
        </a:p>
      </dgm:t>
    </dgm:pt>
    <dgm:pt modelId="{C6353DB5-FD86-4C92-8537-4936C2D18950}" type="sibTrans" cxnId="{5E96632A-5215-4503-91A3-A4771A087988}">
      <dgm:prSet/>
      <dgm:spPr/>
      <dgm:t>
        <a:bodyPr/>
        <a:lstStyle/>
        <a:p>
          <a:endParaRPr lang="ru-RU"/>
        </a:p>
      </dgm:t>
    </dgm:pt>
    <dgm:pt modelId="{2F4A843E-279D-4F38-84F2-C90004FFB278}">
      <dgm:prSet phldrT="[Текст]" custT="1"/>
      <dgm:spPr>
        <a:xfrm>
          <a:off x="2233342" y="2850791"/>
          <a:ext cx="1268120" cy="833565"/>
        </a:xfrm>
        <a:gradFill rotWithShape="0">
          <a:gsLst>
            <a:gs pos="0">
              <a:srgbClr val="9BBB59">
                <a:shade val="50000"/>
                <a:hueOff val="267555"/>
                <a:satOff val="-4269"/>
                <a:lumOff val="4110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67555"/>
                <a:satOff val="-4269"/>
                <a:lumOff val="4110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67555"/>
                <a:satOff val="-4269"/>
                <a:lumOff val="4110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ДЮП "Спасатели"</a:t>
          </a:r>
        </a:p>
      </dgm:t>
    </dgm:pt>
    <dgm:pt modelId="{AFA9D2FD-74A4-414A-94F2-D08AC44AD241}" type="parTrans" cxnId="{B8C6E6D0-752F-479F-A4FA-8B869117FAF3}">
      <dgm:prSet/>
      <dgm:spPr>
        <a:xfrm rot="5400000">
          <a:off x="2724771" y="2416150"/>
          <a:ext cx="285263" cy="314902"/>
        </a:xfrm>
        <a:gradFill rotWithShape="0">
          <a:gsLst>
            <a:gs pos="0">
              <a:srgbClr val="9BBB59">
                <a:shade val="90000"/>
                <a:hueOff val="280340"/>
                <a:satOff val="-6007"/>
                <a:lumOff val="30812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80340"/>
                <a:satOff val="-6007"/>
                <a:lumOff val="30812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80340"/>
                <a:satOff val="-6007"/>
                <a:lumOff val="30812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EEE44BF8-11B2-48A9-B9DD-48B23CA678B1}" type="sibTrans" cxnId="{B8C6E6D0-752F-479F-A4FA-8B869117FAF3}">
      <dgm:prSet/>
      <dgm:spPr/>
      <dgm:t>
        <a:bodyPr/>
        <a:lstStyle/>
        <a:p>
          <a:endParaRPr lang="ru-RU"/>
        </a:p>
      </dgm:t>
    </dgm:pt>
    <dgm:pt modelId="{5C7A5F73-C244-4E0A-B466-D6B56BB5F033}">
      <dgm:prSet phldrT="[Текст]" custT="1"/>
      <dgm:spPr>
        <a:xfrm>
          <a:off x="28314" y="1508398"/>
          <a:ext cx="1394963" cy="833565"/>
        </a:xfr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включение экологических задач в урочную деятельность</a:t>
          </a:r>
        </a:p>
      </dgm:t>
    </dgm:pt>
    <dgm:pt modelId="{54CDEA42-4C88-4E1F-AB0D-03C326027AC5}" type="parTrans" cxnId="{5CEBF41C-5FF9-4779-A8A1-4BEEC725AB34}">
      <dgm:prSet/>
      <dgm:spPr>
        <a:xfrm rot="10678514">
          <a:off x="1624933" y="1728329"/>
          <a:ext cx="430643" cy="314902"/>
        </a:xfr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0DBB4826-AE3A-421D-B9D8-E7E36A2A5549}" type="sibTrans" cxnId="{5CEBF41C-5FF9-4779-A8A1-4BEEC725AB34}">
      <dgm:prSet/>
      <dgm:spPr/>
      <dgm:t>
        <a:bodyPr/>
        <a:lstStyle/>
        <a:p>
          <a:endParaRPr lang="ru-RU"/>
        </a:p>
      </dgm:t>
    </dgm:pt>
    <dgm:pt modelId="{103AB419-E59D-4607-BE19-02802203C9FD}">
      <dgm:prSet phldrT="[Текст]" custT="1"/>
      <dgm:spPr>
        <a:xfrm>
          <a:off x="3381" y="68189"/>
          <a:ext cx="1434291" cy="833565"/>
        </a:xfr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участие в экологических акциях, благоустройстве территорий</a:t>
          </a:r>
        </a:p>
      </dgm:t>
    </dgm:pt>
    <dgm:pt modelId="{C4ED3121-F1C1-43A4-B993-E75E63C37020}" type="parTrans" cxnId="{DF9D9DFA-351D-4885-BC62-6E4BA0587338}">
      <dgm:prSet/>
      <dgm:spPr>
        <a:xfrm rot="12746336">
          <a:off x="1442584" y="1022852"/>
          <a:ext cx="743931" cy="314902"/>
        </a:xfr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1334201D-1D91-44C7-9E0B-CA9D273912A0}" type="sibTrans" cxnId="{DF9D9DFA-351D-4885-BC62-6E4BA0587338}">
      <dgm:prSet/>
      <dgm:spPr/>
      <dgm:t>
        <a:bodyPr/>
        <a:lstStyle/>
        <a:p>
          <a:endParaRPr lang="ru-RU"/>
        </a:p>
      </dgm:t>
    </dgm:pt>
    <dgm:pt modelId="{D45B980F-5BA8-4E9B-B740-DD93E50EC60B}">
      <dgm:prSet custT="1"/>
      <dgm:spPr>
        <a:xfrm>
          <a:off x="2121870" y="14577"/>
          <a:ext cx="1491065" cy="833565"/>
        </a:xfrm>
        <a:gradFill rotWithShape="0">
          <a:gsLst>
            <a:gs pos="0">
              <a:srgbClr val="9BBB59">
                <a:shade val="5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проектно - исследовательская работа по экологии</a:t>
          </a:r>
        </a:p>
      </dgm:t>
    </dgm:pt>
    <dgm:pt modelId="{FE1769DB-6F65-4A2B-AB87-D542121C5F37}" type="parTrans" cxnId="{AE2D81BD-0899-40DF-B822-C9833B97D2E0}">
      <dgm:prSet/>
      <dgm:spPr>
        <a:xfrm rot="16200000">
          <a:off x="2724771" y="967881"/>
          <a:ext cx="285263" cy="314902"/>
        </a:xfrm>
        <a:gradFill rotWithShape="0">
          <a:gsLst>
            <a:gs pos="0">
              <a:srgbClr val="9BBB59">
                <a:shade val="9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7BDDBA59-38DA-4958-83B3-9EFA531EF2C1}" type="sibTrans" cxnId="{AE2D81BD-0899-40DF-B822-C9833B97D2E0}">
      <dgm:prSet/>
      <dgm:spPr/>
      <dgm:t>
        <a:bodyPr/>
        <a:lstStyle/>
        <a:p>
          <a:endParaRPr lang="ru-RU"/>
        </a:p>
      </dgm:t>
    </dgm:pt>
    <dgm:pt modelId="{2157CC9F-E0BB-4E37-8344-DB35E30AF5B9}">
      <dgm:prSet custT="1"/>
      <dgm:spPr>
        <a:xfrm>
          <a:off x="4222260" y="68190"/>
          <a:ext cx="1516739" cy="833565"/>
        </a:xfr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экскурсии и походы выходного дня, привлечение родителей</a:t>
          </a:r>
        </a:p>
      </dgm:t>
    </dgm:pt>
    <dgm:pt modelId="{AB14DCD3-47B2-4C8C-8F6D-E6182842C7DC}" type="parTrans" cxnId="{F5DE8E6D-E816-4BCE-98C9-94086262DCDD}">
      <dgm:prSet/>
      <dgm:spPr>
        <a:xfrm rot="19629000">
          <a:off x="3536862" y="1026203"/>
          <a:ext cx="723402" cy="314902"/>
        </a:xfr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C66C8E8F-C659-4495-845D-6FE9670429AC}" type="sibTrans" cxnId="{F5DE8E6D-E816-4BCE-98C9-94086262DCDD}">
      <dgm:prSet/>
      <dgm:spPr/>
      <dgm:t>
        <a:bodyPr/>
        <a:lstStyle/>
        <a:p>
          <a:endParaRPr lang="ru-RU"/>
        </a:p>
      </dgm:t>
    </dgm:pt>
    <dgm:pt modelId="{2096F149-6C9A-497F-A965-5CA07BEEEC5B}">
      <dgm:prSet custT="1"/>
      <dgm:spPr>
        <a:xfrm>
          <a:off x="4102780" y="2670999"/>
          <a:ext cx="1570629" cy="833565"/>
        </a:xfr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библиотеки Гимназии</a:t>
          </a:r>
        </a:p>
      </dgm:t>
    </dgm:pt>
    <dgm:pt modelId="{BAE0B933-1393-4355-87F7-3A0BEB657F40}" type="parTrans" cxnId="{C0251340-DAAA-4421-A17C-FEF285720128}">
      <dgm:prSet/>
      <dgm:spPr>
        <a:xfrm rot="1890040">
          <a:off x="3530959" y="2293091"/>
          <a:ext cx="634566" cy="314902"/>
        </a:xfr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E66044B9-2602-4FB7-A9C8-73ECEC848BA4}" type="sibTrans" cxnId="{C0251340-DAAA-4421-A17C-FEF285720128}">
      <dgm:prSet/>
      <dgm:spPr/>
      <dgm:t>
        <a:bodyPr/>
        <a:lstStyle/>
        <a:p>
          <a:endParaRPr lang="ru-RU"/>
        </a:p>
      </dgm:t>
    </dgm:pt>
    <dgm:pt modelId="{5DECCB61-F04D-4298-9D42-D1FCDDDEF2D2}">
      <dgm:prSet custT="1"/>
      <dgm:spPr>
        <a:xfrm>
          <a:off x="4243482" y="1399031"/>
          <a:ext cx="1564686" cy="833565"/>
        </a:xfr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организованная система КТД по экологии</a:t>
          </a:r>
        </a:p>
      </dgm:t>
    </dgm:pt>
    <dgm:pt modelId="{95E9E7F4-C538-440F-AE46-6C37C93DD600}" type="parTrans" cxnId="{79653F99-82E4-4D96-8198-EEE1FE04F4F6}">
      <dgm:prSet/>
      <dgm:spPr>
        <a:xfrm rot="21546405">
          <a:off x="3664641" y="1676517"/>
          <a:ext cx="393574" cy="314902"/>
        </a:xfr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84AD9B5D-BB90-41E9-962C-9B4B42F7975F}" type="sibTrans" cxnId="{79653F99-82E4-4D96-8198-EEE1FE04F4F6}">
      <dgm:prSet/>
      <dgm:spPr/>
      <dgm:t>
        <a:bodyPr/>
        <a:lstStyle/>
        <a:p>
          <a:endParaRPr lang="ru-RU"/>
        </a:p>
      </dgm:t>
    </dgm:pt>
    <dgm:pt modelId="{079ACE60-0883-4A0B-9902-3A35E767AD96}">
      <dgm:prSet phldrT="[Текст]" custT="1"/>
      <dgm:spPr>
        <a:xfrm>
          <a:off x="272222" y="2729881"/>
          <a:ext cx="1535978" cy="833565"/>
        </a:xfr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кружка "Экодело"</a:t>
          </a:r>
        </a:p>
      </dgm:t>
    </dgm:pt>
    <dgm:pt modelId="{328860B4-48C3-4FDE-987D-2038C91F953D}" type="sibTrans" cxnId="{399DBAA0-9D00-4469-A846-111E3A00FA4E}">
      <dgm:prSet/>
      <dgm:spPr/>
      <dgm:t>
        <a:bodyPr/>
        <a:lstStyle/>
        <a:p>
          <a:endParaRPr lang="ru-RU"/>
        </a:p>
      </dgm:t>
    </dgm:pt>
    <dgm:pt modelId="{BFCA9346-CCCF-4448-BA7E-CAAF32A0E513}" type="parTrans" cxnId="{399DBAA0-9D00-4469-A846-111E3A00FA4E}">
      <dgm:prSet/>
      <dgm:spPr>
        <a:xfrm rot="8677651">
          <a:off x="1678789" y="2326794"/>
          <a:ext cx="588967" cy="314902"/>
        </a:xfr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E7F96B03-9497-4C79-BD87-2E96C419B4EF}" type="pres">
      <dgm:prSet presAssocID="{55CA5C15-3062-4469-86D2-F730D4CEE0D1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5C1245CD-4DC9-401C-A622-FC1732B45D26}" type="pres">
      <dgm:prSet presAssocID="{BEDC6D9E-D393-4AD3-BED3-D3C5C6E451A0}" presName="centerShape" presStyleLbl="node0" presStyleIdx="0" presStyleCnt="1" custScaleX="136918"/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425B1407-7E7C-46AD-9166-7BD2F0608A37}" type="pres">
      <dgm:prSet presAssocID="{FE1769DB-6F65-4A2B-AB87-D542121C5F37}" presName="parTrans" presStyleLbl="sibTrans2D1" presStyleIdx="0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11BCD74B-635A-4386-BF0E-36CB88AD668F}" type="pres">
      <dgm:prSet presAssocID="{FE1769DB-6F65-4A2B-AB87-D542121C5F37}" presName="connectorText" presStyleLbl="sibTrans2D1" presStyleIdx="0" presStyleCnt="8"/>
      <dgm:spPr/>
      <dgm:t>
        <a:bodyPr/>
        <a:lstStyle/>
        <a:p>
          <a:endParaRPr lang="ru-RU"/>
        </a:p>
      </dgm:t>
    </dgm:pt>
    <dgm:pt modelId="{D5EFD076-BE81-4229-A0C5-1B4311154162}" type="pres">
      <dgm:prSet presAssocID="{D45B980F-5BA8-4E9B-B740-DD93E50EC60B}" presName="node" presStyleLbl="node1" presStyleIdx="0" presStyleCnt="8" custScaleX="199512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AC02FF1C-2ECF-4E16-96F5-8ECD455D96EE}" type="pres">
      <dgm:prSet presAssocID="{AB14DCD3-47B2-4C8C-8F6D-E6182842C7DC}" presName="parTrans" presStyleLbl="sibTrans2D1" presStyleIdx="1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08A57586-4650-431C-8839-5D0B52052ACB}" type="pres">
      <dgm:prSet presAssocID="{AB14DCD3-47B2-4C8C-8F6D-E6182842C7DC}" presName="connectorText" presStyleLbl="sibTrans2D1" presStyleIdx="1" presStyleCnt="8"/>
      <dgm:spPr/>
      <dgm:t>
        <a:bodyPr/>
        <a:lstStyle/>
        <a:p>
          <a:endParaRPr lang="ru-RU"/>
        </a:p>
      </dgm:t>
    </dgm:pt>
    <dgm:pt modelId="{02B414F9-9D89-4FF2-BEAA-A272F89591E7}" type="pres">
      <dgm:prSet presAssocID="{2157CC9F-E0BB-4E37-8344-DB35E30AF5B9}" presName="node" presStyleLbl="node1" presStyleIdx="1" presStyleCnt="8" custScaleX="181958" custRadScaleRad="177382" custRadScaleInc="54000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3C6CD2C7-EAE9-4DBF-8997-D45AB63BA383}" type="pres">
      <dgm:prSet presAssocID="{95E9E7F4-C538-440F-AE46-6C37C93DD600}" presName="parTrans" presStyleLbl="sibTrans2D1" presStyleIdx="2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B3635F9B-B619-4BD5-9D74-AAED1696425A}" type="pres">
      <dgm:prSet presAssocID="{95E9E7F4-C538-440F-AE46-6C37C93DD600}" presName="connectorText" presStyleLbl="sibTrans2D1" presStyleIdx="2" presStyleCnt="8"/>
      <dgm:spPr/>
      <dgm:t>
        <a:bodyPr/>
        <a:lstStyle/>
        <a:p>
          <a:endParaRPr lang="ru-RU"/>
        </a:p>
      </dgm:t>
    </dgm:pt>
    <dgm:pt modelId="{654F4DB5-CE52-4EF0-83E5-8F581AFD50BD}" type="pres">
      <dgm:prSet presAssocID="{5DECCB61-F04D-4298-9D42-D1FCDDDEF2D2}" presName="node" presStyleLbl="node1" presStyleIdx="2" presStyleCnt="8" custScaleX="187710" custRadScaleRad="152223" custRadScaleInc="-3970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E9D95F8F-0200-4136-A492-60C5652BEF4A}" type="pres">
      <dgm:prSet presAssocID="{BAE0B933-1393-4355-87F7-3A0BEB657F40}" presName="parTrans" presStyleLbl="sibTrans2D1" presStyleIdx="3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D04B0804-E4A9-492F-A71E-BB156217E6A4}" type="pres">
      <dgm:prSet presAssocID="{BAE0B933-1393-4355-87F7-3A0BEB657F40}" presName="connectorText" presStyleLbl="sibTrans2D1" presStyleIdx="3" presStyleCnt="8"/>
      <dgm:spPr/>
      <dgm:t>
        <a:bodyPr/>
        <a:lstStyle/>
        <a:p>
          <a:endParaRPr lang="ru-RU"/>
        </a:p>
      </dgm:t>
    </dgm:pt>
    <dgm:pt modelId="{3971F7BC-E489-4E11-810B-54CE929E7122}" type="pres">
      <dgm:prSet presAssocID="{2096F149-6C9A-497F-A965-5CA07BEEEC5B}" presName="node" presStyleLbl="node1" presStyleIdx="3" presStyleCnt="8" custScaleX="188423" custRadScaleRad="167120" custRadScaleInc="-59997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17F493DD-BE4C-4733-A24A-AB8D21D1377F}" type="pres">
      <dgm:prSet presAssocID="{AFA9D2FD-74A4-414A-94F2-D08AC44AD241}" presName="parTrans" presStyleLbl="sibTrans2D1" presStyleIdx="4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50FFAE92-405C-414E-A313-2ECB608A8775}" type="pres">
      <dgm:prSet presAssocID="{AFA9D2FD-74A4-414A-94F2-D08AC44AD241}" presName="connectorText" presStyleLbl="sibTrans2D1" presStyleIdx="4" presStyleCnt="8"/>
      <dgm:spPr/>
      <dgm:t>
        <a:bodyPr/>
        <a:lstStyle/>
        <a:p>
          <a:endParaRPr lang="ru-RU"/>
        </a:p>
      </dgm:t>
    </dgm:pt>
    <dgm:pt modelId="{C7341574-6282-42AD-814B-670191FCEB24}" type="pres">
      <dgm:prSet presAssocID="{2F4A843E-279D-4F38-84F2-C90004FFB278}" presName="node" presStyleLbl="node1" presStyleIdx="4" presStyleCnt="8" custScaleX="152132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1CCDD7B7-2B4E-4298-8EB5-D6883CEA3AB4}" type="pres">
      <dgm:prSet presAssocID="{BFCA9346-CCCF-4448-BA7E-CAAF32A0E513}" presName="parTrans" presStyleLbl="sibTrans2D1" presStyleIdx="5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0B7D8001-2491-4643-942D-96706AEC1D39}" type="pres">
      <dgm:prSet presAssocID="{BFCA9346-CCCF-4448-BA7E-CAAF32A0E513}" presName="connectorText" presStyleLbl="sibTrans2D1" presStyleIdx="5" presStyleCnt="8"/>
      <dgm:spPr/>
      <dgm:t>
        <a:bodyPr/>
        <a:lstStyle/>
        <a:p>
          <a:endParaRPr lang="ru-RU"/>
        </a:p>
      </dgm:t>
    </dgm:pt>
    <dgm:pt modelId="{9CDA0DD6-137F-4D5A-84DA-4B5FA5EEF30B}" type="pres">
      <dgm:prSet presAssocID="{079ACE60-0883-4A0B-9902-3A35E767AD96}" presName="node" presStyleLbl="node1" presStyleIdx="5" presStyleCnt="8" custScaleX="184266" custRadScaleRad="158016" custRadScaleInc="42789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B97713AE-1F46-4DA3-AE81-F746F1E06883}" type="pres">
      <dgm:prSet presAssocID="{54CDEA42-4C88-4E1F-AB0D-03C326027AC5}" presName="parTrans" presStyleLbl="sibTrans2D1" presStyleIdx="6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67A24E47-6871-4970-A93E-AC75745CDDED}" type="pres">
      <dgm:prSet presAssocID="{54CDEA42-4C88-4E1F-AB0D-03C326027AC5}" presName="connectorText" presStyleLbl="sibTrans2D1" presStyleIdx="6" presStyleCnt="8"/>
      <dgm:spPr/>
      <dgm:t>
        <a:bodyPr/>
        <a:lstStyle/>
        <a:p>
          <a:endParaRPr lang="ru-RU"/>
        </a:p>
      </dgm:t>
    </dgm:pt>
    <dgm:pt modelId="{1DAEAC22-D7BE-4339-BEBE-D1B251C5DE0D}" type="pres">
      <dgm:prSet presAssocID="{5C7A5F73-C244-4E0A-B466-D6B56BB5F033}" presName="node" presStyleLbl="node1" presStyleIdx="6" presStyleCnt="8" custScaleX="167349" custRadScaleRad="151113" custRadScaleInc="-8999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92B00B3F-12FC-4366-ADEF-EBCF24538A33}" type="pres">
      <dgm:prSet presAssocID="{C4ED3121-F1C1-43A4-B993-E75E63C37020}" presName="parTrans" presStyleLbl="sibTrans2D1" presStyleIdx="7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7A896C59-6F0F-40DC-B9ED-25B7DB994D8D}" type="pres">
      <dgm:prSet presAssocID="{C4ED3121-F1C1-43A4-B993-E75E63C37020}" presName="connectorText" presStyleLbl="sibTrans2D1" presStyleIdx="7" presStyleCnt="8"/>
      <dgm:spPr/>
      <dgm:t>
        <a:bodyPr/>
        <a:lstStyle/>
        <a:p>
          <a:endParaRPr lang="ru-RU"/>
        </a:p>
      </dgm:t>
    </dgm:pt>
    <dgm:pt modelId="{879EE4BC-D126-4596-8EB5-354848936AD3}" type="pres">
      <dgm:prSet presAssocID="{103AB419-E59D-4607-BE19-02802203C9FD}" presName="node" presStyleLbl="node1" presStyleIdx="7" presStyleCnt="8" custScaleX="189671" custRadScaleRad="179380" custRadScaleInc="-55827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</dgm:ptLst>
  <dgm:cxnLst>
    <dgm:cxn modelId="{FB8E45EE-7C9D-42DE-8E3A-6C3A29FA9F85}" type="presOf" srcId="{2F4A843E-279D-4F38-84F2-C90004FFB278}" destId="{C7341574-6282-42AD-814B-670191FCEB24}" srcOrd="0" destOrd="0" presId="urn:microsoft.com/office/officeart/2005/8/layout/radial5"/>
    <dgm:cxn modelId="{8C215EC2-5CAD-42D3-8D9D-CA07F932285F}" type="presOf" srcId="{55CA5C15-3062-4469-86D2-F730D4CEE0D1}" destId="{E7F96B03-9497-4C79-BD87-2E96C419B4EF}" srcOrd="0" destOrd="0" presId="urn:microsoft.com/office/officeart/2005/8/layout/radial5"/>
    <dgm:cxn modelId="{C31F68EA-EA86-448F-AF0D-E2354C09E52D}" type="presOf" srcId="{BAE0B933-1393-4355-87F7-3A0BEB657F40}" destId="{D04B0804-E4A9-492F-A71E-BB156217E6A4}" srcOrd="1" destOrd="0" presId="urn:microsoft.com/office/officeart/2005/8/layout/radial5"/>
    <dgm:cxn modelId="{399DBAA0-9D00-4469-A846-111E3A00FA4E}" srcId="{BEDC6D9E-D393-4AD3-BED3-D3C5C6E451A0}" destId="{079ACE60-0883-4A0B-9902-3A35E767AD96}" srcOrd="5" destOrd="0" parTransId="{BFCA9346-CCCF-4448-BA7E-CAAF32A0E513}" sibTransId="{328860B4-48C3-4FDE-987D-2038C91F953D}"/>
    <dgm:cxn modelId="{B8C6E6D0-752F-479F-A4FA-8B869117FAF3}" srcId="{BEDC6D9E-D393-4AD3-BED3-D3C5C6E451A0}" destId="{2F4A843E-279D-4F38-84F2-C90004FFB278}" srcOrd="4" destOrd="0" parTransId="{AFA9D2FD-74A4-414A-94F2-D08AC44AD241}" sibTransId="{EEE44BF8-11B2-48A9-B9DD-48B23CA678B1}"/>
    <dgm:cxn modelId="{5E96632A-5215-4503-91A3-A4771A087988}" srcId="{55CA5C15-3062-4469-86D2-F730D4CEE0D1}" destId="{BEDC6D9E-D393-4AD3-BED3-D3C5C6E451A0}" srcOrd="0" destOrd="0" parTransId="{81E341BE-2286-4EB4-AFC8-6E169E246059}" sibTransId="{C6353DB5-FD86-4C92-8537-4936C2D18950}"/>
    <dgm:cxn modelId="{3F5FB671-6B36-445E-95DF-A096693848EC}" type="presOf" srcId="{FE1769DB-6F65-4A2B-AB87-D542121C5F37}" destId="{11BCD74B-635A-4386-BF0E-36CB88AD668F}" srcOrd="1" destOrd="0" presId="urn:microsoft.com/office/officeart/2005/8/layout/radial5"/>
    <dgm:cxn modelId="{79653F99-82E4-4D96-8198-EEE1FE04F4F6}" srcId="{BEDC6D9E-D393-4AD3-BED3-D3C5C6E451A0}" destId="{5DECCB61-F04D-4298-9D42-D1FCDDDEF2D2}" srcOrd="2" destOrd="0" parTransId="{95E9E7F4-C538-440F-AE46-6C37C93DD600}" sibTransId="{84AD9B5D-BB90-41E9-962C-9B4B42F7975F}"/>
    <dgm:cxn modelId="{AE2D81BD-0899-40DF-B822-C9833B97D2E0}" srcId="{BEDC6D9E-D393-4AD3-BED3-D3C5C6E451A0}" destId="{D45B980F-5BA8-4E9B-B740-DD93E50EC60B}" srcOrd="0" destOrd="0" parTransId="{FE1769DB-6F65-4A2B-AB87-D542121C5F37}" sibTransId="{7BDDBA59-38DA-4958-83B3-9EFA531EF2C1}"/>
    <dgm:cxn modelId="{29B78879-7C18-4D91-84F7-7FC48A7E1045}" type="presOf" srcId="{BFCA9346-CCCF-4448-BA7E-CAAF32A0E513}" destId="{1CCDD7B7-2B4E-4298-8EB5-D6883CEA3AB4}" srcOrd="0" destOrd="0" presId="urn:microsoft.com/office/officeart/2005/8/layout/radial5"/>
    <dgm:cxn modelId="{CA933BA7-EE6B-45C8-9C83-5DC542EDE9B6}" type="presOf" srcId="{AFA9D2FD-74A4-414A-94F2-D08AC44AD241}" destId="{50FFAE92-405C-414E-A313-2ECB608A8775}" srcOrd="1" destOrd="0" presId="urn:microsoft.com/office/officeart/2005/8/layout/radial5"/>
    <dgm:cxn modelId="{2A7D7E5E-1734-43F4-A5F2-F085994CD20F}" type="presOf" srcId="{C4ED3121-F1C1-43A4-B993-E75E63C37020}" destId="{7A896C59-6F0F-40DC-B9ED-25B7DB994D8D}" srcOrd="1" destOrd="0" presId="urn:microsoft.com/office/officeart/2005/8/layout/radial5"/>
    <dgm:cxn modelId="{2CAFBA33-418F-4894-8B3C-B7F7F7FFC79D}" type="presOf" srcId="{AB14DCD3-47B2-4C8C-8F6D-E6182842C7DC}" destId="{08A57586-4650-431C-8839-5D0B52052ACB}" srcOrd="1" destOrd="0" presId="urn:microsoft.com/office/officeart/2005/8/layout/radial5"/>
    <dgm:cxn modelId="{706701B3-DB30-4AA7-9263-D9DCEA08E2BD}" type="presOf" srcId="{FE1769DB-6F65-4A2B-AB87-D542121C5F37}" destId="{425B1407-7E7C-46AD-9166-7BD2F0608A37}" srcOrd="0" destOrd="0" presId="urn:microsoft.com/office/officeart/2005/8/layout/radial5"/>
    <dgm:cxn modelId="{F32E339A-5096-4CEF-9C32-99FE934A65D9}" type="presOf" srcId="{079ACE60-0883-4A0B-9902-3A35E767AD96}" destId="{9CDA0DD6-137F-4D5A-84DA-4B5FA5EEF30B}" srcOrd="0" destOrd="0" presId="urn:microsoft.com/office/officeart/2005/8/layout/radial5"/>
    <dgm:cxn modelId="{45997202-F3D4-42D3-8D36-52764608E9D9}" type="presOf" srcId="{5DECCB61-F04D-4298-9D42-D1FCDDDEF2D2}" destId="{654F4DB5-CE52-4EF0-83E5-8F581AFD50BD}" srcOrd="0" destOrd="0" presId="urn:microsoft.com/office/officeart/2005/8/layout/radial5"/>
    <dgm:cxn modelId="{D67689FA-1C67-4340-A02A-47C0AFC21EB4}" type="presOf" srcId="{AB14DCD3-47B2-4C8C-8F6D-E6182842C7DC}" destId="{AC02FF1C-2ECF-4E16-96F5-8ECD455D96EE}" srcOrd="0" destOrd="0" presId="urn:microsoft.com/office/officeart/2005/8/layout/radial5"/>
    <dgm:cxn modelId="{C0251340-DAAA-4421-A17C-FEF285720128}" srcId="{BEDC6D9E-D393-4AD3-BED3-D3C5C6E451A0}" destId="{2096F149-6C9A-497F-A965-5CA07BEEEC5B}" srcOrd="3" destOrd="0" parTransId="{BAE0B933-1393-4355-87F7-3A0BEB657F40}" sibTransId="{E66044B9-2602-4FB7-A9C8-73ECEC848BA4}"/>
    <dgm:cxn modelId="{2FE967B8-55F9-4F99-9297-8AE4EBDAA0C4}" type="presOf" srcId="{AFA9D2FD-74A4-414A-94F2-D08AC44AD241}" destId="{17F493DD-BE4C-4733-A24A-AB8D21D1377F}" srcOrd="0" destOrd="0" presId="urn:microsoft.com/office/officeart/2005/8/layout/radial5"/>
    <dgm:cxn modelId="{E0B3D9F5-85AC-467E-A506-9441928BFD1B}" type="presOf" srcId="{103AB419-E59D-4607-BE19-02802203C9FD}" destId="{879EE4BC-D126-4596-8EB5-354848936AD3}" srcOrd="0" destOrd="0" presId="urn:microsoft.com/office/officeart/2005/8/layout/radial5"/>
    <dgm:cxn modelId="{F5DE8E6D-E816-4BCE-98C9-94086262DCDD}" srcId="{BEDC6D9E-D393-4AD3-BED3-D3C5C6E451A0}" destId="{2157CC9F-E0BB-4E37-8344-DB35E30AF5B9}" srcOrd="1" destOrd="0" parTransId="{AB14DCD3-47B2-4C8C-8F6D-E6182842C7DC}" sibTransId="{C66C8E8F-C659-4495-845D-6FE9670429AC}"/>
    <dgm:cxn modelId="{B6FC562F-4A5F-4613-8648-350396D8FBFF}" type="presOf" srcId="{54CDEA42-4C88-4E1F-AB0D-03C326027AC5}" destId="{67A24E47-6871-4970-A93E-AC75745CDDED}" srcOrd="1" destOrd="0" presId="urn:microsoft.com/office/officeart/2005/8/layout/radial5"/>
    <dgm:cxn modelId="{5CEBF41C-5FF9-4779-A8A1-4BEEC725AB34}" srcId="{BEDC6D9E-D393-4AD3-BED3-D3C5C6E451A0}" destId="{5C7A5F73-C244-4E0A-B466-D6B56BB5F033}" srcOrd="6" destOrd="0" parTransId="{54CDEA42-4C88-4E1F-AB0D-03C326027AC5}" sibTransId="{0DBB4826-AE3A-421D-B9D8-E7E36A2A5549}"/>
    <dgm:cxn modelId="{106ECC3D-17FF-414E-8065-D184BD3129A9}" type="presOf" srcId="{2096F149-6C9A-497F-A965-5CA07BEEEC5B}" destId="{3971F7BC-E489-4E11-810B-54CE929E7122}" srcOrd="0" destOrd="0" presId="urn:microsoft.com/office/officeart/2005/8/layout/radial5"/>
    <dgm:cxn modelId="{6AB08EA4-AE88-4158-8CE6-0BAF9E92054F}" type="presOf" srcId="{95E9E7F4-C538-440F-AE46-6C37C93DD600}" destId="{B3635F9B-B619-4BD5-9D74-AAED1696425A}" srcOrd="1" destOrd="0" presId="urn:microsoft.com/office/officeart/2005/8/layout/radial5"/>
    <dgm:cxn modelId="{BCB3C3FA-951C-44E0-BBC4-DE2F9663640E}" type="presOf" srcId="{2157CC9F-E0BB-4E37-8344-DB35E30AF5B9}" destId="{02B414F9-9D89-4FF2-BEAA-A272F89591E7}" srcOrd="0" destOrd="0" presId="urn:microsoft.com/office/officeart/2005/8/layout/radial5"/>
    <dgm:cxn modelId="{F5DB5E8F-3B78-4D67-A0A4-AA0908E7FA5B}" type="presOf" srcId="{BFCA9346-CCCF-4448-BA7E-CAAF32A0E513}" destId="{0B7D8001-2491-4643-942D-96706AEC1D39}" srcOrd="1" destOrd="0" presId="urn:microsoft.com/office/officeart/2005/8/layout/radial5"/>
    <dgm:cxn modelId="{9CFBFFF5-1675-444E-9935-61B32155DF9D}" type="presOf" srcId="{D45B980F-5BA8-4E9B-B740-DD93E50EC60B}" destId="{D5EFD076-BE81-4229-A0C5-1B4311154162}" srcOrd="0" destOrd="0" presId="urn:microsoft.com/office/officeart/2005/8/layout/radial5"/>
    <dgm:cxn modelId="{B057F39D-0FCA-41AC-B6D6-D5EB38A4CB59}" type="presOf" srcId="{BAE0B933-1393-4355-87F7-3A0BEB657F40}" destId="{E9D95F8F-0200-4136-A492-60C5652BEF4A}" srcOrd="0" destOrd="0" presId="urn:microsoft.com/office/officeart/2005/8/layout/radial5"/>
    <dgm:cxn modelId="{27586114-05CD-43E1-BCEE-32FF6901FF6E}" type="presOf" srcId="{C4ED3121-F1C1-43A4-B993-E75E63C37020}" destId="{92B00B3F-12FC-4366-ADEF-EBCF24538A33}" srcOrd="0" destOrd="0" presId="urn:microsoft.com/office/officeart/2005/8/layout/radial5"/>
    <dgm:cxn modelId="{DF9D9DFA-351D-4885-BC62-6E4BA0587338}" srcId="{BEDC6D9E-D393-4AD3-BED3-D3C5C6E451A0}" destId="{103AB419-E59D-4607-BE19-02802203C9FD}" srcOrd="7" destOrd="0" parTransId="{C4ED3121-F1C1-43A4-B993-E75E63C37020}" sibTransId="{1334201D-1D91-44C7-9E0B-CA9D273912A0}"/>
    <dgm:cxn modelId="{CC2C24B5-CFE3-40B4-9C7C-C9F3E42B54BE}" type="presOf" srcId="{5C7A5F73-C244-4E0A-B466-D6B56BB5F033}" destId="{1DAEAC22-D7BE-4339-BEBE-D1B251C5DE0D}" srcOrd="0" destOrd="0" presId="urn:microsoft.com/office/officeart/2005/8/layout/radial5"/>
    <dgm:cxn modelId="{14F76D77-2448-4621-AAE4-B7AFB8C714C6}" type="presOf" srcId="{54CDEA42-4C88-4E1F-AB0D-03C326027AC5}" destId="{B97713AE-1F46-4DA3-AE81-F746F1E06883}" srcOrd="0" destOrd="0" presId="urn:microsoft.com/office/officeart/2005/8/layout/radial5"/>
    <dgm:cxn modelId="{A7BB58DE-F5AC-4E48-AC6B-BDD4E8545267}" type="presOf" srcId="{95E9E7F4-C538-440F-AE46-6C37C93DD600}" destId="{3C6CD2C7-EAE9-4DBF-8997-D45AB63BA383}" srcOrd="0" destOrd="0" presId="urn:microsoft.com/office/officeart/2005/8/layout/radial5"/>
    <dgm:cxn modelId="{DA664636-7288-4D33-AAD2-EFC0C23B94AC}" type="presOf" srcId="{BEDC6D9E-D393-4AD3-BED3-D3C5C6E451A0}" destId="{5C1245CD-4DC9-401C-A622-FC1732B45D26}" srcOrd="0" destOrd="0" presId="urn:microsoft.com/office/officeart/2005/8/layout/radial5"/>
    <dgm:cxn modelId="{A251D233-0B64-4829-B639-47E24D8E6D18}" type="presParOf" srcId="{E7F96B03-9497-4C79-BD87-2E96C419B4EF}" destId="{5C1245CD-4DC9-401C-A622-FC1732B45D26}" srcOrd="0" destOrd="0" presId="urn:microsoft.com/office/officeart/2005/8/layout/radial5"/>
    <dgm:cxn modelId="{D386304B-C5BA-4EE7-8329-BB7560DCFB9A}" type="presParOf" srcId="{E7F96B03-9497-4C79-BD87-2E96C419B4EF}" destId="{425B1407-7E7C-46AD-9166-7BD2F0608A37}" srcOrd="1" destOrd="0" presId="urn:microsoft.com/office/officeart/2005/8/layout/radial5"/>
    <dgm:cxn modelId="{BE9132E6-8414-4188-84DE-59FED42626AA}" type="presParOf" srcId="{425B1407-7E7C-46AD-9166-7BD2F0608A37}" destId="{11BCD74B-635A-4386-BF0E-36CB88AD668F}" srcOrd="0" destOrd="0" presId="urn:microsoft.com/office/officeart/2005/8/layout/radial5"/>
    <dgm:cxn modelId="{CA430C1B-50D4-4AC3-A72A-93C9E2CEB487}" type="presParOf" srcId="{E7F96B03-9497-4C79-BD87-2E96C419B4EF}" destId="{D5EFD076-BE81-4229-A0C5-1B4311154162}" srcOrd="2" destOrd="0" presId="urn:microsoft.com/office/officeart/2005/8/layout/radial5"/>
    <dgm:cxn modelId="{31453800-7835-42B2-9694-4C2EA9B177CE}" type="presParOf" srcId="{E7F96B03-9497-4C79-BD87-2E96C419B4EF}" destId="{AC02FF1C-2ECF-4E16-96F5-8ECD455D96EE}" srcOrd="3" destOrd="0" presId="urn:microsoft.com/office/officeart/2005/8/layout/radial5"/>
    <dgm:cxn modelId="{781641D6-2432-4D0F-82DB-7C8C9291B603}" type="presParOf" srcId="{AC02FF1C-2ECF-4E16-96F5-8ECD455D96EE}" destId="{08A57586-4650-431C-8839-5D0B52052ACB}" srcOrd="0" destOrd="0" presId="urn:microsoft.com/office/officeart/2005/8/layout/radial5"/>
    <dgm:cxn modelId="{31F88A9F-0A95-4FF3-8454-E0CD1D1B4F0B}" type="presParOf" srcId="{E7F96B03-9497-4C79-BD87-2E96C419B4EF}" destId="{02B414F9-9D89-4FF2-BEAA-A272F89591E7}" srcOrd="4" destOrd="0" presId="urn:microsoft.com/office/officeart/2005/8/layout/radial5"/>
    <dgm:cxn modelId="{4754C62F-EEE8-4D36-9A2F-0A44F8C98298}" type="presParOf" srcId="{E7F96B03-9497-4C79-BD87-2E96C419B4EF}" destId="{3C6CD2C7-EAE9-4DBF-8997-D45AB63BA383}" srcOrd="5" destOrd="0" presId="urn:microsoft.com/office/officeart/2005/8/layout/radial5"/>
    <dgm:cxn modelId="{A8613B14-0F22-48EA-B119-82C190457489}" type="presParOf" srcId="{3C6CD2C7-EAE9-4DBF-8997-D45AB63BA383}" destId="{B3635F9B-B619-4BD5-9D74-AAED1696425A}" srcOrd="0" destOrd="0" presId="urn:microsoft.com/office/officeart/2005/8/layout/radial5"/>
    <dgm:cxn modelId="{334B8486-BE36-4075-AB8F-2AF013FF996D}" type="presParOf" srcId="{E7F96B03-9497-4C79-BD87-2E96C419B4EF}" destId="{654F4DB5-CE52-4EF0-83E5-8F581AFD50BD}" srcOrd="6" destOrd="0" presId="urn:microsoft.com/office/officeart/2005/8/layout/radial5"/>
    <dgm:cxn modelId="{3A94264F-9F3F-4482-8D47-738937291559}" type="presParOf" srcId="{E7F96B03-9497-4C79-BD87-2E96C419B4EF}" destId="{E9D95F8F-0200-4136-A492-60C5652BEF4A}" srcOrd="7" destOrd="0" presId="urn:microsoft.com/office/officeart/2005/8/layout/radial5"/>
    <dgm:cxn modelId="{BE971F14-2BCE-4481-9545-F32717C8F94F}" type="presParOf" srcId="{E9D95F8F-0200-4136-A492-60C5652BEF4A}" destId="{D04B0804-E4A9-492F-A71E-BB156217E6A4}" srcOrd="0" destOrd="0" presId="urn:microsoft.com/office/officeart/2005/8/layout/radial5"/>
    <dgm:cxn modelId="{C61C7F79-AD7B-47D8-8134-FDC0C4EC129E}" type="presParOf" srcId="{E7F96B03-9497-4C79-BD87-2E96C419B4EF}" destId="{3971F7BC-E489-4E11-810B-54CE929E7122}" srcOrd="8" destOrd="0" presId="urn:microsoft.com/office/officeart/2005/8/layout/radial5"/>
    <dgm:cxn modelId="{A72B54F4-4904-4A11-9DFE-095E26F99DFE}" type="presParOf" srcId="{E7F96B03-9497-4C79-BD87-2E96C419B4EF}" destId="{17F493DD-BE4C-4733-A24A-AB8D21D1377F}" srcOrd="9" destOrd="0" presId="urn:microsoft.com/office/officeart/2005/8/layout/radial5"/>
    <dgm:cxn modelId="{9BBDEA52-9D44-4154-8AB4-D4FA26D43A4C}" type="presParOf" srcId="{17F493DD-BE4C-4733-A24A-AB8D21D1377F}" destId="{50FFAE92-405C-414E-A313-2ECB608A8775}" srcOrd="0" destOrd="0" presId="urn:microsoft.com/office/officeart/2005/8/layout/radial5"/>
    <dgm:cxn modelId="{9E8793B0-70A3-4DA0-887D-A0F02ECB35C7}" type="presParOf" srcId="{E7F96B03-9497-4C79-BD87-2E96C419B4EF}" destId="{C7341574-6282-42AD-814B-670191FCEB24}" srcOrd="10" destOrd="0" presId="urn:microsoft.com/office/officeart/2005/8/layout/radial5"/>
    <dgm:cxn modelId="{EDEE3FE4-7D3F-4461-AA60-2ACEEA4A7DE1}" type="presParOf" srcId="{E7F96B03-9497-4C79-BD87-2E96C419B4EF}" destId="{1CCDD7B7-2B4E-4298-8EB5-D6883CEA3AB4}" srcOrd="11" destOrd="0" presId="urn:microsoft.com/office/officeart/2005/8/layout/radial5"/>
    <dgm:cxn modelId="{9A40E4E7-9005-4BAE-9B7D-A46A7D528FA1}" type="presParOf" srcId="{1CCDD7B7-2B4E-4298-8EB5-D6883CEA3AB4}" destId="{0B7D8001-2491-4643-942D-96706AEC1D39}" srcOrd="0" destOrd="0" presId="urn:microsoft.com/office/officeart/2005/8/layout/radial5"/>
    <dgm:cxn modelId="{96B5077B-5E70-416B-8713-BCCA40A6EB82}" type="presParOf" srcId="{E7F96B03-9497-4C79-BD87-2E96C419B4EF}" destId="{9CDA0DD6-137F-4D5A-84DA-4B5FA5EEF30B}" srcOrd="12" destOrd="0" presId="urn:microsoft.com/office/officeart/2005/8/layout/radial5"/>
    <dgm:cxn modelId="{0E109255-9064-4379-842F-175A35B1544A}" type="presParOf" srcId="{E7F96B03-9497-4C79-BD87-2E96C419B4EF}" destId="{B97713AE-1F46-4DA3-AE81-F746F1E06883}" srcOrd="13" destOrd="0" presId="urn:microsoft.com/office/officeart/2005/8/layout/radial5"/>
    <dgm:cxn modelId="{8758EA6C-9789-4737-8E89-48203FF5941E}" type="presParOf" srcId="{B97713AE-1F46-4DA3-AE81-F746F1E06883}" destId="{67A24E47-6871-4970-A93E-AC75745CDDED}" srcOrd="0" destOrd="0" presId="urn:microsoft.com/office/officeart/2005/8/layout/radial5"/>
    <dgm:cxn modelId="{11087232-482D-435F-92D8-B9F765CDB72D}" type="presParOf" srcId="{E7F96B03-9497-4C79-BD87-2E96C419B4EF}" destId="{1DAEAC22-D7BE-4339-BEBE-D1B251C5DE0D}" srcOrd="14" destOrd="0" presId="urn:microsoft.com/office/officeart/2005/8/layout/radial5"/>
    <dgm:cxn modelId="{0C36B384-72AD-4EE8-B26B-688D60C0FEFC}" type="presParOf" srcId="{E7F96B03-9497-4C79-BD87-2E96C419B4EF}" destId="{92B00B3F-12FC-4366-ADEF-EBCF24538A33}" srcOrd="15" destOrd="0" presId="urn:microsoft.com/office/officeart/2005/8/layout/radial5"/>
    <dgm:cxn modelId="{C3C865CB-DEF5-4556-AD3F-21133AFF7759}" type="presParOf" srcId="{92B00B3F-12FC-4366-ADEF-EBCF24538A33}" destId="{7A896C59-6F0F-40DC-B9ED-25B7DB994D8D}" srcOrd="0" destOrd="0" presId="urn:microsoft.com/office/officeart/2005/8/layout/radial5"/>
    <dgm:cxn modelId="{0D1DB251-15E1-4CE4-A667-20988C1A8CFA}" type="presParOf" srcId="{E7F96B03-9497-4C79-BD87-2E96C419B4EF}" destId="{879EE4BC-D126-4596-8EB5-354848936AD3}" srcOrd="16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75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26D619A0-D104-48D5-8368-30ADD80FEC2B}" type="doc">
      <dgm:prSet loTypeId="urn:microsoft.com/office/officeart/2005/8/layout/radial5" loCatId="cycle" qsTypeId="urn:microsoft.com/office/officeart/2005/8/quickstyle/simple3" qsCatId="simple" csTypeId="urn:microsoft.com/office/officeart/2005/8/colors/accent3_4" csCatId="accent3" phldr="1"/>
      <dgm:spPr/>
      <dgm:t>
        <a:bodyPr/>
        <a:lstStyle/>
        <a:p>
          <a:endParaRPr lang="ru-RU"/>
        </a:p>
      </dgm:t>
    </dgm:pt>
    <dgm:pt modelId="{CEAEAAEC-1680-440D-83BF-E86902C9F8A6}">
      <dgm:prSet phldrT="[Текст]" custT="1"/>
      <dgm:spPr>
        <a:xfrm>
          <a:off x="2257951" y="1197674"/>
          <a:ext cx="1303772" cy="808285"/>
        </a:xfrm>
        <a:gradFill rotWithShape="0">
          <a:gsLst>
            <a:gs pos="0">
              <a:srgbClr val="9BBB59">
                <a:shade val="6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6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6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4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Блок</a:t>
          </a:r>
        </a:p>
        <a:p>
          <a:r>
            <a:rPr lang="ru-RU" sz="140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 "Я и культура"</a:t>
          </a:r>
        </a:p>
      </dgm:t>
    </dgm:pt>
    <dgm:pt modelId="{61717B30-1FCC-480F-A199-8309B63844F8}" type="parTrans" cxnId="{543C826C-D2B1-409A-82AC-A62594C20F97}">
      <dgm:prSet/>
      <dgm:spPr/>
      <dgm:t>
        <a:bodyPr/>
        <a:lstStyle/>
        <a:p>
          <a:endParaRPr lang="ru-RU"/>
        </a:p>
      </dgm:t>
    </dgm:pt>
    <dgm:pt modelId="{739A1958-251E-408C-930E-AE8BD0B063AE}" type="sibTrans" cxnId="{543C826C-D2B1-409A-82AC-A62594C20F97}">
      <dgm:prSet/>
      <dgm:spPr/>
      <dgm:t>
        <a:bodyPr/>
        <a:lstStyle/>
        <a:p>
          <a:endParaRPr lang="ru-RU"/>
        </a:p>
      </dgm:t>
    </dgm:pt>
    <dgm:pt modelId="{515E28AA-7C0A-4CF3-B671-7FF7AA32D988}">
      <dgm:prSet phldrT="[Текст]" custT="1"/>
      <dgm:spPr>
        <a:xfrm>
          <a:off x="4082977" y="307"/>
          <a:ext cx="1694923" cy="727456"/>
        </a:xfr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детские творчекие кружки</a:t>
          </a:r>
        </a:p>
      </dgm:t>
    </dgm:pt>
    <dgm:pt modelId="{186166CA-9561-42C8-82B6-FE66FDD214C9}" type="parTrans" cxnId="{3BC04D9A-0611-40CA-AD2B-A54EA60ECD25}">
      <dgm:prSet/>
      <dgm:spPr>
        <a:xfrm rot="19710550">
          <a:off x="3560075" y="862271"/>
          <a:ext cx="665426" cy="274817"/>
        </a:xfr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B60E61FE-2845-4E72-8838-AC1DE9802EE3}" type="sibTrans" cxnId="{3BC04D9A-0611-40CA-AD2B-A54EA60ECD25}">
      <dgm:prSet/>
      <dgm:spPr/>
      <dgm:t>
        <a:bodyPr/>
        <a:lstStyle/>
        <a:p>
          <a:endParaRPr lang="ru-RU"/>
        </a:p>
      </dgm:t>
    </dgm:pt>
    <dgm:pt modelId="{6E3AF5CD-0356-4EED-9E03-48D203A1EBFD}">
      <dgm:prSet phldrT="[Текст]" custT="1"/>
      <dgm:spPr>
        <a:xfrm>
          <a:off x="312813" y="2336370"/>
          <a:ext cx="1495229" cy="727456"/>
        </a:xfr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библиотеки</a:t>
          </a:r>
        </a:p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Гимназии</a:t>
          </a:r>
        </a:p>
      </dgm:t>
    </dgm:pt>
    <dgm:pt modelId="{B63CC62E-8981-41FF-A266-A74063784921}" type="parTrans" cxnId="{52588964-C97B-46FA-BCD7-8AAA4A1347D1}">
      <dgm:prSet/>
      <dgm:spPr>
        <a:xfrm rot="8957749">
          <a:off x="1721338" y="2004588"/>
          <a:ext cx="557767" cy="274817"/>
        </a:xfr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11733AB1-F225-422E-8305-A0F2C0BB59F0}" type="sibTrans" cxnId="{52588964-C97B-46FA-BCD7-8AAA4A1347D1}">
      <dgm:prSet/>
      <dgm:spPr/>
      <dgm:t>
        <a:bodyPr/>
        <a:lstStyle/>
        <a:p>
          <a:endParaRPr lang="ru-RU"/>
        </a:p>
      </dgm:t>
    </dgm:pt>
    <dgm:pt modelId="{343BD11C-A264-406D-84CC-2E956FA62348}">
      <dgm:prSet phldrT="[Текст]" custT="1"/>
      <dgm:spPr>
        <a:xfrm>
          <a:off x="163302" y="1289892"/>
          <a:ext cx="1381171" cy="727456"/>
        </a:xfr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отрдничество с ЦВР, ДДЮТ, Инеллект</a:t>
          </a:r>
        </a:p>
      </dgm:t>
    </dgm:pt>
    <dgm:pt modelId="{961653F0-E38F-448B-873A-4FCFDF4557D4}" type="parTrans" cxnId="{D8F48490-15E3-4D3C-A872-5BA8F6C00B23}">
      <dgm:prSet/>
      <dgm:spPr>
        <a:xfrm rot="10713398">
          <a:off x="1722326" y="1489556"/>
          <a:ext cx="378966" cy="274817"/>
        </a:xfr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1AE33C20-B89B-4768-ADF5-6CF7B027CA64}" type="sibTrans" cxnId="{D8F48490-15E3-4D3C-A872-5BA8F6C00B23}">
      <dgm:prSet/>
      <dgm:spPr/>
      <dgm:t>
        <a:bodyPr/>
        <a:lstStyle/>
        <a:p>
          <a:endParaRPr lang="ru-RU"/>
        </a:p>
      </dgm:t>
    </dgm:pt>
    <dgm:pt modelId="{C1B11111-3B87-4D2F-BB89-BC0986639794}">
      <dgm:prSet phldrT="[Текст]" custT="1"/>
      <dgm:spPr>
        <a:xfrm>
          <a:off x="0" y="88006"/>
          <a:ext cx="1408734" cy="727456"/>
        </a:xfr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участие в творческих конкурсах, фестивалях</a:t>
          </a:r>
        </a:p>
      </dgm:t>
    </dgm:pt>
    <dgm:pt modelId="{23226752-C326-430D-B86F-674141B1CDC1}" type="parTrans" cxnId="{773522D3-5905-4E7C-A05B-79E00C68CD4E}">
      <dgm:prSet/>
      <dgm:spPr>
        <a:xfrm rot="12452436">
          <a:off x="1461720" y="897991"/>
          <a:ext cx="723840" cy="274817"/>
        </a:xfr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A8C88DAB-0CF9-45D7-9FEF-90AFCDB65D47}" type="sibTrans" cxnId="{773522D3-5905-4E7C-A05B-79E00C68CD4E}">
      <dgm:prSet/>
      <dgm:spPr/>
      <dgm:t>
        <a:bodyPr/>
        <a:lstStyle/>
        <a:p>
          <a:endParaRPr lang="ru-RU"/>
        </a:p>
      </dgm:t>
    </dgm:pt>
    <dgm:pt modelId="{892AF6C9-7931-4428-8E6E-1D31663CB675}">
      <dgm:prSet custT="1"/>
      <dgm:spPr>
        <a:xfrm>
          <a:off x="2080154" y="2343"/>
          <a:ext cx="1659365" cy="727456"/>
        </a:xfrm>
        <a:gradFill rotWithShape="0">
          <a:gsLst>
            <a:gs pos="0">
              <a:srgbClr val="9BBB59">
                <a:shade val="5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выставки декоративно - прикладного творчества</a:t>
          </a:r>
        </a:p>
      </dgm:t>
    </dgm:pt>
    <dgm:pt modelId="{AFB4052F-F1A7-415B-A5D0-E3F32C148625}" type="parTrans" cxnId="{CDFCE3E3-1766-4404-89CE-3748C884B85F}">
      <dgm:prSet/>
      <dgm:spPr>
        <a:xfrm rot="16200000">
          <a:off x="2785850" y="833347"/>
          <a:ext cx="247973" cy="274817"/>
        </a:xfrm>
        <a:gradFill rotWithShape="0">
          <a:gsLst>
            <a:gs pos="0">
              <a:srgbClr val="9BBB59">
                <a:shade val="9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CBA898D8-9CB6-4880-847B-BA0EEEE157BE}" type="sibTrans" cxnId="{CDFCE3E3-1766-4404-89CE-3748C884B85F}">
      <dgm:prSet/>
      <dgm:spPr/>
      <dgm:t>
        <a:bodyPr/>
        <a:lstStyle/>
        <a:p>
          <a:endParaRPr lang="ru-RU"/>
        </a:p>
      </dgm:t>
    </dgm:pt>
    <dgm:pt modelId="{ACAA1E3C-29D8-4B96-83CC-1F1792146AE0}">
      <dgm:prSet custT="1"/>
      <dgm:spPr>
        <a:xfrm>
          <a:off x="4463753" y="1298525"/>
          <a:ext cx="1297623" cy="727456"/>
        </a:xfr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организованная система КТД</a:t>
          </a:r>
        </a:p>
      </dgm:t>
    </dgm:pt>
    <dgm:pt modelId="{3F92755E-80CD-49FD-B1A8-6FE0641DF1D3}" type="parTrans" cxnId="{7C0A8574-1888-4BBC-908C-628C75AEE9A9}">
      <dgm:prSet/>
      <dgm:spPr>
        <a:xfrm rot="94297">
          <a:off x="3759753" y="1494299"/>
          <a:ext cx="479004" cy="274817"/>
        </a:xfr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CA0F8A12-C219-4B29-BFDA-E9757F15EB03}" type="sibTrans" cxnId="{7C0A8574-1888-4BBC-908C-628C75AEE9A9}">
      <dgm:prSet/>
      <dgm:spPr/>
      <dgm:t>
        <a:bodyPr/>
        <a:lstStyle/>
        <a:p>
          <a:endParaRPr lang="ru-RU"/>
        </a:p>
      </dgm:t>
    </dgm:pt>
    <dgm:pt modelId="{EBA58A26-AF95-4021-B40F-A422DEC3CF5C}">
      <dgm:prSet custT="1"/>
      <dgm:spPr>
        <a:xfrm>
          <a:off x="2205393" y="2473834"/>
          <a:ext cx="1408887" cy="727456"/>
        </a:xfrm>
        <a:gradFill rotWithShape="0">
          <a:gsLst>
            <a:gs pos="0">
              <a:srgbClr val="9BBB59">
                <a:shade val="50000"/>
                <a:hueOff val="267555"/>
                <a:satOff val="-4269"/>
                <a:lumOff val="4110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67555"/>
                <a:satOff val="-4269"/>
                <a:lumOff val="4110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67555"/>
                <a:satOff val="-4269"/>
                <a:lumOff val="4110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экскурсии</a:t>
          </a:r>
        </a:p>
      </dgm:t>
    </dgm:pt>
    <dgm:pt modelId="{8BEC1AD7-6A88-43E9-A9C9-9DF9DB7ED6F8}" type="parTrans" cxnId="{D39DEC8B-9B2A-4E5D-BA28-F51448870BBB}">
      <dgm:prSet/>
      <dgm:spPr>
        <a:xfrm rot="5400000">
          <a:off x="2785850" y="2095470"/>
          <a:ext cx="247973" cy="274817"/>
        </a:xfrm>
        <a:gradFill rotWithShape="0">
          <a:gsLst>
            <a:gs pos="0">
              <a:srgbClr val="9BBB59">
                <a:shade val="90000"/>
                <a:hueOff val="280340"/>
                <a:satOff val="-6007"/>
                <a:lumOff val="30812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80340"/>
                <a:satOff val="-6007"/>
                <a:lumOff val="30812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80340"/>
                <a:satOff val="-6007"/>
                <a:lumOff val="30812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6DE70A70-53C1-46FC-B741-BEA179A47051}" type="sibTrans" cxnId="{D39DEC8B-9B2A-4E5D-BA28-F51448870BBB}">
      <dgm:prSet/>
      <dgm:spPr/>
      <dgm:t>
        <a:bodyPr/>
        <a:lstStyle/>
        <a:p>
          <a:endParaRPr lang="ru-RU"/>
        </a:p>
      </dgm:t>
    </dgm:pt>
    <dgm:pt modelId="{909BB365-7048-4DAD-904A-0FE03959A917}">
      <dgm:prSet custT="1"/>
      <dgm:spPr>
        <a:xfrm>
          <a:off x="4113664" y="2214151"/>
          <a:ext cx="1498379" cy="989166"/>
        </a:xfr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ru-RU" sz="1050" b="1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включение эстетических задач в урочную деятельность (ИЗО, музыка)</a:t>
          </a:r>
        </a:p>
      </dgm:t>
    </dgm:pt>
    <dgm:pt modelId="{1CD6E0F5-E1D6-46F7-8470-C1BF23D2C407}" type="parTrans" cxnId="{55512443-FEB0-4883-B3E2-EC09CFC0B0EE}">
      <dgm:prSet/>
      <dgm:spPr>
        <a:xfrm rot="1772604">
          <a:off x="3553946" y="1985445"/>
          <a:ext cx="550391" cy="274817"/>
        </a:xfr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ru-RU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CA7DB2CA-0407-4A29-B515-9A288CFEF871}" type="sibTrans" cxnId="{55512443-FEB0-4883-B3E2-EC09CFC0B0EE}">
      <dgm:prSet/>
      <dgm:spPr/>
      <dgm:t>
        <a:bodyPr/>
        <a:lstStyle/>
        <a:p>
          <a:endParaRPr lang="ru-RU"/>
        </a:p>
      </dgm:t>
    </dgm:pt>
    <dgm:pt modelId="{D6A55BCA-9870-4B97-80C1-0F3F1611090F}" type="pres">
      <dgm:prSet presAssocID="{26D619A0-D104-48D5-8368-30ADD80FEC2B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C8434D42-F4FF-4FA3-814F-63758A16EB8B}" type="pres">
      <dgm:prSet presAssocID="{CEAEAAEC-1680-440D-83BF-E86902C9F8A6}" presName="centerShape" presStyleLbl="node0" presStyleIdx="0" presStyleCnt="1" custScaleX="161301"/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55CC10E8-9E1B-4DE2-A629-8B844A26A659}" type="pres">
      <dgm:prSet presAssocID="{AFB4052F-F1A7-415B-A5D0-E3F32C148625}" presName="parTrans" presStyleLbl="sibTrans2D1" presStyleIdx="0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4DDED233-A823-4907-9E64-B18900123DD7}" type="pres">
      <dgm:prSet presAssocID="{AFB4052F-F1A7-415B-A5D0-E3F32C148625}" presName="connectorText" presStyleLbl="sibTrans2D1" presStyleIdx="0" presStyleCnt="8"/>
      <dgm:spPr/>
      <dgm:t>
        <a:bodyPr/>
        <a:lstStyle/>
        <a:p>
          <a:endParaRPr lang="ru-RU"/>
        </a:p>
      </dgm:t>
    </dgm:pt>
    <dgm:pt modelId="{820F1B1B-83F9-4400-AC4A-324D49CB225C}" type="pres">
      <dgm:prSet presAssocID="{892AF6C9-7931-4428-8E6E-1D31663CB675}" presName="node" presStyleLbl="node1" presStyleIdx="0" presStyleCnt="8" custScaleX="228105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B6A8705F-D087-46C9-A087-BEAE4E16C047}" type="pres">
      <dgm:prSet presAssocID="{186166CA-9561-42C8-82B6-FE66FDD214C9}" presName="parTrans" presStyleLbl="sibTrans2D1" presStyleIdx="1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6E422756-034B-431E-898A-EBD973CBF210}" type="pres">
      <dgm:prSet presAssocID="{186166CA-9561-42C8-82B6-FE66FDD214C9}" presName="connectorText" presStyleLbl="sibTrans2D1" presStyleIdx="1" presStyleCnt="8"/>
      <dgm:spPr/>
      <dgm:t>
        <a:bodyPr/>
        <a:lstStyle/>
        <a:p>
          <a:endParaRPr lang="ru-RU"/>
        </a:p>
      </dgm:t>
    </dgm:pt>
    <dgm:pt modelId="{8C5103B0-3002-406E-9F50-095713E429FA}" type="pres">
      <dgm:prSet presAssocID="{515E28AA-7C0A-4CF3-B671-7FF7AA32D988}" presName="node" presStyleLbl="node1" presStyleIdx="1" presStyleCnt="8" custScaleX="232993" custRadScaleRad="210632" custRadScaleInc="73801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6009CDD6-7C8A-43AC-8847-33FFFED9A7C1}" type="pres">
      <dgm:prSet presAssocID="{3F92755E-80CD-49FD-B1A8-6FE0641DF1D3}" presName="parTrans" presStyleLbl="sibTrans2D1" presStyleIdx="2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F5CF776B-2ED8-47F5-A002-954F83157BA8}" type="pres">
      <dgm:prSet presAssocID="{3F92755E-80CD-49FD-B1A8-6FE0641DF1D3}" presName="connectorText" presStyleLbl="sibTrans2D1" presStyleIdx="2" presStyleCnt="8"/>
      <dgm:spPr/>
      <dgm:t>
        <a:bodyPr/>
        <a:lstStyle/>
        <a:p>
          <a:endParaRPr lang="ru-RU"/>
        </a:p>
      </dgm:t>
    </dgm:pt>
    <dgm:pt modelId="{7E632A4C-05C7-46BF-8A1D-5B4E6FD0ED0B}" type="pres">
      <dgm:prSet presAssocID="{ACAA1E3C-29D8-4B96-83CC-1F1792146AE0}" presName="node" presStyleLbl="node1" presStyleIdx="2" presStyleCnt="8" custScaleX="220745" custRadScaleRad="178318" custRadScaleInc="6985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E607AB63-72A8-4D40-A33B-BE032D05907C}" type="pres">
      <dgm:prSet presAssocID="{1CD6E0F5-E1D6-46F7-8470-C1BF23D2C407}" presName="parTrans" presStyleLbl="sibTrans2D1" presStyleIdx="3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371FB48B-06F7-49CA-8A73-347721CF481B}" type="pres">
      <dgm:prSet presAssocID="{1CD6E0F5-E1D6-46F7-8470-C1BF23D2C407}" presName="connectorText" presStyleLbl="sibTrans2D1" presStyleIdx="3" presStyleCnt="8"/>
      <dgm:spPr/>
      <dgm:t>
        <a:bodyPr/>
        <a:lstStyle/>
        <a:p>
          <a:endParaRPr lang="ru-RU"/>
        </a:p>
      </dgm:t>
    </dgm:pt>
    <dgm:pt modelId="{50F3CF90-E0E6-4AE2-ADE4-17AA1A21A8D7}" type="pres">
      <dgm:prSet presAssocID="{909BB365-7048-4DAD-904A-0FE03959A917}" presName="node" presStyleLbl="node1" presStyleIdx="3" presStyleCnt="8" custScaleX="205975" custScaleY="135976" custRadScaleRad="181663" custRadScaleInc="-68696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72AF0385-686E-4828-9F91-69469BA76640}" type="pres">
      <dgm:prSet presAssocID="{8BEC1AD7-6A88-43E9-A9C9-9DF9DB7ED6F8}" presName="parTrans" presStyleLbl="sibTrans2D1" presStyleIdx="4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6C420691-F141-47AF-872F-6C7AF47F08C1}" type="pres">
      <dgm:prSet presAssocID="{8BEC1AD7-6A88-43E9-A9C9-9DF9DB7ED6F8}" presName="connectorText" presStyleLbl="sibTrans2D1" presStyleIdx="4" presStyleCnt="8"/>
      <dgm:spPr/>
      <dgm:t>
        <a:bodyPr/>
        <a:lstStyle/>
        <a:p>
          <a:endParaRPr lang="ru-RU"/>
        </a:p>
      </dgm:t>
    </dgm:pt>
    <dgm:pt modelId="{6D992FE8-A734-4BE8-9569-B17ADB845E97}" type="pres">
      <dgm:prSet presAssocID="{EBA58A26-AF95-4021-B40F-A422DEC3CF5C}" presName="node" presStyleLbl="node1" presStyleIdx="4" presStyleCnt="8" custScaleX="193673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99D8719E-2776-40DA-9E69-545FC40D89C0}" type="pres">
      <dgm:prSet presAssocID="{B63CC62E-8981-41FF-A266-A74063784921}" presName="parTrans" presStyleLbl="sibTrans2D1" presStyleIdx="5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5CBEC42F-025C-4FBB-8E9D-F5BEF1F7FF6F}" type="pres">
      <dgm:prSet presAssocID="{B63CC62E-8981-41FF-A266-A74063784921}" presName="connectorText" presStyleLbl="sibTrans2D1" presStyleIdx="5" presStyleCnt="8"/>
      <dgm:spPr/>
      <dgm:t>
        <a:bodyPr/>
        <a:lstStyle/>
        <a:p>
          <a:endParaRPr lang="ru-RU"/>
        </a:p>
      </dgm:t>
    </dgm:pt>
    <dgm:pt modelId="{EC3E6B94-02E4-453C-88FA-A527BB66691F}" type="pres">
      <dgm:prSet presAssocID="{6E3AF5CD-0356-4EED-9E03-48D203A1EBFD}" presName="node" presStyleLbl="node1" presStyleIdx="5" presStyleCnt="8" custScaleX="205542" custRadScaleRad="167454" custRadScaleInc="64387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20C2EC77-21CA-420F-8E1B-CE8FFEFEA9D5}" type="pres">
      <dgm:prSet presAssocID="{961653F0-E38F-448B-873A-4FCFDF4557D4}" presName="parTrans" presStyleLbl="sibTrans2D1" presStyleIdx="6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E0C11E6E-FAA6-4D64-AFE9-95D4684B1B4F}" type="pres">
      <dgm:prSet presAssocID="{961653F0-E38F-448B-873A-4FCFDF4557D4}" presName="connectorText" presStyleLbl="sibTrans2D1" presStyleIdx="6" presStyleCnt="8"/>
      <dgm:spPr/>
      <dgm:t>
        <a:bodyPr/>
        <a:lstStyle/>
        <a:p>
          <a:endParaRPr lang="ru-RU"/>
        </a:p>
      </dgm:t>
    </dgm:pt>
    <dgm:pt modelId="{4B04952F-BF09-4D36-8FFF-4EB14D49CE63}" type="pres">
      <dgm:prSet presAssocID="{343BD11C-A264-406D-84CC-2E956FA62348}" presName="node" presStyleLbl="node1" presStyleIdx="6" presStyleCnt="8" custScaleX="189863" custRadScaleRad="166426" custRadScaleInc="-6415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55C2098B-857D-469E-B083-FE790A7AF585}" type="pres">
      <dgm:prSet presAssocID="{23226752-C326-430D-B86F-674141B1CDC1}" presName="parTrans" presStyleLbl="sibTrans2D1" presStyleIdx="7" presStyleCnt="8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DBA42B93-7823-4471-BE4D-768C31A290D8}" type="pres">
      <dgm:prSet presAssocID="{23226752-C326-430D-B86F-674141B1CDC1}" presName="connectorText" presStyleLbl="sibTrans2D1" presStyleIdx="7" presStyleCnt="8"/>
      <dgm:spPr/>
      <dgm:t>
        <a:bodyPr/>
        <a:lstStyle/>
        <a:p>
          <a:endParaRPr lang="ru-RU"/>
        </a:p>
      </dgm:t>
    </dgm:pt>
    <dgm:pt modelId="{2AA793BB-B745-473F-ADE5-EC9C0CD81FA2}" type="pres">
      <dgm:prSet presAssocID="{C1B11111-3B87-4D2F-BB89-BC0986639794}" presName="node" presStyleLbl="node1" presStyleIdx="7" presStyleCnt="8" custScaleX="193652" custRadScaleRad="201752" custRadScaleInc="-77907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</dgm:ptLst>
  <dgm:cxnLst>
    <dgm:cxn modelId="{773522D3-5905-4E7C-A05B-79E00C68CD4E}" srcId="{CEAEAAEC-1680-440D-83BF-E86902C9F8A6}" destId="{C1B11111-3B87-4D2F-BB89-BC0986639794}" srcOrd="7" destOrd="0" parTransId="{23226752-C326-430D-B86F-674141B1CDC1}" sibTransId="{A8C88DAB-0CF9-45D7-9FEF-90AFCDB65D47}"/>
    <dgm:cxn modelId="{40CC4AA5-1DE0-4F31-988D-70246FCCC9A2}" type="presOf" srcId="{515E28AA-7C0A-4CF3-B671-7FF7AA32D988}" destId="{8C5103B0-3002-406E-9F50-095713E429FA}" srcOrd="0" destOrd="0" presId="urn:microsoft.com/office/officeart/2005/8/layout/radial5"/>
    <dgm:cxn modelId="{52588964-C97B-46FA-BCD7-8AAA4A1347D1}" srcId="{CEAEAAEC-1680-440D-83BF-E86902C9F8A6}" destId="{6E3AF5CD-0356-4EED-9E03-48D203A1EBFD}" srcOrd="5" destOrd="0" parTransId="{B63CC62E-8981-41FF-A266-A74063784921}" sibTransId="{11733AB1-F225-422E-8305-A0F2C0BB59F0}"/>
    <dgm:cxn modelId="{10BCC22B-EE13-405B-99D1-1EC101E82E83}" type="presOf" srcId="{3F92755E-80CD-49FD-B1A8-6FE0641DF1D3}" destId="{F5CF776B-2ED8-47F5-A002-954F83157BA8}" srcOrd="1" destOrd="0" presId="urn:microsoft.com/office/officeart/2005/8/layout/radial5"/>
    <dgm:cxn modelId="{3BC04D9A-0611-40CA-AD2B-A54EA60ECD25}" srcId="{CEAEAAEC-1680-440D-83BF-E86902C9F8A6}" destId="{515E28AA-7C0A-4CF3-B671-7FF7AA32D988}" srcOrd="1" destOrd="0" parTransId="{186166CA-9561-42C8-82B6-FE66FDD214C9}" sibTransId="{B60E61FE-2845-4E72-8838-AC1DE9802EE3}"/>
    <dgm:cxn modelId="{1CB5FAEE-B38A-43B6-843A-52C7A09C9945}" type="presOf" srcId="{909BB365-7048-4DAD-904A-0FE03959A917}" destId="{50F3CF90-E0E6-4AE2-ADE4-17AA1A21A8D7}" srcOrd="0" destOrd="0" presId="urn:microsoft.com/office/officeart/2005/8/layout/radial5"/>
    <dgm:cxn modelId="{63A0AB4D-DBD9-4962-A627-D2EE13109F3F}" type="presOf" srcId="{6E3AF5CD-0356-4EED-9E03-48D203A1EBFD}" destId="{EC3E6B94-02E4-453C-88FA-A527BB66691F}" srcOrd="0" destOrd="0" presId="urn:microsoft.com/office/officeart/2005/8/layout/radial5"/>
    <dgm:cxn modelId="{543C826C-D2B1-409A-82AC-A62594C20F97}" srcId="{26D619A0-D104-48D5-8368-30ADD80FEC2B}" destId="{CEAEAAEC-1680-440D-83BF-E86902C9F8A6}" srcOrd="0" destOrd="0" parTransId="{61717B30-1FCC-480F-A199-8309B63844F8}" sibTransId="{739A1958-251E-408C-930E-AE8BD0B063AE}"/>
    <dgm:cxn modelId="{F80BA907-1588-4E37-873F-C206323C3787}" type="presOf" srcId="{AFB4052F-F1A7-415B-A5D0-E3F32C148625}" destId="{55CC10E8-9E1B-4DE2-A629-8B844A26A659}" srcOrd="0" destOrd="0" presId="urn:microsoft.com/office/officeart/2005/8/layout/radial5"/>
    <dgm:cxn modelId="{3DD146F8-F0EC-4642-8AA3-D75DC4D7EDF6}" type="presOf" srcId="{EBA58A26-AF95-4021-B40F-A422DEC3CF5C}" destId="{6D992FE8-A734-4BE8-9569-B17ADB845E97}" srcOrd="0" destOrd="0" presId="urn:microsoft.com/office/officeart/2005/8/layout/radial5"/>
    <dgm:cxn modelId="{F14AC6BC-A2FD-4C9D-806A-92456481CCBA}" type="presOf" srcId="{343BD11C-A264-406D-84CC-2E956FA62348}" destId="{4B04952F-BF09-4D36-8FFF-4EB14D49CE63}" srcOrd="0" destOrd="0" presId="urn:microsoft.com/office/officeart/2005/8/layout/radial5"/>
    <dgm:cxn modelId="{CA866CB0-BF5C-40DC-8BDB-0474053B5557}" type="presOf" srcId="{C1B11111-3B87-4D2F-BB89-BC0986639794}" destId="{2AA793BB-B745-473F-ADE5-EC9C0CD81FA2}" srcOrd="0" destOrd="0" presId="urn:microsoft.com/office/officeart/2005/8/layout/radial5"/>
    <dgm:cxn modelId="{470FA4BA-2262-4511-88B1-479B3285D9D1}" type="presOf" srcId="{ACAA1E3C-29D8-4B96-83CC-1F1792146AE0}" destId="{7E632A4C-05C7-46BF-8A1D-5B4E6FD0ED0B}" srcOrd="0" destOrd="0" presId="urn:microsoft.com/office/officeart/2005/8/layout/radial5"/>
    <dgm:cxn modelId="{018FD7B3-1988-49BE-97C1-03929517EE72}" type="presOf" srcId="{B63CC62E-8981-41FF-A266-A74063784921}" destId="{99D8719E-2776-40DA-9E69-545FC40D89C0}" srcOrd="0" destOrd="0" presId="urn:microsoft.com/office/officeart/2005/8/layout/radial5"/>
    <dgm:cxn modelId="{4CF9BB7C-8A01-44EC-8D9B-74EC96885600}" type="presOf" srcId="{8BEC1AD7-6A88-43E9-A9C9-9DF9DB7ED6F8}" destId="{6C420691-F141-47AF-872F-6C7AF47F08C1}" srcOrd="1" destOrd="0" presId="urn:microsoft.com/office/officeart/2005/8/layout/radial5"/>
    <dgm:cxn modelId="{55512443-FEB0-4883-B3E2-EC09CFC0B0EE}" srcId="{CEAEAAEC-1680-440D-83BF-E86902C9F8A6}" destId="{909BB365-7048-4DAD-904A-0FE03959A917}" srcOrd="3" destOrd="0" parTransId="{1CD6E0F5-E1D6-46F7-8470-C1BF23D2C407}" sibTransId="{CA7DB2CA-0407-4A29-B515-9A288CFEF871}"/>
    <dgm:cxn modelId="{E84A8D72-12D8-427E-AA1E-EA3A5F684AC6}" type="presOf" srcId="{961653F0-E38F-448B-873A-4FCFDF4557D4}" destId="{E0C11E6E-FAA6-4D64-AFE9-95D4684B1B4F}" srcOrd="1" destOrd="0" presId="urn:microsoft.com/office/officeart/2005/8/layout/radial5"/>
    <dgm:cxn modelId="{0FEBB396-8DA7-4465-8CB1-2B9BA8ACF625}" type="presOf" srcId="{892AF6C9-7931-4428-8E6E-1D31663CB675}" destId="{820F1B1B-83F9-4400-AC4A-324D49CB225C}" srcOrd="0" destOrd="0" presId="urn:microsoft.com/office/officeart/2005/8/layout/radial5"/>
    <dgm:cxn modelId="{1E2EDE80-2077-4945-BCE1-4742FA03A802}" type="presOf" srcId="{23226752-C326-430D-B86F-674141B1CDC1}" destId="{DBA42B93-7823-4471-BE4D-768C31A290D8}" srcOrd="1" destOrd="0" presId="urn:microsoft.com/office/officeart/2005/8/layout/radial5"/>
    <dgm:cxn modelId="{58219BB5-050B-4431-96F9-585B0F5034D3}" type="presOf" srcId="{AFB4052F-F1A7-415B-A5D0-E3F32C148625}" destId="{4DDED233-A823-4907-9E64-B18900123DD7}" srcOrd="1" destOrd="0" presId="urn:microsoft.com/office/officeart/2005/8/layout/radial5"/>
    <dgm:cxn modelId="{D8F48490-15E3-4D3C-A872-5BA8F6C00B23}" srcId="{CEAEAAEC-1680-440D-83BF-E86902C9F8A6}" destId="{343BD11C-A264-406D-84CC-2E956FA62348}" srcOrd="6" destOrd="0" parTransId="{961653F0-E38F-448B-873A-4FCFDF4557D4}" sibTransId="{1AE33C20-B89B-4768-ADF5-6CF7B027CA64}"/>
    <dgm:cxn modelId="{124FA41B-AE08-4958-A521-25FFF333D021}" type="presOf" srcId="{1CD6E0F5-E1D6-46F7-8470-C1BF23D2C407}" destId="{E607AB63-72A8-4D40-A33B-BE032D05907C}" srcOrd="0" destOrd="0" presId="urn:microsoft.com/office/officeart/2005/8/layout/radial5"/>
    <dgm:cxn modelId="{11286BA9-61AC-43A5-81CE-6FD5D92CE57F}" type="presOf" srcId="{CEAEAAEC-1680-440D-83BF-E86902C9F8A6}" destId="{C8434D42-F4FF-4FA3-814F-63758A16EB8B}" srcOrd="0" destOrd="0" presId="urn:microsoft.com/office/officeart/2005/8/layout/radial5"/>
    <dgm:cxn modelId="{374033E7-4B05-48ED-A16C-0FB94763E4A3}" type="presOf" srcId="{3F92755E-80CD-49FD-B1A8-6FE0641DF1D3}" destId="{6009CDD6-7C8A-43AC-8847-33FFFED9A7C1}" srcOrd="0" destOrd="0" presId="urn:microsoft.com/office/officeart/2005/8/layout/radial5"/>
    <dgm:cxn modelId="{CDFCE3E3-1766-4404-89CE-3748C884B85F}" srcId="{CEAEAAEC-1680-440D-83BF-E86902C9F8A6}" destId="{892AF6C9-7931-4428-8E6E-1D31663CB675}" srcOrd="0" destOrd="0" parTransId="{AFB4052F-F1A7-415B-A5D0-E3F32C148625}" sibTransId="{CBA898D8-9CB6-4880-847B-BA0EEEE157BE}"/>
    <dgm:cxn modelId="{33349151-2B9B-45D2-A9CC-20C3AE5110BE}" type="presOf" srcId="{961653F0-E38F-448B-873A-4FCFDF4557D4}" destId="{20C2EC77-21CA-420F-8E1B-CE8FFEFEA9D5}" srcOrd="0" destOrd="0" presId="urn:microsoft.com/office/officeart/2005/8/layout/radial5"/>
    <dgm:cxn modelId="{CA8BFA6C-9D5D-42CD-95E2-334CD5B9C983}" type="presOf" srcId="{26D619A0-D104-48D5-8368-30ADD80FEC2B}" destId="{D6A55BCA-9870-4B97-80C1-0F3F1611090F}" srcOrd="0" destOrd="0" presId="urn:microsoft.com/office/officeart/2005/8/layout/radial5"/>
    <dgm:cxn modelId="{AA5EA73E-6998-4BDA-BF8C-8E7B514B405A}" type="presOf" srcId="{23226752-C326-430D-B86F-674141B1CDC1}" destId="{55C2098B-857D-469E-B083-FE790A7AF585}" srcOrd="0" destOrd="0" presId="urn:microsoft.com/office/officeart/2005/8/layout/radial5"/>
    <dgm:cxn modelId="{69492BD3-0F40-42A4-8845-7F3194D2E7F1}" type="presOf" srcId="{8BEC1AD7-6A88-43E9-A9C9-9DF9DB7ED6F8}" destId="{72AF0385-686E-4828-9F91-69469BA76640}" srcOrd="0" destOrd="0" presId="urn:microsoft.com/office/officeart/2005/8/layout/radial5"/>
    <dgm:cxn modelId="{D39DEC8B-9B2A-4E5D-BA28-F51448870BBB}" srcId="{CEAEAAEC-1680-440D-83BF-E86902C9F8A6}" destId="{EBA58A26-AF95-4021-B40F-A422DEC3CF5C}" srcOrd="4" destOrd="0" parTransId="{8BEC1AD7-6A88-43E9-A9C9-9DF9DB7ED6F8}" sibTransId="{6DE70A70-53C1-46FC-B741-BEA179A47051}"/>
    <dgm:cxn modelId="{77C7284B-EB9C-4145-BC70-5A9DE985EE92}" type="presOf" srcId="{186166CA-9561-42C8-82B6-FE66FDD214C9}" destId="{6E422756-034B-431E-898A-EBD973CBF210}" srcOrd="1" destOrd="0" presId="urn:microsoft.com/office/officeart/2005/8/layout/radial5"/>
    <dgm:cxn modelId="{202421A0-0D18-411C-A57B-C2B5A5243B6C}" type="presOf" srcId="{1CD6E0F5-E1D6-46F7-8470-C1BF23D2C407}" destId="{371FB48B-06F7-49CA-8A73-347721CF481B}" srcOrd="1" destOrd="0" presId="urn:microsoft.com/office/officeart/2005/8/layout/radial5"/>
    <dgm:cxn modelId="{7C0A8574-1888-4BBC-908C-628C75AEE9A9}" srcId="{CEAEAAEC-1680-440D-83BF-E86902C9F8A6}" destId="{ACAA1E3C-29D8-4B96-83CC-1F1792146AE0}" srcOrd="2" destOrd="0" parTransId="{3F92755E-80CD-49FD-B1A8-6FE0641DF1D3}" sibTransId="{CA0F8A12-C219-4B29-BFDA-E9757F15EB03}"/>
    <dgm:cxn modelId="{6C5C50A9-F4B2-442F-9163-44C36DEB71C8}" type="presOf" srcId="{186166CA-9561-42C8-82B6-FE66FDD214C9}" destId="{B6A8705F-D087-46C9-A087-BEAE4E16C047}" srcOrd="0" destOrd="0" presId="urn:microsoft.com/office/officeart/2005/8/layout/radial5"/>
    <dgm:cxn modelId="{32C3F94C-37F6-4D43-AB84-CF02AEF3B414}" type="presOf" srcId="{B63CC62E-8981-41FF-A266-A74063784921}" destId="{5CBEC42F-025C-4FBB-8E9D-F5BEF1F7FF6F}" srcOrd="1" destOrd="0" presId="urn:microsoft.com/office/officeart/2005/8/layout/radial5"/>
    <dgm:cxn modelId="{26E83E1C-3F94-4AE3-A8D1-24FF14DA3719}" type="presParOf" srcId="{D6A55BCA-9870-4B97-80C1-0F3F1611090F}" destId="{C8434D42-F4FF-4FA3-814F-63758A16EB8B}" srcOrd="0" destOrd="0" presId="urn:microsoft.com/office/officeart/2005/8/layout/radial5"/>
    <dgm:cxn modelId="{2FE787B9-478C-4F9F-BBEB-21C42174657C}" type="presParOf" srcId="{D6A55BCA-9870-4B97-80C1-0F3F1611090F}" destId="{55CC10E8-9E1B-4DE2-A629-8B844A26A659}" srcOrd="1" destOrd="0" presId="urn:microsoft.com/office/officeart/2005/8/layout/radial5"/>
    <dgm:cxn modelId="{729CAC28-6E0F-4002-8667-6E56E8189E40}" type="presParOf" srcId="{55CC10E8-9E1B-4DE2-A629-8B844A26A659}" destId="{4DDED233-A823-4907-9E64-B18900123DD7}" srcOrd="0" destOrd="0" presId="urn:microsoft.com/office/officeart/2005/8/layout/radial5"/>
    <dgm:cxn modelId="{C846700C-8BF8-4FF0-8B4B-053E86726702}" type="presParOf" srcId="{D6A55BCA-9870-4B97-80C1-0F3F1611090F}" destId="{820F1B1B-83F9-4400-AC4A-324D49CB225C}" srcOrd="2" destOrd="0" presId="urn:microsoft.com/office/officeart/2005/8/layout/radial5"/>
    <dgm:cxn modelId="{2A09439B-2CA5-4BB3-BA67-6F887F9A4E4E}" type="presParOf" srcId="{D6A55BCA-9870-4B97-80C1-0F3F1611090F}" destId="{B6A8705F-D087-46C9-A087-BEAE4E16C047}" srcOrd="3" destOrd="0" presId="urn:microsoft.com/office/officeart/2005/8/layout/radial5"/>
    <dgm:cxn modelId="{72088F79-6356-4F4F-A013-9805976FE572}" type="presParOf" srcId="{B6A8705F-D087-46C9-A087-BEAE4E16C047}" destId="{6E422756-034B-431E-898A-EBD973CBF210}" srcOrd="0" destOrd="0" presId="urn:microsoft.com/office/officeart/2005/8/layout/radial5"/>
    <dgm:cxn modelId="{E95760BB-C640-4BA1-823E-76DFA32121B5}" type="presParOf" srcId="{D6A55BCA-9870-4B97-80C1-0F3F1611090F}" destId="{8C5103B0-3002-406E-9F50-095713E429FA}" srcOrd="4" destOrd="0" presId="urn:microsoft.com/office/officeart/2005/8/layout/radial5"/>
    <dgm:cxn modelId="{1079CCB1-2131-4CC4-9FD9-D8042A4F7215}" type="presParOf" srcId="{D6A55BCA-9870-4B97-80C1-0F3F1611090F}" destId="{6009CDD6-7C8A-43AC-8847-33FFFED9A7C1}" srcOrd="5" destOrd="0" presId="urn:microsoft.com/office/officeart/2005/8/layout/radial5"/>
    <dgm:cxn modelId="{2718D149-CF8F-4CB0-9FB3-8B30E28A9C95}" type="presParOf" srcId="{6009CDD6-7C8A-43AC-8847-33FFFED9A7C1}" destId="{F5CF776B-2ED8-47F5-A002-954F83157BA8}" srcOrd="0" destOrd="0" presId="urn:microsoft.com/office/officeart/2005/8/layout/radial5"/>
    <dgm:cxn modelId="{720E3633-873D-44C2-BE21-65AE336262AF}" type="presParOf" srcId="{D6A55BCA-9870-4B97-80C1-0F3F1611090F}" destId="{7E632A4C-05C7-46BF-8A1D-5B4E6FD0ED0B}" srcOrd="6" destOrd="0" presId="urn:microsoft.com/office/officeart/2005/8/layout/radial5"/>
    <dgm:cxn modelId="{ED2E0E63-A30D-486C-AE78-BEDC935C59B8}" type="presParOf" srcId="{D6A55BCA-9870-4B97-80C1-0F3F1611090F}" destId="{E607AB63-72A8-4D40-A33B-BE032D05907C}" srcOrd="7" destOrd="0" presId="urn:microsoft.com/office/officeart/2005/8/layout/radial5"/>
    <dgm:cxn modelId="{3A90C5B8-FA3A-4B6D-89AA-262597D1F8C7}" type="presParOf" srcId="{E607AB63-72A8-4D40-A33B-BE032D05907C}" destId="{371FB48B-06F7-49CA-8A73-347721CF481B}" srcOrd="0" destOrd="0" presId="urn:microsoft.com/office/officeart/2005/8/layout/radial5"/>
    <dgm:cxn modelId="{FE07532D-F16B-4F6E-A20B-F2243F090802}" type="presParOf" srcId="{D6A55BCA-9870-4B97-80C1-0F3F1611090F}" destId="{50F3CF90-E0E6-4AE2-ADE4-17AA1A21A8D7}" srcOrd="8" destOrd="0" presId="urn:microsoft.com/office/officeart/2005/8/layout/radial5"/>
    <dgm:cxn modelId="{92D7A741-EF9D-4FED-848F-F5E19C571420}" type="presParOf" srcId="{D6A55BCA-9870-4B97-80C1-0F3F1611090F}" destId="{72AF0385-686E-4828-9F91-69469BA76640}" srcOrd="9" destOrd="0" presId="urn:microsoft.com/office/officeart/2005/8/layout/radial5"/>
    <dgm:cxn modelId="{14A74242-4469-49EC-931E-20ABB82DA9EB}" type="presParOf" srcId="{72AF0385-686E-4828-9F91-69469BA76640}" destId="{6C420691-F141-47AF-872F-6C7AF47F08C1}" srcOrd="0" destOrd="0" presId="urn:microsoft.com/office/officeart/2005/8/layout/radial5"/>
    <dgm:cxn modelId="{CC7E90B7-1FAC-4E54-A666-984B059EE908}" type="presParOf" srcId="{D6A55BCA-9870-4B97-80C1-0F3F1611090F}" destId="{6D992FE8-A734-4BE8-9569-B17ADB845E97}" srcOrd="10" destOrd="0" presId="urn:microsoft.com/office/officeart/2005/8/layout/radial5"/>
    <dgm:cxn modelId="{91BEA055-2CD8-4196-BBC7-13C64F19337C}" type="presParOf" srcId="{D6A55BCA-9870-4B97-80C1-0F3F1611090F}" destId="{99D8719E-2776-40DA-9E69-545FC40D89C0}" srcOrd="11" destOrd="0" presId="urn:microsoft.com/office/officeart/2005/8/layout/radial5"/>
    <dgm:cxn modelId="{AAC2EF13-F61F-4D1E-B5E1-36CE78279A67}" type="presParOf" srcId="{99D8719E-2776-40DA-9E69-545FC40D89C0}" destId="{5CBEC42F-025C-4FBB-8E9D-F5BEF1F7FF6F}" srcOrd="0" destOrd="0" presId="urn:microsoft.com/office/officeart/2005/8/layout/radial5"/>
    <dgm:cxn modelId="{CEAF7CBD-4CA3-4D07-B177-9E6FF0ADADBB}" type="presParOf" srcId="{D6A55BCA-9870-4B97-80C1-0F3F1611090F}" destId="{EC3E6B94-02E4-453C-88FA-A527BB66691F}" srcOrd="12" destOrd="0" presId="urn:microsoft.com/office/officeart/2005/8/layout/radial5"/>
    <dgm:cxn modelId="{35E2013F-0045-4D70-9C4D-CE519DD968A3}" type="presParOf" srcId="{D6A55BCA-9870-4B97-80C1-0F3F1611090F}" destId="{20C2EC77-21CA-420F-8E1B-CE8FFEFEA9D5}" srcOrd="13" destOrd="0" presId="urn:microsoft.com/office/officeart/2005/8/layout/radial5"/>
    <dgm:cxn modelId="{D7516F46-B35F-4CAC-AAB1-DC587C5CD362}" type="presParOf" srcId="{20C2EC77-21CA-420F-8E1B-CE8FFEFEA9D5}" destId="{E0C11E6E-FAA6-4D64-AFE9-95D4684B1B4F}" srcOrd="0" destOrd="0" presId="urn:microsoft.com/office/officeart/2005/8/layout/radial5"/>
    <dgm:cxn modelId="{FA995E16-AF04-4868-9782-D010C123813C}" type="presParOf" srcId="{D6A55BCA-9870-4B97-80C1-0F3F1611090F}" destId="{4B04952F-BF09-4D36-8FFF-4EB14D49CE63}" srcOrd="14" destOrd="0" presId="urn:microsoft.com/office/officeart/2005/8/layout/radial5"/>
    <dgm:cxn modelId="{8C1C0639-9B91-4C45-B62E-386F1E336207}" type="presParOf" srcId="{D6A55BCA-9870-4B97-80C1-0F3F1611090F}" destId="{55C2098B-857D-469E-B083-FE790A7AF585}" srcOrd="15" destOrd="0" presId="urn:microsoft.com/office/officeart/2005/8/layout/radial5"/>
    <dgm:cxn modelId="{BFA86262-3234-4C09-BF74-95635BF090D9}" type="presParOf" srcId="{55C2098B-857D-469E-B083-FE790A7AF585}" destId="{DBA42B93-7823-4471-BE4D-768C31A290D8}" srcOrd="0" destOrd="0" presId="urn:microsoft.com/office/officeart/2005/8/layout/radial5"/>
    <dgm:cxn modelId="{1CB3C850-92D6-4285-B265-A1D85AFCC960}" type="presParOf" srcId="{D6A55BCA-9870-4B97-80C1-0F3F1611090F}" destId="{2AA793BB-B745-473F-ADE5-EC9C0CD81FA2}" srcOrd="16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80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94401258-69B9-49DA-A182-F4ACCFA0982A}" type="doc">
      <dgm:prSet loTypeId="urn:microsoft.com/office/officeart/2005/8/layout/radial1" loCatId="cycle" qsTypeId="urn:microsoft.com/office/officeart/2005/8/quickstyle/simple3" qsCatId="simple" csTypeId="urn:microsoft.com/office/officeart/2005/8/colors/accent3_4" csCatId="accent3" phldr="1"/>
      <dgm:spPr/>
      <dgm:t>
        <a:bodyPr/>
        <a:lstStyle/>
        <a:p>
          <a:endParaRPr lang="ru-RU"/>
        </a:p>
      </dgm:t>
    </dgm:pt>
    <dgm:pt modelId="{F21ECA71-AE63-4C36-94ED-68B91B3FC45D}">
      <dgm:prSet phldrT="[Текст]" custT="1"/>
      <dgm:spPr/>
      <dgm:t>
        <a:bodyPr/>
        <a:lstStyle/>
        <a:p>
          <a:r>
            <a:rPr lang="ru-RU" sz="1200" b="1">
              <a:latin typeface="Times New Roman" pitchFamily="18" charset="0"/>
              <a:cs typeface="Times New Roman" pitchFamily="18" charset="0"/>
            </a:rPr>
            <a:t>МБОУ Гимназия № 4</a:t>
          </a:r>
        </a:p>
      </dgm:t>
    </dgm:pt>
    <dgm:pt modelId="{4566AB7A-AAC8-44A1-B250-580745D00B38}" type="parTrans" cxnId="{1A1A72F4-AFB3-4C74-BE3B-301D4E025141}">
      <dgm:prSet/>
      <dgm:spPr/>
      <dgm:t>
        <a:bodyPr/>
        <a:lstStyle/>
        <a:p>
          <a:endParaRPr lang="ru-RU"/>
        </a:p>
      </dgm:t>
    </dgm:pt>
    <dgm:pt modelId="{E565954F-FC85-45BF-8447-C0F3054917B7}" type="sibTrans" cxnId="{1A1A72F4-AFB3-4C74-BE3B-301D4E025141}">
      <dgm:prSet/>
      <dgm:spPr/>
      <dgm:t>
        <a:bodyPr/>
        <a:lstStyle/>
        <a:p>
          <a:endParaRPr lang="ru-RU"/>
        </a:p>
      </dgm:t>
    </dgm:pt>
    <dgm:pt modelId="{0B878963-19A4-47AF-B005-474583E59CEC}">
      <dgm:prSet phldrT="[Текст]" custT="1"/>
      <dgm:spPr/>
      <dgm:t>
        <a:bodyPr/>
        <a:lstStyle/>
        <a:p>
          <a:r>
            <a:rPr lang="ru-RU" sz="900" b="1">
              <a:latin typeface="Times New Roman" pitchFamily="18" charset="0"/>
              <a:cs typeface="Times New Roman" pitchFamily="18" charset="0"/>
            </a:rPr>
            <a:t>Департамент ИМО</a:t>
          </a:r>
        </a:p>
        <a:p>
          <a:r>
            <a:rPr lang="ru-RU" sz="900" b="1">
              <a:latin typeface="Times New Roman" pitchFamily="18" charset="0"/>
              <a:cs typeface="Times New Roman" pitchFamily="18" charset="0"/>
            </a:rPr>
            <a:t> (</a:t>
          </a:r>
          <a:r>
            <a:rPr lang="ru-RU" sz="900">
              <a:latin typeface="Times New Roman" pitchFamily="18" charset="0"/>
              <a:cs typeface="Times New Roman" pitchFamily="18" charset="0"/>
            </a:rPr>
            <a:t>конкурсы, выставки)</a:t>
          </a:r>
        </a:p>
      </dgm:t>
    </dgm:pt>
    <dgm:pt modelId="{ABAC525C-7C86-4E67-A038-D99D7EB3B2B4}" type="parTrans" cxnId="{5779F664-949E-4748-B754-CF8D54CBBF9D}">
      <dgm:prSet/>
      <dgm:spPr/>
      <dgm:t>
        <a:bodyPr/>
        <a:lstStyle/>
        <a:p>
          <a:endParaRPr lang="ru-RU"/>
        </a:p>
      </dgm:t>
    </dgm:pt>
    <dgm:pt modelId="{2CAFA83D-5F20-4F53-9CF8-3697E2E92374}" type="sibTrans" cxnId="{5779F664-949E-4748-B754-CF8D54CBBF9D}">
      <dgm:prSet/>
      <dgm:spPr/>
      <dgm:t>
        <a:bodyPr/>
        <a:lstStyle/>
        <a:p>
          <a:endParaRPr lang="ru-RU"/>
        </a:p>
      </dgm:t>
    </dgm:pt>
    <dgm:pt modelId="{293F8F34-B3EB-447A-A082-EC9D0C6B5DE0}">
      <dgm:prSet phldrT="[Текст]" custT="1"/>
      <dgm:spPr/>
      <dgm:t>
        <a:bodyPr/>
        <a:lstStyle/>
        <a:p>
          <a:r>
            <a:rPr lang="ru-RU" sz="900" b="1">
              <a:latin typeface="Times New Roman" pitchFamily="18" charset="0"/>
              <a:cs typeface="Times New Roman" pitchFamily="18" charset="0"/>
            </a:rPr>
            <a:t>ЦРБ</a:t>
          </a:r>
          <a:r>
            <a:rPr lang="ru-RU" sz="900">
              <a:latin typeface="Times New Roman" pitchFamily="18" charset="0"/>
              <a:cs typeface="Times New Roman" pitchFamily="18" charset="0"/>
            </a:rPr>
            <a:t> (встречи, беседы с медицинскими работниками)</a:t>
          </a:r>
        </a:p>
      </dgm:t>
    </dgm:pt>
    <dgm:pt modelId="{496F342F-50AF-4C75-8ABB-548B49912F80}" type="parTrans" cxnId="{30EDCD9D-D57D-4026-AD5B-29614C4EB4FC}">
      <dgm:prSet/>
      <dgm:spPr/>
      <dgm:t>
        <a:bodyPr/>
        <a:lstStyle/>
        <a:p>
          <a:endParaRPr lang="ru-RU"/>
        </a:p>
      </dgm:t>
    </dgm:pt>
    <dgm:pt modelId="{89C605BF-00A7-4109-B583-54C64B867A51}" type="sibTrans" cxnId="{30EDCD9D-D57D-4026-AD5B-29614C4EB4FC}">
      <dgm:prSet/>
      <dgm:spPr/>
      <dgm:t>
        <a:bodyPr/>
        <a:lstStyle/>
        <a:p>
          <a:endParaRPr lang="ru-RU"/>
        </a:p>
      </dgm:t>
    </dgm:pt>
    <dgm:pt modelId="{D9EC8289-E426-489B-8F6B-8551AF963540}">
      <dgm:prSet custT="1"/>
      <dgm:spPr/>
      <dgm:t>
        <a:bodyPr/>
        <a:lstStyle/>
        <a:p>
          <a:r>
            <a:rPr lang="ru-RU" sz="900">
              <a:latin typeface="Times New Roman" pitchFamily="18" charset="0"/>
              <a:cs typeface="Times New Roman" pitchFamily="18" charset="0"/>
            </a:rPr>
            <a:t>Районные праздники, конкурсы, митинги, акции</a:t>
          </a:r>
        </a:p>
      </dgm:t>
    </dgm:pt>
    <dgm:pt modelId="{465932E5-BA04-47E2-8DEB-73FFE29027D4}" type="parTrans" cxnId="{6D33A7BB-9E6D-48AF-816D-4DEFE3177F65}">
      <dgm:prSet/>
      <dgm:spPr/>
      <dgm:t>
        <a:bodyPr/>
        <a:lstStyle/>
        <a:p>
          <a:endParaRPr lang="ru-RU"/>
        </a:p>
      </dgm:t>
    </dgm:pt>
    <dgm:pt modelId="{04C6B4DB-400B-41A0-B955-D63AA267DFFB}" type="sibTrans" cxnId="{6D33A7BB-9E6D-48AF-816D-4DEFE3177F65}">
      <dgm:prSet/>
      <dgm:spPr/>
      <dgm:t>
        <a:bodyPr/>
        <a:lstStyle/>
        <a:p>
          <a:endParaRPr lang="ru-RU"/>
        </a:p>
      </dgm:t>
    </dgm:pt>
    <dgm:pt modelId="{68475DEE-CF3C-4256-9A38-6E341504F0F2}">
      <dgm:prSet custT="1"/>
      <dgm:spPr/>
      <dgm:t>
        <a:bodyPr/>
        <a:lstStyle/>
        <a:p>
          <a:r>
            <a:rPr lang="ru-RU" sz="900" b="1">
              <a:latin typeface="Times New Roman" pitchFamily="18" charset="0"/>
              <a:cs typeface="Times New Roman" pitchFamily="18" charset="0"/>
            </a:rPr>
            <a:t>ДХШ, ДШИ, Кстовский театр кукол</a:t>
          </a:r>
          <a:r>
            <a:rPr lang="ru-RU" sz="900">
              <a:latin typeface="Times New Roman" pitchFamily="18" charset="0"/>
              <a:cs typeface="Times New Roman" pitchFamily="18" charset="0"/>
            </a:rPr>
            <a:t> (концерты, фестивали, конкурсы)</a:t>
          </a:r>
        </a:p>
      </dgm:t>
    </dgm:pt>
    <dgm:pt modelId="{BEB8372C-544F-4537-91E5-2341EC368669}" type="parTrans" cxnId="{CFB807F7-CADE-4CAA-97AF-50EEED393AD3}">
      <dgm:prSet/>
      <dgm:spPr/>
      <dgm:t>
        <a:bodyPr/>
        <a:lstStyle/>
        <a:p>
          <a:endParaRPr lang="ru-RU"/>
        </a:p>
      </dgm:t>
    </dgm:pt>
    <dgm:pt modelId="{5DB19B32-932F-4D89-92B4-4FFA6EE1C574}" type="sibTrans" cxnId="{CFB807F7-CADE-4CAA-97AF-50EEED393AD3}">
      <dgm:prSet/>
      <dgm:spPr/>
      <dgm:t>
        <a:bodyPr/>
        <a:lstStyle/>
        <a:p>
          <a:endParaRPr lang="ru-RU"/>
        </a:p>
      </dgm:t>
    </dgm:pt>
    <dgm:pt modelId="{465DFBE5-087E-4D00-BD73-3BAFB1490425}">
      <dgm:prSet custT="1"/>
      <dgm:spPr/>
      <dgm:t>
        <a:bodyPr/>
        <a:lstStyle/>
        <a:p>
          <a:r>
            <a:rPr lang="ru-RU" sz="900" b="1">
              <a:latin typeface="Times New Roman" pitchFamily="18" charset="0"/>
              <a:cs typeface="Times New Roman" pitchFamily="18" charset="0"/>
            </a:rPr>
            <a:t>ГИБДД</a:t>
          </a:r>
          <a:r>
            <a:rPr lang="ru-RU" sz="900">
              <a:latin typeface="Times New Roman" pitchFamily="18" charset="0"/>
              <a:cs typeface="Times New Roman" pitchFamily="18" charset="0"/>
            </a:rPr>
            <a:t> (слёт "Безопасное колесо", отряд  ЮИД</a:t>
          </a:r>
        </a:p>
      </dgm:t>
    </dgm:pt>
    <dgm:pt modelId="{051CB931-DDA1-4871-B6B7-04D3DC8FA5D9}" type="parTrans" cxnId="{2562F110-F22C-483B-B2D6-05E672C16FE9}">
      <dgm:prSet/>
      <dgm:spPr/>
      <dgm:t>
        <a:bodyPr/>
        <a:lstStyle/>
        <a:p>
          <a:endParaRPr lang="ru-RU"/>
        </a:p>
      </dgm:t>
    </dgm:pt>
    <dgm:pt modelId="{AE39DEE3-1474-443F-BCC4-89BE10290F6D}" type="sibTrans" cxnId="{2562F110-F22C-483B-B2D6-05E672C16FE9}">
      <dgm:prSet/>
      <dgm:spPr/>
      <dgm:t>
        <a:bodyPr/>
        <a:lstStyle/>
        <a:p>
          <a:endParaRPr lang="ru-RU"/>
        </a:p>
      </dgm:t>
    </dgm:pt>
    <dgm:pt modelId="{080E4C75-54F7-4215-8F0E-B70B587E28FE}">
      <dgm:prSet custT="1"/>
      <dgm:spPr/>
      <dgm:t>
        <a:bodyPr/>
        <a:lstStyle/>
        <a:p>
          <a:r>
            <a:rPr lang="ru-RU" sz="900" b="1">
              <a:latin typeface="Times New Roman" pitchFamily="18" charset="0"/>
              <a:cs typeface="Times New Roman" pitchFamily="18" charset="0"/>
            </a:rPr>
            <a:t>организации и предприятия посёлка</a:t>
          </a:r>
          <a:r>
            <a:rPr lang="ru-RU" sz="900">
              <a:latin typeface="Times New Roman" pitchFamily="18" charset="0"/>
              <a:cs typeface="Times New Roman" pitchFamily="18" charset="0"/>
            </a:rPr>
            <a:t> (социальная практика и профориентационная работа)</a:t>
          </a:r>
        </a:p>
      </dgm:t>
    </dgm:pt>
    <dgm:pt modelId="{B1DE284B-1E7A-449A-B37F-E61819264D6A}" type="parTrans" cxnId="{5058BB4F-D117-44FE-9052-0BEDF4A07CE6}">
      <dgm:prSet/>
      <dgm:spPr/>
      <dgm:t>
        <a:bodyPr/>
        <a:lstStyle/>
        <a:p>
          <a:endParaRPr lang="ru-RU"/>
        </a:p>
      </dgm:t>
    </dgm:pt>
    <dgm:pt modelId="{F09D9F42-A5E7-4666-B492-32403A752ECB}" type="sibTrans" cxnId="{5058BB4F-D117-44FE-9052-0BEDF4A07CE6}">
      <dgm:prSet/>
      <dgm:spPr/>
      <dgm:t>
        <a:bodyPr/>
        <a:lstStyle/>
        <a:p>
          <a:endParaRPr lang="ru-RU"/>
        </a:p>
      </dgm:t>
    </dgm:pt>
    <dgm:pt modelId="{D804F8AB-19FF-4E78-898A-566C658E639E}">
      <dgm:prSet custT="1"/>
      <dgm:spPr/>
      <dgm:t>
        <a:bodyPr/>
        <a:lstStyle/>
        <a:p>
          <a:r>
            <a:rPr lang="ru-RU" sz="900" b="1">
              <a:latin typeface="Times New Roman" pitchFamily="18" charset="0"/>
              <a:cs typeface="Times New Roman" pitchFamily="18" charset="0"/>
            </a:rPr>
            <a:t>Лагерь с дневным пребыванием "Волшебная страна"</a:t>
          </a:r>
          <a:endParaRPr lang="ru-RU" sz="900">
            <a:latin typeface="Times New Roman" pitchFamily="18" charset="0"/>
            <a:cs typeface="Times New Roman" pitchFamily="18" charset="0"/>
          </a:endParaRPr>
        </a:p>
      </dgm:t>
    </dgm:pt>
    <dgm:pt modelId="{11AF0E3A-4230-45CD-812F-31364CF89C86}" type="parTrans" cxnId="{869C681A-58E7-4D8F-95AB-99402012EA8F}">
      <dgm:prSet/>
      <dgm:spPr/>
      <dgm:t>
        <a:bodyPr/>
        <a:lstStyle/>
        <a:p>
          <a:endParaRPr lang="ru-RU"/>
        </a:p>
      </dgm:t>
    </dgm:pt>
    <dgm:pt modelId="{8CA3AF84-ED22-452D-9B45-85877CD3D989}" type="sibTrans" cxnId="{869C681A-58E7-4D8F-95AB-99402012EA8F}">
      <dgm:prSet/>
      <dgm:spPr/>
      <dgm:t>
        <a:bodyPr/>
        <a:lstStyle/>
        <a:p>
          <a:endParaRPr lang="ru-RU"/>
        </a:p>
      </dgm:t>
    </dgm:pt>
    <dgm:pt modelId="{940086D6-993B-4DA1-8EA5-9A40B34AFA9A}">
      <dgm:prSet custT="1"/>
      <dgm:spPr/>
      <dgm:t>
        <a:bodyPr/>
        <a:lstStyle/>
        <a:p>
          <a:r>
            <a:rPr lang="ru-RU" sz="900" b="1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rPr>
            <a:t>Районные конкурсы </a:t>
          </a:r>
          <a:r>
            <a:rPr lang="ru-RU" sz="900" b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rPr>
            <a:t>"Виктория", "Зарница"</a:t>
          </a:r>
          <a:endParaRPr lang="ru-RU" sz="900" b="0">
            <a:latin typeface="Times New Roman" pitchFamily="18" charset="0"/>
            <a:cs typeface="Times New Roman" pitchFamily="18" charset="0"/>
          </a:endParaRPr>
        </a:p>
      </dgm:t>
    </dgm:pt>
    <dgm:pt modelId="{189C8538-9FD2-46C1-A747-CF3185933EAC}" type="parTrans" cxnId="{8D052365-C279-41FF-B18E-759495082767}">
      <dgm:prSet/>
      <dgm:spPr/>
      <dgm:t>
        <a:bodyPr/>
        <a:lstStyle/>
        <a:p>
          <a:endParaRPr lang="ru-RU"/>
        </a:p>
      </dgm:t>
    </dgm:pt>
    <dgm:pt modelId="{EF883748-F5BF-4023-B6CD-26C879E5DD05}" type="sibTrans" cxnId="{8D052365-C279-41FF-B18E-759495082767}">
      <dgm:prSet/>
      <dgm:spPr/>
      <dgm:t>
        <a:bodyPr/>
        <a:lstStyle/>
        <a:p>
          <a:endParaRPr lang="ru-RU"/>
        </a:p>
      </dgm:t>
    </dgm:pt>
    <dgm:pt modelId="{411983D4-421B-4BA1-AC49-89029F2B1EEE}">
      <dgm:prSet custT="1"/>
      <dgm:spPr/>
      <dgm:t>
        <a:bodyPr/>
        <a:lstStyle/>
        <a:p>
          <a:r>
            <a:rPr lang="ru-RU" sz="900" b="1">
              <a:latin typeface="Times New Roman" pitchFamily="18" charset="0"/>
              <a:cs typeface="Times New Roman" pitchFamily="18" charset="0"/>
            </a:rPr>
            <a:t>ДДЮТ </a:t>
          </a:r>
          <a:r>
            <a:rPr lang="ru-RU" sz="900">
              <a:latin typeface="Times New Roman" pitchFamily="18" charset="0"/>
              <a:cs typeface="Times New Roman" pitchFamily="18" charset="0"/>
            </a:rPr>
            <a:t>(соревнования, Дни здоровья, спартакиады)</a:t>
          </a:r>
        </a:p>
      </dgm:t>
    </dgm:pt>
    <dgm:pt modelId="{41E59E55-8BA1-4815-9D64-E659A571508E}" type="parTrans" cxnId="{D54FBBB4-AF95-4B3C-B257-5D5DD28B0A6C}">
      <dgm:prSet/>
      <dgm:spPr/>
      <dgm:t>
        <a:bodyPr/>
        <a:lstStyle/>
        <a:p>
          <a:endParaRPr lang="ru-RU"/>
        </a:p>
      </dgm:t>
    </dgm:pt>
    <dgm:pt modelId="{C0C8B733-EF0E-4127-9510-0DAE324724C3}" type="sibTrans" cxnId="{D54FBBB4-AF95-4B3C-B257-5D5DD28B0A6C}">
      <dgm:prSet/>
      <dgm:spPr/>
      <dgm:t>
        <a:bodyPr/>
        <a:lstStyle/>
        <a:p>
          <a:endParaRPr lang="ru-RU"/>
        </a:p>
      </dgm:t>
    </dgm:pt>
    <dgm:pt modelId="{0C296911-DBB9-4861-9700-119AB4133664}">
      <dgm:prSet custT="1"/>
      <dgm:spPr/>
      <dgm:t>
        <a:bodyPr/>
        <a:lstStyle/>
        <a:p>
          <a:r>
            <a:rPr lang="ru-RU" sz="900" b="1">
              <a:latin typeface="Times New Roman" pitchFamily="18" charset="0"/>
              <a:cs typeface="Times New Roman" pitchFamily="18" charset="0"/>
            </a:rPr>
            <a:t>Библиотека </a:t>
          </a:r>
          <a:r>
            <a:rPr lang="ru-RU" sz="900">
              <a:latin typeface="Times New Roman" pitchFamily="18" charset="0"/>
              <a:cs typeface="Times New Roman" pitchFamily="18" charset="0"/>
            </a:rPr>
            <a:t>(конференции, выставки, литературные гостинные)</a:t>
          </a:r>
        </a:p>
      </dgm:t>
    </dgm:pt>
    <dgm:pt modelId="{F6DE8AE1-6D49-4664-A6B0-D90051075DFC}" type="parTrans" cxnId="{3D32B239-1455-4DB4-B353-C8F379798353}">
      <dgm:prSet/>
      <dgm:spPr/>
      <dgm:t>
        <a:bodyPr/>
        <a:lstStyle/>
        <a:p>
          <a:endParaRPr lang="ru-RU"/>
        </a:p>
      </dgm:t>
    </dgm:pt>
    <dgm:pt modelId="{DAFAEB20-911D-42EC-AE7D-B858F89C78F0}" type="sibTrans" cxnId="{3D32B239-1455-4DB4-B353-C8F379798353}">
      <dgm:prSet/>
      <dgm:spPr/>
      <dgm:t>
        <a:bodyPr/>
        <a:lstStyle/>
        <a:p>
          <a:endParaRPr lang="ru-RU"/>
        </a:p>
      </dgm:t>
    </dgm:pt>
    <dgm:pt modelId="{670E0B8C-C70D-4E06-85A2-3848CA46AE59}">
      <dgm:prSet custT="1"/>
      <dgm:spPr/>
      <dgm:t>
        <a:bodyPr/>
        <a:lstStyle/>
        <a:p>
          <a:r>
            <a:rPr lang="ru-RU" sz="900" b="1">
              <a:latin typeface="Times New Roman" pitchFamily="18" charset="0"/>
              <a:cs typeface="Times New Roman" pitchFamily="18" charset="0"/>
            </a:rPr>
            <a:t>МЧС</a:t>
          </a:r>
          <a:r>
            <a:rPr lang="ru-RU" sz="900">
              <a:latin typeface="Times New Roman" pitchFamily="18" charset="0"/>
              <a:cs typeface="Times New Roman" pitchFamily="18" charset="0"/>
            </a:rPr>
            <a:t> (ДЮП "Спасатели") </a:t>
          </a:r>
        </a:p>
        <a:p>
          <a:r>
            <a:rPr lang="ru-RU" sz="900">
              <a:latin typeface="Times New Roman" pitchFamily="18" charset="0"/>
              <a:cs typeface="Times New Roman" pitchFamily="18" charset="0"/>
            </a:rPr>
            <a:t> </a:t>
          </a:r>
          <a:r>
            <a:rPr lang="ru-RU" sz="900" b="1">
              <a:latin typeface="Times New Roman" pitchFamily="18" charset="0"/>
              <a:cs typeface="Times New Roman" pitchFamily="18" charset="0"/>
            </a:rPr>
            <a:t>ВДПО(</a:t>
          </a:r>
          <a:r>
            <a:rPr lang="ru-RU" sz="900">
              <a:latin typeface="Times New Roman" pitchFamily="18" charset="0"/>
              <a:cs typeface="Times New Roman" pitchFamily="18" charset="0"/>
            </a:rPr>
            <a:t>конкурсы)</a:t>
          </a:r>
        </a:p>
      </dgm:t>
    </dgm:pt>
    <dgm:pt modelId="{5635DD08-4869-49A8-918E-93061D66A104}" type="parTrans" cxnId="{BE19436E-23DE-4140-B4F0-B74135319642}">
      <dgm:prSet/>
      <dgm:spPr/>
      <dgm:t>
        <a:bodyPr/>
        <a:lstStyle/>
        <a:p>
          <a:endParaRPr lang="ru-RU"/>
        </a:p>
      </dgm:t>
    </dgm:pt>
    <dgm:pt modelId="{F5E50B17-5A94-4026-AA35-732E90982980}" type="sibTrans" cxnId="{BE19436E-23DE-4140-B4F0-B74135319642}">
      <dgm:prSet/>
      <dgm:spPr/>
      <dgm:t>
        <a:bodyPr/>
        <a:lstStyle/>
        <a:p>
          <a:endParaRPr lang="ru-RU"/>
        </a:p>
      </dgm:t>
    </dgm:pt>
    <dgm:pt modelId="{C193FD9D-7ED2-4D11-B1E8-95D89DD09F38}">
      <dgm:prSet custT="1"/>
      <dgm:spPr/>
      <dgm:t>
        <a:bodyPr/>
        <a:lstStyle/>
        <a:p>
          <a:r>
            <a:rPr lang="ru-RU" sz="900" b="1">
              <a:latin typeface="Times New Roman" pitchFamily="18" charset="0"/>
              <a:cs typeface="Times New Roman" pitchFamily="18" charset="0"/>
            </a:rPr>
            <a:t>отдел полиции, КДН, ОДН </a:t>
          </a:r>
          <a:r>
            <a:rPr lang="ru-RU" sz="900" b="0">
              <a:latin typeface="Times New Roman" pitchFamily="18" charset="0"/>
              <a:cs typeface="Times New Roman" pitchFamily="18" charset="0"/>
            </a:rPr>
            <a:t>(встречи, беседы)</a:t>
          </a:r>
        </a:p>
      </dgm:t>
    </dgm:pt>
    <dgm:pt modelId="{D2B933EA-F787-4C5F-9860-37DB7B4D4C4C}" type="parTrans" cxnId="{491FF27E-01B4-4814-B7B9-60AA4E219C9E}">
      <dgm:prSet/>
      <dgm:spPr/>
      <dgm:t>
        <a:bodyPr/>
        <a:lstStyle/>
        <a:p>
          <a:endParaRPr lang="ru-RU"/>
        </a:p>
      </dgm:t>
    </dgm:pt>
    <dgm:pt modelId="{D46663A2-B372-402F-98BF-C4ECF179B26A}" type="sibTrans" cxnId="{491FF27E-01B4-4814-B7B9-60AA4E219C9E}">
      <dgm:prSet/>
      <dgm:spPr/>
      <dgm:t>
        <a:bodyPr/>
        <a:lstStyle/>
        <a:p>
          <a:endParaRPr lang="ru-RU"/>
        </a:p>
      </dgm:t>
    </dgm:pt>
    <dgm:pt modelId="{080F3C6D-36D6-453F-919F-BF9CE42CE8D3}">
      <dgm:prSet custT="1"/>
      <dgm:spPr/>
      <dgm:t>
        <a:bodyPr/>
        <a:lstStyle/>
        <a:p>
          <a:r>
            <a:rPr lang="ru-RU" sz="900" b="1">
              <a:latin typeface="Times New Roman" pitchFamily="18" charset="0"/>
              <a:cs typeface="Times New Roman" pitchFamily="18" charset="0"/>
            </a:rPr>
            <a:t>МБОУ ДО ЦВР, МБОУ ДОД ДЮЦ "Интеллект"</a:t>
          </a:r>
          <a:endParaRPr lang="ru-RU" sz="900">
            <a:latin typeface="Times New Roman" pitchFamily="18" charset="0"/>
            <a:cs typeface="Times New Roman" pitchFamily="18" charset="0"/>
          </a:endParaRPr>
        </a:p>
      </dgm:t>
    </dgm:pt>
    <dgm:pt modelId="{6E7FFDC3-07E5-4E0F-ADC1-183ADAEC46EA}" type="sibTrans" cxnId="{5127C905-C6BE-4FCE-A9B5-98648B005DFA}">
      <dgm:prSet/>
      <dgm:spPr/>
      <dgm:t>
        <a:bodyPr/>
        <a:lstStyle/>
        <a:p>
          <a:endParaRPr lang="ru-RU"/>
        </a:p>
      </dgm:t>
    </dgm:pt>
    <dgm:pt modelId="{6F33EFB0-959C-4E48-90BE-0EE94930E0ED}" type="parTrans" cxnId="{5127C905-C6BE-4FCE-A9B5-98648B005DFA}">
      <dgm:prSet/>
      <dgm:spPr/>
      <dgm:t>
        <a:bodyPr/>
        <a:lstStyle/>
        <a:p>
          <a:endParaRPr lang="ru-RU"/>
        </a:p>
      </dgm:t>
    </dgm:pt>
    <dgm:pt modelId="{CDD8328D-D545-49D2-83A7-755494A1EB4B}">
      <dgm:prSet phldrT="[Текст]" custT="1"/>
      <dgm:spPr/>
      <dgm:t>
        <a:bodyPr/>
        <a:lstStyle/>
        <a:p>
          <a:r>
            <a:rPr lang="ru-RU" sz="900" b="1">
              <a:latin typeface="Times New Roman" pitchFamily="18" charset="0"/>
              <a:cs typeface="Times New Roman" pitchFamily="18" charset="0"/>
            </a:rPr>
            <a:t>школы района </a:t>
          </a:r>
        </a:p>
        <a:p>
          <a:r>
            <a:rPr lang="ru-RU" sz="900" b="0">
              <a:latin typeface="Times New Roman" pitchFamily="18" charset="0"/>
              <a:cs typeface="Times New Roman" pitchFamily="18" charset="0"/>
            </a:rPr>
            <a:t>(конкурсы, викторины, фестивали</a:t>
          </a:r>
          <a:r>
            <a:rPr lang="ru-RU" sz="900" b="1">
              <a:latin typeface="Times New Roman" pitchFamily="18" charset="0"/>
              <a:cs typeface="Times New Roman" pitchFamily="18" charset="0"/>
            </a:rPr>
            <a:t>)</a:t>
          </a:r>
          <a:endParaRPr lang="ru-RU" sz="900">
            <a:latin typeface="Times New Roman" pitchFamily="18" charset="0"/>
            <a:cs typeface="Times New Roman" pitchFamily="18" charset="0"/>
          </a:endParaRPr>
        </a:p>
      </dgm:t>
    </dgm:pt>
    <dgm:pt modelId="{CC317AE6-08B3-478D-8269-5DE89BE42986}" type="sibTrans" cxnId="{9939FA27-7563-418B-AF62-79559DFC685C}">
      <dgm:prSet/>
      <dgm:spPr/>
      <dgm:t>
        <a:bodyPr/>
        <a:lstStyle/>
        <a:p>
          <a:endParaRPr lang="ru-RU"/>
        </a:p>
      </dgm:t>
    </dgm:pt>
    <dgm:pt modelId="{7401CB2E-7427-49A1-A1A2-2E929881F5D5}" type="parTrans" cxnId="{9939FA27-7563-418B-AF62-79559DFC685C}">
      <dgm:prSet/>
      <dgm:spPr/>
      <dgm:t>
        <a:bodyPr/>
        <a:lstStyle/>
        <a:p>
          <a:endParaRPr lang="ru-RU"/>
        </a:p>
      </dgm:t>
    </dgm:pt>
    <dgm:pt modelId="{68EBA2B8-026A-42BE-8261-49F985277044}" type="pres">
      <dgm:prSet presAssocID="{94401258-69B9-49DA-A182-F4ACCFA0982A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6640F87-9C3A-46E7-A747-476A672319E5}" type="pres">
      <dgm:prSet presAssocID="{F21ECA71-AE63-4C36-94ED-68B91B3FC45D}" presName="centerShape" presStyleLbl="node0" presStyleIdx="0" presStyleCnt="1" custScaleX="287947"/>
      <dgm:spPr/>
      <dgm:t>
        <a:bodyPr/>
        <a:lstStyle/>
        <a:p>
          <a:endParaRPr lang="ru-RU"/>
        </a:p>
      </dgm:t>
    </dgm:pt>
    <dgm:pt modelId="{C6F3FF57-03A2-47C4-9F7B-0B879363BA07}" type="pres">
      <dgm:prSet presAssocID="{465932E5-BA04-47E2-8DEB-73FFE29027D4}" presName="Name9" presStyleLbl="parChTrans1D2" presStyleIdx="0" presStyleCnt="14"/>
      <dgm:spPr/>
      <dgm:t>
        <a:bodyPr/>
        <a:lstStyle/>
        <a:p>
          <a:endParaRPr lang="ru-RU"/>
        </a:p>
      </dgm:t>
    </dgm:pt>
    <dgm:pt modelId="{78BC383F-1D27-478A-BFFD-E98384B87D6C}" type="pres">
      <dgm:prSet presAssocID="{465932E5-BA04-47E2-8DEB-73FFE29027D4}" presName="connTx" presStyleLbl="parChTrans1D2" presStyleIdx="0" presStyleCnt="14"/>
      <dgm:spPr/>
      <dgm:t>
        <a:bodyPr/>
        <a:lstStyle/>
        <a:p>
          <a:endParaRPr lang="ru-RU"/>
        </a:p>
      </dgm:t>
    </dgm:pt>
    <dgm:pt modelId="{B9C7DC88-1C1C-40E4-9004-74C778088246}" type="pres">
      <dgm:prSet presAssocID="{D9EC8289-E426-489B-8F6B-8551AF963540}" presName="node" presStyleLbl="node1" presStyleIdx="0" presStyleCnt="14" custScaleX="254578" custScaleY="88544" custRadScaleRad="97828" custRadScaleInc="11464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ru-RU"/>
        </a:p>
      </dgm:t>
    </dgm:pt>
    <dgm:pt modelId="{09EA30CE-D847-4B65-A4AE-B613BD51F23F}" type="pres">
      <dgm:prSet presAssocID="{189C8538-9FD2-46C1-A747-CF3185933EAC}" presName="Name9" presStyleLbl="parChTrans1D2" presStyleIdx="1" presStyleCnt="14"/>
      <dgm:spPr/>
      <dgm:t>
        <a:bodyPr/>
        <a:lstStyle/>
        <a:p>
          <a:endParaRPr lang="ru-RU"/>
        </a:p>
      </dgm:t>
    </dgm:pt>
    <dgm:pt modelId="{157C0E1E-D000-4A25-84FF-F9407BF4EB23}" type="pres">
      <dgm:prSet presAssocID="{189C8538-9FD2-46C1-A747-CF3185933EAC}" presName="connTx" presStyleLbl="parChTrans1D2" presStyleIdx="1" presStyleCnt="14"/>
      <dgm:spPr/>
      <dgm:t>
        <a:bodyPr/>
        <a:lstStyle/>
        <a:p>
          <a:endParaRPr lang="ru-RU"/>
        </a:p>
      </dgm:t>
    </dgm:pt>
    <dgm:pt modelId="{F4355C20-B1F1-4FCA-A910-93635D075066}" type="pres">
      <dgm:prSet presAssocID="{940086D6-993B-4DA1-8EA5-9A40B34AFA9A}" presName="node" presStyleLbl="node1" presStyleIdx="1" presStyleCnt="14" custScaleX="269085" custScaleY="78860" custRadScaleRad="140437" custRadScaleInc="188115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ru-RU"/>
        </a:p>
      </dgm:t>
    </dgm:pt>
    <dgm:pt modelId="{74083D1E-7895-4D03-8114-447AB44F9D33}" type="pres">
      <dgm:prSet presAssocID="{41E59E55-8BA1-4815-9D64-E659A571508E}" presName="Name9" presStyleLbl="parChTrans1D2" presStyleIdx="2" presStyleCnt="14"/>
      <dgm:spPr/>
      <dgm:t>
        <a:bodyPr/>
        <a:lstStyle/>
        <a:p>
          <a:endParaRPr lang="ru-RU"/>
        </a:p>
      </dgm:t>
    </dgm:pt>
    <dgm:pt modelId="{B8CD1669-19F2-4341-B7C0-C7A03748D9B4}" type="pres">
      <dgm:prSet presAssocID="{41E59E55-8BA1-4815-9D64-E659A571508E}" presName="connTx" presStyleLbl="parChTrans1D2" presStyleIdx="2" presStyleCnt="14"/>
      <dgm:spPr/>
      <dgm:t>
        <a:bodyPr/>
        <a:lstStyle/>
        <a:p>
          <a:endParaRPr lang="ru-RU"/>
        </a:p>
      </dgm:t>
    </dgm:pt>
    <dgm:pt modelId="{D9A2D206-02C3-47EF-AC21-AF7ED172EB98}" type="pres">
      <dgm:prSet presAssocID="{411983D4-421B-4BA1-AC49-89029F2B1EEE}" presName="node" presStyleLbl="node1" presStyleIdx="2" presStyleCnt="14" custScaleX="269999" custScaleY="97983" custRadScaleRad="79711" custRadScaleInc="-65024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ru-RU"/>
        </a:p>
      </dgm:t>
    </dgm:pt>
    <dgm:pt modelId="{A5BB8874-AC04-4ABA-9F0E-B599DB134731}" type="pres">
      <dgm:prSet presAssocID="{F6DE8AE1-6D49-4664-A6B0-D90051075DFC}" presName="Name9" presStyleLbl="parChTrans1D2" presStyleIdx="3" presStyleCnt="14"/>
      <dgm:spPr/>
      <dgm:t>
        <a:bodyPr/>
        <a:lstStyle/>
        <a:p>
          <a:endParaRPr lang="ru-RU"/>
        </a:p>
      </dgm:t>
    </dgm:pt>
    <dgm:pt modelId="{0C1DF6A9-DE0C-4856-9372-9E2C93FA4645}" type="pres">
      <dgm:prSet presAssocID="{F6DE8AE1-6D49-4664-A6B0-D90051075DFC}" presName="connTx" presStyleLbl="parChTrans1D2" presStyleIdx="3" presStyleCnt="14"/>
      <dgm:spPr/>
      <dgm:t>
        <a:bodyPr/>
        <a:lstStyle/>
        <a:p>
          <a:endParaRPr lang="ru-RU"/>
        </a:p>
      </dgm:t>
    </dgm:pt>
    <dgm:pt modelId="{D04F682B-DE6A-4738-AB89-D7473750C1D5}" type="pres">
      <dgm:prSet presAssocID="{0C296911-DBB9-4861-9700-119AB4133664}" presName="node" presStyleLbl="node1" presStyleIdx="3" presStyleCnt="14" custScaleX="337680" custScaleY="83601" custRadScaleRad="128943" custRadScaleInc="14046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ru-RU"/>
        </a:p>
      </dgm:t>
    </dgm:pt>
    <dgm:pt modelId="{3EF74501-364C-49BA-8F0E-A4D472150A70}" type="pres">
      <dgm:prSet presAssocID="{D2B933EA-F787-4C5F-9860-37DB7B4D4C4C}" presName="Name9" presStyleLbl="parChTrans1D2" presStyleIdx="4" presStyleCnt="14"/>
      <dgm:spPr/>
      <dgm:t>
        <a:bodyPr/>
        <a:lstStyle/>
        <a:p>
          <a:endParaRPr lang="ru-RU"/>
        </a:p>
      </dgm:t>
    </dgm:pt>
    <dgm:pt modelId="{C5E21C6D-590C-4D89-A592-503C87BF0052}" type="pres">
      <dgm:prSet presAssocID="{D2B933EA-F787-4C5F-9860-37DB7B4D4C4C}" presName="connTx" presStyleLbl="parChTrans1D2" presStyleIdx="4" presStyleCnt="14"/>
      <dgm:spPr/>
      <dgm:t>
        <a:bodyPr/>
        <a:lstStyle/>
        <a:p>
          <a:endParaRPr lang="ru-RU"/>
        </a:p>
      </dgm:t>
    </dgm:pt>
    <dgm:pt modelId="{26D4EDC6-FC96-4E0F-9417-D2718CEDB760}" type="pres">
      <dgm:prSet presAssocID="{C193FD9D-7ED2-4D11-B1E8-95D89DD09F38}" presName="node" presStyleLbl="node1" presStyleIdx="4" presStyleCnt="14" custScaleX="260634" custScaleY="92855" custRadScaleRad="113447" custRadScaleInc="-62281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ru-RU"/>
        </a:p>
      </dgm:t>
    </dgm:pt>
    <dgm:pt modelId="{2C9487EB-4350-49AA-A692-49D48C69B2D2}" type="pres">
      <dgm:prSet presAssocID="{5635DD08-4869-49A8-918E-93061D66A104}" presName="Name9" presStyleLbl="parChTrans1D2" presStyleIdx="5" presStyleCnt="14"/>
      <dgm:spPr/>
      <dgm:t>
        <a:bodyPr/>
        <a:lstStyle/>
        <a:p>
          <a:endParaRPr lang="ru-RU"/>
        </a:p>
      </dgm:t>
    </dgm:pt>
    <dgm:pt modelId="{093ABB82-D96B-4D34-8B02-B1DA5BAF1DAC}" type="pres">
      <dgm:prSet presAssocID="{5635DD08-4869-49A8-918E-93061D66A104}" presName="connTx" presStyleLbl="parChTrans1D2" presStyleIdx="5" presStyleCnt="14"/>
      <dgm:spPr/>
      <dgm:t>
        <a:bodyPr/>
        <a:lstStyle/>
        <a:p>
          <a:endParaRPr lang="ru-RU"/>
        </a:p>
      </dgm:t>
    </dgm:pt>
    <dgm:pt modelId="{45079E8E-338D-4674-9F7A-F3BB3D915972}" type="pres">
      <dgm:prSet presAssocID="{670E0B8C-C70D-4E06-85A2-3848CA46AE59}" presName="node" presStyleLbl="node1" presStyleIdx="5" presStyleCnt="14" custScaleX="333645" custScaleY="111992" custRadScaleRad="156209" custRadScaleInc="-35887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ru-RU"/>
        </a:p>
      </dgm:t>
    </dgm:pt>
    <dgm:pt modelId="{B4756A80-F431-4469-90E0-E0499DA9893D}" type="pres">
      <dgm:prSet presAssocID="{6F33EFB0-959C-4E48-90BE-0EE94930E0ED}" presName="Name9" presStyleLbl="parChTrans1D2" presStyleIdx="6" presStyleCnt="14"/>
      <dgm:spPr/>
      <dgm:t>
        <a:bodyPr/>
        <a:lstStyle/>
        <a:p>
          <a:endParaRPr lang="ru-RU"/>
        </a:p>
      </dgm:t>
    </dgm:pt>
    <dgm:pt modelId="{3D777BBC-1D5C-4250-AEEA-B053AAE6BBC2}" type="pres">
      <dgm:prSet presAssocID="{6F33EFB0-959C-4E48-90BE-0EE94930E0ED}" presName="connTx" presStyleLbl="parChTrans1D2" presStyleIdx="6" presStyleCnt="14"/>
      <dgm:spPr/>
      <dgm:t>
        <a:bodyPr/>
        <a:lstStyle/>
        <a:p>
          <a:endParaRPr lang="ru-RU"/>
        </a:p>
      </dgm:t>
    </dgm:pt>
    <dgm:pt modelId="{72D70158-CE3C-42AF-914B-E4095FC549F3}" type="pres">
      <dgm:prSet presAssocID="{080F3C6D-36D6-453F-919F-BF9CE42CE8D3}" presName="node" presStyleLbl="node1" presStyleIdx="6" presStyleCnt="14" custScaleX="302213" custScaleY="92897" custRadScaleRad="82850" custRadScaleInc="-237037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ru-RU"/>
        </a:p>
      </dgm:t>
    </dgm:pt>
    <dgm:pt modelId="{B79C1F31-6986-45F7-9D76-5460926CD70A}" type="pres">
      <dgm:prSet presAssocID="{B1DE284B-1E7A-449A-B37F-E61819264D6A}" presName="Name9" presStyleLbl="parChTrans1D2" presStyleIdx="7" presStyleCnt="14"/>
      <dgm:spPr/>
      <dgm:t>
        <a:bodyPr/>
        <a:lstStyle/>
        <a:p>
          <a:endParaRPr lang="ru-RU"/>
        </a:p>
      </dgm:t>
    </dgm:pt>
    <dgm:pt modelId="{F194A37F-E526-4479-8A7C-21B30872AE7B}" type="pres">
      <dgm:prSet presAssocID="{B1DE284B-1E7A-449A-B37F-E61819264D6A}" presName="connTx" presStyleLbl="parChTrans1D2" presStyleIdx="7" presStyleCnt="14"/>
      <dgm:spPr/>
      <dgm:t>
        <a:bodyPr/>
        <a:lstStyle/>
        <a:p>
          <a:endParaRPr lang="ru-RU"/>
        </a:p>
      </dgm:t>
    </dgm:pt>
    <dgm:pt modelId="{B969A6AC-DD0B-4855-9E9C-C4BD9DABE81A}" type="pres">
      <dgm:prSet presAssocID="{080E4C75-54F7-4215-8F0E-B70B587E28FE}" presName="node" presStyleLbl="node1" presStyleIdx="7" presStyleCnt="14" custScaleX="267016" custScaleY="126446" custRadScaleRad="90460" custRadScaleInc="-37007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ru-RU"/>
        </a:p>
      </dgm:t>
    </dgm:pt>
    <dgm:pt modelId="{3BE4001E-442F-4CBF-9CF2-EBDF827AF8F7}" type="pres">
      <dgm:prSet presAssocID="{11AF0E3A-4230-45CD-812F-31364CF89C86}" presName="Name9" presStyleLbl="parChTrans1D2" presStyleIdx="8" presStyleCnt="14"/>
      <dgm:spPr/>
      <dgm:t>
        <a:bodyPr/>
        <a:lstStyle/>
        <a:p>
          <a:endParaRPr lang="ru-RU"/>
        </a:p>
      </dgm:t>
    </dgm:pt>
    <dgm:pt modelId="{C8331DD8-01B7-499B-A7DA-B16C924B4D7D}" type="pres">
      <dgm:prSet presAssocID="{11AF0E3A-4230-45CD-812F-31364CF89C86}" presName="connTx" presStyleLbl="parChTrans1D2" presStyleIdx="8" presStyleCnt="14"/>
      <dgm:spPr/>
      <dgm:t>
        <a:bodyPr/>
        <a:lstStyle/>
        <a:p>
          <a:endParaRPr lang="ru-RU"/>
        </a:p>
      </dgm:t>
    </dgm:pt>
    <dgm:pt modelId="{B1DDE017-8076-4D48-A0BA-FA0D811F4F81}" type="pres">
      <dgm:prSet presAssocID="{D804F8AB-19FF-4E78-898A-566C658E639E}" presName="node" presStyleLbl="node1" presStyleIdx="8" presStyleCnt="14" custScaleX="295538" custScaleY="101968" custRadScaleRad="144388" custRadScaleInc="214385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ru-RU"/>
        </a:p>
      </dgm:t>
    </dgm:pt>
    <dgm:pt modelId="{9B61EBFD-33CA-4D81-B193-C01D7C0E0C1C}" type="pres">
      <dgm:prSet presAssocID="{051CB931-DDA1-4871-B6B7-04D3DC8FA5D9}" presName="Name9" presStyleLbl="parChTrans1D2" presStyleIdx="9" presStyleCnt="14"/>
      <dgm:spPr/>
      <dgm:t>
        <a:bodyPr/>
        <a:lstStyle/>
        <a:p>
          <a:endParaRPr lang="ru-RU"/>
        </a:p>
      </dgm:t>
    </dgm:pt>
    <dgm:pt modelId="{20304851-4BE7-46BD-8931-4B5D43E9DAFD}" type="pres">
      <dgm:prSet presAssocID="{051CB931-DDA1-4871-B6B7-04D3DC8FA5D9}" presName="connTx" presStyleLbl="parChTrans1D2" presStyleIdx="9" presStyleCnt="14"/>
      <dgm:spPr/>
      <dgm:t>
        <a:bodyPr/>
        <a:lstStyle/>
        <a:p>
          <a:endParaRPr lang="ru-RU"/>
        </a:p>
      </dgm:t>
    </dgm:pt>
    <dgm:pt modelId="{A0FDA954-C980-42BA-892B-C7AB72BA2686}" type="pres">
      <dgm:prSet presAssocID="{465DFBE5-087E-4D00-BD73-3BAFB1490425}" presName="node" presStyleLbl="node1" presStyleIdx="9" presStyleCnt="14" custScaleX="307341" custScaleY="100346" custRadScaleRad="73631" custRadScaleInc="5013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ru-RU"/>
        </a:p>
      </dgm:t>
    </dgm:pt>
    <dgm:pt modelId="{D54E10B0-A104-486B-AC38-199FAC9F809E}" type="pres">
      <dgm:prSet presAssocID="{BEB8372C-544F-4537-91E5-2341EC368669}" presName="Name9" presStyleLbl="parChTrans1D2" presStyleIdx="10" presStyleCnt="14"/>
      <dgm:spPr/>
      <dgm:t>
        <a:bodyPr/>
        <a:lstStyle/>
        <a:p>
          <a:endParaRPr lang="ru-RU"/>
        </a:p>
      </dgm:t>
    </dgm:pt>
    <dgm:pt modelId="{20DC26E4-508D-4A50-93B6-3F2ED921A458}" type="pres">
      <dgm:prSet presAssocID="{BEB8372C-544F-4537-91E5-2341EC368669}" presName="connTx" presStyleLbl="parChTrans1D2" presStyleIdx="10" presStyleCnt="14"/>
      <dgm:spPr/>
      <dgm:t>
        <a:bodyPr/>
        <a:lstStyle/>
        <a:p>
          <a:endParaRPr lang="ru-RU"/>
        </a:p>
      </dgm:t>
    </dgm:pt>
    <dgm:pt modelId="{FB78E2C1-AE66-4E9F-9DB1-F10EFFFE87B8}" type="pres">
      <dgm:prSet presAssocID="{68475DEE-CF3C-4256-9A38-6E341504F0F2}" presName="node" presStyleLbl="node1" presStyleIdx="10" presStyleCnt="14" custScaleX="245863" custScaleY="67888" custRadScaleRad="115586" custRadScaleInc="61008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ru-RU"/>
        </a:p>
      </dgm:t>
    </dgm:pt>
    <dgm:pt modelId="{2E76B5F7-2079-49AD-A160-69C071A81594}" type="pres">
      <dgm:prSet presAssocID="{ABAC525C-7C86-4E67-A038-D99D7EB3B2B4}" presName="Name9" presStyleLbl="parChTrans1D2" presStyleIdx="11" presStyleCnt="14"/>
      <dgm:spPr/>
      <dgm:t>
        <a:bodyPr/>
        <a:lstStyle/>
        <a:p>
          <a:endParaRPr lang="ru-RU"/>
        </a:p>
      </dgm:t>
    </dgm:pt>
    <dgm:pt modelId="{C088DBE4-BA60-486C-AAB3-850044673F75}" type="pres">
      <dgm:prSet presAssocID="{ABAC525C-7C86-4E67-A038-D99D7EB3B2B4}" presName="connTx" presStyleLbl="parChTrans1D2" presStyleIdx="11" presStyleCnt="14"/>
      <dgm:spPr/>
      <dgm:t>
        <a:bodyPr/>
        <a:lstStyle/>
        <a:p>
          <a:endParaRPr lang="ru-RU"/>
        </a:p>
      </dgm:t>
    </dgm:pt>
    <dgm:pt modelId="{53C40147-03F6-4A52-BF29-CFAD09C40785}" type="pres">
      <dgm:prSet presAssocID="{0B878963-19A4-47AF-B005-474583E59CEC}" presName="node" presStyleLbl="node1" presStyleIdx="11" presStyleCnt="14" custScaleX="218646" custScaleY="90482" custRadScaleRad="100955" custRadScaleInc="-1173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ru-RU"/>
        </a:p>
      </dgm:t>
    </dgm:pt>
    <dgm:pt modelId="{A8DE3E5A-40D6-446D-B065-E7E92EADC752}" type="pres">
      <dgm:prSet presAssocID="{496F342F-50AF-4C75-8ABB-548B49912F80}" presName="Name9" presStyleLbl="parChTrans1D2" presStyleIdx="12" presStyleCnt="14"/>
      <dgm:spPr/>
      <dgm:t>
        <a:bodyPr/>
        <a:lstStyle/>
        <a:p>
          <a:endParaRPr lang="ru-RU"/>
        </a:p>
      </dgm:t>
    </dgm:pt>
    <dgm:pt modelId="{BDDFA726-7738-4C81-9459-24D0B830B1B4}" type="pres">
      <dgm:prSet presAssocID="{496F342F-50AF-4C75-8ABB-548B49912F80}" presName="connTx" presStyleLbl="parChTrans1D2" presStyleIdx="12" presStyleCnt="14"/>
      <dgm:spPr/>
      <dgm:t>
        <a:bodyPr/>
        <a:lstStyle/>
        <a:p>
          <a:endParaRPr lang="ru-RU"/>
        </a:p>
      </dgm:t>
    </dgm:pt>
    <dgm:pt modelId="{AC992DAE-A2BA-4D2E-B42E-6EA536130642}" type="pres">
      <dgm:prSet presAssocID="{293F8F34-B3EB-447A-A082-EC9D0C6B5DE0}" presName="node" presStyleLbl="node1" presStyleIdx="12" presStyleCnt="14" custScaleX="282871" custScaleY="78693" custRadScaleRad="142618" custRadScaleInc="26881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ru-RU"/>
        </a:p>
      </dgm:t>
    </dgm:pt>
    <dgm:pt modelId="{B4EECBCC-01C9-4DF7-9732-35A879D5C09D}" type="pres">
      <dgm:prSet presAssocID="{7401CB2E-7427-49A1-A1A2-2E929881F5D5}" presName="Name9" presStyleLbl="parChTrans1D2" presStyleIdx="13" presStyleCnt="14"/>
      <dgm:spPr/>
      <dgm:t>
        <a:bodyPr/>
        <a:lstStyle/>
        <a:p>
          <a:endParaRPr lang="ru-RU"/>
        </a:p>
      </dgm:t>
    </dgm:pt>
    <dgm:pt modelId="{23D1284C-9665-4CB4-A9CD-370994EF8F09}" type="pres">
      <dgm:prSet presAssocID="{7401CB2E-7427-49A1-A1A2-2E929881F5D5}" presName="connTx" presStyleLbl="parChTrans1D2" presStyleIdx="13" presStyleCnt="14"/>
      <dgm:spPr/>
      <dgm:t>
        <a:bodyPr/>
        <a:lstStyle/>
        <a:p>
          <a:endParaRPr lang="ru-RU"/>
        </a:p>
      </dgm:t>
    </dgm:pt>
    <dgm:pt modelId="{4EF0BF74-D051-45E4-A4DB-AA13221A5A61}" type="pres">
      <dgm:prSet presAssocID="{CDD8328D-D545-49D2-83A7-755494A1EB4B}" presName="node" presStyleLbl="node1" presStyleIdx="13" presStyleCnt="14" custScaleX="370218" custScaleY="92534" custRadScaleRad="84273" custRadScaleInc="-153953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ru-RU"/>
        </a:p>
      </dgm:t>
    </dgm:pt>
  </dgm:ptLst>
  <dgm:cxnLst>
    <dgm:cxn modelId="{4DBAF051-C893-4B2A-B737-5C703524BAD4}" type="presOf" srcId="{B1DE284B-1E7A-449A-B37F-E61819264D6A}" destId="{B79C1F31-6986-45F7-9D76-5460926CD70A}" srcOrd="0" destOrd="0" presId="urn:microsoft.com/office/officeart/2005/8/layout/radial1"/>
    <dgm:cxn modelId="{88F38CDD-5345-4E15-92AC-1F3A9C2F8B6F}" type="presOf" srcId="{F6DE8AE1-6D49-4664-A6B0-D90051075DFC}" destId="{0C1DF6A9-DE0C-4856-9372-9E2C93FA4645}" srcOrd="1" destOrd="0" presId="urn:microsoft.com/office/officeart/2005/8/layout/radial1"/>
    <dgm:cxn modelId="{D54FBBB4-AF95-4B3C-B257-5D5DD28B0A6C}" srcId="{F21ECA71-AE63-4C36-94ED-68B91B3FC45D}" destId="{411983D4-421B-4BA1-AC49-89029F2B1EEE}" srcOrd="2" destOrd="0" parTransId="{41E59E55-8BA1-4815-9D64-E659A571508E}" sibTransId="{C0C8B733-EF0E-4127-9510-0DAE324724C3}"/>
    <dgm:cxn modelId="{5779F664-949E-4748-B754-CF8D54CBBF9D}" srcId="{F21ECA71-AE63-4C36-94ED-68B91B3FC45D}" destId="{0B878963-19A4-47AF-B005-474583E59CEC}" srcOrd="11" destOrd="0" parTransId="{ABAC525C-7C86-4E67-A038-D99D7EB3B2B4}" sibTransId="{2CAFA83D-5F20-4F53-9CF8-3697E2E92374}"/>
    <dgm:cxn modelId="{A7288B2C-2930-4A27-BDE0-4DC367EE0F06}" type="presOf" srcId="{189C8538-9FD2-46C1-A747-CF3185933EAC}" destId="{157C0E1E-D000-4A25-84FF-F9407BF4EB23}" srcOrd="1" destOrd="0" presId="urn:microsoft.com/office/officeart/2005/8/layout/radial1"/>
    <dgm:cxn modelId="{8D052365-C279-41FF-B18E-759495082767}" srcId="{F21ECA71-AE63-4C36-94ED-68B91B3FC45D}" destId="{940086D6-993B-4DA1-8EA5-9A40B34AFA9A}" srcOrd="1" destOrd="0" parTransId="{189C8538-9FD2-46C1-A747-CF3185933EAC}" sibTransId="{EF883748-F5BF-4023-B6CD-26C879E5DD05}"/>
    <dgm:cxn modelId="{9939FA27-7563-418B-AF62-79559DFC685C}" srcId="{F21ECA71-AE63-4C36-94ED-68B91B3FC45D}" destId="{CDD8328D-D545-49D2-83A7-755494A1EB4B}" srcOrd="13" destOrd="0" parTransId="{7401CB2E-7427-49A1-A1A2-2E929881F5D5}" sibTransId="{CC317AE6-08B3-478D-8269-5DE89BE42986}"/>
    <dgm:cxn modelId="{526E7BB5-D162-4F9A-866A-3AC88DE7C6B8}" type="presOf" srcId="{ABAC525C-7C86-4E67-A038-D99D7EB3B2B4}" destId="{2E76B5F7-2079-49AD-A160-69C071A81594}" srcOrd="0" destOrd="0" presId="urn:microsoft.com/office/officeart/2005/8/layout/radial1"/>
    <dgm:cxn modelId="{F23907EC-31E5-4124-8EE5-F23E9CA6E224}" type="presOf" srcId="{080F3C6D-36D6-453F-919F-BF9CE42CE8D3}" destId="{72D70158-CE3C-42AF-914B-E4095FC549F3}" srcOrd="0" destOrd="0" presId="urn:microsoft.com/office/officeart/2005/8/layout/radial1"/>
    <dgm:cxn modelId="{ED8504A2-01C2-4CF4-A001-780DFE291D7B}" type="presOf" srcId="{D2B933EA-F787-4C5F-9860-37DB7B4D4C4C}" destId="{C5E21C6D-590C-4D89-A592-503C87BF0052}" srcOrd="1" destOrd="0" presId="urn:microsoft.com/office/officeart/2005/8/layout/radial1"/>
    <dgm:cxn modelId="{5127C905-C6BE-4FCE-A9B5-98648B005DFA}" srcId="{F21ECA71-AE63-4C36-94ED-68B91B3FC45D}" destId="{080F3C6D-36D6-453F-919F-BF9CE42CE8D3}" srcOrd="6" destOrd="0" parTransId="{6F33EFB0-959C-4E48-90BE-0EE94930E0ED}" sibTransId="{6E7FFDC3-07E5-4E0F-ADC1-183ADAEC46EA}"/>
    <dgm:cxn modelId="{10F744CC-DA94-4F45-83F9-2843A8DF47D3}" type="presOf" srcId="{496F342F-50AF-4C75-8ABB-548B49912F80}" destId="{BDDFA726-7738-4C81-9459-24D0B830B1B4}" srcOrd="1" destOrd="0" presId="urn:microsoft.com/office/officeart/2005/8/layout/radial1"/>
    <dgm:cxn modelId="{9C4A2680-229E-40A4-B372-CBA840B90720}" type="presOf" srcId="{D2B933EA-F787-4C5F-9860-37DB7B4D4C4C}" destId="{3EF74501-364C-49BA-8F0E-A4D472150A70}" srcOrd="0" destOrd="0" presId="urn:microsoft.com/office/officeart/2005/8/layout/radial1"/>
    <dgm:cxn modelId="{491FF27E-01B4-4814-B7B9-60AA4E219C9E}" srcId="{F21ECA71-AE63-4C36-94ED-68B91B3FC45D}" destId="{C193FD9D-7ED2-4D11-B1E8-95D89DD09F38}" srcOrd="4" destOrd="0" parTransId="{D2B933EA-F787-4C5F-9860-37DB7B4D4C4C}" sibTransId="{D46663A2-B372-402F-98BF-C4ECF179B26A}"/>
    <dgm:cxn modelId="{20EC4454-0716-4D24-89EC-48A344064E49}" type="presOf" srcId="{41E59E55-8BA1-4815-9D64-E659A571508E}" destId="{74083D1E-7895-4D03-8114-447AB44F9D33}" srcOrd="0" destOrd="0" presId="urn:microsoft.com/office/officeart/2005/8/layout/radial1"/>
    <dgm:cxn modelId="{760D466C-9BB0-4CCC-959B-6E34819E6DC7}" type="presOf" srcId="{5635DD08-4869-49A8-918E-93061D66A104}" destId="{093ABB82-D96B-4D34-8B02-B1DA5BAF1DAC}" srcOrd="1" destOrd="0" presId="urn:microsoft.com/office/officeart/2005/8/layout/radial1"/>
    <dgm:cxn modelId="{1A1A72F4-AFB3-4C74-BE3B-301D4E025141}" srcId="{94401258-69B9-49DA-A182-F4ACCFA0982A}" destId="{F21ECA71-AE63-4C36-94ED-68B91B3FC45D}" srcOrd="0" destOrd="0" parTransId="{4566AB7A-AAC8-44A1-B250-580745D00B38}" sibTransId="{E565954F-FC85-45BF-8447-C0F3054917B7}"/>
    <dgm:cxn modelId="{0BAC3FA3-2FCA-4607-ACCF-8B617C358378}" type="presOf" srcId="{0C296911-DBB9-4861-9700-119AB4133664}" destId="{D04F682B-DE6A-4738-AB89-D7473750C1D5}" srcOrd="0" destOrd="0" presId="urn:microsoft.com/office/officeart/2005/8/layout/radial1"/>
    <dgm:cxn modelId="{35E2B90D-03FF-4F86-9B5E-75E4B6A648CF}" type="presOf" srcId="{94401258-69B9-49DA-A182-F4ACCFA0982A}" destId="{68EBA2B8-026A-42BE-8261-49F985277044}" srcOrd="0" destOrd="0" presId="urn:microsoft.com/office/officeart/2005/8/layout/radial1"/>
    <dgm:cxn modelId="{FC67054D-FBD8-497C-86D5-C6B5E609989A}" type="presOf" srcId="{B1DE284B-1E7A-449A-B37F-E61819264D6A}" destId="{F194A37F-E526-4479-8A7C-21B30872AE7B}" srcOrd="1" destOrd="0" presId="urn:microsoft.com/office/officeart/2005/8/layout/radial1"/>
    <dgm:cxn modelId="{F0139856-FBBD-44B2-B5B6-18A962EBB5C1}" type="presOf" srcId="{C193FD9D-7ED2-4D11-B1E8-95D89DD09F38}" destId="{26D4EDC6-FC96-4E0F-9417-D2718CEDB760}" srcOrd="0" destOrd="0" presId="urn:microsoft.com/office/officeart/2005/8/layout/radial1"/>
    <dgm:cxn modelId="{C3F0BFAC-7184-4EBE-8D7D-ED4B297BA3EB}" type="presOf" srcId="{BEB8372C-544F-4537-91E5-2341EC368669}" destId="{20DC26E4-508D-4A50-93B6-3F2ED921A458}" srcOrd="1" destOrd="0" presId="urn:microsoft.com/office/officeart/2005/8/layout/radial1"/>
    <dgm:cxn modelId="{AF2D4F3E-83AB-4EEB-A8FE-4990F149541F}" type="presOf" srcId="{051CB931-DDA1-4871-B6B7-04D3DC8FA5D9}" destId="{9B61EBFD-33CA-4D81-B193-C01D7C0E0C1C}" srcOrd="0" destOrd="0" presId="urn:microsoft.com/office/officeart/2005/8/layout/radial1"/>
    <dgm:cxn modelId="{CC0AD149-89BD-419D-97F6-0E78076D3710}" type="presOf" srcId="{293F8F34-B3EB-447A-A082-EC9D0C6B5DE0}" destId="{AC992DAE-A2BA-4D2E-B42E-6EA536130642}" srcOrd="0" destOrd="0" presId="urn:microsoft.com/office/officeart/2005/8/layout/radial1"/>
    <dgm:cxn modelId="{E6C96B18-CECB-4543-A9EB-FE787D8D6CB8}" type="presOf" srcId="{051CB931-DDA1-4871-B6B7-04D3DC8FA5D9}" destId="{20304851-4BE7-46BD-8931-4B5D43E9DAFD}" srcOrd="1" destOrd="0" presId="urn:microsoft.com/office/officeart/2005/8/layout/radial1"/>
    <dgm:cxn modelId="{697A9B81-ED85-441D-9B3C-7F7962D3AE33}" type="presOf" srcId="{41E59E55-8BA1-4815-9D64-E659A571508E}" destId="{B8CD1669-19F2-4341-B7C0-C7A03748D9B4}" srcOrd="1" destOrd="0" presId="urn:microsoft.com/office/officeart/2005/8/layout/radial1"/>
    <dgm:cxn modelId="{1D36226B-4601-40AD-8822-7BC4744A85D0}" type="presOf" srcId="{0B878963-19A4-47AF-B005-474583E59CEC}" destId="{53C40147-03F6-4A52-BF29-CFAD09C40785}" srcOrd="0" destOrd="0" presId="urn:microsoft.com/office/officeart/2005/8/layout/radial1"/>
    <dgm:cxn modelId="{E3A58C75-492C-4663-A32D-E75A45094C23}" type="presOf" srcId="{11AF0E3A-4230-45CD-812F-31364CF89C86}" destId="{3BE4001E-442F-4CBF-9CF2-EBDF827AF8F7}" srcOrd="0" destOrd="0" presId="urn:microsoft.com/office/officeart/2005/8/layout/radial1"/>
    <dgm:cxn modelId="{D941BABC-B1FD-4457-8A20-E8036E845B42}" type="presOf" srcId="{6F33EFB0-959C-4E48-90BE-0EE94930E0ED}" destId="{3D777BBC-1D5C-4250-AEEA-B053AAE6BBC2}" srcOrd="1" destOrd="0" presId="urn:microsoft.com/office/officeart/2005/8/layout/radial1"/>
    <dgm:cxn modelId="{2562F110-F22C-483B-B2D6-05E672C16FE9}" srcId="{F21ECA71-AE63-4C36-94ED-68B91B3FC45D}" destId="{465DFBE5-087E-4D00-BD73-3BAFB1490425}" srcOrd="9" destOrd="0" parTransId="{051CB931-DDA1-4871-B6B7-04D3DC8FA5D9}" sibTransId="{AE39DEE3-1474-443F-BCC4-89BE10290F6D}"/>
    <dgm:cxn modelId="{E8301F4A-A94B-4576-94FA-1CC5CD069893}" type="presOf" srcId="{F6DE8AE1-6D49-4664-A6B0-D90051075DFC}" destId="{A5BB8874-AC04-4ABA-9F0E-B599DB134731}" srcOrd="0" destOrd="0" presId="urn:microsoft.com/office/officeart/2005/8/layout/radial1"/>
    <dgm:cxn modelId="{CFB807F7-CADE-4CAA-97AF-50EEED393AD3}" srcId="{F21ECA71-AE63-4C36-94ED-68B91B3FC45D}" destId="{68475DEE-CF3C-4256-9A38-6E341504F0F2}" srcOrd="10" destOrd="0" parTransId="{BEB8372C-544F-4537-91E5-2341EC368669}" sibTransId="{5DB19B32-932F-4D89-92B4-4FFA6EE1C574}"/>
    <dgm:cxn modelId="{F3163F86-A96A-40B6-9D06-98272C6D2938}" type="presOf" srcId="{7401CB2E-7427-49A1-A1A2-2E929881F5D5}" destId="{B4EECBCC-01C9-4DF7-9732-35A879D5C09D}" srcOrd="0" destOrd="0" presId="urn:microsoft.com/office/officeart/2005/8/layout/radial1"/>
    <dgm:cxn modelId="{56ECC22B-8CDB-4FDD-BD76-80656202C24A}" type="presOf" srcId="{F21ECA71-AE63-4C36-94ED-68B91B3FC45D}" destId="{96640F87-9C3A-46E7-A747-476A672319E5}" srcOrd="0" destOrd="0" presId="urn:microsoft.com/office/officeart/2005/8/layout/radial1"/>
    <dgm:cxn modelId="{BE19436E-23DE-4140-B4F0-B74135319642}" srcId="{F21ECA71-AE63-4C36-94ED-68B91B3FC45D}" destId="{670E0B8C-C70D-4E06-85A2-3848CA46AE59}" srcOrd="5" destOrd="0" parTransId="{5635DD08-4869-49A8-918E-93061D66A104}" sibTransId="{F5E50B17-5A94-4026-AA35-732E90982980}"/>
    <dgm:cxn modelId="{5E52E946-3AE0-4A5D-AACA-C31E02B2C74A}" type="presOf" srcId="{940086D6-993B-4DA1-8EA5-9A40B34AFA9A}" destId="{F4355C20-B1F1-4FCA-A910-93635D075066}" srcOrd="0" destOrd="0" presId="urn:microsoft.com/office/officeart/2005/8/layout/radial1"/>
    <dgm:cxn modelId="{A9F90F83-4190-442B-9FA4-BC5461908F5C}" type="presOf" srcId="{080E4C75-54F7-4215-8F0E-B70B587E28FE}" destId="{B969A6AC-DD0B-4855-9E9C-C4BD9DABE81A}" srcOrd="0" destOrd="0" presId="urn:microsoft.com/office/officeart/2005/8/layout/radial1"/>
    <dgm:cxn modelId="{9B8722D0-1AFB-4CE5-B38B-6A5C05448AAD}" type="presOf" srcId="{ABAC525C-7C86-4E67-A038-D99D7EB3B2B4}" destId="{C088DBE4-BA60-486C-AAB3-850044673F75}" srcOrd="1" destOrd="0" presId="urn:microsoft.com/office/officeart/2005/8/layout/radial1"/>
    <dgm:cxn modelId="{653BB7AE-1358-456F-9C1D-1E1D39FD191B}" type="presOf" srcId="{5635DD08-4869-49A8-918E-93061D66A104}" destId="{2C9487EB-4350-49AA-A692-49D48C69B2D2}" srcOrd="0" destOrd="0" presId="urn:microsoft.com/office/officeart/2005/8/layout/radial1"/>
    <dgm:cxn modelId="{40C1D853-8B29-4D65-9408-CD327487FC7D}" type="presOf" srcId="{D804F8AB-19FF-4E78-898A-566C658E639E}" destId="{B1DDE017-8076-4D48-A0BA-FA0D811F4F81}" srcOrd="0" destOrd="0" presId="urn:microsoft.com/office/officeart/2005/8/layout/radial1"/>
    <dgm:cxn modelId="{0CB5F619-A5F4-4E21-B7F3-AE37B9A6E027}" type="presOf" srcId="{BEB8372C-544F-4537-91E5-2341EC368669}" destId="{D54E10B0-A104-486B-AC38-199FAC9F809E}" srcOrd="0" destOrd="0" presId="urn:microsoft.com/office/officeart/2005/8/layout/radial1"/>
    <dgm:cxn modelId="{CFB6E5F0-778D-4205-8DBD-B1E9570C98F3}" type="presOf" srcId="{465932E5-BA04-47E2-8DEB-73FFE29027D4}" destId="{C6F3FF57-03A2-47C4-9F7B-0B879363BA07}" srcOrd="0" destOrd="0" presId="urn:microsoft.com/office/officeart/2005/8/layout/radial1"/>
    <dgm:cxn modelId="{F2049B98-A6DF-48D4-9CAE-097407F3F4A5}" type="presOf" srcId="{11AF0E3A-4230-45CD-812F-31364CF89C86}" destId="{C8331DD8-01B7-499B-A7DA-B16C924B4D7D}" srcOrd="1" destOrd="0" presId="urn:microsoft.com/office/officeart/2005/8/layout/radial1"/>
    <dgm:cxn modelId="{64CFD7B1-A49C-4B8D-9E60-D889A8850158}" type="presOf" srcId="{670E0B8C-C70D-4E06-85A2-3848CA46AE59}" destId="{45079E8E-338D-4674-9F7A-F3BB3D915972}" srcOrd="0" destOrd="0" presId="urn:microsoft.com/office/officeart/2005/8/layout/radial1"/>
    <dgm:cxn modelId="{3D32B239-1455-4DB4-B353-C8F379798353}" srcId="{F21ECA71-AE63-4C36-94ED-68B91B3FC45D}" destId="{0C296911-DBB9-4861-9700-119AB4133664}" srcOrd="3" destOrd="0" parTransId="{F6DE8AE1-6D49-4664-A6B0-D90051075DFC}" sibTransId="{DAFAEB20-911D-42EC-AE7D-B858F89C78F0}"/>
    <dgm:cxn modelId="{BF68F10C-491A-4215-9D49-296EBEFCCCAD}" type="presOf" srcId="{411983D4-421B-4BA1-AC49-89029F2B1EEE}" destId="{D9A2D206-02C3-47EF-AC21-AF7ED172EB98}" srcOrd="0" destOrd="0" presId="urn:microsoft.com/office/officeart/2005/8/layout/radial1"/>
    <dgm:cxn modelId="{5058BB4F-D117-44FE-9052-0BEDF4A07CE6}" srcId="{F21ECA71-AE63-4C36-94ED-68B91B3FC45D}" destId="{080E4C75-54F7-4215-8F0E-B70B587E28FE}" srcOrd="7" destOrd="0" parTransId="{B1DE284B-1E7A-449A-B37F-E61819264D6A}" sibTransId="{F09D9F42-A5E7-4666-B492-32403A752ECB}"/>
    <dgm:cxn modelId="{EB61C97A-A416-45DE-B1C2-EC6F43DADBEE}" type="presOf" srcId="{189C8538-9FD2-46C1-A747-CF3185933EAC}" destId="{09EA30CE-D847-4B65-A4AE-B613BD51F23F}" srcOrd="0" destOrd="0" presId="urn:microsoft.com/office/officeart/2005/8/layout/radial1"/>
    <dgm:cxn modelId="{30EDCD9D-D57D-4026-AD5B-29614C4EB4FC}" srcId="{F21ECA71-AE63-4C36-94ED-68B91B3FC45D}" destId="{293F8F34-B3EB-447A-A082-EC9D0C6B5DE0}" srcOrd="12" destOrd="0" parTransId="{496F342F-50AF-4C75-8ABB-548B49912F80}" sibTransId="{89C605BF-00A7-4109-B583-54C64B867A51}"/>
    <dgm:cxn modelId="{259759FA-6816-4C19-9DE6-D8CDB1DCB1EF}" type="presOf" srcId="{68475DEE-CF3C-4256-9A38-6E341504F0F2}" destId="{FB78E2C1-AE66-4E9F-9DB1-F10EFFFE87B8}" srcOrd="0" destOrd="0" presId="urn:microsoft.com/office/officeart/2005/8/layout/radial1"/>
    <dgm:cxn modelId="{848FF7E6-B496-4044-A306-6681F980996F}" type="presOf" srcId="{D9EC8289-E426-489B-8F6B-8551AF963540}" destId="{B9C7DC88-1C1C-40E4-9004-74C778088246}" srcOrd="0" destOrd="0" presId="urn:microsoft.com/office/officeart/2005/8/layout/radial1"/>
    <dgm:cxn modelId="{08D51AC8-DCA2-4C6B-ABC5-5B6AD6D5D2DB}" type="presOf" srcId="{7401CB2E-7427-49A1-A1A2-2E929881F5D5}" destId="{23D1284C-9665-4CB4-A9CD-370994EF8F09}" srcOrd="1" destOrd="0" presId="urn:microsoft.com/office/officeart/2005/8/layout/radial1"/>
    <dgm:cxn modelId="{5F994815-CF59-45A2-8ADF-DB897968409D}" type="presOf" srcId="{465932E5-BA04-47E2-8DEB-73FFE29027D4}" destId="{78BC383F-1D27-478A-BFFD-E98384B87D6C}" srcOrd="1" destOrd="0" presId="urn:microsoft.com/office/officeart/2005/8/layout/radial1"/>
    <dgm:cxn modelId="{F08E43CA-3514-4A30-AF55-58B0DD06100B}" type="presOf" srcId="{496F342F-50AF-4C75-8ABB-548B49912F80}" destId="{A8DE3E5A-40D6-446D-B065-E7E92EADC752}" srcOrd="0" destOrd="0" presId="urn:microsoft.com/office/officeart/2005/8/layout/radial1"/>
    <dgm:cxn modelId="{48AB3A2D-BEA7-468E-A802-2FDDF2580D98}" type="presOf" srcId="{465DFBE5-087E-4D00-BD73-3BAFB1490425}" destId="{A0FDA954-C980-42BA-892B-C7AB72BA2686}" srcOrd="0" destOrd="0" presId="urn:microsoft.com/office/officeart/2005/8/layout/radial1"/>
    <dgm:cxn modelId="{6D33A7BB-9E6D-48AF-816D-4DEFE3177F65}" srcId="{F21ECA71-AE63-4C36-94ED-68B91B3FC45D}" destId="{D9EC8289-E426-489B-8F6B-8551AF963540}" srcOrd="0" destOrd="0" parTransId="{465932E5-BA04-47E2-8DEB-73FFE29027D4}" sibTransId="{04C6B4DB-400B-41A0-B955-D63AA267DFFB}"/>
    <dgm:cxn modelId="{43AB5E98-98EF-4D98-BF94-8DC87BE8AE99}" type="presOf" srcId="{6F33EFB0-959C-4E48-90BE-0EE94930E0ED}" destId="{B4756A80-F431-4469-90E0-E0499DA9893D}" srcOrd="0" destOrd="0" presId="urn:microsoft.com/office/officeart/2005/8/layout/radial1"/>
    <dgm:cxn modelId="{869C681A-58E7-4D8F-95AB-99402012EA8F}" srcId="{F21ECA71-AE63-4C36-94ED-68B91B3FC45D}" destId="{D804F8AB-19FF-4E78-898A-566C658E639E}" srcOrd="8" destOrd="0" parTransId="{11AF0E3A-4230-45CD-812F-31364CF89C86}" sibTransId="{8CA3AF84-ED22-452D-9B45-85877CD3D989}"/>
    <dgm:cxn modelId="{2FC911F6-3AA5-4CA6-84BF-BA71C19E84D9}" type="presOf" srcId="{CDD8328D-D545-49D2-83A7-755494A1EB4B}" destId="{4EF0BF74-D051-45E4-A4DB-AA13221A5A61}" srcOrd="0" destOrd="0" presId="urn:microsoft.com/office/officeart/2005/8/layout/radial1"/>
    <dgm:cxn modelId="{30EBC66E-C3DB-4D7E-8242-76D06F30F117}" type="presParOf" srcId="{68EBA2B8-026A-42BE-8261-49F985277044}" destId="{96640F87-9C3A-46E7-A747-476A672319E5}" srcOrd="0" destOrd="0" presId="urn:microsoft.com/office/officeart/2005/8/layout/radial1"/>
    <dgm:cxn modelId="{D59A8D7F-C2F3-4994-88F6-D5C47FE15693}" type="presParOf" srcId="{68EBA2B8-026A-42BE-8261-49F985277044}" destId="{C6F3FF57-03A2-47C4-9F7B-0B879363BA07}" srcOrd="1" destOrd="0" presId="urn:microsoft.com/office/officeart/2005/8/layout/radial1"/>
    <dgm:cxn modelId="{48DFC9A4-B64B-48FF-BF85-196BFE9B3AF9}" type="presParOf" srcId="{C6F3FF57-03A2-47C4-9F7B-0B879363BA07}" destId="{78BC383F-1D27-478A-BFFD-E98384B87D6C}" srcOrd="0" destOrd="0" presId="urn:microsoft.com/office/officeart/2005/8/layout/radial1"/>
    <dgm:cxn modelId="{6477EE85-FB7D-4AE3-8CCB-01E4EEDFA4FE}" type="presParOf" srcId="{68EBA2B8-026A-42BE-8261-49F985277044}" destId="{B9C7DC88-1C1C-40E4-9004-74C778088246}" srcOrd="2" destOrd="0" presId="urn:microsoft.com/office/officeart/2005/8/layout/radial1"/>
    <dgm:cxn modelId="{54FAC1FD-771A-4DEE-B00C-74AF9D149625}" type="presParOf" srcId="{68EBA2B8-026A-42BE-8261-49F985277044}" destId="{09EA30CE-D847-4B65-A4AE-B613BD51F23F}" srcOrd="3" destOrd="0" presId="urn:microsoft.com/office/officeart/2005/8/layout/radial1"/>
    <dgm:cxn modelId="{5C026CF1-D5DD-4928-9F9E-1100B3F2F72C}" type="presParOf" srcId="{09EA30CE-D847-4B65-A4AE-B613BD51F23F}" destId="{157C0E1E-D000-4A25-84FF-F9407BF4EB23}" srcOrd="0" destOrd="0" presId="urn:microsoft.com/office/officeart/2005/8/layout/radial1"/>
    <dgm:cxn modelId="{35B553ED-3C73-454B-BD67-387A005E0FED}" type="presParOf" srcId="{68EBA2B8-026A-42BE-8261-49F985277044}" destId="{F4355C20-B1F1-4FCA-A910-93635D075066}" srcOrd="4" destOrd="0" presId="urn:microsoft.com/office/officeart/2005/8/layout/radial1"/>
    <dgm:cxn modelId="{9B405E89-B2DC-4DF2-998B-9A4D155B758D}" type="presParOf" srcId="{68EBA2B8-026A-42BE-8261-49F985277044}" destId="{74083D1E-7895-4D03-8114-447AB44F9D33}" srcOrd="5" destOrd="0" presId="urn:microsoft.com/office/officeart/2005/8/layout/radial1"/>
    <dgm:cxn modelId="{944032DF-41C5-48B2-BF85-01E8DD765517}" type="presParOf" srcId="{74083D1E-7895-4D03-8114-447AB44F9D33}" destId="{B8CD1669-19F2-4341-B7C0-C7A03748D9B4}" srcOrd="0" destOrd="0" presId="urn:microsoft.com/office/officeart/2005/8/layout/radial1"/>
    <dgm:cxn modelId="{360E2226-D5F3-428D-89F9-8D603450F6AF}" type="presParOf" srcId="{68EBA2B8-026A-42BE-8261-49F985277044}" destId="{D9A2D206-02C3-47EF-AC21-AF7ED172EB98}" srcOrd="6" destOrd="0" presId="urn:microsoft.com/office/officeart/2005/8/layout/radial1"/>
    <dgm:cxn modelId="{B94C9EC6-1EBF-4DA4-97FF-3AF86C76DCAC}" type="presParOf" srcId="{68EBA2B8-026A-42BE-8261-49F985277044}" destId="{A5BB8874-AC04-4ABA-9F0E-B599DB134731}" srcOrd="7" destOrd="0" presId="urn:microsoft.com/office/officeart/2005/8/layout/radial1"/>
    <dgm:cxn modelId="{0395D2FA-E0E0-46F3-B82A-4715C29AEF55}" type="presParOf" srcId="{A5BB8874-AC04-4ABA-9F0E-B599DB134731}" destId="{0C1DF6A9-DE0C-4856-9372-9E2C93FA4645}" srcOrd="0" destOrd="0" presId="urn:microsoft.com/office/officeart/2005/8/layout/radial1"/>
    <dgm:cxn modelId="{CF4FC20A-F967-4681-B2C8-CC4B9B0C3EB6}" type="presParOf" srcId="{68EBA2B8-026A-42BE-8261-49F985277044}" destId="{D04F682B-DE6A-4738-AB89-D7473750C1D5}" srcOrd="8" destOrd="0" presId="urn:microsoft.com/office/officeart/2005/8/layout/radial1"/>
    <dgm:cxn modelId="{029EFD26-B8CE-44E8-B28E-CC010E6F39A1}" type="presParOf" srcId="{68EBA2B8-026A-42BE-8261-49F985277044}" destId="{3EF74501-364C-49BA-8F0E-A4D472150A70}" srcOrd="9" destOrd="0" presId="urn:microsoft.com/office/officeart/2005/8/layout/radial1"/>
    <dgm:cxn modelId="{CE1E2DD3-9A89-4B54-B040-A9D2FB71636A}" type="presParOf" srcId="{3EF74501-364C-49BA-8F0E-A4D472150A70}" destId="{C5E21C6D-590C-4D89-A592-503C87BF0052}" srcOrd="0" destOrd="0" presId="urn:microsoft.com/office/officeart/2005/8/layout/radial1"/>
    <dgm:cxn modelId="{79795A96-FA0D-4872-A030-7CEAAF6A1319}" type="presParOf" srcId="{68EBA2B8-026A-42BE-8261-49F985277044}" destId="{26D4EDC6-FC96-4E0F-9417-D2718CEDB760}" srcOrd="10" destOrd="0" presId="urn:microsoft.com/office/officeart/2005/8/layout/radial1"/>
    <dgm:cxn modelId="{173D7D05-B2FD-46D1-9C82-B781FB5D2F63}" type="presParOf" srcId="{68EBA2B8-026A-42BE-8261-49F985277044}" destId="{2C9487EB-4350-49AA-A692-49D48C69B2D2}" srcOrd="11" destOrd="0" presId="urn:microsoft.com/office/officeart/2005/8/layout/radial1"/>
    <dgm:cxn modelId="{7A588F61-848B-4A44-8BEE-AC8C7F40811A}" type="presParOf" srcId="{2C9487EB-4350-49AA-A692-49D48C69B2D2}" destId="{093ABB82-D96B-4D34-8B02-B1DA5BAF1DAC}" srcOrd="0" destOrd="0" presId="urn:microsoft.com/office/officeart/2005/8/layout/radial1"/>
    <dgm:cxn modelId="{E2B4EA23-EB27-421F-9295-6EDB9068668D}" type="presParOf" srcId="{68EBA2B8-026A-42BE-8261-49F985277044}" destId="{45079E8E-338D-4674-9F7A-F3BB3D915972}" srcOrd="12" destOrd="0" presId="urn:microsoft.com/office/officeart/2005/8/layout/radial1"/>
    <dgm:cxn modelId="{B337CCEB-3322-4265-86B8-060331A71487}" type="presParOf" srcId="{68EBA2B8-026A-42BE-8261-49F985277044}" destId="{B4756A80-F431-4469-90E0-E0499DA9893D}" srcOrd="13" destOrd="0" presId="urn:microsoft.com/office/officeart/2005/8/layout/radial1"/>
    <dgm:cxn modelId="{45D12147-4F6B-4B00-BBCB-EF45BD4D1F2F}" type="presParOf" srcId="{B4756A80-F431-4469-90E0-E0499DA9893D}" destId="{3D777BBC-1D5C-4250-AEEA-B053AAE6BBC2}" srcOrd="0" destOrd="0" presId="urn:microsoft.com/office/officeart/2005/8/layout/radial1"/>
    <dgm:cxn modelId="{403073D0-D974-4614-BBD8-07FC8D5D1D3D}" type="presParOf" srcId="{68EBA2B8-026A-42BE-8261-49F985277044}" destId="{72D70158-CE3C-42AF-914B-E4095FC549F3}" srcOrd="14" destOrd="0" presId="urn:microsoft.com/office/officeart/2005/8/layout/radial1"/>
    <dgm:cxn modelId="{0E57CF96-D3F9-40EF-9BB9-DA7BB1285874}" type="presParOf" srcId="{68EBA2B8-026A-42BE-8261-49F985277044}" destId="{B79C1F31-6986-45F7-9D76-5460926CD70A}" srcOrd="15" destOrd="0" presId="urn:microsoft.com/office/officeart/2005/8/layout/radial1"/>
    <dgm:cxn modelId="{87701528-4789-4762-A5CF-8A5B695767D5}" type="presParOf" srcId="{B79C1F31-6986-45F7-9D76-5460926CD70A}" destId="{F194A37F-E526-4479-8A7C-21B30872AE7B}" srcOrd="0" destOrd="0" presId="urn:microsoft.com/office/officeart/2005/8/layout/radial1"/>
    <dgm:cxn modelId="{BD6E779F-1F32-44EE-8D05-F624F74F6D92}" type="presParOf" srcId="{68EBA2B8-026A-42BE-8261-49F985277044}" destId="{B969A6AC-DD0B-4855-9E9C-C4BD9DABE81A}" srcOrd="16" destOrd="0" presId="urn:microsoft.com/office/officeart/2005/8/layout/radial1"/>
    <dgm:cxn modelId="{A49C0E35-6E19-4CBE-AE52-4A5342A98B7F}" type="presParOf" srcId="{68EBA2B8-026A-42BE-8261-49F985277044}" destId="{3BE4001E-442F-4CBF-9CF2-EBDF827AF8F7}" srcOrd="17" destOrd="0" presId="urn:microsoft.com/office/officeart/2005/8/layout/radial1"/>
    <dgm:cxn modelId="{D23CCE79-034A-4EB8-9DE7-33A7979535BA}" type="presParOf" srcId="{3BE4001E-442F-4CBF-9CF2-EBDF827AF8F7}" destId="{C8331DD8-01B7-499B-A7DA-B16C924B4D7D}" srcOrd="0" destOrd="0" presId="urn:microsoft.com/office/officeart/2005/8/layout/radial1"/>
    <dgm:cxn modelId="{F529706F-47B6-461D-80AF-E39D09155240}" type="presParOf" srcId="{68EBA2B8-026A-42BE-8261-49F985277044}" destId="{B1DDE017-8076-4D48-A0BA-FA0D811F4F81}" srcOrd="18" destOrd="0" presId="urn:microsoft.com/office/officeart/2005/8/layout/radial1"/>
    <dgm:cxn modelId="{DAC0640A-1888-4590-B55D-7335DA89830B}" type="presParOf" srcId="{68EBA2B8-026A-42BE-8261-49F985277044}" destId="{9B61EBFD-33CA-4D81-B193-C01D7C0E0C1C}" srcOrd="19" destOrd="0" presId="urn:microsoft.com/office/officeart/2005/8/layout/radial1"/>
    <dgm:cxn modelId="{AA0B78BE-EB94-4CE0-9F7A-DC1B5762E6F4}" type="presParOf" srcId="{9B61EBFD-33CA-4D81-B193-C01D7C0E0C1C}" destId="{20304851-4BE7-46BD-8931-4B5D43E9DAFD}" srcOrd="0" destOrd="0" presId="urn:microsoft.com/office/officeart/2005/8/layout/radial1"/>
    <dgm:cxn modelId="{9AF59C44-7A76-4AEC-A074-0350E3E26647}" type="presParOf" srcId="{68EBA2B8-026A-42BE-8261-49F985277044}" destId="{A0FDA954-C980-42BA-892B-C7AB72BA2686}" srcOrd="20" destOrd="0" presId="urn:microsoft.com/office/officeart/2005/8/layout/radial1"/>
    <dgm:cxn modelId="{30CDE879-8DA8-400C-A354-C6A48872B48D}" type="presParOf" srcId="{68EBA2B8-026A-42BE-8261-49F985277044}" destId="{D54E10B0-A104-486B-AC38-199FAC9F809E}" srcOrd="21" destOrd="0" presId="urn:microsoft.com/office/officeart/2005/8/layout/radial1"/>
    <dgm:cxn modelId="{78AF40AD-50B9-4D20-8E07-A34C6F2131DE}" type="presParOf" srcId="{D54E10B0-A104-486B-AC38-199FAC9F809E}" destId="{20DC26E4-508D-4A50-93B6-3F2ED921A458}" srcOrd="0" destOrd="0" presId="urn:microsoft.com/office/officeart/2005/8/layout/radial1"/>
    <dgm:cxn modelId="{31AFEDBF-BFE5-40EB-8287-B9CDB9E29C46}" type="presParOf" srcId="{68EBA2B8-026A-42BE-8261-49F985277044}" destId="{FB78E2C1-AE66-4E9F-9DB1-F10EFFFE87B8}" srcOrd="22" destOrd="0" presId="urn:microsoft.com/office/officeart/2005/8/layout/radial1"/>
    <dgm:cxn modelId="{0F1BD89A-8E32-47C6-BA7A-4948DF108B2F}" type="presParOf" srcId="{68EBA2B8-026A-42BE-8261-49F985277044}" destId="{2E76B5F7-2079-49AD-A160-69C071A81594}" srcOrd="23" destOrd="0" presId="urn:microsoft.com/office/officeart/2005/8/layout/radial1"/>
    <dgm:cxn modelId="{67FA9424-5CAC-40DE-9114-43C631E2249A}" type="presParOf" srcId="{2E76B5F7-2079-49AD-A160-69C071A81594}" destId="{C088DBE4-BA60-486C-AAB3-850044673F75}" srcOrd="0" destOrd="0" presId="urn:microsoft.com/office/officeart/2005/8/layout/radial1"/>
    <dgm:cxn modelId="{71E21353-1615-43ED-BD43-2210745D75FE}" type="presParOf" srcId="{68EBA2B8-026A-42BE-8261-49F985277044}" destId="{53C40147-03F6-4A52-BF29-CFAD09C40785}" srcOrd="24" destOrd="0" presId="urn:microsoft.com/office/officeart/2005/8/layout/radial1"/>
    <dgm:cxn modelId="{1359433D-CC9E-4CD8-8570-C2DED9BC2ECE}" type="presParOf" srcId="{68EBA2B8-026A-42BE-8261-49F985277044}" destId="{A8DE3E5A-40D6-446D-B065-E7E92EADC752}" srcOrd="25" destOrd="0" presId="urn:microsoft.com/office/officeart/2005/8/layout/radial1"/>
    <dgm:cxn modelId="{BBED65A4-A641-4BAA-BC4B-4BA014EDC7F1}" type="presParOf" srcId="{A8DE3E5A-40D6-446D-B065-E7E92EADC752}" destId="{BDDFA726-7738-4C81-9459-24D0B830B1B4}" srcOrd="0" destOrd="0" presId="urn:microsoft.com/office/officeart/2005/8/layout/radial1"/>
    <dgm:cxn modelId="{520B020A-6B10-4DEE-9712-90A9C90F5F12}" type="presParOf" srcId="{68EBA2B8-026A-42BE-8261-49F985277044}" destId="{AC992DAE-A2BA-4D2E-B42E-6EA536130642}" srcOrd="26" destOrd="0" presId="urn:microsoft.com/office/officeart/2005/8/layout/radial1"/>
    <dgm:cxn modelId="{84E34F8A-D051-40D4-BB50-D859458C9C58}" type="presParOf" srcId="{68EBA2B8-026A-42BE-8261-49F985277044}" destId="{B4EECBCC-01C9-4DF7-9732-35A879D5C09D}" srcOrd="27" destOrd="0" presId="urn:microsoft.com/office/officeart/2005/8/layout/radial1"/>
    <dgm:cxn modelId="{A5CA5087-75A7-4264-9903-F4ABA453E5D1}" type="presParOf" srcId="{B4EECBCC-01C9-4DF7-9732-35A879D5C09D}" destId="{23D1284C-9665-4CB4-A9CD-370994EF8F09}" srcOrd="0" destOrd="0" presId="urn:microsoft.com/office/officeart/2005/8/layout/radial1"/>
    <dgm:cxn modelId="{F669EC63-CB76-4420-B371-44ABEB4D3E2D}" type="presParOf" srcId="{68EBA2B8-026A-42BE-8261-49F985277044}" destId="{4EF0BF74-D051-45E4-A4DB-AA13221A5A61}" srcOrd="28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85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24D6580-9D90-40BA-8C7B-90BFDEDBF8E2}">
      <dsp:nvSpPr>
        <dsp:cNvPr id="0" name=""/>
        <dsp:cNvSpPr/>
      </dsp:nvSpPr>
      <dsp:spPr>
        <a:xfrm>
          <a:off x="455056" y="0"/>
          <a:ext cx="5157311" cy="1895475"/>
        </a:xfrm>
        <a:prstGeom prst="rightArrow">
          <a:avLst/>
        </a:prstGeom>
        <a:solidFill>
          <a:schemeClr val="dk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EB02BC7-48D8-45D5-ACFA-654ABE529BAC}">
      <dsp:nvSpPr>
        <dsp:cNvPr id="0" name=""/>
        <dsp:cNvSpPr/>
      </dsp:nvSpPr>
      <dsp:spPr>
        <a:xfrm>
          <a:off x="1061799" y="568642"/>
          <a:ext cx="1820227" cy="75819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kern="1200"/>
            <a:t>"</a:t>
          </a:r>
          <a:r>
            <a:rPr lang="ru-RU" sz="1100" kern="1200">
              <a:latin typeface="Times New Roman" pitchFamily="18" charset="0"/>
              <a:cs typeface="Times New Roman" pitchFamily="18" charset="0"/>
            </a:rPr>
            <a:t>Учить ученика учиться"</a:t>
          </a:r>
        </a:p>
      </dsp:txBody>
      <dsp:txXfrm>
        <a:off x="1098811" y="605654"/>
        <a:ext cx="1746203" cy="684166"/>
      </dsp:txXfrm>
    </dsp:sp>
    <dsp:sp modelId="{768B7599-939E-4E6B-8E13-74738E830691}">
      <dsp:nvSpPr>
        <dsp:cNvPr id="0" name=""/>
        <dsp:cNvSpPr/>
      </dsp:nvSpPr>
      <dsp:spPr>
        <a:xfrm>
          <a:off x="3175183" y="535388"/>
          <a:ext cx="1820227" cy="75819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kern="1200">
              <a:latin typeface="Times New Roman" pitchFamily="18" charset="0"/>
              <a:cs typeface="Times New Roman" pitchFamily="18" charset="0"/>
            </a:rPr>
            <a:t>"Учить ученика учиться в общении</a:t>
          </a:r>
          <a:r>
            <a:rPr lang="ru-RU" sz="1100" kern="1200"/>
            <a:t>"</a:t>
          </a:r>
        </a:p>
      </dsp:txBody>
      <dsp:txXfrm>
        <a:off x="3212195" y="572400"/>
        <a:ext cx="1746203" cy="684166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3213789-4948-48DE-B7F8-3826E826A1F8}">
      <dsp:nvSpPr>
        <dsp:cNvPr id="0" name=""/>
        <dsp:cNvSpPr/>
      </dsp:nvSpPr>
      <dsp:spPr>
        <a:xfrm>
          <a:off x="639854" y="0"/>
          <a:ext cx="6064091" cy="2352675"/>
        </a:xfrm>
        <a:prstGeom prst="rightArrow">
          <a:avLst/>
        </a:prstGeom>
        <a:solidFill>
          <a:schemeClr val="dk1"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300000" prstMaterial="plastic"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F70E6E3-A9F2-49C0-B16E-741B6304A78C}">
      <dsp:nvSpPr>
        <dsp:cNvPr id="0" name=""/>
        <dsp:cNvSpPr/>
      </dsp:nvSpPr>
      <dsp:spPr>
        <a:xfrm>
          <a:off x="2438" y="705802"/>
          <a:ext cx="1584299" cy="94107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latin typeface="Times New Roman" pitchFamily="18" charset="0"/>
              <a:cs typeface="Times New Roman" pitchFamily="18" charset="0"/>
            </a:rPr>
            <a:t>Системно - деятельностный подход</a:t>
          </a:r>
        </a:p>
      </dsp:txBody>
      <dsp:txXfrm>
        <a:off x="48377" y="751741"/>
        <a:ext cx="1492421" cy="849192"/>
      </dsp:txXfrm>
    </dsp:sp>
    <dsp:sp modelId="{20DF3630-2871-45DD-81B2-266505E11B36}">
      <dsp:nvSpPr>
        <dsp:cNvPr id="0" name=""/>
        <dsp:cNvSpPr/>
      </dsp:nvSpPr>
      <dsp:spPr>
        <a:xfrm>
          <a:off x="1850787" y="705802"/>
          <a:ext cx="1584299" cy="94107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latin typeface="Times New Roman" pitchFamily="18" charset="0"/>
              <a:cs typeface="Times New Roman" pitchFamily="18" charset="0"/>
            </a:rPr>
            <a:t>Активная  роль обучающегося в учении</a:t>
          </a:r>
        </a:p>
      </dsp:txBody>
      <dsp:txXfrm>
        <a:off x="1896726" y="751741"/>
        <a:ext cx="1492421" cy="849192"/>
      </dsp:txXfrm>
    </dsp:sp>
    <dsp:sp modelId="{1FBEE3D7-9925-47A5-B5C2-16850397A14B}">
      <dsp:nvSpPr>
        <dsp:cNvPr id="0" name=""/>
        <dsp:cNvSpPr/>
      </dsp:nvSpPr>
      <dsp:spPr>
        <a:xfrm>
          <a:off x="3699137" y="705802"/>
          <a:ext cx="1584299" cy="94107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latin typeface="Times New Roman" pitchFamily="18" charset="0"/>
              <a:cs typeface="Times New Roman" pitchFamily="18" charset="0"/>
            </a:rPr>
            <a:t>Изменение содержания взаимодействия обучающегося с учителем и одноклассниками </a:t>
          </a:r>
        </a:p>
      </dsp:txBody>
      <dsp:txXfrm>
        <a:off x="3745076" y="751741"/>
        <a:ext cx="1492421" cy="849192"/>
      </dsp:txXfrm>
    </dsp:sp>
    <dsp:sp modelId="{4AC29AB3-DFA1-494B-BFBD-F16AA2FBECC2}">
      <dsp:nvSpPr>
        <dsp:cNvPr id="0" name=""/>
        <dsp:cNvSpPr/>
      </dsp:nvSpPr>
      <dsp:spPr>
        <a:xfrm>
          <a:off x="5547486" y="705802"/>
          <a:ext cx="1584299" cy="94107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latin typeface="Times New Roman" pitchFamily="18" charset="0"/>
              <a:cs typeface="Times New Roman" pitchFamily="18" charset="0"/>
            </a:rPr>
            <a:t>Участие обучающихся в выборе методов обучения</a:t>
          </a:r>
        </a:p>
      </dsp:txBody>
      <dsp:txXfrm>
        <a:off x="5593425" y="751741"/>
        <a:ext cx="1492421" cy="849192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A9BDC3E-A487-4E1F-8AA6-C234233B5CAA}">
      <dsp:nvSpPr>
        <dsp:cNvPr id="0" name=""/>
        <dsp:cNvSpPr/>
      </dsp:nvSpPr>
      <dsp:spPr>
        <a:xfrm>
          <a:off x="2323757" y="1300046"/>
          <a:ext cx="1550822" cy="876532"/>
        </a:xfrm>
        <a:prstGeom prst="ellipse">
          <a:avLst/>
        </a:prstGeom>
        <a:gradFill rotWithShape="0">
          <a:gsLst>
            <a:gs pos="0">
              <a:srgbClr val="9BBB59">
                <a:shade val="6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6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6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Блок  "Я - гражданин</a:t>
          </a:r>
          <a:r>
            <a:rPr lang="ru-RU" sz="14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"</a:t>
          </a:r>
        </a:p>
      </dsp:txBody>
      <dsp:txXfrm>
        <a:off x="2550870" y="1428411"/>
        <a:ext cx="1096596" cy="619802"/>
      </dsp:txXfrm>
    </dsp:sp>
    <dsp:sp modelId="{7284FE99-57CA-4D7A-801A-D3CB15146FB6}">
      <dsp:nvSpPr>
        <dsp:cNvPr id="0" name=""/>
        <dsp:cNvSpPr/>
      </dsp:nvSpPr>
      <dsp:spPr>
        <a:xfrm rot="16200000">
          <a:off x="2964317" y="904232"/>
          <a:ext cx="269702" cy="29802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004773" y="1004292"/>
        <a:ext cx="188791" cy="178813"/>
      </dsp:txXfrm>
    </dsp:sp>
    <dsp:sp modelId="{1C9BFA21-F053-4B4F-A0FC-2EA7AA1F5DBC}">
      <dsp:nvSpPr>
        <dsp:cNvPr id="0" name=""/>
        <dsp:cNvSpPr/>
      </dsp:nvSpPr>
      <dsp:spPr>
        <a:xfrm>
          <a:off x="2179990" y="2294"/>
          <a:ext cx="1838356" cy="788879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включение воспитательных задач в урочную деятельность</a:t>
          </a:r>
        </a:p>
      </dsp:txBody>
      <dsp:txXfrm>
        <a:off x="2449211" y="117823"/>
        <a:ext cx="1299914" cy="557821"/>
      </dsp:txXfrm>
    </dsp:sp>
    <dsp:sp modelId="{A95BF382-59B0-435A-8008-9824D56BEA80}">
      <dsp:nvSpPr>
        <dsp:cNvPr id="0" name=""/>
        <dsp:cNvSpPr/>
      </dsp:nvSpPr>
      <dsp:spPr>
        <a:xfrm rot="19629122">
          <a:off x="3763737" y="975484"/>
          <a:ext cx="572280" cy="29802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770884" y="1059335"/>
        <a:ext cx="482874" cy="178813"/>
      </dsp:txXfrm>
    </dsp:sp>
    <dsp:sp modelId="{95CBA7D2-B9CF-4679-A04F-D73B2EC2AE02}">
      <dsp:nvSpPr>
        <dsp:cNvPr id="0" name=""/>
        <dsp:cNvSpPr/>
      </dsp:nvSpPr>
      <dsp:spPr>
        <a:xfrm>
          <a:off x="4192211" y="113053"/>
          <a:ext cx="1626613" cy="788879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отрудничество с ЦВР, ДДЮТ, Самбо, Интеллект</a:t>
          </a:r>
        </a:p>
      </dsp:txBody>
      <dsp:txXfrm>
        <a:off x="4430423" y="228582"/>
        <a:ext cx="1150189" cy="557821"/>
      </dsp:txXfrm>
    </dsp:sp>
    <dsp:sp modelId="{39A66F6C-E6CE-4082-9240-2D0194ED9140}">
      <dsp:nvSpPr>
        <dsp:cNvPr id="0" name=""/>
        <dsp:cNvSpPr/>
      </dsp:nvSpPr>
      <dsp:spPr>
        <a:xfrm rot="21415226">
          <a:off x="4024225" y="1529578"/>
          <a:ext cx="370091" cy="29802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4024290" y="1591584"/>
        <a:ext cx="280685" cy="178813"/>
      </dsp:txXfrm>
    </dsp:sp>
    <dsp:sp modelId="{18512D67-122B-4426-8158-56ACCCF98C9B}">
      <dsp:nvSpPr>
        <dsp:cNvPr id="0" name=""/>
        <dsp:cNvSpPr/>
      </dsp:nvSpPr>
      <dsp:spPr>
        <a:xfrm>
          <a:off x="4565468" y="1228425"/>
          <a:ext cx="1359081" cy="788879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истема  КТД</a:t>
          </a:r>
        </a:p>
      </dsp:txBody>
      <dsp:txXfrm>
        <a:off x="4764501" y="1343954"/>
        <a:ext cx="961015" cy="557821"/>
      </dsp:txXfrm>
    </dsp:sp>
    <dsp:sp modelId="{D39051B6-67BE-4014-A566-D2005771B760}">
      <dsp:nvSpPr>
        <dsp:cNvPr id="0" name=""/>
        <dsp:cNvSpPr/>
      </dsp:nvSpPr>
      <dsp:spPr>
        <a:xfrm rot="1811902">
          <a:off x="3794719" y="2149463"/>
          <a:ext cx="533933" cy="29802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800786" y="2186582"/>
        <a:ext cx="444527" cy="178813"/>
      </dsp:txXfrm>
    </dsp:sp>
    <dsp:sp modelId="{F4834BCA-0BC7-4F2A-A8D9-805333129F42}">
      <dsp:nvSpPr>
        <dsp:cNvPr id="0" name=""/>
        <dsp:cNvSpPr/>
      </dsp:nvSpPr>
      <dsp:spPr>
        <a:xfrm>
          <a:off x="4168638" y="2477226"/>
          <a:ext cx="1755911" cy="788879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кружок доп. образования "Юный зарничник"</a:t>
          </a:r>
        </a:p>
      </dsp:txBody>
      <dsp:txXfrm>
        <a:off x="4425785" y="2592755"/>
        <a:ext cx="1241617" cy="557821"/>
      </dsp:txXfrm>
    </dsp:sp>
    <dsp:sp modelId="{A8BAE048-30D1-4DA7-832E-46742CBD0D34}">
      <dsp:nvSpPr>
        <dsp:cNvPr id="0" name=""/>
        <dsp:cNvSpPr/>
      </dsp:nvSpPr>
      <dsp:spPr>
        <a:xfrm rot="5400000">
          <a:off x="2964317" y="2274371"/>
          <a:ext cx="269702" cy="29802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280340"/>
                <a:satOff val="-6007"/>
                <a:lumOff val="30812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80340"/>
                <a:satOff val="-6007"/>
                <a:lumOff val="30812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80340"/>
                <a:satOff val="-6007"/>
                <a:lumOff val="30812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004773" y="2293520"/>
        <a:ext cx="188791" cy="178813"/>
      </dsp:txXfrm>
    </dsp:sp>
    <dsp:sp modelId="{027319EF-2D2A-4C81-A32B-0FA18F6A70A4}">
      <dsp:nvSpPr>
        <dsp:cNvPr id="0" name=""/>
        <dsp:cNvSpPr/>
      </dsp:nvSpPr>
      <dsp:spPr>
        <a:xfrm>
          <a:off x="2196726" y="2685451"/>
          <a:ext cx="1804884" cy="788879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267555"/>
                <a:satOff val="-4269"/>
                <a:lumOff val="4110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67555"/>
                <a:satOff val="-4269"/>
                <a:lumOff val="4110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67555"/>
                <a:satOff val="-4269"/>
                <a:lumOff val="4110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отрудничество с отделом полиции</a:t>
          </a:r>
        </a:p>
      </dsp:txBody>
      <dsp:txXfrm>
        <a:off x="2461045" y="2800980"/>
        <a:ext cx="1276246" cy="557821"/>
      </dsp:txXfrm>
    </dsp:sp>
    <dsp:sp modelId="{8A40EBF0-F1E4-4495-890A-E9E51E915E7C}">
      <dsp:nvSpPr>
        <dsp:cNvPr id="0" name=""/>
        <dsp:cNvSpPr/>
      </dsp:nvSpPr>
      <dsp:spPr>
        <a:xfrm rot="9104861">
          <a:off x="1659134" y="2182498"/>
          <a:ext cx="672296" cy="29802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743215" y="2220942"/>
        <a:ext cx="582890" cy="178813"/>
      </dsp:txXfrm>
    </dsp:sp>
    <dsp:sp modelId="{4CDFCBF4-F195-4D0F-A6FC-97F2D09F9A2D}">
      <dsp:nvSpPr>
        <dsp:cNvPr id="0" name=""/>
        <dsp:cNvSpPr/>
      </dsp:nvSpPr>
      <dsp:spPr>
        <a:xfrm>
          <a:off x="0" y="2546493"/>
          <a:ext cx="1722399" cy="788879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военно-патриотический клуб "Щит России"</a:t>
          </a:r>
        </a:p>
      </dsp:txBody>
      <dsp:txXfrm>
        <a:off x="252239" y="2662022"/>
        <a:ext cx="1217921" cy="557821"/>
      </dsp:txXfrm>
    </dsp:sp>
    <dsp:sp modelId="{EBD9612F-E1B9-48D4-9987-B26EA58D9A72}">
      <dsp:nvSpPr>
        <dsp:cNvPr id="0" name=""/>
        <dsp:cNvSpPr/>
      </dsp:nvSpPr>
      <dsp:spPr>
        <a:xfrm rot="10818497">
          <a:off x="2010879" y="1584041"/>
          <a:ext cx="221127" cy="29802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2077217" y="1643823"/>
        <a:ext cx="154789" cy="178813"/>
      </dsp:txXfrm>
    </dsp:sp>
    <dsp:sp modelId="{B04D7B43-BF76-4CD7-B178-58047D85A483}">
      <dsp:nvSpPr>
        <dsp:cNvPr id="0" name=""/>
        <dsp:cNvSpPr/>
      </dsp:nvSpPr>
      <dsp:spPr>
        <a:xfrm>
          <a:off x="0" y="1332326"/>
          <a:ext cx="1906658" cy="788879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музея Гимназии</a:t>
          </a:r>
          <a:endParaRPr lang="ru-RU" sz="1200" b="1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279224" y="1447855"/>
        <a:ext cx="1348210" cy="557821"/>
      </dsp:txXfrm>
    </dsp:sp>
    <dsp:sp modelId="{5748DFAB-393B-4BCC-B751-E08DB869B405}">
      <dsp:nvSpPr>
        <dsp:cNvPr id="0" name=""/>
        <dsp:cNvSpPr/>
      </dsp:nvSpPr>
      <dsp:spPr>
        <a:xfrm rot="12554966">
          <a:off x="1712389" y="992962"/>
          <a:ext cx="643826" cy="29802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796095" y="1074408"/>
        <a:ext cx="554420" cy="178813"/>
      </dsp:txXfrm>
    </dsp:sp>
    <dsp:sp modelId="{2305A920-CBD2-49DA-B53C-54A8341D7E4D}">
      <dsp:nvSpPr>
        <dsp:cNvPr id="0" name=""/>
        <dsp:cNvSpPr/>
      </dsp:nvSpPr>
      <dsp:spPr>
        <a:xfrm>
          <a:off x="0" y="127722"/>
          <a:ext cx="1855049" cy="788879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школьной  библиотеки</a:t>
          </a:r>
        </a:p>
      </dsp:txBody>
      <dsp:txXfrm>
        <a:off x="271666" y="243251"/>
        <a:ext cx="1311717" cy="557821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4EF5B5D-9040-47FC-92D5-08F6A4B348EB}">
      <dsp:nvSpPr>
        <dsp:cNvPr id="0" name=""/>
        <dsp:cNvSpPr/>
      </dsp:nvSpPr>
      <dsp:spPr>
        <a:xfrm>
          <a:off x="1962264" y="1443163"/>
          <a:ext cx="1632333" cy="1028448"/>
        </a:xfrm>
        <a:prstGeom prst="ellipse">
          <a:avLst/>
        </a:prstGeom>
        <a:gradFill rotWithShape="0">
          <a:gsLst>
            <a:gs pos="0">
              <a:srgbClr val="9BBB59">
                <a:shade val="6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6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6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Блок</a:t>
          </a:r>
        </a:p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" Я - человек"</a:t>
          </a:r>
        </a:p>
      </dsp:txBody>
      <dsp:txXfrm>
        <a:off x="2201314" y="1593776"/>
        <a:ext cx="1154233" cy="727222"/>
      </dsp:txXfrm>
    </dsp:sp>
    <dsp:sp modelId="{B54D019C-801F-40F5-A75B-48873BF01785}">
      <dsp:nvSpPr>
        <dsp:cNvPr id="0" name=""/>
        <dsp:cNvSpPr/>
      </dsp:nvSpPr>
      <dsp:spPr>
        <a:xfrm rot="16200000">
          <a:off x="2669134" y="1068291"/>
          <a:ext cx="218594" cy="34967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5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2701923" y="1171014"/>
        <a:ext cx="153016" cy="209804"/>
      </dsp:txXfrm>
    </dsp:sp>
    <dsp:sp modelId="{809FC063-64D4-48BC-9BF7-FF9B388AD3D7}">
      <dsp:nvSpPr>
        <dsp:cNvPr id="0" name=""/>
        <dsp:cNvSpPr/>
      </dsp:nvSpPr>
      <dsp:spPr>
        <a:xfrm>
          <a:off x="1746835" y="2271"/>
          <a:ext cx="2063191" cy="102844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включение воспитательных задач в урочную деятельность</a:t>
          </a:r>
        </a:p>
      </dsp:txBody>
      <dsp:txXfrm>
        <a:off x="2048982" y="152884"/>
        <a:ext cx="1458897" cy="727222"/>
      </dsp:txXfrm>
    </dsp:sp>
    <dsp:sp modelId="{879D81BA-FA47-4F67-AD2C-717CDDA02521}">
      <dsp:nvSpPr>
        <dsp:cNvPr id="0" name=""/>
        <dsp:cNvSpPr/>
      </dsp:nvSpPr>
      <dsp:spPr>
        <a:xfrm rot="20261894">
          <a:off x="3548459" y="1415812"/>
          <a:ext cx="248189" cy="34967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93447"/>
                <a:satOff val="-2002"/>
                <a:lumOff val="10271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93447"/>
                <a:satOff val="-2002"/>
                <a:lumOff val="10271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93447"/>
                <a:satOff val="-2002"/>
                <a:lumOff val="10271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5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551244" y="1499874"/>
        <a:ext cx="173732" cy="209804"/>
      </dsp:txXfrm>
    </dsp:sp>
    <dsp:sp modelId="{B09609FE-EF33-46B5-ABBE-7CEB5A351DDD}">
      <dsp:nvSpPr>
        <dsp:cNvPr id="0" name=""/>
        <dsp:cNvSpPr/>
      </dsp:nvSpPr>
      <dsp:spPr>
        <a:xfrm>
          <a:off x="3712761" y="678608"/>
          <a:ext cx="1859363" cy="102844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89185"/>
                <a:satOff val="-1423"/>
                <a:lumOff val="13702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89185"/>
                <a:satOff val="-1423"/>
                <a:lumOff val="13702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89185"/>
                <a:satOff val="-1423"/>
                <a:lumOff val="13702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истема КТД</a:t>
          </a:r>
        </a:p>
      </dsp:txBody>
      <dsp:txXfrm>
        <a:off x="3985058" y="829221"/>
        <a:ext cx="1314769" cy="727222"/>
      </dsp:txXfrm>
    </dsp:sp>
    <dsp:sp modelId="{4C546C3E-E1D9-4567-9D7B-E3AE0D3E29A3}">
      <dsp:nvSpPr>
        <dsp:cNvPr id="0" name=""/>
        <dsp:cNvSpPr/>
      </dsp:nvSpPr>
      <dsp:spPr>
        <a:xfrm rot="1228032">
          <a:off x="3572149" y="2126586"/>
          <a:ext cx="256106" cy="34967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186893"/>
                <a:satOff val="-4005"/>
                <a:lumOff val="20541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86893"/>
                <a:satOff val="-4005"/>
                <a:lumOff val="20541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86893"/>
                <a:satOff val="-4005"/>
                <a:lumOff val="20541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5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574574" y="2183087"/>
        <a:ext cx="179274" cy="209804"/>
      </dsp:txXfrm>
    </dsp:sp>
    <dsp:sp modelId="{D75ACC69-30B4-491C-B804-C555C7475635}">
      <dsp:nvSpPr>
        <dsp:cNvPr id="0" name=""/>
        <dsp:cNvSpPr/>
      </dsp:nvSpPr>
      <dsp:spPr>
        <a:xfrm>
          <a:off x="3803807" y="2145967"/>
          <a:ext cx="1715288" cy="102844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178370"/>
                <a:satOff val="-2846"/>
                <a:lumOff val="27405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78370"/>
                <a:satOff val="-2846"/>
                <a:lumOff val="27405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78370"/>
                <a:satOff val="-2846"/>
                <a:lumOff val="27405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с родителями</a:t>
          </a:r>
        </a:p>
      </dsp:txBody>
      <dsp:txXfrm>
        <a:off x="4055005" y="2296580"/>
        <a:ext cx="1212892" cy="727222"/>
      </dsp:txXfrm>
    </dsp:sp>
    <dsp:sp modelId="{68ACBF54-60FA-4E9B-893E-4E7C407A4487}">
      <dsp:nvSpPr>
        <dsp:cNvPr id="0" name=""/>
        <dsp:cNvSpPr/>
      </dsp:nvSpPr>
      <dsp:spPr>
        <a:xfrm rot="5400000">
          <a:off x="2669134" y="2496810"/>
          <a:ext cx="218594" cy="34967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280340"/>
                <a:satOff val="-6007"/>
                <a:lumOff val="30812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80340"/>
                <a:satOff val="-6007"/>
                <a:lumOff val="30812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80340"/>
                <a:satOff val="-6007"/>
                <a:lumOff val="30812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5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2701923" y="2533955"/>
        <a:ext cx="153016" cy="209804"/>
      </dsp:txXfrm>
    </dsp:sp>
    <dsp:sp modelId="{D42FAAAD-B689-4BCD-AB91-6CC0931A6FFA}">
      <dsp:nvSpPr>
        <dsp:cNvPr id="0" name=""/>
        <dsp:cNvSpPr/>
      </dsp:nvSpPr>
      <dsp:spPr>
        <a:xfrm>
          <a:off x="1830052" y="2884054"/>
          <a:ext cx="1896757" cy="102844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267555"/>
                <a:satOff val="-4269"/>
                <a:lumOff val="4110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67555"/>
                <a:satOff val="-4269"/>
                <a:lumOff val="4110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67555"/>
                <a:satOff val="-4269"/>
                <a:lumOff val="4110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детских объединений (секций, кружков)</a:t>
          </a:r>
        </a:p>
      </dsp:txBody>
      <dsp:txXfrm>
        <a:off x="2107826" y="3034667"/>
        <a:ext cx="1341209" cy="727222"/>
      </dsp:txXfrm>
    </dsp:sp>
    <dsp:sp modelId="{71767B12-4045-41C8-9FFB-D1E1D3E96186}">
      <dsp:nvSpPr>
        <dsp:cNvPr id="0" name=""/>
        <dsp:cNvSpPr/>
      </dsp:nvSpPr>
      <dsp:spPr>
        <a:xfrm rot="9560498">
          <a:off x="1748580" y="2125043"/>
          <a:ext cx="242955" cy="34967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186893"/>
                <a:satOff val="-4005"/>
                <a:lumOff val="20541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86893"/>
                <a:satOff val="-4005"/>
                <a:lumOff val="20541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86893"/>
                <a:satOff val="-4005"/>
                <a:lumOff val="20541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5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819123" y="2182120"/>
        <a:ext cx="170069" cy="209804"/>
      </dsp:txXfrm>
    </dsp:sp>
    <dsp:sp modelId="{45E43DC0-1689-4659-AF86-AFB2B7495F68}">
      <dsp:nvSpPr>
        <dsp:cNvPr id="0" name=""/>
        <dsp:cNvSpPr/>
      </dsp:nvSpPr>
      <dsp:spPr>
        <a:xfrm>
          <a:off x="0" y="2194839"/>
          <a:ext cx="1828839" cy="930705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178370"/>
                <a:satOff val="-2846"/>
                <a:lumOff val="27405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78370"/>
                <a:satOff val="-2846"/>
                <a:lumOff val="27405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78370"/>
                <a:satOff val="-2846"/>
                <a:lumOff val="27405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социально-психологической службы</a:t>
          </a:r>
        </a:p>
      </dsp:txBody>
      <dsp:txXfrm>
        <a:off x="267827" y="2331138"/>
        <a:ext cx="1293185" cy="658107"/>
      </dsp:txXfrm>
    </dsp:sp>
    <dsp:sp modelId="{03BAB07D-A997-4B65-A75E-AB06E55F0579}">
      <dsp:nvSpPr>
        <dsp:cNvPr id="0" name=""/>
        <dsp:cNvSpPr/>
      </dsp:nvSpPr>
      <dsp:spPr>
        <a:xfrm rot="12109198">
          <a:off x="1730017" y="1416129"/>
          <a:ext cx="266437" cy="34967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93447"/>
                <a:satOff val="-2002"/>
                <a:lumOff val="10271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93447"/>
                <a:satOff val="-2002"/>
                <a:lumOff val="10271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93447"/>
                <a:satOff val="-2002"/>
                <a:lumOff val="10271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5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807085" y="1500918"/>
        <a:ext cx="186506" cy="209804"/>
      </dsp:txXfrm>
    </dsp:sp>
    <dsp:sp modelId="{46FD962D-72D6-4FDB-8BF7-9A1FC043C262}">
      <dsp:nvSpPr>
        <dsp:cNvPr id="0" name=""/>
        <dsp:cNvSpPr/>
      </dsp:nvSpPr>
      <dsp:spPr>
        <a:xfrm>
          <a:off x="0" y="687430"/>
          <a:ext cx="1781746" cy="102844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89185"/>
                <a:satOff val="-1423"/>
                <a:lumOff val="13702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89185"/>
                <a:satOff val="-1423"/>
                <a:lumOff val="13702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89185"/>
                <a:satOff val="-1423"/>
                <a:lumOff val="13702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отрудничество с детским садом, ПДН, КДН</a:t>
          </a:r>
        </a:p>
      </dsp:txBody>
      <dsp:txXfrm>
        <a:off x="260931" y="838043"/>
        <a:ext cx="1259884" cy="727222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629B81B-4ED4-4DE4-9DAF-911E3224016C}">
      <dsp:nvSpPr>
        <dsp:cNvPr id="0" name=""/>
        <dsp:cNvSpPr/>
      </dsp:nvSpPr>
      <dsp:spPr>
        <a:xfrm>
          <a:off x="2156252" y="1653027"/>
          <a:ext cx="1435392" cy="1104020"/>
        </a:xfrm>
        <a:prstGeom prst="ellipse">
          <a:avLst/>
        </a:prstGeom>
        <a:gradFill rotWithShape="0">
          <a:gsLst>
            <a:gs pos="0">
              <a:srgbClr val="9BBB59">
                <a:shade val="6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6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6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Блок</a:t>
          </a:r>
        </a:p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"Я и труд"</a:t>
          </a:r>
        </a:p>
      </dsp:txBody>
      <dsp:txXfrm>
        <a:off x="2366460" y="1814707"/>
        <a:ext cx="1014976" cy="780660"/>
      </dsp:txXfrm>
    </dsp:sp>
    <dsp:sp modelId="{1386F8F1-0143-413E-82A5-6E93F077D998}">
      <dsp:nvSpPr>
        <dsp:cNvPr id="0" name=""/>
        <dsp:cNvSpPr/>
      </dsp:nvSpPr>
      <dsp:spPr>
        <a:xfrm rot="16200000">
          <a:off x="2704114" y="1154515"/>
          <a:ext cx="339668" cy="37536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6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2755064" y="1280538"/>
        <a:ext cx="237768" cy="225220"/>
      </dsp:txXfrm>
    </dsp:sp>
    <dsp:sp modelId="{3CF0ECD7-F35E-49D9-9239-E0995CA6CBC5}">
      <dsp:nvSpPr>
        <dsp:cNvPr id="0" name=""/>
        <dsp:cNvSpPr/>
      </dsp:nvSpPr>
      <dsp:spPr>
        <a:xfrm>
          <a:off x="2167600" y="18524"/>
          <a:ext cx="1412696" cy="99361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дежурство в Гимназии и кабинетах</a:t>
          </a:r>
          <a:r>
            <a:rPr lang="ru-RU" sz="1100" b="1" kern="120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 </a:t>
          </a:r>
        </a:p>
      </dsp:txBody>
      <dsp:txXfrm>
        <a:off x="2374485" y="164036"/>
        <a:ext cx="998926" cy="702594"/>
      </dsp:txXfrm>
    </dsp:sp>
    <dsp:sp modelId="{2321FEDB-4096-4DE4-9040-F45F6B68E66B}">
      <dsp:nvSpPr>
        <dsp:cNvPr id="0" name=""/>
        <dsp:cNvSpPr/>
      </dsp:nvSpPr>
      <dsp:spPr>
        <a:xfrm rot="19300653">
          <a:off x="3491150" y="1317939"/>
          <a:ext cx="535394" cy="37536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6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503282" y="1427926"/>
        <a:ext cx="422784" cy="225220"/>
      </dsp:txXfrm>
    </dsp:sp>
    <dsp:sp modelId="{3ACF0B9E-3569-45CD-AFB7-005C72221F76}">
      <dsp:nvSpPr>
        <dsp:cNvPr id="0" name=""/>
        <dsp:cNvSpPr/>
      </dsp:nvSpPr>
      <dsp:spPr>
        <a:xfrm>
          <a:off x="3806051" y="283428"/>
          <a:ext cx="1741107" cy="99361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акции и субботники по благоустройству территории </a:t>
          </a:r>
        </a:p>
      </dsp:txBody>
      <dsp:txXfrm>
        <a:off x="4061030" y="428940"/>
        <a:ext cx="1231149" cy="702594"/>
      </dsp:txXfrm>
    </dsp:sp>
    <dsp:sp modelId="{F6516266-CEBC-44A2-A984-1E8E372B79A0}">
      <dsp:nvSpPr>
        <dsp:cNvPr id="0" name=""/>
        <dsp:cNvSpPr/>
      </dsp:nvSpPr>
      <dsp:spPr>
        <a:xfrm rot="21395380">
          <a:off x="3708644" y="1959027"/>
          <a:ext cx="288154" cy="37536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6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708721" y="2036671"/>
        <a:ext cx="201708" cy="225220"/>
      </dsp:txXfrm>
    </dsp:sp>
    <dsp:sp modelId="{BF7081C1-E333-4F9B-A248-4D067DA0B13E}">
      <dsp:nvSpPr>
        <dsp:cNvPr id="0" name=""/>
        <dsp:cNvSpPr/>
      </dsp:nvSpPr>
      <dsp:spPr>
        <a:xfrm>
          <a:off x="4128385" y="1585019"/>
          <a:ext cx="1626235" cy="99361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 система КТД</a:t>
          </a:r>
        </a:p>
      </dsp:txBody>
      <dsp:txXfrm>
        <a:off x="4366542" y="1730531"/>
        <a:ext cx="1149921" cy="702594"/>
      </dsp:txXfrm>
    </dsp:sp>
    <dsp:sp modelId="{7EFAA765-C697-4051-B5F4-3591D00133B6}">
      <dsp:nvSpPr>
        <dsp:cNvPr id="0" name=""/>
        <dsp:cNvSpPr/>
      </dsp:nvSpPr>
      <dsp:spPr>
        <a:xfrm rot="1978334">
          <a:off x="3523930" y="2561828"/>
          <a:ext cx="378650" cy="37536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6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532999" y="2606258"/>
        <a:ext cx="266040" cy="225220"/>
      </dsp:txXfrm>
    </dsp:sp>
    <dsp:sp modelId="{C213C954-CAF4-4703-B3E1-36F57E646C2B}">
      <dsp:nvSpPr>
        <dsp:cNvPr id="0" name=""/>
        <dsp:cNvSpPr/>
      </dsp:nvSpPr>
      <dsp:spPr>
        <a:xfrm>
          <a:off x="3732909" y="2738885"/>
          <a:ext cx="2058290" cy="1382003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100" b="1" kern="1200">
            <a:solidFill>
              <a:sysClr val="windowText" lastClr="000000"/>
            </a:solidFill>
            <a:latin typeface="Times New Roman" pitchFamily="18" charset="0"/>
            <a:ea typeface="+mn-ea"/>
            <a:cs typeface="Times New Roman" pitchFamily="18" charset="0"/>
          </a:endParaRP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классных руководителей, социально- псхилогической службы по профессиональному самоопределению  </a:t>
          </a:r>
        </a:p>
      </dsp:txBody>
      <dsp:txXfrm>
        <a:off x="4034339" y="2941275"/>
        <a:ext cx="1455430" cy="977223"/>
      </dsp:txXfrm>
    </dsp:sp>
    <dsp:sp modelId="{8F1AF442-AF74-4D28-94DB-8F1EA12378B7}">
      <dsp:nvSpPr>
        <dsp:cNvPr id="0" name=""/>
        <dsp:cNvSpPr/>
      </dsp:nvSpPr>
      <dsp:spPr>
        <a:xfrm rot="5400000">
          <a:off x="2704114" y="2880193"/>
          <a:ext cx="339668" cy="37536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280340"/>
                <a:satOff val="-6007"/>
                <a:lumOff val="30812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80340"/>
                <a:satOff val="-6007"/>
                <a:lumOff val="30812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80340"/>
                <a:satOff val="-6007"/>
                <a:lumOff val="30812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6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2755064" y="2904316"/>
        <a:ext cx="237768" cy="225220"/>
      </dsp:txXfrm>
    </dsp:sp>
    <dsp:sp modelId="{3CAA1D6B-67BE-47CD-96FC-11C3176C0C19}">
      <dsp:nvSpPr>
        <dsp:cNvPr id="0" name=""/>
        <dsp:cNvSpPr/>
      </dsp:nvSpPr>
      <dsp:spPr>
        <a:xfrm>
          <a:off x="1963133" y="3397931"/>
          <a:ext cx="1821630" cy="99361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267555"/>
                <a:satOff val="-4269"/>
                <a:lumOff val="4110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67555"/>
                <a:satOff val="-4269"/>
                <a:lumOff val="4110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67555"/>
                <a:satOff val="-4269"/>
                <a:lumOff val="4110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проектно - исследовательская деятельность</a:t>
          </a:r>
        </a:p>
      </dsp:txBody>
      <dsp:txXfrm>
        <a:off x="2229905" y="3543443"/>
        <a:ext cx="1288086" cy="702594"/>
      </dsp:txXfrm>
    </dsp:sp>
    <dsp:sp modelId="{E740175D-A29E-4BAA-AFA8-92F66A2AF42F}">
      <dsp:nvSpPr>
        <dsp:cNvPr id="0" name=""/>
        <dsp:cNvSpPr/>
      </dsp:nvSpPr>
      <dsp:spPr>
        <a:xfrm rot="8496967">
          <a:off x="1680616" y="2737035"/>
          <a:ext cx="569592" cy="37536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6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781057" y="2777147"/>
        <a:ext cx="456982" cy="225220"/>
      </dsp:txXfrm>
    </dsp:sp>
    <dsp:sp modelId="{F3A4E4F3-1848-4184-A3B3-7E5B31ECBA39}">
      <dsp:nvSpPr>
        <dsp:cNvPr id="0" name=""/>
        <dsp:cNvSpPr/>
      </dsp:nvSpPr>
      <dsp:spPr>
        <a:xfrm>
          <a:off x="195931" y="3168690"/>
          <a:ext cx="1668613" cy="99361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отрудничество с Центром профориентации</a:t>
          </a:r>
        </a:p>
      </dsp:txBody>
      <dsp:txXfrm>
        <a:off x="440294" y="3314202"/>
        <a:ext cx="1179887" cy="702594"/>
      </dsp:txXfrm>
    </dsp:sp>
    <dsp:sp modelId="{288C4DC7-5C53-4E49-85E9-CA61AF804C67}">
      <dsp:nvSpPr>
        <dsp:cNvPr id="0" name=""/>
        <dsp:cNvSpPr/>
      </dsp:nvSpPr>
      <dsp:spPr>
        <a:xfrm rot="10827540">
          <a:off x="1733497" y="2009414"/>
          <a:ext cx="298780" cy="37536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6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823130" y="2084846"/>
        <a:ext cx="209146" cy="225220"/>
      </dsp:txXfrm>
    </dsp:sp>
    <dsp:sp modelId="{5FDF54F9-CA4A-4686-B37B-67CBD5A4C32F}">
      <dsp:nvSpPr>
        <dsp:cNvPr id="0" name=""/>
        <dsp:cNvSpPr/>
      </dsp:nvSpPr>
      <dsp:spPr>
        <a:xfrm>
          <a:off x="53000" y="1691796"/>
          <a:ext cx="1539631" cy="99361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оциальное партнёрство с предприятиями  района</a:t>
          </a:r>
        </a:p>
      </dsp:txBody>
      <dsp:txXfrm>
        <a:off x="278474" y="1837308"/>
        <a:ext cx="1088683" cy="702594"/>
      </dsp:txXfrm>
    </dsp:sp>
    <dsp:sp modelId="{9E48E9E1-90B1-4635-B4C8-B012C1FD8332}">
      <dsp:nvSpPr>
        <dsp:cNvPr id="0" name=""/>
        <dsp:cNvSpPr/>
      </dsp:nvSpPr>
      <dsp:spPr>
        <a:xfrm rot="13259862">
          <a:off x="1776551" y="1290443"/>
          <a:ext cx="522229" cy="37536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6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875351" y="1402454"/>
        <a:ext cx="409619" cy="225220"/>
      </dsp:txXfrm>
    </dsp:sp>
    <dsp:sp modelId="{C2BEF141-F0EA-4E7A-8074-BF2B7018891E}">
      <dsp:nvSpPr>
        <dsp:cNvPr id="0" name=""/>
        <dsp:cNvSpPr/>
      </dsp:nvSpPr>
      <dsp:spPr>
        <a:xfrm>
          <a:off x="314677" y="234152"/>
          <a:ext cx="1726809" cy="99361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включение  воспитательных задач в урочную деятельность</a:t>
          </a:r>
        </a:p>
      </dsp:txBody>
      <dsp:txXfrm>
        <a:off x="567562" y="379664"/>
        <a:ext cx="1221039" cy="702594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F437AB7-9F07-4CCF-8365-7AEF12875E5D}">
      <dsp:nvSpPr>
        <dsp:cNvPr id="0" name=""/>
        <dsp:cNvSpPr/>
      </dsp:nvSpPr>
      <dsp:spPr>
        <a:xfrm>
          <a:off x="2432438" y="1406801"/>
          <a:ext cx="1169769" cy="948772"/>
        </a:xfrm>
        <a:prstGeom prst="ellipse">
          <a:avLst/>
        </a:prstGeom>
        <a:gradFill rotWithShape="0">
          <a:gsLst>
            <a:gs pos="0">
              <a:srgbClr val="9BBB59">
                <a:shade val="6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6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6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Блок  </a:t>
          </a:r>
        </a:p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"Я и здоровье"</a:t>
          </a:r>
        </a:p>
      </dsp:txBody>
      <dsp:txXfrm>
        <a:off x="2603747" y="1545745"/>
        <a:ext cx="827151" cy="670884"/>
      </dsp:txXfrm>
    </dsp:sp>
    <dsp:sp modelId="{64566082-EBCA-452C-B21F-36A6E41E6E1F}">
      <dsp:nvSpPr>
        <dsp:cNvPr id="0" name=""/>
        <dsp:cNvSpPr/>
      </dsp:nvSpPr>
      <dsp:spPr>
        <a:xfrm rot="16200000">
          <a:off x="2871667" y="978932"/>
          <a:ext cx="291311" cy="32258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2915364" y="1087145"/>
        <a:ext cx="203918" cy="193550"/>
      </dsp:txXfrm>
    </dsp:sp>
    <dsp:sp modelId="{EE76150A-C029-4BEE-ADB0-378626CEABE6}">
      <dsp:nvSpPr>
        <dsp:cNvPr id="0" name=""/>
        <dsp:cNvSpPr/>
      </dsp:nvSpPr>
      <dsp:spPr>
        <a:xfrm>
          <a:off x="1993430" y="3261"/>
          <a:ext cx="2047785" cy="853895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включение воспитательных задач в урочную деятельность (уроки ОБЖ, физкультуры)</a:t>
          </a:r>
        </a:p>
      </dsp:txBody>
      <dsp:txXfrm>
        <a:off x="2293321" y="128311"/>
        <a:ext cx="1448003" cy="603795"/>
      </dsp:txXfrm>
    </dsp:sp>
    <dsp:sp modelId="{04553059-6A72-4980-A959-6D042F9DC2BF}">
      <dsp:nvSpPr>
        <dsp:cNvPr id="0" name=""/>
        <dsp:cNvSpPr/>
      </dsp:nvSpPr>
      <dsp:spPr>
        <a:xfrm rot="19541039">
          <a:off x="3636096" y="1069057"/>
          <a:ext cx="669495" cy="32258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644518" y="1160852"/>
        <a:ext cx="572720" cy="193550"/>
      </dsp:txXfrm>
    </dsp:sp>
    <dsp:sp modelId="{DBF5CE83-A58D-426D-9EE2-15B3CF769941}">
      <dsp:nvSpPr>
        <dsp:cNvPr id="0" name=""/>
        <dsp:cNvSpPr/>
      </dsp:nvSpPr>
      <dsp:spPr>
        <a:xfrm>
          <a:off x="4126430" y="86789"/>
          <a:ext cx="1788594" cy="853895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спортивных секций, кружков</a:t>
          </a:r>
        </a:p>
      </dsp:txBody>
      <dsp:txXfrm>
        <a:off x="4388364" y="211839"/>
        <a:ext cx="1264726" cy="603795"/>
      </dsp:txXfrm>
    </dsp:sp>
    <dsp:sp modelId="{565287EC-FEBD-4079-941A-2A3FBEEFAB14}">
      <dsp:nvSpPr>
        <dsp:cNvPr id="0" name=""/>
        <dsp:cNvSpPr/>
      </dsp:nvSpPr>
      <dsp:spPr>
        <a:xfrm rot="21572744">
          <a:off x="3778544" y="1712176"/>
          <a:ext cx="424905" cy="32258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778546" y="1777076"/>
        <a:ext cx="328130" cy="193550"/>
      </dsp:txXfrm>
    </dsp:sp>
    <dsp:sp modelId="{50AA3BC1-9800-4492-B13F-6822C1BBB807}">
      <dsp:nvSpPr>
        <dsp:cNvPr id="0" name=""/>
        <dsp:cNvSpPr/>
      </dsp:nvSpPr>
      <dsp:spPr>
        <a:xfrm>
          <a:off x="4403800" y="1437585"/>
          <a:ext cx="1428165" cy="853895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отрудничество с МБОУ ДО ДЮСШ № 1, Самбо</a:t>
          </a:r>
        </a:p>
      </dsp:txBody>
      <dsp:txXfrm>
        <a:off x="4612950" y="1562635"/>
        <a:ext cx="1009865" cy="603795"/>
      </dsp:txXfrm>
    </dsp:sp>
    <dsp:sp modelId="{3DEC1AF5-6A7D-4862-890D-EFA5529F823D}">
      <dsp:nvSpPr>
        <dsp:cNvPr id="0" name=""/>
        <dsp:cNvSpPr/>
      </dsp:nvSpPr>
      <dsp:spPr>
        <a:xfrm rot="2099115">
          <a:off x="3639014" y="2405575"/>
          <a:ext cx="716196" cy="32258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647758" y="2442347"/>
        <a:ext cx="619421" cy="193550"/>
      </dsp:txXfrm>
    </dsp:sp>
    <dsp:sp modelId="{C270C2DD-4603-45B9-A9AC-7769621380F8}">
      <dsp:nvSpPr>
        <dsp:cNvPr id="0" name=""/>
        <dsp:cNvSpPr/>
      </dsp:nvSpPr>
      <dsp:spPr>
        <a:xfrm>
          <a:off x="4306187" y="2897188"/>
          <a:ext cx="1306442" cy="686232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Деятельность ЮИД, ДЮП</a:t>
          </a:r>
        </a:p>
      </dsp:txBody>
      <dsp:txXfrm>
        <a:off x="4497511" y="2997684"/>
        <a:ext cx="923794" cy="485240"/>
      </dsp:txXfrm>
    </dsp:sp>
    <dsp:sp modelId="{683510D1-ADC2-4398-AC1C-E0A382CCEC88}">
      <dsp:nvSpPr>
        <dsp:cNvPr id="0" name=""/>
        <dsp:cNvSpPr/>
      </dsp:nvSpPr>
      <dsp:spPr>
        <a:xfrm rot="5400000">
          <a:off x="2871667" y="2460860"/>
          <a:ext cx="291311" cy="32258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280340"/>
                <a:satOff val="-6007"/>
                <a:lumOff val="30812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80340"/>
                <a:satOff val="-6007"/>
                <a:lumOff val="30812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80340"/>
                <a:satOff val="-6007"/>
                <a:lumOff val="30812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2915364" y="2481680"/>
        <a:ext cx="203918" cy="193550"/>
      </dsp:txXfrm>
    </dsp:sp>
    <dsp:sp modelId="{D1951F02-46FE-4A56-B93E-B80ADB625D28}">
      <dsp:nvSpPr>
        <dsp:cNvPr id="0" name=""/>
        <dsp:cNvSpPr/>
      </dsp:nvSpPr>
      <dsp:spPr>
        <a:xfrm>
          <a:off x="2226936" y="2905218"/>
          <a:ext cx="1580773" cy="853895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267555"/>
                <a:satOff val="-4269"/>
                <a:lumOff val="4110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67555"/>
                <a:satOff val="-4269"/>
                <a:lumOff val="4110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67555"/>
                <a:satOff val="-4269"/>
                <a:lumOff val="4110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отрудничество с ЦРБ, отделом полиции, КДН, ОДН</a:t>
          </a:r>
        </a:p>
      </dsp:txBody>
      <dsp:txXfrm>
        <a:off x="2458435" y="3030268"/>
        <a:ext cx="1117775" cy="603795"/>
      </dsp:txXfrm>
    </dsp:sp>
    <dsp:sp modelId="{D060A8BD-A483-4DB1-AE23-23BB71EED3EB}">
      <dsp:nvSpPr>
        <dsp:cNvPr id="0" name=""/>
        <dsp:cNvSpPr/>
      </dsp:nvSpPr>
      <dsp:spPr>
        <a:xfrm rot="8945599">
          <a:off x="1654503" y="2327933"/>
          <a:ext cx="694262" cy="32258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744407" y="2367595"/>
        <a:ext cx="597487" cy="193550"/>
      </dsp:txXfrm>
    </dsp:sp>
    <dsp:sp modelId="{645833B1-B854-4EA2-8220-538A785ACF98}">
      <dsp:nvSpPr>
        <dsp:cNvPr id="0" name=""/>
        <dsp:cNvSpPr/>
      </dsp:nvSpPr>
      <dsp:spPr>
        <a:xfrm>
          <a:off x="17442" y="2736983"/>
          <a:ext cx="1714279" cy="853895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психологическая поддержка ученика-родителя - учителя</a:t>
          </a:r>
        </a:p>
      </dsp:txBody>
      <dsp:txXfrm>
        <a:off x="268492" y="2862033"/>
        <a:ext cx="1212179" cy="603795"/>
      </dsp:txXfrm>
    </dsp:sp>
    <dsp:sp modelId="{AE50AFE5-FF6C-4DCF-86C1-928CDF4EFE39}">
      <dsp:nvSpPr>
        <dsp:cNvPr id="0" name=""/>
        <dsp:cNvSpPr/>
      </dsp:nvSpPr>
      <dsp:spPr>
        <a:xfrm rot="10840729">
          <a:off x="1914546" y="1708998"/>
          <a:ext cx="366037" cy="32258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2011318" y="1774087"/>
        <a:ext cx="269262" cy="193550"/>
      </dsp:txXfrm>
    </dsp:sp>
    <dsp:sp modelId="{51DD6F33-7D03-4F0A-82FA-7E04F00D381D}">
      <dsp:nvSpPr>
        <dsp:cNvPr id="0" name=""/>
        <dsp:cNvSpPr/>
      </dsp:nvSpPr>
      <dsp:spPr>
        <a:xfrm>
          <a:off x="74725" y="1429253"/>
          <a:ext cx="1667409" cy="853895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еализация летних оздоровительных программ, лагерь "Волшебная страна"</a:t>
          </a:r>
        </a:p>
      </dsp:txBody>
      <dsp:txXfrm>
        <a:off x="318911" y="1554303"/>
        <a:ext cx="1179037" cy="603795"/>
      </dsp:txXfrm>
    </dsp:sp>
    <dsp:sp modelId="{762CC396-D12F-40A2-A962-CBEC61D60ABD}">
      <dsp:nvSpPr>
        <dsp:cNvPr id="0" name=""/>
        <dsp:cNvSpPr/>
      </dsp:nvSpPr>
      <dsp:spPr>
        <a:xfrm rot="12872372">
          <a:off x="1775616" y="1083656"/>
          <a:ext cx="634678" cy="32258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863862" y="1175606"/>
        <a:ext cx="537903" cy="193550"/>
      </dsp:txXfrm>
    </dsp:sp>
    <dsp:sp modelId="{0AB0BEE8-BA1C-4B36-A308-C079C0963394}">
      <dsp:nvSpPr>
        <dsp:cNvPr id="0" name=""/>
        <dsp:cNvSpPr/>
      </dsp:nvSpPr>
      <dsp:spPr>
        <a:xfrm>
          <a:off x="125099" y="111777"/>
          <a:ext cx="1883624" cy="853895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организация системы мероприятий по здоровьесбережению</a:t>
          </a:r>
        </a:p>
      </dsp:txBody>
      <dsp:txXfrm>
        <a:off x="400949" y="236827"/>
        <a:ext cx="1331924" cy="603795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C1245CD-4DC9-401C-A622-FC1732B45D26}">
      <dsp:nvSpPr>
        <dsp:cNvPr id="0" name=""/>
        <dsp:cNvSpPr/>
      </dsp:nvSpPr>
      <dsp:spPr>
        <a:xfrm>
          <a:off x="2264196" y="1409834"/>
          <a:ext cx="1290733" cy="942705"/>
        </a:xfrm>
        <a:prstGeom prst="ellipse">
          <a:avLst/>
        </a:prstGeom>
        <a:gradFill rotWithShape="0">
          <a:gsLst>
            <a:gs pos="0">
              <a:srgbClr val="9BBB59">
                <a:shade val="6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6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6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Блок "Я и природа"</a:t>
          </a:r>
        </a:p>
      </dsp:txBody>
      <dsp:txXfrm>
        <a:off x="2453219" y="1547890"/>
        <a:ext cx="912687" cy="666593"/>
      </dsp:txXfrm>
    </dsp:sp>
    <dsp:sp modelId="{425B1407-7E7C-46AD-9166-7BD2F0608A37}">
      <dsp:nvSpPr>
        <dsp:cNvPr id="0" name=""/>
        <dsp:cNvSpPr/>
      </dsp:nvSpPr>
      <dsp:spPr>
        <a:xfrm rot="16200000">
          <a:off x="2764564" y="984201"/>
          <a:ext cx="289995" cy="320519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2808063" y="1091804"/>
        <a:ext cx="202997" cy="192311"/>
      </dsp:txXfrm>
    </dsp:sp>
    <dsp:sp modelId="{D5EFD076-BE81-4229-A0C5-1B4311154162}">
      <dsp:nvSpPr>
        <dsp:cNvPr id="0" name=""/>
        <dsp:cNvSpPr/>
      </dsp:nvSpPr>
      <dsp:spPr>
        <a:xfrm>
          <a:off x="2063198" y="14238"/>
          <a:ext cx="1692728" cy="848434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проектно - исследовательская работа по экологии</a:t>
          </a:r>
        </a:p>
      </dsp:txBody>
      <dsp:txXfrm>
        <a:off x="2311092" y="138488"/>
        <a:ext cx="1196940" cy="599934"/>
      </dsp:txXfrm>
    </dsp:sp>
    <dsp:sp modelId="{AC02FF1C-2ECF-4E16-96F5-8ECD455D96EE}">
      <dsp:nvSpPr>
        <dsp:cNvPr id="0" name=""/>
        <dsp:cNvSpPr/>
      </dsp:nvSpPr>
      <dsp:spPr>
        <a:xfrm rot="19629000">
          <a:off x="3590794" y="1043551"/>
          <a:ext cx="735674" cy="320519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598482" y="1133735"/>
        <a:ext cx="639518" cy="192311"/>
      </dsp:txXfrm>
    </dsp:sp>
    <dsp:sp modelId="{02B414F9-9D89-4FF2-BEAA-A272F89591E7}">
      <dsp:nvSpPr>
        <dsp:cNvPr id="0" name=""/>
        <dsp:cNvSpPr/>
      </dsp:nvSpPr>
      <dsp:spPr>
        <a:xfrm>
          <a:off x="4287587" y="68782"/>
          <a:ext cx="1543794" cy="848434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экскурсии и походы выходного дня, привлечение родителей</a:t>
          </a:r>
        </a:p>
      </dsp:txBody>
      <dsp:txXfrm>
        <a:off x="4513670" y="193032"/>
        <a:ext cx="1091628" cy="599934"/>
      </dsp:txXfrm>
    </dsp:sp>
    <dsp:sp modelId="{3C6CD2C7-EAE9-4DBF-8997-D45AB63BA383}">
      <dsp:nvSpPr>
        <dsp:cNvPr id="0" name=""/>
        <dsp:cNvSpPr/>
      </dsp:nvSpPr>
      <dsp:spPr>
        <a:xfrm rot="21546405">
          <a:off x="3720797" y="1705160"/>
          <a:ext cx="400053" cy="320519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720803" y="1770014"/>
        <a:ext cx="303897" cy="192311"/>
      </dsp:txXfrm>
    </dsp:sp>
    <dsp:sp modelId="{654F4DB5-CE52-4EF0-83E5-8F581AFD50BD}">
      <dsp:nvSpPr>
        <dsp:cNvPr id="0" name=""/>
        <dsp:cNvSpPr/>
      </dsp:nvSpPr>
      <dsp:spPr>
        <a:xfrm>
          <a:off x="4309166" y="1422732"/>
          <a:ext cx="1592596" cy="848434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организованная система КТД по экологии</a:t>
          </a:r>
        </a:p>
      </dsp:txBody>
      <dsp:txXfrm>
        <a:off x="4542396" y="1546982"/>
        <a:ext cx="1126136" cy="599934"/>
      </dsp:txXfrm>
    </dsp:sp>
    <dsp:sp modelId="{E9D95F8F-0200-4136-A492-60C5652BEF4A}">
      <dsp:nvSpPr>
        <dsp:cNvPr id="0" name=""/>
        <dsp:cNvSpPr/>
      </dsp:nvSpPr>
      <dsp:spPr>
        <a:xfrm rot="1890040">
          <a:off x="3584789" y="2332440"/>
          <a:ext cx="645290" cy="320519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591874" y="2371423"/>
        <a:ext cx="549134" cy="192311"/>
      </dsp:txXfrm>
    </dsp:sp>
    <dsp:sp modelId="{3971F7BC-E489-4E11-810B-54CE929E7122}">
      <dsp:nvSpPr>
        <dsp:cNvPr id="0" name=""/>
        <dsp:cNvSpPr/>
      </dsp:nvSpPr>
      <dsp:spPr>
        <a:xfrm>
          <a:off x="4166019" y="2716787"/>
          <a:ext cx="1598646" cy="848434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библиотеки Гимназии</a:t>
          </a:r>
        </a:p>
      </dsp:txBody>
      <dsp:txXfrm>
        <a:off x="4400135" y="2841037"/>
        <a:ext cx="1130414" cy="599934"/>
      </dsp:txXfrm>
    </dsp:sp>
    <dsp:sp modelId="{17F493DD-BE4C-4733-A24A-AB8D21D1377F}">
      <dsp:nvSpPr>
        <dsp:cNvPr id="0" name=""/>
        <dsp:cNvSpPr/>
      </dsp:nvSpPr>
      <dsp:spPr>
        <a:xfrm rot="5400000">
          <a:off x="2764564" y="2457653"/>
          <a:ext cx="289995" cy="320519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280340"/>
                <a:satOff val="-6007"/>
                <a:lumOff val="30812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80340"/>
                <a:satOff val="-6007"/>
                <a:lumOff val="30812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80340"/>
                <a:satOff val="-6007"/>
                <a:lumOff val="30812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2808063" y="2478258"/>
        <a:ext cx="202997" cy="192311"/>
      </dsp:txXfrm>
    </dsp:sp>
    <dsp:sp modelId="{C7341574-6282-42AD-814B-670191FCEB24}">
      <dsp:nvSpPr>
        <dsp:cNvPr id="0" name=""/>
        <dsp:cNvSpPr/>
      </dsp:nvSpPr>
      <dsp:spPr>
        <a:xfrm>
          <a:off x="2264192" y="2899701"/>
          <a:ext cx="1290740" cy="848434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267555"/>
                <a:satOff val="-4269"/>
                <a:lumOff val="4110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67555"/>
                <a:satOff val="-4269"/>
                <a:lumOff val="4110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67555"/>
                <a:satOff val="-4269"/>
                <a:lumOff val="4110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ДЮП "Спасатели"</a:t>
          </a:r>
        </a:p>
      </dsp:txBody>
      <dsp:txXfrm>
        <a:off x="2453216" y="3023951"/>
        <a:ext cx="912692" cy="599934"/>
      </dsp:txXfrm>
    </dsp:sp>
    <dsp:sp modelId="{1CCDD7B7-2B4E-4298-8EB5-D6883CEA3AB4}">
      <dsp:nvSpPr>
        <dsp:cNvPr id="0" name=""/>
        <dsp:cNvSpPr/>
      </dsp:nvSpPr>
      <dsp:spPr>
        <a:xfrm rot="8677651">
          <a:off x="1700447" y="2366731"/>
          <a:ext cx="598911" cy="320519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787728" y="2403003"/>
        <a:ext cx="502755" cy="192311"/>
      </dsp:txXfrm>
    </dsp:sp>
    <dsp:sp modelId="{9CDA0DD6-137F-4D5A-84DA-4B5FA5EEF30B}">
      <dsp:nvSpPr>
        <dsp:cNvPr id="0" name=""/>
        <dsp:cNvSpPr/>
      </dsp:nvSpPr>
      <dsp:spPr>
        <a:xfrm>
          <a:off x="268954" y="2776691"/>
          <a:ext cx="1563376" cy="848434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кружка "Экодело"</a:t>
          </a:r>
        </a:p>
      </dsp:txBody>
      <dsp:txXfrm>
        <a:off x="497905" y="2900941"/>
        <a:ext cx="1105474" cy="599934"/>
      </dsp:txXfrm>
    </dsp:sp>
    <dsp:sp modelId="{B97713AE-1F46-4DA3-AE81-F746F1E06883}">
      <dsp:nvSpPr>
        <dsp:cNvPr id="0" name=""/>
        <dsp:cNvSpPr/>
      </dsp:nvSpPr>
      <dsp:spPr>
        <a:xfrm rot="10678514">
          <a:off x="1645690" y="1757871"/>
          <a:ext cx="437787" cy="320519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741816" y="1820276"/>
        <a:ext cx="341631" cy="192311"/>
      </dsp:txXfrm>
    </dsp:sp>
    <dsp:sp modelId="{1DAEAC22-D7BE-4339-BEBE-D1B251C5DE0D}">
      <dsp:nvSpPr>
        <dsp:cNvPr id="0" name=""/>
        <dsp:cNvSpPr/>
      </dsp:nvSpPr>
      <dsp:spPr>
        <a:xfrm>
          <a:off x="20844" y="1533998"/>
          <a:ext cx="1419846" cy="848434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включение экологических задач в урочную деятельность</a:t>
          </a:r>
        </a:p>
      </dsp:txBody>
      <dsp:txXfrm>
        <a:off x="228776" y="1658248"/>
        <a:ext cx="1003982" cy="599934"/>
      </dsp:txXfrm>
    </dsp:sp>
    <dsp:sp modelId="{92B00B3F-12FC-4366-ADEF-EBCF24538A33}">
      <dsp:nvSpPr>
        <dsp:cNvPr id="0" name=""/>
        <dsp:cNvSpPr/>
      </dsp:nvSpPr>
      <dsp:spPr>
        <a:xfrm rot="12804266">
          <a:off x="1529011" y="1045675"/>
          <a:ext cx="713301" cy="320519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617225" y="1136248"/>
        <a:ext cx="617145" cy="192311"/>
      </dsp:txXfrm>
    </dsp:sp>
    <dsp:sp modelId="{879EE4BC-D126-4596-8EB5-354848936AD3}">
      <dsp:nvSpPr>
        <dsp:cNvPr id="0" name=""/>
        <dsp:cNvSpPr/>
      </dsp:nvSpPr>
      <dsp:spPr>
        <a:xfrm>
          <a:off x="0" y="68781"/>
          <a:ext cx="1609234" cy="848434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участие в экологических акциях, благоустройстве территорий</a:t>
          </a:r>
        </a:p>
      </dsp:txBody>
      <dsp:txXfrm>
        <a:off x="235667" y="193031"/>
        <a:ext cx="1137900" cy="599934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8434D42-F4FF-4FA3-814F-63758A16EB8B}">
      <dsp:nvSpPr>
        <dsp:cNvPr id="0" name=""/>
        <dsp:cNvSpPr/>
      </dsp:nvSpPr>
      <dsp:spPr>
        <a:xfrm>
          <a:off x="2212829" y="1231602"/>
          <a:ext cx="1327379" cy="822920"/>
        </a:xfrm>
        <a:prstGeom prst="ellipse">
          <a:avLst/>
        </a:prstGeom>
        <a:gradFill rotWithShape="0">
          <a:gsLst>
            <a:gs pos="0">
              <a:srgbClr val="9BBB59">
                <a:shade val="6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6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6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Блок</a:t>
          </a:r>
        </a:p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 "Я и культура"</a:t>
          </a:r>
        </a:p>
      </dsp:txBody>
      <dsp:txXfrm>
        <a:off x="2407219" y="1352116"/>
        <a:ext cx="938599" cy="581892"/>
      </dsp:txXfrm>
    </dsp:sp>
    <dsp:sp modelId="{55CC10E8-9E1B-4DE2-A629-8B844A26A659}">
      <dsp:nvSpPr>
        <dsp:cNvPr id="0" name=""/>
        <dsp:cNvSpPr/>
      </dsp:nvSpPr>
      <dsp:spPr>
        <a:xfrm rot="16200000">
          <a:off x="2749690" y="859583"/>
          <a:ext cx="253658" cy="279793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2787739" y="953591"/>
        <a:ext cx="177561" cy="167875"/>
      </dsp:txXfrm>
    </dsp:sp>
    <dsp:sp modelId="{820F1B1B-83F9-4400-AC4A-324D49CB225C}">
      <dsp:nvSpPr>
        <dsp:cNvPr id="0" name=""/>
        <dsp:cNvSpPr/>
      </dsp:nvSpPr>
      <dsp:spPr>
        <a:xfrm>
          <a:off x="2031814" y="12371"/>
          <a:ext cx="1689411" cy="74062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выставки декоративно - прикладного творчества</a:t>
          </a:r>
        </a:p>
      </dsp:txBody>
      <dsp:txXfrm>
        <a:off x="2279223" y="120833"/>
        <a:ext cx="1194593" cy="523704"/>
      </dsp:txXfrm>
    </dsp:sp>
    <dsp:sp modelId="{B6A8705F-D087-46C9-A087-BEAE4E16C047}">
      <dsp:nvSpPr>
        <dsp:cNvPr id="0" name=""/>
        <dsp:cNvSpPr/>
      </dsp:nvSpPr>
      <dsp:spPr>
        <a:xfrm rot="19759319">
          <a:off x="3558177" y="889887"/>
          <a:ext cx="704250" cy="279793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564051" y="967259"/>
        <a:ext cx="620312" cy="167875"/>
      </dsp:txXfrm>
    </dsp:sp>
    <dsp:sp modelId="{8C5103B0-3002-406E-9F50-095713E429FA}">
      <dsp:nvSpPr>
        <dsp:cNvPr id="0" name=""/>
        <dsp:cNvSpPr/>
      </dsp:nvSpPr>
      <dsp:spPr>
        <a:xfrm>
          <a:off x="4141786" y="10294"/>
          <a:ext cx="1725613" cy="74062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детские творчекие кружки</a:t>
          </a:r>
        </a:p>
      </dsp:txBody>
      <dsp:txXfrm>
        <a:off x="4394496" y="118756"/>
        <a:ext cx="1220193" cy="523704"/>
      </dsp:txXfrm>
    </dsp:sp>
    <dsp:sp modelId="{6009CDD6-7C8A-43AC-8847-33FFFED9A7C1}">
      <dsp:nvSpPr>
        <dsp:cNvPr id="0" name=""/>
        <dsp:cNvSpPr/>
      </dsp:nvSpPr>
      <dsp:spPr>
        <a:xfrm rot="97472">
          <a:off x="3692249" y="1531523"/>
          <a:ext cx="368275" cy="279793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692266" y="1586292"/>
        <a:ext cx="284337" cy="167875"/>
      </dsp:txXfrm>
    </dsp:sp>
    <dsp:sp modelId="{7E632A4C-05C7-46BF-8A1D-5B4E6FD0ED0B}">
      <dsp:nvSpPr>
        <dsp:cNvPr id="0" name=""/>
        <dsp:cNvSpPr/>
      </dsp:nvSpPr>
      <dsp:spPr>
        <a:xfrm>
          <a:off x="4232499" y="1334388"/>
          <a:ext cx="1634900" cy="74062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организованная система КТД</a:t>
          </a:r>
        </a:p>
      </dsp:txBody>
      <dsp:txXfrm>
        <a:off x="4471925" y="1442850"/>
        <a:ext cx="1156048" cy="523704"/>
      </dsp:txXfrm>
    </dsp:sp>
    <dsp:sp modelId="{E607AB63-72A8-4D40-A33B-BE032D05907C}">
      <dsp:nvSpPr>
        <dsp:cNvPr id="0" name=""/>
        <dsp:cNvSpPr/>
      </dsp:nvSpPr>
      <dsp:spPr>
        <a:xfrm rot="1772604">
          <a:off x="3532933" y="2034616"/>
          <a:ext cx="562528" cy="279793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538390" y="2069881"/>
        <a:ext cx="478590" cy="167875"/>
      </dsp:txXfrm>
    </dsp:sp>
    <dsp:sp modelId="{50F3CF90-E0E6-4AE2-ADE4-17AA1A21A8D7}">
      <dsp:nvSpPr>
        <dsp:cNvPr id="0" name=""/>
        <dsp:cNvSpPr/>
      </dsp:nvSpPr>
      <dsp:spPr>
        <a:xfrm>
          <a:off x="4105709" y="2268504"/>
          <a:ext cx="1525510" cy="1007077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включение эстетических задач в урочную деятельность (ИЗО, музыка)</a:t>
          </a:r>
        </a:p>
      </dsp:txBody>
      <dsp:txXfrm>
        <a:off x="4329115" y="2415987"/>
        <a:ext cx="1078698" cy="712111"/>
      </dsp:txXfrm>
    </dsp:sp>
    <dsp:sp modelId="{72AF0385-686E-4828-9F91-69469BA76640}">
      <dsp:nvSpPr>
        <dsp:cNvPr id="0" name=""/>
        <dsp:cNvSpPr/>
      </dsp:nvSpPr>
      <dsp:spPr>
        <a:xfrm rot="5400000">
          <a:off x="2749690" y="2146748"/>
          <a:ext cx="253658" cy="279793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280340"/>
                <a:satOff val="-6007"/>
                <a:lumOff val="30812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80340"/>
                <a:satOff val="-6007"/>
                <a:lumOff val="30812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80340"/>
                <a:satOff val="-6007"/>
                <a:lumOff val="30812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2787739" y="2164659"/>
        <a:ext cx="177561" cy="167875"/>
      </dsp:txXfrm>
    </dsp:sp>
    <dsp:sp modelId="{6D992FE8-A734-4BE8-9569-B17ADB845E97}">
      <dsp:nvSpPr>
        <dsp:cNvPr id="0" name=""/>
        <dsp:cNvSpPr/>
      </dsp:nvSpPr>
      <dsp:spPr>
        <a:xfrm>
          <a:off x="2159320" y="2533124"/>
          <a:ext cx="1434397" cy="74062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267555"/>
                <a:satOff val="-4269"/>
                <a:lumOff val="4110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67555"/>
                <a:satOff val="-4269"/>
                <a:lumOff val="4110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67555"/>
                <a:satOff val="-4269"/>
                <a:lumOff val="4110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экскурсии</a:t>
          </a:r>
        </a:p>
      </dsp:txBody>
      <dsp:txXfrm>
        <a:off x="2369383" y="2641586"/>
        <a:ext cx="1014271" cy="523704"/>
      </dsp:txXfrm>
    </dsp:sp>
    <dsp:sp modelId="{99D8719E-2776-40DA-9E69-545FC40D89C0}">
      <dsp:nvSpPr>
        <dsp:cNvPr id="0" name=""/>
        <dsp:cNvSpPr/>
      </dsp:nvSpPr>
      <dsp:spPr>
        <a:xfrm rot="8969224">
          <a:off x="1719662" y="2030382"/>
          <a:ext cx="524565" cy="279793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210255"/>
                <a:satOff val="-4505"/>
                <a:lumOff val="23109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210255"/>
                <a:satOff val="-4505"/>
                <a:lumOff val="23109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210255"/>
                <a:satOff val="-4505"/>
                <a:lumOff val="23109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797788" y="2065032"/>
        <a:ext cx="440627" cy="167875"/>
      </dsp:txXfrm>
    </dsp:sp>
    <dsp:sp modelId="{EC3E6B94-02E4-453C-88FA-A527BB66691F}">
      <dsp:nvSpPr>
        <dsp:cNvPr id="0" name=""/>
        <dsp:cNvSpPr/>
      </dsp:nvSpPr>
      <dsp:spPr>
        <a:xfrm>
          <a:off x="297097" y="2344343"/>
          <a:ext cx="1522303" cy="74062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200666"/>
                <a:satOff val="-3202"/>
                <a:lumOff val="30830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200666"/>
                <a:satOff val="-3202"/>
                <a:lumOff val="30830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200666"/>
                <a:satOff val="-3202"/>
                <a:lumOff val="3083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работа библиотеки</a:t>
          </a:r>
        </a:p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Гимназии</a:t>
          </a:r>
        </a:p>
      </dsp:txBody>
      <dsp:txXfrm>
        <a:off x="520033" y="2452805"/>
        <a:ext cx="1076431" cy="523704"/>
      </dsp:txXfrm>
    </dsp:sp>
    <dsp:sp modelId="{20C2EC77-21CA-420F-8E1B-CE8FFEFEA9D5}">
      <dsp:nvSpPr>
        <dsp:cNvPr id="0" name=""/>
        <dsp:cNvSpPr/>
      </dsp:nvSpPr>
      <dsp:spPr>
        <a:xfrm rot="10713398">
          <a:off x="1664691" y="1528814"/>
          <a:ext cx="387817" cy="279793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140170"/>
                <a:satOff val="-3004"/>
                <a:lumOff val="15406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140170"/>
                <a:satOff val="-3004"/>
                <a:lumOff val="15406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140170"/>
                <a:satOff val="-3004"/>
                <a:lumOff val="15406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748616" y="1583716"/>
        <a:ext cx="303879" cy="167875"/>
      </dsp:txXfrm>
    </dsp:sp>
    <dsp:sp modelId="{4B04952F-BF09-4D36-8FFF-4EB14D49CE63}">
      <dsp:nvSpPr>
        <dsp:cNvPr id="0" name=""/>
        <dsp:cNvSpPr/>
      </dsp:nvSpPr>
      <dsp:spPr>
        <a:xfrm>
          <a:off x="76501" y="1325584"/>
          <a:ext cx="1406179" cy="74062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133778"/>
                <a:satOff val="-2135"/>
                <a:lumOff val="20553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133778"/>
                <a:satOff val="-2135"/>
                <a:lumOff val="20553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133778"/>
                <a:satOff val="-2135"/>
                <a:lumOff val="2055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сотрдничество с ЦВР, ДДЮТ, Инеллект</a:t>
          </a:r>
        </a:p>
      </dsp:txBody>
      <dsp:txXfrm>
        <a:off x="282431" y="1434046"/>
        <a:ext cx="994319" cy="523704"/>
      </dsp:txXfrm>
    </dsp:sp>
    <dsp:sp modelId="{55C2098B-857D-469E-B083-FE790A7AF585}">
      <dsp:nvSpPr>
        <dsp:cNvPr id="0" name=""/>
        <dsp:cNvSpPr/>
      </dsp:nvSpPr>
      <dsp:spPr>
        <a:xfrm rot="12510673">
          <a:off x="1460092" y="924782"/>
          <a:ext cx="703348" cy="279793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shade val="90000"/>
                <a:hueOff val="70085"/>
                <a:satOff val="-1502"/>
                <a:lumOff val="7703"/>
                <a:alphaOff val="0"/>
                <a:tint val="50000"/>
                <a:satMod val="300000"/>
              </a:srgbClr>
            </a:gs>
            <a:gs pos="35000">
              <a:srgbClr val="9BBB59">
                <a:shade val="90000"/>
                <a:hueOff val="70085"/>
                <a:satOff val="-1502"/>
                <a:lumOff val="7703"/>
                <a:alphaOff val="0"/>
                <a:tint val="37000"/>
                <a:satMod val="300000"/>
              </a:srgbClr>
            </a:gs>
            <a:gs pos="100000">
              <a:srgbClr val="9BBB59">
                <a:shade val="90000"/>
                <a:hueOff val="70085"/>
                <a:satOff val="-1502"/>
                <a:lumOff val="7703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538940" y="1000774"/>
        <a:ext cx="619410" cy="167875"/>
      </dsp:txXfrm>
    </dsp:sp>
    <dsp:sp modelId="{2AA793BB-B745-473F-ADE5-EC9C0CD81FA2}">
      <dsp:nvSpPr>
        <dsp:cNvPr id="0" name=""/>
        <dsp:cNvSpPr/>
      </dsp:nvSpPr>
      <dsp:spPr>
        <a:xfrm>
          <a:off x="0" y="99742"/>
          <a:ext cx="1434242" cy="740628"/>
        </a:xfrm>
        <a:prstGeom prst="ellipse">
          <a:avLst/>
        </a:prstGeom>
        <a:gradFill rotWithShape="0">
          <a:gsLst>
            <a:gs pos="0">
              <a:srgbClr val="9BBB59">
                <a:shade val="50000"/>
                <a:hueOff val="66889"/>
                <a:satOff val="-1067"/>
                <a:lumOff val="10277"/>
                <a:alphaOff val="0"/>
                <a:tint val="50000"/>
                <a:satMod val="300000"/>
              </a:srgbClr>
            </a:gs>
            <a:gs pos="35000">
              <a:srgbClr val="9BBB59">
                <a:shade val="50000"/>
                <a:hueOff val="66889"/>
                <a:satOff val="-1067"/>
                <a:lumOff val="10277"/>
                <a:alphaOff val="0"/>
                <a:tint val="37000"/>
                <a:satMod val="300000"/>
              </a:srgbClr>
            </a:gs>
            <a:gs pos="100000">
              <a:srgbClr val="9BBB59">
                <a:shade val="50000"/>
                <a:hueOff val="66889"/>
                <a:satOff val="-1067"/>
                <a:lumOff val="10277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b="1" kern="1200">
              <a:solidFill>
                <a:sysClr val="windowText" lastClr="000000"/>
              </a:solidFill>
              <a:latin typeface="Times New Roman" pitchFamily="18" charset="0"/>
              <a:ea typeface="+mn-ea"/>
              <a:cs typeface="Times New Roman" pitchFamily="18" charset="0"/>
            </a:rPr>
            <a:t>участие в творческих конкурсах, фестивалях</a:t>
          </a:r>
        </a:p>
      </dsp:txBody>
      <dsp:txXfrm>
        <a:off x="210040" y="208204"/>
        <a:ext cx="1014162" cy="523704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6640F87-9C3A-46E7-A747-476A672319E5}">
      <dsp:nvSpPr>
        <dsp:cNvPr id="0" name=""/>
        <dsp:cNvSpPr/>
      </dsp:nvSpPr>
      <dsp:spPr>
        <a:xfrm>
          <a:off x="1946276" y="1592111"/>
          <a:ext cx="1605323" cy="557506"/>
        </a:xfrm>
        <a:prstGeom prst="ellipse">
          <a:avLst/>
        </a:prstGeom>
        <a:gradFill rotWithShape="0">
          <a:gsLst>
            <a:gs pos="0">
              <a:schemeClr val="accent3">
                <a:shade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shade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shade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latin typeface="Times New Roman" pitchFamily="18" charset="0"/>
              <a:cs typeface="Times New Roman" pitchFamily="18" charset="0"/>
            </a:rPr>
            <a:t>МБОУ Гимназия № 4</a:t>
          </a:r>
        </a:p>
      </dsp:txBody>
      <dsp:txXfrm>
        <a:off x="2181370" y="1673756"/>
        <a:ext cx="1135135" cy="394216"/>
      </dsp:txXfrm>
    </dsp:sp>
    <dsp:sp modelId="{C6F3FF57-03A2-47C4-9F7B-0B879363BA07}">
      <dsp:nvSpPr>
        <dsp:cNvPr id="0" name=""/>
        <dsp:cNvSpPr/>
      </dsp:nvSpPr>
      <dsp:spPr>
        <a:xfrm rot="16288437">
          <a:off x="2235125" y="1048839"/>
          <a:ext cx="1069479" cy="17440"/>
        </a:xfrm>
        <a:custGeom>
          <a:avLst/>
          <a:gdLst/>
          <a:ahLst/>
          <a:cxnLst/>
          <a:rect l="0" t="0" r="0" b="0"/>
          <a:pathLst>
            <a:path>
              <a:moveTo>
                <a:pt x="0" y="8720"/>
              </a:moveTo>
              <a:lnTo>
                <a:pt x="1069479" y="872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>
        <a:off x="2743128" y="1030822"/>
        <a:ext cx="53473" cy="53473"/>
      </dsp:txXfrm>
    </dsp:sp>
    <dsp:sp modelId="{B9C7DC88-1C1C-40E4-9004-74C778088246}">
      <dsp:nvSpPr>
        <dsp:cNvPr id="0" name=""/>
        <dsp:cNvSpPr/>
      </dsp:nvSpPr>
      <dsp:spPr>
        <a:xfrm>
          <a:off x="2080325" y="29367"/>
          <a:ext cx="1419289" cy="493638"/>
        </a:xfrm>
        <a:prstGeom prst="roundRect">
          <a:avLst/>
        </a:prstGeom>
        <a:gradFill rotWithShape="0">
          <a:gsLst>
            <a:gs pos="0">
              <a:schemeClr val="accent3">
                <a:shade val="5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kern="1200">
              <a:latin typeface="Times New Roman" pitchFamily="18" charset="0"/>
              <a:cs typeface="Times New Roman" pitchFamily="18" charset="0"/>
            </a:rPr>
            <a:t>Районные праздники, конкурсы, митинги, акции</a:t>
          </a:r>
        </a:p>
      </dsp:txBody>
      <dsp:txXfrm>
        <a:off x="2104422" y="53464"/>
        <a:ext cx="1371095" cy="445444"/>
      </dsp:txXfrm>
    </dsp:sp>
    <dsp:sp modelId="{09EA30CE-D847-4B65-A4AE-B613BD51F23F}">
      <dsp:nvSpPr>
        <dsp:cNvPr id="0" name=""/>
        <dsp:cNvSpPr/>
      </dsp:nvSpPr>
      <dsp:spPr>
        <a:xfrm rot="19194030">
          <a:off x="2870718" y="1099587"/>
          <a:ext cx="1567600" cy="17440"/>
        </a:xfrm>
        <a:custGeom>
          <a:avLst/>
          <a:gdLst/>
          <a:ahLst/>
          <a:cxnLst/>
          <a:rect l="0" t="0" r="0" b="0"/>
          <a:pathLst>
            <a:path>
              <a:moveTo>
                <a:pt x="0" y="8720"/>
              </a:moveTo>
              <a:lnTo>
                <a:pt x="1567600" y="872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>
        <a:off x="3615328" y="1069118"/>
        <a:ext cx="78380" cy="78380"/>
      </dsp:txXfrm>
    </dsp:sp>
    <dsp:sp modelId="{F4355C20-B1F1-4FCA-A910-93635D075066}">
      <dsp:nvSpPr>
        <dsp:cNvPr id="0" name=""/>
        <dsp:cNvSpPr/>
      </dsp:nvSpPr>
      <dsp:spPr>
        <a:xfrm>
          <a:off x="3750535" y="176013"/>
          <a:ext cx="1500166" cy="439649"/>
        </a:xfrm>
        <a:prstGeom prst="roundRect">
          <a:avLst/>
        </a:prstGeom>
        <a:gradFill rotWithShape="0">
          <a:gsLst>
            <a:gs pos="0">
              <a:schemeClr val="accent3">
                <a:shade val="50000"/>
                <a:hueOff val="38222"/>
                <a:satOff val="-610"/>
                <a:lumOff val="5872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38222"/>
                <a:satOff val="-610"/>
                <a:lumOff val="5872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38222"/>
                <a:satOff val="-610"/>
                <a:lumOff val="5872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rPr>
            <a:t>Районные конкурсы </a:t>
          </a:r>
          <a:r>
            <a:rPr lang="ru-RU" sz="900" b="0" kern="120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rPr>
            <a:t>"Виктория", "Зарница"</a:t>
          </a:r>
          <a:endParaRPr lang="ru-RU" sz="900" b="0" kern="1200">
            <a:latin typeface="Times New Roman" pitchFamily="18" charset="0"/>
            <a:cs typeface="Times New Roman" pitchFamily="18" charset="0"/>
          </a:endParaRPr>
        </a:p>
      </dsp:txBody>
      <dsp:txXfrm>
        <a:off x="3771997" y="197475"/>
        <a:ext cx="1457242" cy="396725"/>
      </dsp:txXfrm>
    </dsp:sp>
    <dsp:sp modelId="{74083D1E-7895-4D03-8114-447AB44F9D33}">
      <dsp:nvSpPr>
        <dsp:cNvPr id="0" name=""/>
        <dsp:cNvSpPr/>
      </dsp:nvSpPr>
      <dsp:spPr>
        <a:xfrm rot="18784101">
          <a:off x="2904359" y="1384132"/>
          <a:ext cx="582798" cy="17440"/>
        </a:xfrm>
        <a:custGeom>
          <a:avLst/>
          <a:gdLst/>
          <a:ahLst/>
          <a:cxnLst/>
          <a:rect l="0" t="0" r="0" b="0"/>
          <a:pathLst>
            <a:path>
              <a:moveTo>
                <a:pt x="0" y="8720"/>
              </a:moveTo>
              <a:lnTo>
                <a:pt x="582798" y="872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>
        <a:off x="3181188" y="1378282"/>
        <a:ext cx="29139" cy="29139"/>
      </dsp:txXfrm>
    </dsp:sp>
    <dsp:sp modelId="{D9A2D206-02C3-47EF-AC21-AF7ED172EB98}">
      <dsp:nvSpPr>
        <dsp:cNvPr id="0" name=""/>
        <dsp:cNvSpPr/>
      </dsp:nvSpPr>
      <dsp:spPr>
        <a:xfrm>
          <a:off x="2883891" y="648188"/>
          <a:ext cx="1505262" cy="546261"/>
        </a:xfrm>
        <a:prstGeom prst="roundRect">
          <a:avLst/>
        </a:prstGeom>
        <a:gradFill rotWithShape="0">
          <a:gsLst>
            <a:gs pos="0">
              <a:schemeClr val="accent3">
                <a:shade val="50000"/>
                <a:hueOff val="76444"/>
                <a:satOff val="-1220"/>
                <a:lumOff val="11745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76444"/>
                <a:satOff val="-1220"/>
                <a:lumOff val="11745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76444"/>
                <a:satOff val="-1220"/>
                <a:lumOff val="11745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>
              <a:latin typeface="Times New Roman" pitchFamily="18" charset="0"/>
              <a:cs typeface="Times New Roman" pitchFamily="18" charset="0"/>
            </a:rPr>
            <a:t>ДДЮТ </a:t>
          </a:r>
          <a:r>
            <a:rPr lang="ru-RU" sz="900" kern="1200">
              <a:latin typeface="Times New Roman" pitchFamily="18" charset="0"/>
              <a:cs typeface="Times New Roman" pitchFamily="18" charset="0"/>
            </a:rPr>
            <a:t>(соревнования, Дни здоровья, спартакиады)</a:t>
          </a:r>
        </a:p>
      </dsp:txBody>
      <dsp:txXfrm>
        <a:off x="2910557" y="674854"/>
        <a:ext cx="1451930" cy="492929"/>
      </dsp:txXfrm>
    </dsp:sp>
    <dsp:sp modelId="{A5BB8874-AC04-4ABA-9F0E-B599DB134731}">
      <dsp:nvSpPr>
        <dsp:cNvPr id="0" name=""/>
        <dsp:cNvSpPr/>
      </dsp:nvSpPr>
      <dsp:spPr>
        <a:xfrm rot="20936926">
          <a:off x="3442648" y="1664474"/>
          <a:ext cx="636760" cy="17440"/>
        </a:xfrm>
        <a:custGeom>
          <a:avLst/>
          <a:gdLst/>
          <a:ahLst/>
          <a:cxnLst/>
          <a:rect l="0" t="0" r="0" b="0"/>
          <a:pathLst>
            <a:path>
              <a:moveTo>
                <a:pt x="0" y="8720"/>
              </a:moveTo>
              <a:lnTo>
                <a:pt x="636760" y="872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>
        <a:off x="3745109" y="1657275"/>
        <a:ext cx="31838" cy="31838"/>
      </dsp:txXfrm>
    </dsp:sp>
    <dsp:sp modelId="{D04F682B-DE6A-4738-AB89-D7473750C1D5}">
      <dsp:nvSpPr>
        <dsp:cNvPr id="0" name=""/>
        <dsp:cNvSpPr/>
      </dsp:nvSpPr>
      <dsp:spPr>
        <a:xfrm>
          <a:off x="3871227" y="1234788"/>
          <a:ext cx="1882588" cy="466081"/>
        </a:xfrm>
        <a:prstGeom prst="roundRect">
          <a:avLst/>
        </a:prstGeom>
        <a:gradFill rotWithShape="0">
          <a:gsLst>
            <a:gs pos="0">
              <a:schemeClr val="accent3">
                <a:shade val="50000"/>
                <a:hueOff val="114666"/>
                <a:satOff val="-1830"/>
                <a:lumOff val="17617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114666"/>
                <a:satOff val="-1830"/>
                <a:lumOff val="17617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114666"/>
                <a:satOff val="-1830"/>
                <a:lumOff val="17617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>
              <a:latin typeface="Times New Roman" pitchFamily="18" charset="0"/>
              <a:cs typeface="Times New Roman" pitchFamily="18" charset="0"/>
            </a:rPr>
            <a:t>Библиотека </a:t>
          </a:r>
          <a:r>
            <a:rPr lang="ru-RU" sz="900" kern="1200">
              <a:latin typeface="Times New Roman" pitchFamily="18" charset="0"/>
              <a:cs typeface="Times New Roman" pitchFamily="18" charset="0"/>
            </a:rPr>
            <a:t>(конференции, выставки, литературные гостинные)</a:t>
          </a:r>
        </a:p>
      </dsp:txBody>
      <dsp:txXfrm>
        <a:off x="3893979" y="1257540"/>
        <a:ext cx="1837084" cy="420577"/>
      </dsp:txXfrm>
    </dsp:sp>
    <dsp:sp modelId="{3EF74501-364C-49BA-8F0E-A4D472150A70}">
      <dsp:nvSpPr>
        <dsp:cNvPr id="0" name=""/>
        <dsp:cNvSpPr/>
      </dsp:nvSpPr>
      <dsp:spPr>
        <a:xfrm rot="290975">
          <a:off x="3528026" y="1943434"/>
          <a:ext cx="358061" cy="17440"/>
        </a:xfrm>
        <a:custGeom>
          <a:avLst/>
          <a:gdLst/>
          <a:ahLst/>
          <a:cxnLst/>
          <a:rect l="0" t="0" r="0" b="0"/>
          <a:pathLst>
            <a:path>
              <a:moveTo>
                <a:pt x="0" y="8720"/>
              </a:moveTo>
              <a:lnTo>
                <a:pt x="358061" y="872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>
        <a:off x="3698105" y="1943203"/>
        <a:ext cx="17903" cy="17903"/>
      </dsp:txXfrm>
    </dsp:sp>
    <dsp:sp modelId="{26D4EDC6-FC96-4E0F-9417-D2718CEDB760}">
      <dsp:nvSpPr>
        <dsp:cNvPr id="0" name=""/>
        <dsp:cNvSpPr/>
      </dsp:nvSpPr>
      <dsp:spPr>
        <a:xfrm>
          <a:off x="3865681" y="1768418"/>
          <a:ext cx="1453051" cy="517672"/>
        </a:xfrm>
        <a:prstGeom prst="roundRect">
          <a:avLst/>
        </a:prstGeom>
        <a:gradFill rotWithShape="0">
          <a:gsLst>
            <a:gs pos="0">
              <a:schemeClr val="accent3">
                <a:shade val="50000"/>
                <a:hueOff val="152889"/>
                <a:satOff val="-2439"/>
                <a:lumOff val="23490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152889"/>
                <a:satOff val="-2439"/>
                <a:lumOff val="23490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152889"/>
                <a:satOff val="-2439"/>
                <a:lumOff val="2349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>
              <a:latin typeface="Times New Roman" pitchFamily="18" charset="0"/>
              <a:cs typeface="Times New Roman" pitchFamily="18" charset="0"/>
            </a:rPr>
            <a:t>отдел полиции, КДН, ОДН </a:t>
          </a:r>
          <a:r>
            <a:rPr lang="ru-RU" sz="900" b="0" kern="1200">
              <a:latin typeface="Times New Roman" pitchFamily="18" charset="0"/>
              <a:cs typeface="Times New Roman" pitchFamily="18" charset="0"/>
            </a:rPr>
            <a:t>(встречи, беседы)</a:t>
          </a:r>
        </a:p>
      </dsp:txBody>
      <dsp:txXfrm>
        <a:off x="3890952" y="1793689"/>
        <a:ext cx="1402509" cy="467130"/>
      </dsp:txXfrm>
    </dsp:sp>
    <dsp:sp modelId="{2C9487EB-4350-49AA-A692-49D48C69B2D2}">
      <dsp:nvSpPr>
        <dsp:cNvPr id="0" name=""/>
        <dsp:cNvSpPr/>
      </dsp:nvSpPr>
      <dsp:spPr>
        <a:xfrm rot="2066395">
          <a:off x="2973087" y="2557684"/>
          <a:ext cx="1580290" cy="17440"/>
        </a:xfrm>
        <a:custGeom>
          <a:avLst/>
          <a:gdLst/>
          <a:ahLst/>
          <a:cxnLst/>
          <a:rect l="0" t="0" r="0" b="0"/>
          <a:pathLst>
            <a:path>
              <a:moveTo>
                <a:pt x="0" y="8720"/>
              </a:moveTo>
              <a:lnTo>
                <a:pt x="1580290" y="872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>
        <a:off x="3723725" y="2526897"/>
        <a:ext cx="79014" cy="79014"/>
      </dsp:txXfrm>
    </dsp:sp>
    <dsp:sp modelId="{45079E8E-338D-4674-9F7A-F3BB3D915972}">
      <dsp:nvSpPr>
        <dsp:cNvPr id="0" name=""/>
        <dsp:cNvSpPr/>
      </dsp:nvSpPr>
      <dsp:spPr>
        <a:xfrm>
          <a:off x="3893726" y="2981476"/>
          <a:ext cx="1860092" cy="624362"/>
        </a:xfrm>
        <a:prstGeom prst="roundRect">
          <a:avLst/>
        </a:prstGeom>
        <a:gradFill rotWithShape="0">
          <a:gsLst>
            <a:gs pos="0">
              <a:schemeClr val="accent3">
                <a:shade val="50000"/>
                <a:hueOff val="191111"/>
                <a:satOff val="-3049"/>
                <a:lumOff val="29362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191111"/>
                <a:satOff val="-3049"/>
                <a:lumOff val="29362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191111"/>
                <a:satOff val="-3049"/>
                <a:lumOff val="29362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>
              <a:latin typeface="Times New Roman" pitchFamily="18" charset="0"/>
              <a:cs typeface="Times New Roman" pitchFamily="18" charset="0"/>
            </a:rPr>
            <a:t>МЧС</a:t>
          </a:r>
          <a:r>
            <a:rPr lang="ru-RU" sz="900" kern="1200">
              <a:latin typeface="Times New Roman" pitchFamily="18" charset="0"/>
              <a:cs typeface="Times New Roman" pitchFamily="18" charset="0"/>
            </a:rPr>
            <a:t> (ДЮП "Спасатели") </a:t>
          </a:r>
        </a:p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kern="1200">
              <a:latin typeface="Times New Roman" pitchFamily="18" charset="0"/>
              <a:cs typeface="Times New Roman" pitchFamily="18" charset="0"/>
            </a:rPr>
            <a:t> </a:t>
          </a:r>
          <a:r>
            <a:rPr lang="ru-RU" sz="900" b="1" kern="1200">
              <a:latin typeface="Times New Roman" pitchFamily="18" charset="0"/>
              <a:cs typeface="Times New Roman" pitchFamily="18" charset="0"/>
            </a:rPr>
            <a:t>ВДПО(</a:t>
          </a:r>
          <a:r>
            <a:rPr lang="ru-RU" sz="900" kern="1200">
              <a:latin typeface="Times New Roman" pitchFamily="18" charset="0"/>
              <a:cs typeface="Times New Roman" pitchFamily="18" charset="0"/>
            </a:rPr>
            <a:t>конкурсы)</a:t>
          </a:r>
        </a:p>
      </dsp:txBody>
      <dsp:txXfrm>
        <a:off x="3924205" y="3011955"/>
        <a:ext cx="1799134" cy="563404"/>
      </dsp:txXfrm>
    </dsp:sp>
    <dsp:sp modelId="{B4756A80-F431-4469-90E0-E0499DA9893D}">
      <dsp:nvSpPr>
        <dsp:cNvPr id="0" name=""/>
        <dsp:cNvSpPr/>
      </dsp:nvSpPr>
      <dsp:spPr>
        <a:xfrm rot="2028572">
          <a:off x="3077588" y="2244063"/>
          <a:ext cx="483296" cy="17440"/>
        </a:xfrm>
        <a:custGeom>
          <a:avLst/>
          <a:gdLst/>
          <a:ahLst/>
          <a:cxnLst/>
          <a:rect l="0" t="0" r="0" b="0"/>
          <a:pathLst>
            <a:path>
              <a:moveTo>
                <a:pt x="0" y="8720"/>
              </a:moveTo>
              <a:lnTo>
                <a:pt x="483296" y="872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>
        <a:off x="3307154" y="2240701"/>
        <a:ext cx="24164" cy="24164"/>
      </dsp:txXfrm>
    </dsp:sp>
    <dsp:sp modelId="{72D70158-CE3C-42AF-914B-E4095FC549F3}">
      <dsp:nvSpPr>
        <dsp:cNvPr id="0" name=""/>
        <dsp:cNvSpPr/>
      </dsp:nvSpPr>
      <dsp:spPr>
        <a:xfrm>
          <a:off x="3029019" y="2363636"/>
          <a:ext cx="1684857" cy="517906"/>
        </a:xfrm>
        <a:prstGeom prst="roundRect">
          <a:avLst/>
        </a:prstGeom>
        <a:gradFill rotWithShape="0">
          <a:gsLst>
            <a:gs pos="0">
              <a:schemeClr val="accent3">
                <a:shade val="50000"/>
                <a:hueOff val="229333"/>
                <a:satOff val="-3659"/>
                <a:lumOff val="35235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229333"/>
                <a:satOff val="-3659"/>
                <a:lumOff val="35235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229333"/>
                <a:satOff val="-3659"/>
                <a:lumOff val="35235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>
              <a:latin typeface="Times New Roman" pitchFamily="18" charset="0"/>
              <a:cs typeface="Times New Roman" pitchFamily="18" charset="0"/>
            </a:rPr>
            <a:t>МБОУ ДО ЦВР, МБОУ ДОД ДЮЦ "Интеллект"</a:t>
          </a:r>
          <a:endParaRPr lang="ru-RU" sz="900" kern="1200">
            <a:latin typeface="Times New Roman" pitchFamily="18" charset="0"/>
            <a:cs typeface="Times New Roman" pitchFamily="18" charset="0"/>
          </a:endParaRPr>
        </a:p>
      </dsp:txBody>
      <dsp:txXfrm>
        <a:off x="3054301" y="2388918"/>
        <a:ext cx="1634293" cy="467342"/>
      </dsp:txXfrm>
    </dsp:sp>
    <dsp:sp modelId="{B79C1F31-6986-45F7-9D76-5460926CD70A}">
      <dsp:nvSpPr>
        <dsp:cNvPr id="0" name=""/>
        <dsp:cNvSpPr/>
      </dsp:nvSpPr>
      <dsp:spPr>
        <a:xfrm rot="5114517">
          <a:off x="2386031" y="2560351"/>
          <a:ext cx="842043" cy="17440"/>
        </a:xfrm>
        <a:custGeom>
          <a:avLst/>
          <a:gdLst/>
          <a:ahLst/>
          <a:cxnLst/>
          <a:rect l="0" t="0" r="0" b="0"/>
          <a:pathLst>
            <a:path>
              <a:moveTo>
                <a:pt x="0" y="8720"/>
              </a:moveTo>
              <a:lnTo>
                <a:pt x="842043" y="872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>
        <a:off x="2786002" y="2548021"/>
        <a:ext cx="42102" cy="42102"/>
      </dsp:txXfrm>
    </dsp:sp>
    <dsp:sp modelId="{B969A6AC-DD0B-4855-9E9C-C4BD9DABE81A}">
      <dsp:nvSpPr>
        <dsp:cNvPr id="0" name=""/>
        <dsp:cNvSpPr/>
      </dsp:nvSpPr>
      <dsp:spPr>
        <a:xfrm>
          <a:off x="2126975" y="2988369"/>
          <a:ext cx="1488631" cy="704944"/>
        </a:xfrm>
        <a:prstGeom prst="roundRect">
          <a:avLst/>
        </a:prstGeom>
        <a:gradFill rotWithShape="0">
          <a:gsLst>
            <a:gs pos="0">
              <a:schemeClr val="accent3">
                <a:shade val="50000"/>
                <a:hueOff val="267555"/>
                <a:satOff val="-4269"/>
                <a:lumOff val="41107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267555"/>
                <a:satOff val="-4269"/>
                <a:lumOff val="41107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267555"/>
                <a:satOff val="-4269"/>
                <a:lumOff val="41107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>
              <a:latin typeface="Times New Roman" pitchFamily="18" charset="0"/>
              <a:cs typeface="Times New Roman" pitchFamily="18" charset="0"/>
            </a:rPr>
            <a:t>организации и предприятия посёлка</a:t>
          </a:r>
          <a:r>
            <a:rPr lang="ru-RU" sz="900" kern="1200">
              <a:latin typeface="Times New Roman" pitchFamily="18" charset="0"/>
              <a:cs typeface="Times New Roman" pitchFamily="18" charset="0"/>
            </a:rPr>
            <a:t> (социальная практика и профориентационная работа)</a:t>
          </a:r>
        </a:p>
      </dsp:txBody>
      <dsp:txXfrm>
        <a:off x="2161388" y="3022782"/>
        <a:ext cx="1419805" cy="636118"/>
      </dsp:txXfrm>
    </dsp:sp>
    <dsp:sp modelId="{3BE4001E-442F-4CBF-9CF2-EBDF827AF8F7}">
      <dsp:nvSpPr>
        <dsp:cNvPr id="0" name=""/>
        <dsp:cNvSpPr/>
      </dsp:nvSpPr>
      <dsp:spPr>
        <a:xfrm rot="8596684">
          <a:off x="1058717" y="2563400"/>
          <a:ext cx="1500326" cy="17440"/>
        </a:xfrm>
        <a:custGeom>
          <a:avLst/>
          <a:gdLst/>
          <a:ahLst/>
          <a:cxnLst/>
          <a:rect l="0" t="0" r="0" b="0"/>
          <a:pathLst>
            <a:path>
              <a:moveTo>
                <a:pt x="0" y="8720"/>
              </a:moveTo>
              <a:lnTo>
                <a:pt x="1500326" y="872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 rot="10800000">
        <a:off x="1771373" y="2534612"/>
        <a:ext cx="75016" cy="75016"/>
      </dsp:txXfrm>
    </dsp:sp>
    <dsp:sp modelId="{B1DDE017-8076-4D48-A0BA-FA0D811F4F81}">
      <dsp:nvSpPr>
        <dsp:cNvPr id="0" name=""/>
        <dsp:cNvSpPr/>
      </dsp:nvSpPr>
      <dsp:spPr>
        <a:xfrm>
          <a:off x="37936" y="2994409"/>
          <a:ext cx="1647643" cy="568478"/>
        </a:xfrm>
        <a:prstGeom prst="roundRect">
          <a:avLst/>
        </a:prstGeom>
        <a:gradFill rotWithShape="0">
          <a:gsLst>
            <a:gs pos="0">
              <a:schemeClr val="accent3">
                <a:shade val="50000"/>
                <a:hueOff val="229333"/>
                <a:satOff val="-3659"/>
                <a:lumOff val="35235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229333"/>
                <a:satOff val="-3659"/>
                <a:lumOff val="35235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229333"/>
                <a:satOff val="-3659"/>
                <a:lumOff val="35235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>
              <a:latin typeface="Times New Roman" pitchFamily="18" charset="0"/>
              <a:cs typeface="Times New Roman" pitchFamily="18" charset="0"/>
            </a:rPr>
            <a:t>Лагерь с дневным пребыванием "Волшебная страна"</a:t>
          </a:r>
          <a:endParaRPr lang="ru-RU" sz="900" kern="1200">
            <a:latin typeface="Times New Roman" pitchFamily="18" charset="0"/>
            <a:cs typeface="Times New Roman" pitchFamily="18" charset="0"/>
          </a:endParaRPr>
        </a:p>
      </dsp:txBody>
      <dsp:txXfrm>
        <a:off x="65687" y="3022160"/>
        <a:ext cx="1592141" cy="512976"/>
      </dsp:txXfrm>
    </dsp:sp>
    <dsp:sp modelId="{9B61EBFD-33CA-4D81-B193-C01D7C0E0C1C}">
      <dsp:nvSpPr>
        <dsp:cNvPr id="0" name=""/>
        <dsp:cNvSpPr/>
      </dsp:nvSpPr>
      <dsp:spPr>
        <a:xfrm rot="8524386">
          <a:off x="2094231" y="2229447"/>
          <a:ext cx="366683" cy="17440"/>
        </a:xfrm>
        <a:custGeom>
          <a:avLst/>
          <a:gdLst/>
          <a:ahLst/>
          <a:cxnLst/>
          <a:rect l="0" t="0" r="0" b="0"/>
          <a:pathLst>
            <a:path>
              <a:moveTo>
                <a:pt x="0" y="8720"/>
              </a:moveTo>
              <a:lnTo>
                <a:pt x="366683" y="872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 rot="10800000">
        <a:off x="2268405" y="2229000"/>
        <a:ext cx="18334" cy="18334"/>
      </dsp:txXfrm>
    </dsp:sp>
    <dsp:sp modelId="{A0FDA954-C980-42BA-892B-C7AB72BA2686}">
      <dsp:nvSpPr>
        <dsp:cNvPr id="0" name=""/>
        <dsp:cNvSpPr/>
      </dsp:nvSpPr>
      <dsp:spPr>
        <a:xfrm>
          <a:off x="945152" y="2329128"/>
          <a:ext cx="1713446" cy="559435"/>
        </a:xfrm>
        <a:prstGeom prst="roundRect">
          <a:avLst/>
        </a:prstGeom>
        <a:gradFill rotWithShape="0">
          <a:gsLst>
            <a:gs pos="0">
              <a:schemeClr val="accent3">
                <a:shade val="50000"/>
                <a:hueOff val="191111"/>
                <a:satOff val="-3049"/>
                <a:lumOff val="29362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191111"/>
                <a:satOff val="-3049"/>
                <a:lumOff val="29362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191111"/>
                <a:satOff val="-3049"/>
                <a:lumOff val="29362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>
              <a:latin typeface="Times New Roman" pitchFamily="18" charset="0"/>
              <a:cs typeface="Times New Roman" pitchFamily="18" charset="0"/>
            </a:rPr>
            <a:t>ГИБДД</a:t>
          </a:r>
          <a:r>
            <a:rPr lang="ru-RU" sz="900" kern="1200">
              <a:latin typeface="Times New Roman" pitchFamily="18" charset="0"/>
              <a:cs typeface="Times New Roman" pitchFamily="18" charset="0"/>
            </a:rPr>
            <a:t> (слёт "Безопасное колесо", отряд  ЮИД</a:t>
          </a:r>
        </a:p>
      </dsp:txBody>
      <dsp:txXfrm>
        <a:off x="972461" y="2356437"/>
        <a:ext cx="1658828" cy="504817"/>
      </dsp:txXfrm>
    </dsp:sp>
    <dsp:sp modelId="{D54E10B0-A104-486B-AC38-199FAC9F809E}">
      <dsp:nvSpPr>
        <dsp:cNvPr id="0" name=""/>
        <dsp:cNvSpPr/>
      </dsp:nvSpPr>
      <dsp:spPr>
        <a:xfrm rot="10499205">
          <a:off x="1523701" y="1949979"/>
          <a:ext cx="447873" cy="17440"/>
        </a:xfrm>
        <a:custGeom>
          <a:avLst/>
          <a:gdLst/>
          <a:ahLst/>
          <a:cxnLst/>
          <a:rect l="0" t="0" r="0" b="0"/>
          <a:pathLst>
            <a:path>
              <a:moveTo>
                <a:pt x="0" y="8720"/>
              </a:moveTo>
              <a:lnTo>
                <a:pt x="447873" y="872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 rot="10800000">
        <a:off x="1736441" y="1947503"/>
        <a:ext cx="22393" cy="22393"/>
      </dsp:txXfrm>
    </dsp:sp>
    <dsp:sp modelId="{FB78E2C1-AE66-4E9F-9DB1-F10EFFFE87B8}">
      <dsp:nvSpPr>
        <dsp:cNvPr id="0" name=""/>
        <dsp:cNvSpPr/>
      </dsp:nvSpPr>
      <dsp:spPr>
        <a:xfrm>
          <a:off x="186026" y="1846327"/>
          <a:ext cx="1370702" cy="378480"/>
        </a:xfrm>
        <a:prstGeom prst="roundRect">
          <a:avLst/>
        </a:prstGeom>
        <a:gradFill rotWithShape="0">
          <a:gsLst>
            <a:gs pos="0">
              <a:schemeClr val="accent3">
                <a:shade val="50000"/>
                <a:hueOff val="152889"/>
                <a:satOff val="-2439"/>
                <a:lumOff val="23490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152889"/>
                <a:satOff val="-2439"/>
                <a:lumOff val="23490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152889"/>
                <a:satOff val="-2439"/>
                <a:lumOff val="2349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>
              <a:latin typeface="Times New Roman" pitchFamily="18" charset="0"/>
              <a:cs typeface="Times New Roman" pitchFamily="18" charset="0"/>
            </a:rPr>
            <a:t>ДХШ, ДШИ, Кстовский театр кукол</a:t>
          </a:r>
          <a:r>
            <a:rPr lang="ru-RU" sz="900" kern="1200">
              <a:latin typeface="Times New Roman" pitchFamily="18" charset="0"/>
              <a:cs typeface="Times New Roman" pitchFamily="18" charset="0"/>
            </a:rPr>
            <a:t> (концерты, фестивали, конкурсы)</a:t>
          </a:r>
        </a:p>
      </dsp:txBody>
      <dsp:txXfrm>
        <a:off x="204502" y="1864803"/>
        <a:ext cx="1333750" cy="341528"/>
      </dsp:txXfrm>
    </dsp:sp>
    <dsp:sp modelId="{2E76B5F7-2079-49AD-A160-69C071A81594}">
      <dsp:nvSpPr>
        <dsp:cNvPr id="0" name=""/>
        <dsp:cNvSpPr/>
      </dsp:nvSpPr>
      <dsp:spPr>
        <a:xfrm rot="11562380">
          <a:off x="1673266" y="1665540"/>
          <a:ext cx="407443" cy="17440"/>
        </a:xfrm>
        <a:custGeom>
          <a:avLst/>
          <a:gdLst/>
          <a:ahLst/>
          <a:cxnLst/>
          <a:rect l="0" t="0" r="0" b="0"/>
          <a:pathLst>
            <a:path>
              <a:moveTo>
                <a:pt x="0" y="8720"/>
              </a:moveTo>
              <a:lnTo>
                <a:pt x="407443" y="872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 rot="10800000">
        <a:off x="1866802" y="1664074"/>
        <a:ext cx="20372" cy="20372"/>
      </dsp:txXfrm>
    </dsp:sp>
    <dsp:sp modelId="{53C40147-03F6-4A52-BF29-CFAD09C40785}">
      <dsp:nvSpPr>
        <dsp:cNvPr id="0" name=""/>
        <dsp:cNvSpPr/>
      </dsp:nvSpPr>
      <dsp:spPr>
        <a:xfrm>
          <a:off x="533575" y="1256555"/>
          <a:ext cx="1218965" cy="504443"/>
        </a:xfrm>
        <a:prstGeom prst="roundRect">
          <a:avLst/>
        </a:prstGeom>
        <a:gradFill rotWithShape="0">
          <a:gsLst>
            <a:gs pos="0">
              <a:schemeClr val="accent3">
                <a:shade val="50000"/>
                <a:hueOff val="114666"/>
                <a:satOff val="-1830"/>
                <a:lumOff val="17617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114666"/>
                <a:satOff val="-1830"/>
                <a:lumOff val="17617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114666"/>
                <a:satOff val="-1830"/>
                <a:lumOff val="17617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>
              <a:latin typeface="Times New Roman" pitchFamily="18" charset="0"/>
              <a:cs typeface="Times New Roman" pitchFamily="18" charset="0"/>
            </a:rPr>
            <a:t>Департамент ИМО</a:t>
          </a:r>
        </a:p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>
              <a:latin typeface="Times New Roman" pitchFamily="18" charset="0"/>
              <a:cs typeface="Times New Roman" pitchFamily="18" charset="0"/>
            </a:rPr>
            <a:t> (</a:t>
          </a:r>
          <a:r>
            <a:rPr lang="ru-RU" sz="900" kern="1200">
              <a:latin typeface="Times New Roman" pitchFamily="18" charset="0"/>
              <a:cs typeface="Times New Roman" pitchFamily="18" charset="0"/>
            </a:rPr>
            <a:t>конкурсы, выставки)</a:t>
          </a:r>
        </a:p>
      </dsp:txBody>
      <dsp:txXfrm>
        <a:off x="558200" y="1281180"/>
        <a:ext cx="1169715" cy="455193"/>
      </dsp:txXfrm>
    </dsp:sp>
    <dsp:sp modelId="{A8DE3E5A-40D6-446D-B065-E7E92EADC752}">
      <dsp:nvSpPr>
        <dsp:cNvPr id="0" name=""/>
        <dsp:cNvSpPr/>
      </dsp:nvSpPr>
      <dsp:spPr>
        <a:xfrm rot="13321653">
          <a:off x="1045196" y="1058421"/>
          <a:ext cx="1623960" cy="17440"/>
        </a:xfrm>
        <a:custGeom>
          <a:avLst/>
          <a:gdLst/>
          <a:ahLst/>
          <a:cxnLst/>
          <a:rect l="0" t="0" r="0" b="0"/>
          <a:pathLst>
            <a:path>
              <a:moveTo>
                <a:pt x="0" y="8720"/>
              </a:moveTo>
              <a:lnTo>
                <a:pt x="1623960" y="872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 rot="10800000">
        <a:off x="1816577" y="1026543"/>
        <a:ext cx="81198" cy="81198"/>
      </dsp:txXfrm>
    </dsp:sp>
    <dsp:sp modelId="{AC992DAE-A2BA-4D2E-B42E-6EA536130642}">
      <dsp:nvSpPr>
        <dsp:cNvPr id="0" name=""/>
        <dsp:cNvSpPr/>
      </dsp:nvSpPr>
      <dsp:spPr>
        <a:xfrm>
          <a:off x="232946" y="94570"/>
          <a:ext cx="1577024" cy="438718"/>
        </a:xfrm>
        <a:prstGeom prst="roundRect">
          <a:avLst/>
        </a:prstGeom>
        <a:gradFill rotWithShape="0">
          <a:gsLst>
            <a:gs pos="0">
              <a:schemeClr val="accent3">
                <a:shade val="50000"/>
                <a:hueOff val="76444"/>
                <a:satOff val="-1220"/>
                <a:lumOff val="11745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76444"/>
                <a:satOff val="-1220"/>
                <a:lumOff val="11745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76444"/>
                <a:satOff val="-1220"/>
                <a:lumOff val="11745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>
              <a:latin typeface="Times New Roman" pitchFamily="18" charset="0"/>
              <a:cs typeface="Times New Roman" pitchFamily="18" charset="0"/>
            </a:rPr>
            <a:t>ЦРБ</a:t>
          </a:r>
          <a:r>
            <a:rPr lang="ru-RU" sz="900" kern="1200">
              <a:latin typeface="Times New Roman" pitchFamily="18" charset="0"/>
              <a:cs typeface="Times New Roman" pitchFamily="18" charset="0"/>
            </a:rPr>
            <a:t> (встречи, беседы с медицинскими работниками)</a:t>
          </a:r>
        </a:p>
      </dsp:txBody>
      <dsp:txXfrm>
        <a:off x="254362" y="115986"/>
        <a:ext cx="1534192" cy="395886"/>
      </dsp:txXfrm>
    </dsp:sp>
    <dsp:sp modelId="{B4EECBCC-01C9-4DF7-9732-35A879D5C09D}">
      <dsp:nvSpPr>
        <dsp:cNvPr id="0" name=""/>
        <dsp:cNvSpPr/>
      </dsp:nvSpPr>
      <dsp:spPr>
        <a:xfrm rot="13469505">
          <a:off x="1931042" y="1374210"/>
          <a:ext cx="642455" cy="17440"/>
        </a:xfrm>
        <a:custGeom>
          <a:avLst/>
          <a:gdLst/>
          <a:ahLst/>
          <a:cxnLst/>
          <a:rect l="0" t="0" r="0" b="0"/>
          <a:pathLst>
            <a:path>
              <a:moveTo>
                <a:pt x="0" y="8720"/>
              </a:moveTo>
              <a:lnTo>
                <a:pt x="642455" y="872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 rot="10800000">
        <a:off x="2236208" y="1366869"/>
        <a:ext cx="32122" cy="32122"/>
      </dsp:txXfrm>
    </dsp:sp>
    <dsp:sp modelId="{4EF0BF74-D051-45E4-A4DB-AA13221A5A61}">
      <dsp:nvSpPr>
        <dsp:cNvPr id="0" name=""/>
        <dsp:cNvSpPr/>
      </dsp:nvSpPr>
      <dsp:spPr>
        <a:xfrm>
          <a:off x="736674" y="649892"/>
          <a:ext cx="2063989" cy="515883"/>
        </a:xfrm>
        <a:prstGeom prst="roundRect">
          <a:avLst/>
        </a:prstGeom>
        <a:gradFill rotWithShape="0">
          <a:gsLst>
            <a:gs pos="0">
              <a:schemeClr val="accent3">
                <a:shade val="50000"/>
                <a:hueOff val="38222"/>
                <a:satOff val="-610"/>
                <a:lumOff val="5872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38222"/>
                <a:satOff val="-610"/>
                <a:lumOff val="5872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38222"/>
                <a:satOff val="-610"/>
                <a:lumOff val="5872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1" kern="1200">
              <a:latin typeface="Times New Roman" pitchFamily="18" charset="0"/>
              <a:cs typeface="Times New Roman" pitchFamily="18" charset="0"/>
            </a:rPr>
            <a:t>школы района </a:t>
          </a:r>
        </a:p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b="0" kern="1200">
              <a:latin typeface="Times New Roman" pitchFamily="18" charset="0"/>
              <a:cs typeface="Times New Roman" pitchFamily="18" charset="0"/>
            </a:rPr>
            <a:t>(конкурсы, викторины, фестивали</a:t>
          </a:r>
          <a:r>
            <a:rPr lang="ru-RU" sz="900" b="1" kern="1200">
              <a:latin typeface="Times New Roman" pitchFamily="18" charset="0"/>
              <a:cs typeface="Times New Roman" pitchFamily="18" charset="0"/>
            </a:rPr>
            <a:t>)</a:t>
          </a:r>
          <a:endParaRPr lang="ru-RU" sz="900" kern="1200">
            <a:latin typeface="Times New Roman" pitchFamily="18" charset="0"/>
            <a:cs typeface="Times New Roman" pitchFamily="18" charset="0"/>
          </a:endParaRPr>
        </a:p>
      </dsp:txBody>
      <dsp:txXfrm>
        <a:off x="761857" y="675075"/>
        <a:ext cx="2013623" cy="465517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8DA5FB-3279-447D-9B5F-5230B75CFA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3</TotalTime>
  <Pages>432</Pages>
  <Words>155968</Words>
  <Characters>889018</Characters>
  <Application>Microsoft Office Word</Application>
  <DocSecurity>0</DocSecurity>
  <Lines>7408</Lines>
  <Paragraphs>20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2901</CharactersWithSpaces>
  <SharedDoc>false</SharedDoc>
  <HLinks>
    <vt:vector size="12" baseType="variant">
      <vt:variant>
        <vt:i4>3866751</vt:i4>
      </vt:variant>
      <vt:variant>
        <vt:i4>44</vt:i4>
      </vt:variant>
      <vt:variant>
        <vt:i4>0</vt:i4>
      </vt:variant>
      <vt:variant>
        <vt:i4>5</vt:i4>
      </vt:variant>
      <vt:variant>
        <vt:lpwstr>http://forums.it-n.ru/</vt:lpwstr>
      </vt:variant>
      <vt:variant>
        <vt:lpwstr/>
      </vt:variant>
      <vt:variant>
        <vt:i4>3866751</vt:i4>
      </vt:variant>
      <vt:variant>
        <vt:i4>41</vt:i4>
      </vt:variant>
      <vt:variant>
        <vt:i4>0</vt:i4>
      </vt:variant>
      <vt:variant>
        <vt:i4>5</vt:i4>
      </vt:variant>
      <vt:variant>
        <vt:lpwstr>http://forums.it-n.ru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персонал</dc:creator>
  <cp:lastModifiedBy>1</cp:lastModifiedBy>
  <cp:revision>99</cp:revision>
  <cp:lastPrinted>2017-01-30T07:10:00Z</cp:lastPrinted>
  <dcterms:created xsi:type="dcterms:W3CDTF">2015-06-09T11:02:00Z</dcterms:created>
  <dcterms:modified xsi:type="dcterms:W3CDTF">2017-06-08T09:58:00Z</dcterms:modified>
</cp:coreProperties>
</file>